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drawings/drawing2.xml" ContentType="application/vnd.openxmlformats-officedocument.drawingml.chartshapes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drawings/drawing3.xml" ContentType="application/vnd.openxmlformats-officedocument.drawingml.chartshapes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drawings/drawing4.xml" ContentType="application/vnd.openxmlformats-officedocument.drawingml.chartshape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73" r:id="rId4"/>
    <p:sldId id="277" r:id="rId5"/>
    <p:sldId id="278" r:id="rId6"/>
    <p:sldId id="275" r:id="rId7"/>
    <p:sldId id="271" r:id="rId8"/>
    <p:sldId id="276" r:id="rId9"/>
    <p:sldId id="260" r:id="rId10"/>
    <p:sldId id="280" r:id="rId11"/>
    <p:sldId id="279" r:id="rId12"/>
    <p:sldId id="261" r:id="rId13"/>
    <p:sldId id="263" r:id="rId14"/>
    <p:sldId id="269" r:id="rId15"/>
    <p:sldId id="274" r:id="rId16"/>
    <p:sldId id="270" r:id="rId17"/>
    <p:sldId id="264" r:id="rId18"/>
    <p:sldId id="265" r:id="rId19"/>
    <p:sldId id="266" r:id="rId20"/>
    <p:sldId id="272" r:id="rId21"/>
    <p:sldId id="281" r:id="rId2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0101290-1E3B-4293-8A1B-D9334442D532}" v="3031" dt="2023-12-19T22:33:39.280"/>
    <p1510:client id="{26451C65-8114-451E-BE34-9DEE0B7913CB}" v="1" dt="2023-12-19T20:20:50.112"/>
    <p1510:client id="{5FFE5A06-5129-464D-9563-F8DE2C975BB2}" v="545" dt="2024-01-03T13:17:02.605"/>
    <p1510:client id="{603CE090-8073-4F92-B3E0-22197A6BD9F1}" v="63" dt="2023-12-19T16:54:28.418"/>
    <p1510:client id="{A712BB5A-CAA8-4979-A4B8-A58B7FFE07BA}" v="48" dt="2023-12-19T18:06:27.824"/>
    <p1510:client id="{AFE47C53-95C0-4615-A711-2B5BFE4477A2}" v="7" dt="2023-12-19T16:49:16.767"/>
    <p1510:client id="{D0579208-FB3C-42B1-A5F8-965D215FFF36}" v="492" dt="2023-12-19T22:36:09.736"/>
    <p1510:client id="{DF1E5E33-29D1-45D9-9ABD-C83D3EDB82C5}" v="2236" dt="2023-12-19T18:04:27.22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70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42b21a3bf18b9999/spm/l3/L3%20S5/tp%20chimie%20physique/recap%20TP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42b21a3bf18b9999/spm/l3/L3%20S5/tp%20chimie%20physique/recap%20TP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42b21a3bf18b9999/spm/l3/L3%20S5/tp%20chimie%20physique/recap%20TP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42b21a3bf18b9999/spm/l3/L3%20S5/tp%20chimie%20physique/recap%20TP.xlsx" TargetMode="Externa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2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42b21a3bf18b9999/spm/l3/L3%20S5/tp%20chimie%20physique/recap%20TP.xlsx" TargetMode="Externa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chartUserShapes" Target="../drawings/drawing3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42b21a3bf18b9999/spm/l3/L3%20S5/tp%20chimie%20physique/recap%20TP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FR"/>
              <a:t>Spectre</a:t>
            </a:r>
            <a:r>
              <a:rPr lang="fr-FR" baseline="0"/>
              <a:t> UV-Visible de différents composés</a:t>
            </a:r>
            <a:endParaRPr lang="fr-FR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[recap TP.xlsx]uv-visible partie 1'!$B$1</c:f>
              <c:strCache>
                <c:ptCount val="1"/>
                <c:pt idx="0">
                  <c:v>Absorbance (AU) mesure 0,1M complexes de NiII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B$2:$B$912</c:f>
              <c:numCache>
                <c:formatCode>General</c:formatCode>
                <c:ptCount val="911"/>
                <c:pt idx="0">
                  <c:v>2.3347940440000001</c:v>
                </c:pt>
                <c:pt idx="1">
                  <c:v>2.5730094910000001</c:v>
                </c:pt>
                <c:pt idx="2">
                  <c:v>2.4572548869999999</c:v>
                </c:pt>
                <c:pt idx="3">
                  <c:v>2.4435334210000001</c:v>
                </c:pt>
                <c:pt idx="4">
                  <c:v>2.4923362729999998</c:v>
                </c:pt>
                <c:pt idx="5">
                  <c:v>2.5475840569999999</c:v>
                </c:pt>
                <c:pt idx="6">
                  <c:v>2.6105246539999998</c:v>
                </c:pt>
                <c:pt idx="7">
                  <c:v>2.54604578</c:v>
                </c:pt>
                <c:pt idx="8">
                  <c:v>2.6118865009999999</c:v>
                </c:pt>
                <c:pt idx="9">
                  <c:v>2.528299332</c:v>
                </c:pt>
                <c:pt idx="10">
                  <c:v>2.6152701380000001</c:v>
                </c:pt>
                <c:pt idx="11">
                  <c:v>2.793306828</c:v>
                </c:pt>
                <c:pt idx="12">
                  <c:v>2.7006783489999999</c:v>
                </c:pt>
                <c:pt idx="13">
                  <c:v>2.713993549</c:v>
                </c:pt>
                <c:pt idx="14">
                  <c:v>2.8176951410000002</c:v>
                </c:pt>
                <c:pt idx="15">
                  <c:v>2.7162470820000002</c:v>
                </c:pt>
                <c:pt idx="16">
                  <c:v>2.7478060719999999</c:v>
                </c:pt>
                <c:pt idx="17">
                  <c:v>3.086527824</c:v>
                </c:pt>
                <c:pt idx="18">
                  <c:v>3.0727224350000002</c:v>
                </c:pt>
                <c:pt idx="19">
                  <c:v>2.9762024880000002</c:v>
                </c:pt>
                <c:pt idx="20">
                  <c:v>2.8550367360000002</c:v>
                </c:pt>
                <c:pt idx="21">
                  <c:v>2.8158469199999998</c:v>
                </c:pt>
                <c:pt idx="22">
                  <c:v>2.9209299089999998</c:v>
                </c:pt>
                <c:pt idx="23">
                  <c:v>3.1333665850000001</c:v>
                </c:pt>
                <c:pt idx="24">
                  <c:v>3.287202835</c:v>
                </c:pt>
                <c:pt idx="25">
                  <c:v>3.2825121880000001</c:v>
                </c:pt>
                <c:pt idx="26">
                  <c:v>3.1515655520000001</c:v>
                </c:pt>
                <c:pt idx="27">
                  <c:v>3.225854397</c:v>
                </c:pt>
                <c:pt idx="28">
                  <c:v>3.0846199990000001</c:v>
                </c:pt>
                <c:pt idx="29">
                  <c:v>3.393364429</c:v>
                </c:pt>
                <c:pt idx="30">
                  <c:v>3.2070074079999999</c:v>
                </c:pt>
                <c:pt idx="31">
                  <c:v>3.225708961</c:v>
                </c:pt>
                <c:pt idx="32">
                  <c:v>3.3849234579999998</c:v>
                </c:pt>
                <c:pt idx="33">
                  <c:v>3.4286742210000001</c:v>
                </c:pt>
                <c:pt idx="34">
                  <c:v>3.259533405</c:v>
                </c:pt>
                <c:pt idx="35">
                  <c:v>3.1556224820000001</c:v>
                </c:pt>
                <c:pt idx="36">
                  <c:v>3.0947113040000001</c:v>
                </c:pt>
                <c:pt idx="37">
                  <c:v>3.2282667159999998</c:v>
                </c:pt>
                <c:pt idx="38">
                  <c:v>3.1641240119999998</c:v>
                </c:pt>
                <c:pt idx="39">
                  <c:v>3.102285862</c:v>
                </c:pt>
                <c:pt idx="40">
                  <c:v>3.6464428899999999</c:v>
                </c:pt>
                <c:pt idx="41">
                  <c:v>3.1126894950000001</c:v>
                </c:pt>
                <c:pt idx="42">
                  <c:v>3.53589201</c:v>
                </c:pt>
                <c:pt idx="43">
                  <c:v>3.3134064670000001</c:v>
                </c:pt>
                <c:pt idx="44">
                  <c:v>3.3165850639999999</c:v>
                </c:pt>
                <c:pt idx="45">
                  <c:v>3.4545559880000001</c:v>
                </c:pt>
                <c:pt idx="46">
                  <c:v>3.5334010120000001</c:v>
                </c:pt>
                <c:pt idx="47">
                  <c:v>3.7558512689999999</c:v>
                </c:pt>
                <c:pt idx="48">
                  <c:v>3.8949122429999998</c:v>
                </c:pt>
                <c:pt idx="49">
                  <c:v>3.798635006</c:v>
                </c:pt>
                <c:pt idx="50">
                  <c:v>3.7981743809999999</c:v>
                </c:pt>
                <c:pt idx="51">
                  <c:v>3.5729231829999999</c:v>
                </c:pt>
                <c:pt idx="52">
                  <c:v>3.8069353100000001</c:v>
                </c:pt>
                <c:pt idx="53">
                  <c:v>3.330578327</c:v>
                </c:pt>
                <c:pt idx="54">
                  <c:v>3.4192609790000001</c:v>
                </c:pt>
                <c:pt idx="55">
                  <c:v>3.3403253560000001</c:v>
                </c:pt>
                <c:pt idx="56">
                  <c:v>3.1564016339999998</c:v>
                </c:pt>
                <c:pt idx="57">
                  <c:v>3.0005693440000001</c:v>
                </c:pt>
                <c:pt idx="58">
                  <c:v>2.5544691089999998</c:v>
                </c:pt>
                <c:pt idx="59">
                  <c:v>2.1283564570000002</c:v>
                </c:pt>
                <c:pt idx="60">
                  <c:v>1.7178211210000001</c:v>
                </c:pt>
                <c:pt idx="61">
                  <c:v>1.3714623450000001</c:v>
                </c:pt>
                <c:pt idx="62">
                  <c:v>1.0983324050000001</c:v>
                </c:pt>
                <c:pt idx="63">
                  <c:v>0.87902259800000004</c:v>
                </c:pt>
                <c:pt idx="64">
                  <c:v>0.70723342899999997</c:v>
                </c:pt>
                <c:pt idx="65">
                  <c:v>0.574909687</c:v>
                </c:pt>
                <c:pt idx="66">
                  <c:v>0.47385549500000002</c:v>
                </c:pt>
                <c:pt idx="67">
                  <c:v>0.39812803299999999</c:v>
                </c:pt>
                <c:pt idx="68">
                  <c:v>0.34200573000000001</c:v>
                </c:pt>
                <c:pt idx="69">
                  <c:v>0.30215740200000002</c:v>
                </c:pt>
                <c:pt idx="70">
                  <c:v>0.275580406</c:v>
                </c:pt>
                <c:pt idx="71">
                  <c:v>0.25811195399999998</c:v>
                </c:pt>
                <c:pt idx="72">
                  <c:v>0.249631882</c:v>
                </c:pt>
                <c:pt idx="73">
                  <c:v>0.24756193200000001</c:v>
                </c:pt>
                <c:pt idx="74">
                  <c:v>0.25139904000000002</c:v>
                </c:pt>
                <c:pt idx="75">
                  <c:v>0.25887107799999998</c:v>
                </c:pt>
                <c:pt idx="76">
                  <c:v>0.27125549300000001</c:v>
                </c:pt>
                <c:pt idx="77">
                  <c:v>0.28618669499999999</c:v>
                </c:pt>
                <c:pt idx="78">
                  <c:v>0.304320812</c:v>
                </c:pt>
                <c:pt idx="79">
                  <c:v>0.323885441</c:v>
                </c:pt>
                <c:pt idx="80">
                  <c:v>0.346639633</c:v>
                </c:pt>
                <c:pt idx="81">
                  <c:v>0.371204853</c:v>
                </c:pt>
                <c:pt idx="82">
                  <c:v>0.39792776099999999</c:v>
                </c:pt>
                <c:pt idx="83">
                  <c:v>0.42511939999999998</c:v>
                </c:pt>
                <c:pt idx="84">
                  <c:v>0.45464325</c:v>
                </c:pt>
                <c:pt idx="85">
                  <c:v>0.48502111399999998</c:v>
                </c:pt>
                <c:pt idx="86">
                  <c:v>0.51667737999999996</c:v>
                </c:pt>
                <c:pt idx="87">
                  <c:v>0.55039835000000004</c:v>
                </c:pt>
                <c:pt idx="88">
                  <c:v>0.58499670000000004</c:v>
                </c:pt>
                <c:pt idx="89">
                  <c:v>0.62126874899999995</c:v>
                </c:pt>
                <c:pt idx="90">
                  <c:v>0.65981102000000003</c:v>
                </c:pt>
                <c:pt idx="91">
                  <c:v>0.69720220600000005</c:v>
                </c:pt>
                <c:pt idx="92">
                  <c:v>0.73567962600000003</c:v>
                </c:pt>
                <c:pt idx="93">
                  <c:v>0.77620506300000003</c:v>
                </c:pt>
                <c:pt idx="94">
                  <c:v>0.81605196000000002</c:v>
                </c:pt>
                <c:pt idx="95">
                  <c:v>0.85925245299999997</c:v>
                </c:pt>
                <c:pt idx="96">
                  <c:v>0.89757633199999998</c:v>
                </c:pt>
                <c:pt idx="97">
                  <c:v>0.94268369699999999</c:v>
                </c:pt>
                <c:pt idx="98">
                  <c:v>0.98451471300000004</c:v>
                </c:pt>
                <c:pt idx="99">
                  <c:v>1.024863243</c:v>
                </c:pt>
                <c:pt idx="100">
                  <c:v>1.0661988259999999</c:v>
                </c:pt>
                <c:pt idx="101">
                  <c:v>1.1084671020000001</c:v>
                </c:pt>
                <c:pt idx="102">
                  <c:v>1.1470727919999999</c:v>
                </c:pt>
                <c:pt idx="103">
                  <c:v>1.185801506</c:v>
                </c:pt>
                <c:pt idx="104">
                  <c:v>1.218606949</c:v>
                </c:pt>
                <c:pt idx="105">
                  <c:v>1.2533707620000001</c:v>
                </c:pt>
                <c:pt idx="106">
                  <c:v>1.2810821530000001</c:v>
                </c:pt>
                <c:pt idx="107">
                  <c:v>1.3139853480000001</c:v>
                </c:pt>
                <c:pt idx="108">
                  <c:v>1.33184433</c:v>
                </c:pt>
                <c:pt idx="109">
                  <c:v>1.351829529</c:v>
                </c:pt>
                <c:pt idx="110">
                  <c:v>1.361623764</c:v>
                </c:pt>
                <c:pt idx="111">
                  <c:v>1.3726844789999999</c:v>
                </c:pt>
                <c:pt idx="112">
                  <c:v>1.3742847439999999</c:v>
                </c:pt>
                <c:pt idx="113">
                  <c:v>1.372248173</c:v>
                </c:pt>
                <c:pt idx="114">
                  <c:v>1.3621892929999999</c:v>
                </c:pt>
                <c:pt idx="115">
                  <c:v>1.349596024</c:v>
                </c:pt>
                <c:pt idx="116">
                  <c:v>1.3309092520000001</c:v>
                </c:pt>
                <c:pt idx="117">
                  <c:v>1.304942131</c:v>
                </c:pt>
                <c:pt idx="118">
                  <c:v>1.2710313799999999</c:v>
                </c:pt>
                <c:pt idx="119">
                  <c:v>1.2353053089999999</c:v>
                </c:pt>
                <c:pt idx="120">
                  <c:v>1.191424847</c:v>
                </c:pt>
                <c:pt idx="121">
                  <c:v>1.1409769059999999</c:v>
                </c:pt>
                <c:pt idx="122">
                  <c:v>1.094132423</c:v>
                </c:pt>
                <c:pt idx="123">
                  <c:v>1.0416765210000001</c:v>
                </c:pt>
                <c:pt idx="124">
                  <c:v>0.98219299299999996</c:v>
                </c:pt>
                <c:pt idx="125">
                  <c:v>0.92217063899999996</c:v>
                </c:pt>
                <c:pt idx="126">
                  <c:v>0.86165475800000002</c:v>
                </c:pt>
                <c:pt idx="127">
                  <c:v>0.79977750800000003</c:v>
                </c:pt>
                <c:pt idx="128">
                  <c:v>0.73755168900000001</c:v>
                </c:pt>
                <c:pt idx="129">
                  <c:v>0.67724132500000001</c:v>
                </c:pt>
                <c:pt idx="130">
                  <c:v>0.61461305600000005</c:v>
                </c:pt>
                <c:pt idx="131">
                  <c:v>0.55648040799999998</c:v>
                </c:pt>
                <c:pt idx="132">
                  <c:v>0.49897956799999998</c:v>
                </c:pt>
                <c:pt idx="133">
                  <c:v>0.44395685200000001</c:v>
                </c:pt>
                <c:pt idx="134">
                  <c:v>0.39160633099999997</c:v>
                </c:pt>
                <c:pt idx="135">
                  <c:v>0.34329748199999999</c:v>
                </c:pt>
                <c:pt idx="136">
                  <c:v>0.29689454999999998</c:v>
                </c:pt>
                <c:pt idx="137">
                  <c:v>0.256127834</c:v>
                </c:pt>
                <c:pt idx="138">
                  <c:v>0.21750545499999999</c:v>
                </c:pt>
                <c:pt idx="139">
                  <c:v>0.18419122700000001</c:v>
                </c:pt>
                <c:pt idx="140">
                  <c:v>0.15524005900000001</c:v>
                </c:pt>
                <c:pt idx="141">
                  <c:v>0.129274845</c:v>
                </c:pt>
                <c:pt idx="142">
                  <c:v>0.10767507599999999</c:v>
                </c:pt>
                <c:pt idx="143">
                  <c:v>8.8964939000000007E-2</c:v>
                </c:pt>
                <c:pt idx="144">
                  <c:v>7.2785377999999998E-2</c:v>
                </c:pt>
                <c:pt idx="145">
                  <c:v>6.0656547999999998E-2</c:v>
                </c:pt>
                <c:pt idx="146">
                  <c:v>4.9363613000000001E-2</c:v>
                </c:pt>
                <c:pt idx="147">
                  <c:v>4.0837287999999999E-2</c:v>
                </c:pt>
                <c:pt idx="148">
                  <c:v>3.4305572999999999E-2</c:v>
                </c:pt>
                <c:pt idx="149">
                  <c:v>2.8578281000000001E-2</c:v>
                </c:pt>
                <c:pt idx="150">
                  <c:v>2.4224281E-2</c:v>
                </c:pt>
                <c:pt idx="151">
                  <c:v>2.0971775000000002E-2</c:v>
                </c:pt>
                <c:pt idx="152">
                  <c:v>1.8989563000000001E-2</c:v>
                </c:pt>
                <c:pt idx="153">
                  <c:v>1.7067908999999999E-2</c:v>
                </c:pt>
                <c:pt idx="154">
                  <c:v>1.6723633000000002E-2</c:v>
                </c:pt>
                <c:pt idx="155">
                  <c:v>1.5915871000000002E-2</c:v>
                </c:pt>
                <c:pt idx="156">
                  <c:v>1.6765594000000002E-2</c:v>
                </c:pt>
                <c:pt idx="157">
                  <c:v>1.7140865000000002E-2</c:v>
                </c:pt>
                <c:pt idx="158">
                  <c:v>1.869154E-2</c:v>
                </c:pt>
                <c:pt idx="159">
                  <c:v>2.0293235999999999E-2</c:v>
                </c:pt>
                <c:pt idx="160">
                  <c:v>2.2455691999999999E-2</c:v>
                </c:pt>
                <c:pt idx="161">
                  <c:v>2.4748325000000002E-2</c:v>
                </c:pt>
                <c:pt idx="162">
                  <c:v>2.760601E-2</c:v>
                </c:pt>
                <c:pt idx="163">
                  <c:v>3.1271935000000001E-2</c:v>
                </c:pt>
                <c:pt idx="164">
                  <c:v>3.4889220999999998E-2</c:v>
                </c:pt>
                <c:pt idx="165">
                  <c:v>3.9134979E-2</c:v>
                </c:pt>
                <c:pt idx="166">
                  <c:v>4.3930054000000003E-2</c:v>
                </c:pt>
                <c:pt idx="167">
                  <c:v>5.0959587000000001E-2</c:v>
                </c:pt>
                <c:pt idx="168">
                  <c:v>6.0940266E-2</c:v>
                </c:pt>
                <c:pt idx="169">
                  <c:v>6.9455146999999995E-2</c:v>
                </c:pt>
                <c:pt idx="170">
                  <c:v>7.7315331000000001E-2</c:v>
                </c:pt>
                <c:pt idx="171">
                  <c:v>8.3255767999999994E-2</c:v>
                </c:pt>
                <c:pt idx="172">
                  <c:v>8.7815762000000006E-2</c:v>
                </c:pt>
                <c:pt idx="173">
                  <c:v>9.5807076000000005E-2</c:v>
                </c:pt>
                <c:pt idx="174">
                  <c:v>0.106952667</c:v>
                </c:pt>
                <c:pt idx="175">
                  <c:v>0.11933278999999999</c:v>
                </c:pt>
                <c:pt idx="176">
                  <c:v>0.129363537</c:v>
                </c:pt>
                <c:pt idx="177">
                  <c:v>0.13768243799999999</c:v>
                </c:pt>
                <c:pt idx="178">
                  <c:v>0.147098064</c:v>
                </c:pt>
                <c:pt idx="179">
                  <c:v>0.159276485</c:v>
                </c:pt>
                <c:pt idx="180">
                  <c:v>0.17307186099999999</c:v>
                </c:pt>
                <c:pt idx="181">
                  <c:v>0.18656635299999999</c:v>
                </c:pt>
                <c:pt idx="182">
                  <c:v>0.20101165800000001</c:v>
                </c:pt>
                <c:pt idx="183">
                  <c:v>0.21566629400000001</c:v>
                </c:pt>
                <c:pt idx="184">
                  <c:v>0.231050014</c:v>
                </c:pt>
                <c:pt idx="185">
                  <c:v>0.24690580400000001</c:v>
                </c:pt>
                <c:pt idx="186">
                  <c:v>0.26299715000000001</c:v>
                </c:pt>
                <c:pt idx="187">
                  <c:v>0.27921485899999998</c:v>
                </c:pt>
                <c:pt idx="188">
                  <c:v>0.29490709300000001</c:v>
                </c:pt>
                <c:pt idx="189">
                  <c:v>0.31139755200000002</c:v>
                </c:pt>
                <c:pt idx="190">
                  <c:v>0.32577848399999998</c:v>
                </c:pt>
                <c:pt idx="191">
                  <c:v>0.33999919899999997</c:v>
                </c:pt>
                <c:pt idx="192">
                  <c:v>0.35604572299999998</c:v>
                </c:pt>
                <c:pt idx="193">
                  <c:v>0.36976480499999997</c:v>
                </c:pt>
                <c:pt idx="194">
                  <c:v>0.38296794899999997</c:v>
                </c:pt>
                <c:pt idx="195">
                  <c:v>0.39561557800000002</c:v>
                </c:pt>
                <c:pt idx="196">
                  <c:v>0.40630054500000001</c:v>
                </c:pt>
                <c:pt idx="197">
                  <c:v>0.41825914400000003</c:v>
                </c:pt>
                <c:pt idx="198">
                  <c:v>0.42697191200000001</c:v>
                </c:pt>
                <c:pt idx="199">
                  <c:v>0.43429183999999998</c:v>
                </c:pt>
                <c:pt idx="200">
                  <c:v>0.44084167499999999</c:v>
                </c:pt>
                <c:pt idx="201">
                  <c:v>0.44712448100000002</c:v>
                </c:pt>
                <c:pt idx="202">
                  <c:v>0.451719284</c:v>
                </c:pt>
                <c:pt idx="203">
                  <c:v>0.45374774899999998</c:v>
                </c:pt>
                <c:pt idx="204">
                  <c:v>0.45413494100000001</c:v>
                </c:pt>
                <c:pt idx="205">
                  <c:v>0.454117298</c:v>
                </c:pt>
                <c:pt idx="206">
                  <c:v>0.45198345200000001</c:v>
                </c:pt>
                <c:pt idx="207">
                  <c:v>0.44983577699999999</c:v>
                </c:pt>
                <c:pt idx="208">
                  <c:v>0.44693851499999998</c:v>
                </c:pt>
                <c:pt idx="209">
                  <c:v>0.44120979300000002</c:v>
                </c:pt>
                <c:pt idx="210">
                  <c:v>0.43506193199999998</c:v>
                </c:pt>
                <c:pt idx="211">
                  <c:v>0.42877626400000002</c:v>
                </c:pt>
                <c:pt idx="212">
                  <c:v>0.421216011</c:v>
                </c:pt>
                <c:pt idx="213">
                  <c:v>0.41264772399999999</c:v>
                </c:pt>
                <c:pt idx="214">
                  <c:v>0.403795242</c:v>
                </c:pt>
                <c:pt idx="215">
                  <c:v>0.39367580400000002</c:v>
                </c:pt>
                <c:pt idx="216">
                  <c:v>0.38425683999999999</c:v>
                </c:pt>
                <c:pt idx="217">
                  <c:v>0.37245750399999999</c:v>
                </c:pt>
                <c:pt idx="218">
                  <c:v>0.362345219</c:v>
                </c:pt>
                <c:pt idx="219">
                  <c:v>0.35061407100000003</c:v>
                </c:pt>
                <c:pt idx="220">
                  <c:v>0.33955383300000003</c:v>
                </c:pt>
                <c:pt idx="221">
                  <c:v>0.326741695</c:v>
                </c:pt>
                <c:pt idx="222">
                  <c:v>0.31468200699999999</c:v>
                </c:pt>
                <c:pt idx="223">
                  <c:v>0.30215787900000002</c:v>
                </c:pt>
                <c:pt idx="224">
                  <c:v>0.28931570099999998</c:v>
                </c:pt>
                <c:pt idx="225">
                  <c:v>0.27664756800000001</c:v>
                </c:pt>
                <c:pt idx="226">
                  <c:v>0.26268529899999998</c:v>
                </c:pt>
                <c:pt idx="227">
                  <c:v>0.24889755199999999</c:v>
                </c:pt>
                <c:pt idx="228">
                  <c:v>0.23639869699999999</c:v>
                </c:pt>
                <c:pt idx="229">
                  <c:v>0.22250890700000001</c:v>
                </c:pt>
                <c:pt idx="230">
                  <c:v>0.20852994899999999</c:v>
                </c:pt>
                <c:pt idx="231">
                  <c:v>0.196418762</c:v>
                </c:pt>
                <c:pt idx="232">
                  <c:v>0.18354463600000001</c:v>
                </c:pt>
                <c:pt idx="233">
                  <c:v>0.17096662500000001</c:v>
                </c:pt>
                <c:pt idx="234">
                  <c:v>0.15902090099999999</c:v>
                </c:pt>
                <c:pt idx="235">
                  <c:v>0.14790868800000001</c:v>
                </c:pt>
                <c:pt idx="236">
                  <c:v>0.13679075199999999</c:v>
                </c:pt>
                <c:pt idx="237">
                  <c:v>0.12612342800000001</c:v>
                </c:pt>
                <c:pt idx="238">
                  <c:v>0.11696720100000001</c:v>
                </c:pt>
                <c:pt idx="239">
                  <c:v>0.107448578</c:v>
                </c:pt>
                <c:pt idx="240">
                  <c:v>9.9371909999999994E-2</c:v>
                </c:pt>
                <c:pt idx="241">
                  <c:v>9.0774536000000003E-2</c:v>
                </c:pt>
                <c:pt idx="242">
                  <c:v>8.2551955999999996E-2</c:v>
                </c:pt>
                <c:pt idx="243">
                  <c:v>7.6040267999999994E-2</c:v>
                </c:pt>
                <c:pt idx="244">
                  <c:v>7.0688247999999995E-2</c:v>
                </c:pt>
                <c:pt idx="245">
                  <c:v>6.4043045000000007E-2</c:v>
                </c:pt>
                <c:pt idx="246">
                  <c:v>5.9605122000000003E-2</c:v>
                </c:pt>
                <c:pt idx="247">
                  <c:v>5.4683207999999997E-2</c:v>
                </c:pt>
                <c:pt idx="248">
                  <c:v>5.0395012000000003E-2</c:v>
                </c:pt>
                <c:pt idx="249">
                  <c:v>4.7131062000000001E-2</c:v>
                </c:pt>
                <c:pt idx="250">
                  <c:v>4.2952061E-2</c:v>
                </c:pt>
                <c:pt idx="251">
                  <c:v>4.0517329999999997E-2</c:v>
                </c:pt>
                <c:pt idx="252">
                  <c:v>3.7933349999999998E-2</c:v>
                </c:pt>
                <c:pt idx="253">
                  <c:v>3.4926414000000003E-2</c:v>
                </c:pt>
                <c:pt idx="254">
                  <c:v>3.3071995E-2</c:v>
                </c:pt>
                <c:pt idx="255">
                  <c:v>3.1332493000000003E-2</c:v>
                </c:pt>
                <c:pt idx="256">
                  <c:v>3.0032634999999998E-2</c:v>
                </c:pt>
                <c:pt idx="257">
                  <c:v>2.8477669000000001E-2</c:v>
                </c:pt>
                <c:pt idx="258">
                  <c:v>2.7178764000000001E-2</c:v>
                </c:pt>
                <c:pt idx="259">
                  <c:v>2.6066302999999999E-2</c:v>
                </c:pt>
                <c:pt idx="260">
                  <c:v>2.4611472999999998E-2</c:v>
                </c:pt>
                <c:pt idx="261">
                  <c:v>2.3863315999999999E-2</c:v>
                </c:pt>
                <c:pt idx="262">
                  <c:v>2.2873878E-2</c:v>
                </c:pt>
                <c:pt idx="263">
                  <c:v>2.1873474E-2</c:v>
                </c:pt>
                <c:pt idx="264">
                  <c:v>2.0551682000000002E-2</c:v>
                </c:pt>
                <c:pt idx="265">
                  <c:v>2.0265102E-2</c:v>
                </c:pt>
                <c:pt idx="266">
                  <c:v>1.9096374999999999E-2</c:v>
                </c:pt>
                <c:pt idx="267">
                  <c:v>1.7770767E-2</c:v>
                </c:pt>
                <c:pt idx="268">
                  <c:v>1.7338752999999998E-2</c:v>
                </c:pt>
                <c:pt idx="269">
                  <c:v>1.6241074000000001E-2</c:v>
                </c:pt>
                <c:pt idx="270">
                  <c:v>1.5426159E-2</c:v>
                </c:pt>
                <c:pt idx="271">
                  <c:v>1.4197826E-2</c:v>
                </c:pt>
                <c:pt idx="272">
                  <c:v>1.3120651000000001E-2</c:v>
                </c:pt>
                <c:pt idx="273">
                  <c:v>1.2583255999999999E-2</c:v>
                </c:pt>
                <c:pt idx="274">
                  <c:v>1.2213707000000001E-2</c:v>
                </c:pt>
                <c:pt idx="275">
                  <c:v>1.0868549E-2</c:v>
                </c:pt>
                <c:pt idx="276">
                  <c:v>9.8581309999999991E-3</c:v>
                </c:pt>
                <c:pt idx="277">
                  <c:v>8.2135200000000002E-3</c:v>
                </c:pt>
                <c:pt idx="278">
                  <c:v>7.2274210000000004E-3</c:v>
                </c:pt>
                <c:pt idx="279">
                  <c:v>6.4029689999999997E-3</c:v>
                </c:pt>
                <c:pt idx="280">
                  <c:v>5.1355359999999996E-3</c:v>
                </c:pt>
                <c:pt idx="281">
                  <c:v>4.4550900000000001E-3</c:v>
                </c:pt>
                <c:pt idx="282">
                  <c:v>3.4036639999999998E-3</c:v>
                </c:pt>
                <c:pt idx="283">
                  <c:v>2.5968549999999999E-3</c:v>
                </c:pt>
                <c:pt idx="284">
                  <c:v>1.5830989999999999E-3</c:v>
                </c:pt>
                <c:pt idx="285">
                  <c:v>4.1818600000000002E-4</c:v>
                </c:pt>
                <c:pt idx="286">
                  <c:v>-4.7254600000000001E-4</c:v>
                </c:pt>
                <c:pt idx="287">
                  <c:v>-1.494408E-3</c:v>
                </c:pt>
                <c:pt idx="288">
                  <c:v>-2.2101400000000002E-3</c:v>
                </c:pt>
                <c:pt idx="289">
                  <c:v>-3.3011440000000002E-3</c:v>
                </c:pt>
                <c:pt idx="290">
                  <c:v>-3.9858819999999996E-3</c:v>
                </c:pt>
                <c:pt idx="291">
                  <c:v>-4.8394199999999997E-3</c:v>
                </c:pt>
                <c:pt idx="292">
                  <c:v>-5.4774280000000003E-3</c:v>
                </c:pt>
                <c:pt idx="293">
                  <c:v>-6.3390729999999998E-3</c:v>
                </c:pt>
                <c:pt idx="294">
                  <c:v>-6.9618229999999998E-3</c:v>
                </c:pt>
                <c:pt idx="295">
                  <c:v>-6.9093699999999997E-3</c:v>
                </c:pt>
                <c:pt idx="296">
                  <c:v>-5.2723880000000002E-3</c:v>
                </c:pt>
                <c:pt idx="297">
                  <c:v>-1.0533333000000001E-2</c:v>
                </c:pt>
                <c:pt idx="298">
                  <c:v>-1.2164593E-2</c:v>
                </c:pt>
                <c:pt idx="299">
                  <c:v>-9.1500279999999993E-3</c:v>
                </c:pt>
                <c:pt idx="300">
                  <c:v>-9.6831320000000005E-3</c:v>
                </c:pt>
                <c:pt idx="301">
                  <c:v>-9.4752310000000006E-3</c:v>
                </c:pt>
                <c:pt idx="302">
                  <c:v>-9.8204610000000008E-3</c:v>
                </c:pt>
                <c:pt idx="303">
                  <c:v>-1.0063170999999999E-2</c:v>
                </c:pt>
                <c:pt idx="304">
                  <c:v>-9.7513200000000008E-3</c:v>
                </c:pt>
                <c:pt idx="305">
                  <c:v>-1.0291099999999999E-2</c:v>
                </c:pt>
                <c:pt idx="306">
                  <c:v>-1.0361195E-2</c:v>
                </c:pt>
                <c:pt idx="307">
                  <c:v>-1.0244369999999999E-2</c:v>
                </c:pt>
                <c:pt idx="308">
                  <c:v>-1.1036873000000001E-2</c:v>
                </c:pt>
                <c:pt idx="309">
                  <c:v>-1.07584E-2</c:v>
                </c:pt>
                <c:pt idx="310">
                  <c:v>-1.0540961999999999E-2</c:v>
                </c:pt>
                <c:pt idx="311">
                  <c:v>-1.0606766E-2</c:v>
                </c:pt>
                <c:pt idx="312">
                  <c:v>-1.0395527E-2</c:v>
                </c:pt>
                <c:pt idx="313">
                  <c:v>-1.0588169E-2</c:v>
                </c:pt>
                <c:pt idx="314">
                  <c:v>-1.0393619999999999E-2</c:v>
                </c:pt>
                <c:pt idx="315">
                  <c:v>-1.0388850999999999E-2</c:v>
                </c:pt>
                <c:pt idx="316">
                  <c:v>-9.997845E-3</c:v>
                </c:pt>
                <c:pt idx="317">
                  <c:v>-9.9105830000000006E-3</c:v>
                </c:pt>
                <c:pt idx="318">
                  <c:v>-9.6168520000000004E-3</c:v>
                </c:pt>
                <c:pt idx="319">
                  <c:v>-9.2158320000000002E-3</c:v>
                </c:pt>
                <c:pt idx="320">
                  <c:v>-9.4876289999999992E-3</c:v>
                </c:pt>
                <c:pt idx="321">
                  <c:v>-8.9282990000000007E-3</c:v>
                </c:pt>
                <c:pt idx="322">
                  <c:v>-9.0036390000000008E-3</c:v>
                </c:pt>
                <c:pt idx="323">
                  <c:v>-8.8186259999999995E-3</c:v>
                </c:pt>
                <c:pt idx="324">
                  <c:v>-8.4500310000000002E-3</c:v>
                </c:pt>
                <c:pt idx="325">
                  <c:v>-8.2316400000000001E-3</c:v>
                </c:pt>
                <c:pt idx="326">
                  <c:v>-7.8477860000000007E-3</c:v>
                </c:pt>
                <c:pt idx="327">
                  <c:v>-7.7915190000000002E-3</c:v>
                </c:pt>
                <c:pt idx="328">
                  <c:v>-7.4658390000000002E-3</c:v>
                </c:pt>
                <c:pt idx="329">
                  <c:v>-7.2612759999999997E-3</c:v>
                </c:pt>
                <c:pt idx="330">
                  <c:v>-7.0047379999999999E-3</c:v>
                </c:pt>
                <c:pt idx="331">
                  <c:v>-6.5813060000000003E-3</c:v>
                </c:pt>
                <c:pt idx="332">
                  <c:v>-6.2394140000000004E-3</c:v>
                </c:pt>
                <c:pt idx="333">
                  <c:v>-6.1440469999999997E-3</c:v>
                </c:pt>
                <c:pt idx="334">
                  <c:v>-5.9161190000000001E-3</c:v>
                </c:pt>
                <c:pt idx="335">
                  <c:v>-5.3553580000000002E-3</c:v>
                </c:pt>
                <c:pt idx="336">
                  <c:v>-5.3553580000000002E-3</c:v>
                </c:pt>
                <c:pt idx="337">
                  <c:v>-5.0034520000000002E-3</c:v>
                </c:pt>
                <c:pt idx="338">
                  <c:v>-4.7006610000000001E-3</c:v>
                </c:pt>
                <c:pt idx="339">
                  <c:v>-4.2705540000000002E-3</c:v>
                </c:pt>
                <c:pt idx="340">
                  <c:v>-4.2324069999999997E-3</c:v>
                </c:pt>
                <c:pt idx="341">
                  <c:v>-3.7198069999999999E-3</c:v>
                </c:pt>
                <c:pt idx="342">
                  <c:v>-3.3550260000000001E-3</c:v>
                </c:pt>
                <c:pt idx="343">
                  <c:v>-2.9149060000000001E-3</c:v>
                </c:pt>
                <c:pt idx="344">
                  <c:v>-2.444744E-3</c:v>
                </c:pt>
                <c:pt idx="345">
                  <c:v>-2.4809839999999999E-3</c:v>
                </c:pt>
                <c:pt idx="346">
                  <c:v>-2.2120479999999999E-3</c:v>
                </c:pt>
                <c:pt idx="347">
                  <c:v>-2.0270349999999999E-3</c:v>
                </c:pt>
                <c:pt idx="348">
                  <c:v>-1.530647E-3</c:v>
                </c:pt>
                <c:pt idx="349">
                  <c:v>-1.096725E-3</c:v>
                </c:pt>
                <c:pt idx="350">
                  <c:v>-1.108646E-3</c:v>
                </c:pt>
                <c:pt idx="351">
                  <c:v>-8.7022800000000002E-4</c:v>
                </c:pt>
                <c:pt idx="352">
                  <c:v>-7.0476499999999999E-4</c:v>
                </c:pt>
                <c:pt idx="353">
                  <c:v>-3.9768200000000001E-4</c:v>
                </c:pt>
                <c:pt idx="354">
                  <c:v>-1.6403199999999999E-4</c:v>
                </c:pt>
                <c:pt idx="355" formatCode="0.00E+00">
                  <c:v>-8.1062299999999998E-5</c:v>
                </c:pt>
                <c:pt idx="356">
                  <c:v>1.0681200000000001E-4</c:v>
                </c:pt>
                <c:pt idx="357">
                  <c:v>2.4557099999999998E-4</c:v>
                </c:pt>
                <c:pt idx="358">
                  <c:v>1.0752680000000001E-3</c:v>
                </c:pt>
                <c:pt idx="359">
                  <c:v>8.7976500000000002E-4</c:v>
                </c:pt>
                <c:pt idx="360">
                  <c:v>1.240253E-3</c:v>
                </c:pt>
                <c:pt idx="361">
                  <c:v>1.728535E-3</c:v>
                </c:pt>
                <c:pt idx="362">
                  <c:v>2.0270349999999999E-3</c:v>
                </c:pt>
                <c:pt idx="363">
                  <c:v>2.380371E-3</c:v>
                </c:pt>
                <c:pt idx="364">
                  <c:v>2.6645660000000002E-3</c:v>
                </c:pt>
                <c:pt idx="365">
                  <c:v>2.932072E-3</c:v>
                </c:pt>
                <c:pt idx="366">
                  <c:v>3.3993719999999999E-3</c:v>
                </c:pt>
                <c:pt idx="367">
                  <c:v>3.7031170000000001E-3</c:v>
                </c:pt>
                <c:pt idx="368">
                  <c:v>4.4384000000000003E-3</c:v>
                </c:pt>
                <c:pt idx="369">
                  <c:v>4.6825410000000001E-3</c:v>
                </c:pt>
                <c:pt idx="370">
                  <c:v>5.4836269999999996E-3</c:v>
                </c:pt>
                <c:pt idx="371">
                  <c:v>5.7172780000000001E-3</c:v>
                </c:pt>
                <c:pt idx="372">
                  <c:v>6.3800810000000001E-3</c:v>
                </c:pt>
                <c:pt idx="373">
                  <c:v>7.1420670000000002E-3</c:v>
                </c:pt>
                <c:pt idx="374">
                  <c:v>7.7528950000000001E-3</c:v>
                </c:pt>
                <c:pt idx="375">
                  <c:v>8.3208080000000007E-3</c:v>
                </c:pt>
                <c:pt idx="376">
                  <c:v>8.7399480000000009E-3</c:v>
                </c:pt>
                <c:pt idx="377">
                  <c:v>9.6626279999999995E-3</c:v>
                </c:pt>
                <c:pt idx="378">
                  <c:v>1.0491370999999999E-2</c:v>
                </c:pt>
                <c:pt idx="379">
                  <c:v>1.1595726000000001E-2</c:v>
                </c:pt>
                <c:pt idx="380">
                  <c:v>1.2145995999999999E-2</c:v>
                </c:pt>
                <c:pt idx="381">
                  <c:v>1.2753963E-2</c:v>
                </c:pt>
                <c:pt idx="382">
                  <c:v>1.3514996E-2</c:v>
                </c:pt>
                <c:pt idx="383">
                  <c:v>1.4156818E-2</c:v>
                </c:pt>
                <c:pt idx="384">
                  <c:v>1.5756606999999999E-2</c:v>
                </c:pt>
                <c:pt idx="385">
                  <c:v>1.6104220999999998E-2</c:v>
                </c:pt>
                <c:pt idx="386">
                  <c:v>1.6774654E-2</c:v>
                </c:pt>
                <c:pt idx="387">
                  <c:v>1.8534183999999999E-2</c:v>
                </c:pt>
                <c:pt idx="388">
                  <c:v>1.9465446000000001E-2</c:v>
                </c:pt>
                <c:pt idx="389">
                  <c:v>1.9489764999999999E-2</c:v>
                </c:pt>
                <c:pt idx="390">
                  <c:v>2.0823956000000001E-2</c:v>
                </c:pt>
                <c:pt idx="391">
                  <c:v>2.2987843000000001E-2</c:v>
                </c:pt>
                <c:pt idx="392">
                  <c:v>2.3944855000000001E-2</c:v>
                </c:pt>
                <c:pt idx="393">
                  <c:v>2.304697E-2</c:v>
                </c:pt>
                <c:pt idx="394">
                  <c:v>2.5389670999999999E-2</c:v>
                </c:pt>
                <c:pt idx="395">
                  <c:v>2.7587414000000001E-2</c:v>
                </c:pt>
                <c:pt idx="396">
                  <c:v>2.7997971E-2</c:v>
                </c:pt>
                <c:pt idx="397">
                  <c:v>2.9130459000000001E-2</c:v>
                </c:pt>
                <c:pt idx="398">
                  <c:v>3.0923842999999999E-2</c:v>
                </c:pt>
                <c:pt idx="399">
                  <c:v>3.1540393999999999E-2</c:v>
                </c:pt>
                <c:pt idx="400">
                  <c:v>3.3259391999999999E-2</c:v>
                </c:pt>
                <c:pt idx="401">
                  <c:v>3.4659862999999999E-2</c:v>
                </c:pt>
                <c:pt idx="402">
                  <c:v>3.6496638999999997E-2</c:v>
                </c:pt>
                <c:pt idx="403">
                  <c:v>3.8366318000000003E-2</c:v>
                </c:pt>
                <c:pt idx="404">
                  <c:v>3.9099215999999999E-2</c:v>
                </c:pt>
                <c:pt idx="405">
                  <c:v>4.0621758000000001E-2</c:v>
                </c:pt>
                <c:pt idx="406">
                  <c:v>4.1990756999999997E-2</c:v>
                </c:pt>
                <c:pt idx="407">
                  <c:v>4.3694495999999999E-2</c:v>
                </c:pt>
                <c:pt idx="408">
                  <c:v>4.5822620000000001E-2</c:v>
                </c:pt>
                <c:pt idx="409">
                  <c:v>4.7630310000000002E-2</c:v>
                </c:pt>
                <c:pt idx="410">
                  <c:v>4.8944950000000001E-2</c:v>
                </c:pt>
                <c:pt idx="411">
                  <c:v>5.0504684000000001E-2</c:v>
                </c:pt>
                <c:pt idx="412">
                  <c:v>5.2247523999999997E-2</c:v>
                </c:pt>
                <c:pt idx="413">
                  <c:v>5.4609775999999999E-2</c:v>
                </c:pt>
                <c:pt idx="414">
                  <c:v>5.6215286000000003E-2</c:v>
                </c:pt>
                <c:pt idx="415">
                  <c:v>5.7741164999999997E-2</c:v>
                </c:pt>
                <c:pt idx="416">
                  <c:v>6.0401916999999999E-2</c:v>
                </c:pt>
                <c:pt idx="417">
                  <c:v>6.1749934999999999E-2</c:v>
                </c:pt>
                <c:pt idx="418">
                  <c:v>6.3830853000000007E-2</c:v>
                </c:pt>
                <c:pt idx="419">
                  <c:v>6.6026688E-2</c:v>
                </c:pt>
                <c:pt idx="420">
                  <c:v>6.8358898000000001E-2</c:v>
                </c:pt>
                <c:pt idx="421">
                  <c:v>7.0562363000000003E-2</c:v>
                </c:pt>
                <c:pt idx="422">
                  <c:v>7.2677612000000003E-2</c:v>
                </c:pt>
                <c:pt idx="423">
                  <c:v>7.4891567000000006E-2</c:v>
                </c:pt>
                <c:pt idx="424">
                  <c:v>7.7192783000000001E-2</c:v>
                </c:pt>
                <c:pt idx="425">
                  <c:v>7.9644679999999995E-2</c:v>
                </c:pt>
                <c:pt idx="426">
                  <c:v>8.1910609999999995E-2</c:v>
                </c:pt>
                <c:pt idx="427">
                  <c:v>8.4235191000000001E-2</c:v>
                </c:pt>
                <c:pt idx="428">
                  <c:v>8.6805820000000006E-2</c:v>
                </c:pt>
                <c:pt idx="429">
                  <c:v>8.9017391000000001E-2</c:v>
                </c:pt>
                <c:pt idx="430">
                  <c:v>9.1868877000000002E-2</c:v>
                </c:pt>
                <c:pt idx="431">
                  <c:v>9.4036578999999995E-2</c:v>
                </c:pt>
                <c:pt idx="432">
                  <c:v>9.6677303000000006E-2</c:v>
                </c:pt>
                <c:pt idx="433">
                  <c:v>9.9779606000000007E-2</c:v>
                </c:pt>
                <c:pt idx="434">
                  <c:v>0.100989342</c:v>
                </c:pt>
                <c:pt idx="435">
                  <c:v>0.102236271</c:v>
                </c:pt>
                <c:pt idx="436">
                  <c:v>0.104551792</c:v>
                </c:pt>
                <c:pt idx="437">
                  <c:v>0.10749769200000001</c:v>
                </c:pt>
                <c:pt idx="438">
                  <c:v>0.109090328</c:v>
                </c:pt>
                <c:pt idx="439">
                  <c:v>0.10945558499999999</c:v>
                </c:pt>
                <c:pt idx="440">
                  <c:v>0.112957478</c:v>
                </c:pt>
                <c:pt idx="441">
                  <c:v>0.117544174</c:v>
                </c:pt>
                <c:pt idx="442">
                  <c:v>0.120714664</c:v>
                </c:pt>
                <c:pt idx="443">
                  <c:v>0.12291526799999999</c:v>
                </c:pt>
                <c:pt idx="444">
                  <c:v>0.12551593799999999</c:v>
                </c:pt>
                <c:pt idx="445">
                  <c:v>0.12949323700000001</c:v>
                </c:pt>
                <c:pt idx="446">
                  <c:v>0.13201379799999999</c:v>
                </c:pt>
                <c:pt idx="447">
                  <c:v>0.13420343400000001</c:v>
                </c:pt>
                <c:pt idx="448">
                  <c:v>0.13616848000000001</c:v>
                </c:pt>
                <c:pt idx="449">
                  <c:v>0.138226509</c:v>
                </c:pt>
                <c:pt idx="450">
                  <c:v>0.14014911699999999</c:v>
                </c:pt>
                <c:pt idx="451">
                  <c:v>0.14248561900000001</c:v>
                </c:pt>
                <c:pt idx="452">
                  <c:v>0.144521236</c:v>
                </c:pt>
                <c:pt idx="453">
                  <c:v>0.14612388600000001</c:v>
                </c:pt>
                <c:pt idx="454">
                  <c:v>0.14822101600000001</c:v>
                </c:pt>
                <c:pt idx="455">
                  <c:v>0.15025329600000001</c:v>
                </c:pt>
                <c:pt idx="456">
                  <c:v>0.152243614</c:v>
                </c:pt>
                <c:pt idx="457">
                  <c:v>0.15436649299999999</c:v>
                </c:pt>
                <c:pt idx="458">
                  <c:v>0.15631103499999999</c:v>
                </c:pt>
                <c:pt idx="459">
                  <c:v>0.157914639</c:v>
                </c:pt>
                <c:pt idx="460">
                  <c:v>0.15980625200000001</c:v>
                </c:pt>
                <c:pt idx="461">
                  <c:v>0.161607265</c:v>
                </c:pt>
                <c:pt idx="462">
                  <c:v>0.16298437099999999</c:v>
                </c:pt>
                <c:pt idx="463">
                  <c:v>0.16423702200000001</c:v>
                </c:pt>
                <c:pt idx="464">
                  <c:v>0.16515398000000001</c:v>
                </c:pt>
                <c:pt idx="465">
                  <c:v>0.166739464</c:v>
                </c:pt>
                <c:pt idx="466">
                  <c:v>0.17223548899999999</c:v>
                </c:pt>
                <c:pt idx="467">
                  <c:v>0.162322521</c:v>
                </c:pt>
                <c:pt idx="468">
                  <c:v>0.162702084</c:v>
                </c:pt>
                <c:pt idx="469">
                  <c:v>0.16646766700000001</c:v>
                </c:pt>
                <c:pt idx="470">
                  <c:v>0.165256023</c:v>
                </c:pt>
                <c:pt idx="471">
                  <c:v>0.16514110600000001</c:v>
                </c:pt>
                <c:pt idx="472">
                  <c:v>0.164721012</c:v>
                </c:pt>
                <c:pt idx="473">
                  <c:v>0.16412258099999999</c:v>
                </c:pt>
                <c:pt idx="474">
                  <c:v>0.16428279900000001</c:v>
                </c:pt>
                <c:pt idx="475">
                  <c:v>0.16344356500000001</c:v>
                </c:pt>
                <c:pt idx="476">
                  <c:v>0.16297292699999999</c:v>
                </c:pt>
                <c:pt idx="477">
                  <c:v>0.16284370400000001</c:v>
                </c:pt>
                <c:pt idx="478">
                  <c:v>0.16246748</c:v>
                </c:pt>
                <c:pt idx="479">
                  <c:v>0.16241979600000001</c:v>
                </c:pt>
                <c:pt idx="480">
                  <c:v>0.162063122</c:v>
                </c:pt>
                <c:pt idx="481">
                  <c:v>0.16222715400000001</c:v>
                </c:pt>
                <c:pt idx="482">
                  <c:v>0.16211843500000001</c:v>
                </c:pt>
                <c:pt idx="483">
                  <c:v>0.162276745</c:v>
                </c:pt>
                <c:pt idx="484">
                  <c:v>0.16223955200000001</c:v>
                </c:pt>
                <c:pt idx="485">
                  <c:v>0.16229200399999999</c:v>
                </c:pt>
                <c:pt idx="486">
                  <c:v>0.162733078</c:v>
                </c:pt>
                <c:pt idx="487">
                  <c:v>0.163114071</c:v>
                </c:pt>
                <c:pt idx="488">
                  <c:v>0.163469315</c:v>
                </c:pt>
                <c:pt idx="489">
                  <c:v>0.16404247299999999</c:v>
                </c:pt>
                <c:pt idx="490">
                  <c:v>0.16440582300000001</c:v>
                </c:pt>
                <c:pt idx="491">
                  <c:v>0.165143967</c:v>
                </c:pt>
                <c:pt idx="492">
                  <c:v>0.165613174</c:v>
                </c:pt>
                <c:pt idx="493">
                  <c:v>0.16634178199999999</c:v>
                </c:pt>
                <c:pt idx="494">
                  <c:v>0.166986465</c:v>
                </c:pt>
                <c:pt idx="495">
                  <c:v>0.167778492</c:v>
                </c:pt>
                <c:pt idx="496">
                  <c:v>0.16851806599999999</c:v>
                </c:pt>
                <c:pt idx="497">
                  <c:v>0.16926670099999999</c:v>
                </c:pt>
                <c:pt idx="498">
                  <c:v>0.170322418</c:v>
                </c:pt>
                <c:pt idx="499">
                  <c:v>0.170894146</c:v>
                </c:pt>
                <c:pt idx="500">
                  <c:v>0.17214918100000001</c:v>
                </c:pt>
                <c:pt idx="501">
                  <c:v>0.17282056800000001</c:v>
                </c:pt>
                <c:pt idx="502">
                  <c:v>0.17370271700000001</c:v>
                </c:pt>
                <c:pt idx="503">
                  <c:v>0.174653053</c:v>
                </c:pt>
                <c:pt idx="504">
                  <c:v>0.175381184</c:v>
                </c:pt>
                <c:pt idx="505">
                  <c:v>0.17638730999999999</c:v>
                </c:pt>
                <c:pt idx="506">
                  <c:v>0.17742538499999999</c:v>
                </c:pt>
                <c:pt idx="507">
                  <c:v>0.17857694599999999</c:v>
                </c:pt>
                <c:pt idx="508">
                  <c:v>0.17939948999999999</c:v>
                </c:pt>
                <c:pt idx="509">
                  <c:v>0.18042612099999999</c:v>
                </c:pt>
                <c:pt idx="510">
                  <c:v>0.18134164799999999</c:v>
                </c:pt>
                <c:pt idx="511">
                  <c:v>0.18231391899999999</c:v>
                </c:pt>
                <c:pt idx="512">
                  <c:v>0.18330431</c:v>
                </c:pt>
                <c:pt idx="513">
                  <c:v>0.184186935</c:v>
                </c:pt>
                <c:pt idx="514">
                  <c:v>0.185044289</c:v>
                </c:pt>
                <c:pt idx="515">
                  <c:v>0.18593454400000001</c:v>
                </c:pt>
                <c:pt idx="516">
                  <c:v>0.18691253699999999</c:v>
                </c:pt>
                <c:pt idx="517">
                  <c:v>0.18761777900000001</c:v>
                </c:pt>
                <c:pt idx="518">
                  <c:v>0.188359737</c:v>
                </c:pt>
                <c:pt idx="519">
                  <c:v>0.189307213</c:v>
                </c:pt>
                <c:pt idx="520">
                  <c:v>0.19016361200000001</c:v>
                </c:pt>
                <c:pt idx="521">
                  <c:v>0.190626621</c:v>
                </c:pt>
                <c:pt idx="522">
                  <c:v>0.19129324</c:v>
                </c:pt>
                <c:pt idx="523">
                  <c:v>0.19170093499999999</c:v>
                </c:pt>
                <c:pt idx="524">
                  <c:v>0.192433357</c:v>
                </c:pt>
                <c:pt idx="525">
                  <c:v>0.19289493599999999</c:v>
                </c:pt>
                <c:pt idx="526">
                  <c:v>0.19314909</c:v>
                </c:pt>
                <c:pt idx="527">
                  <c:v>0.19354486500000001</c:v>
                </c:pt>
                <c:pt idx="528">
                  <c:v>0.19392585800000001</c:v>
                </c:pt>
                <c:pt idx="529">
                  <c:v>0.194017887</c:v>
                </c:pt>
                <c:pt idx="530">
                  <c:v>0.194174767</c:v>
                </c:pt>
                <c:pt idx="531">
                  <c:v>0.19414567899999999</c:v>
                </c:pt>
                <c:pt idx="532">
                  <c:v>0.194273472</c:v>
                </c:pt>
                <c:pt idx="533">
                  <c:v>0.19405555699999999</c:v>
                </c:pt>
                <c:pt idx="534">
                  <c:v>0.193828106</c:v>
                </c:pt>
                <c:pt idx="535">
                  <c:v>0.19367694899999999</c:v>
                </c:pt>
                <c:pt idx="536">
                  <c:v>0.193338871</c:v>
                </c:pt>
                <c:pt idx="537">
                  <c:v>0.19293737399999999</c:v>
                </c:pt>
                <c:pt idx="538">
                  <c:v>0.19229268999999999</c:v>
                </c:pt>
                <c:pt idx="539">
                  <c:v>0.19182300599999999</c:v>
                </c:pt>
                <c:pt idx="540">
                  <c:v>0.19124317199999999</c:v>
                </c:pt>
                <c:pt idx="541">
                  <c:v>0.19056797</c:v>
                </c:pt>
                <c:pt idx="542">
                  <c:v>0.18978118899999999</c:v>
                </c:pt>
                <c:pt idx="543">
                  <c:v>0.188883781</c:v>
                </c:pt>
                <c:pt idx="544">
                  <c:v>0.18791770899999999</c:v>
                </c:pt>
                <c:pt idx="545">
                  <c:v>0.186954498</c:v>
                </c:pt>
                <c:pt idx="546">
                  <c:v>0.18587493899999999</c:v>
                </c:pt>
                <c:pt idx="547">
                  <c:v>0.18482971200000001</c:v>
                </c:pt>
                <c:pt idx="548">
                  <c:v>0.18355178799999999</c:v>
                </c:pt>
                <c:pt idx="549">
                  <c:v>0.18245220200000001</c:v>
                </c:pt>
                <c:pt idx="550">
                  <c:v>0.18104505500000001</c:v>
                </c:pt>
                <c:pt idx="551">
                  <c:v>0.179765224</c:v>
                </c:pt>
                <c:pt idx="552">
                  <c:v>0.17838811900000001</c:v>
                </c:pt>
                <c:pt idx="553">
                  <c:v>0.17709350600000001</c:v>
                </c:pt>
                <c:pt idx="554">
                  <c:v>0.17543888099999999</c:v>
                </c:pt>
                <c:pt idx="555">
                  <c:v>0.173994541</c:v>
                </c:pt>
                <c:pt idx="556">
                  <c:v>0.172365189</c:v>
                </c:pt>
                <c:pt idx="557">
                  <c:v>0.17093133899999999</c:v>
                </c:pt>
                <c:pt idx="558">
                  <c:v>0.169285774</c:v>
                </c:pt>
                <c:pt idx="559">
                  <c:v>0.16751861600000001</c:v>
                </c:pt>
                <c:pt idx="560">
                  <c:v>0.165768147</c:v>
                </c:pt>
                <c:pt idx="561">
                  <c:v>0.16395664200000001</c:v>
                </c:pt>
                <c:pt idx="562">
                  <c:v>0.16229200399999999</c:v>
                </c:pt>
                <c:pt idx="563">
                  <c:v>0.160502434</c:v>
                </c:pt>
                <c:pt idx="564">
                  <c:v>0.15873670600000001</c:v>
                </c:pt>
                <c:pt idx="565">
                  <c:v>0.15692758600000001</c:v>
                </c:pt>
                <c:pt idx="566">
                  <c:v>0.15503883399999999</c:v>
                </c:pt>
                <c:pt idx="567">
                  <c:v>0.15330982200000001</c:v>
                </c:pt>
                <c:pt idx="568">
                  <c:v>0.15142583800000001</c:v>
                </c:pt>
                <c:pt idx="569">
                  <c:v>0.14951562900000001</c:v>
                </c:pt>
                <c:pt idx="570">
                  <c:v>0.14794874199999999</c:v>
                </c:pt>
                <c:pt idx="571">
                  <c:v>0.14585161199999999</c:v>
                </c:pt>
                <c:pt idx="572">
                  <c:v>0.144106865</c:v>
                </c:pt>
                <c:pt idx="573">
                  <c:v>0.14218282700000001</c:v>
                </c:pt>
                <c:pt idx="574">
                  <c:v>0.14038181299999999</c:v>
                </c:pt>
                <c:pt idx="575">
                  <c:v>0.138448238</c:v>
                </c:pt>
                <c:pt idx="576">
                  <c:v>0.13651323300000001</c:v>
                </c:pt>
                <c:pt idx="577">
                  <c:v>0.134855747</c:v>
                </c:pt>
                <c:pt idx="578">
                  <c:v>0.13300991100000001</c:v>
                </c:pt>
                <c:pt idx="579">
                  <c:v>0.13100767099999999</c:v>
                </c:pt>
                <c:pt idx="580">
                  <c:v>0.129398346</c:v>
                </c:pt>
                <c:pt idx="581">
                  <c:v>0.12762737299999999</c:v>
                </c:pt>
                <c:pt idx="582">
                  <c:v>0.12571763999999999</c:v>
                </c:pt>
                <c:pt idx="583">
                  <c:v>0.123929024</c:v>
                </c:pt>
                <c:pt idx="584">
                  <c:v>0.122202396</c:v>
                </c:pt>
                <c:pt idx="585">
                  <c:v>0.120530128</c:v>
                </c:pt>
                <c:pt idx="586">
                  <c:v>0.118717194</c:v>
                </c:pt>
                <c:pt idx="587">
                  <c:v>0.11686038999999999</c:v>
                </c:pt>
                <c:pt idx="588">
                  <c:v>0.115084648</c:v>
                </c:pt>
                <c:pt idx="589">
                  <c:v>0.11339283</c:v>
                </c:pt>
                <c:pt idx="590">
                  <c:v>0.111773491</c:v>
                </c:pt>
                <c:pt idx="591">
                  <c:v>0.110129833</c:v>
                </c:pt>
                <c:pt idx="592">
                  <c:v>0.108375072</c:v>
                </c:pt>
                <c:pt idx="593">
                  <c:v>0.106848717</c:v>
                </c:pt>
                <c:pt idx="594">
                  <c:v>0.10509157199999999</c:v>
                </c:pt>
                <c:pt idx="595">
                  <c:v>0.10327911400000001</c:v>
                </c:pt>
                <c:pt idx="596">
                  <c:v>0.101912022</c:v>
                </c:pt>
                <c:pt idx="597">
                  <c:v>0.10021972699999999</c:v>
                </c:pt>
                <c:pt idx="598">
                  <c:v>9.8687172000000004E-2</c:v>
                </c:pt>
                <c:pt idx="599">
                  <c:v>9.7113609000000004E-2</c:v>
                </c:pt>
                <c:pt idx="600">
                  <c:v>9.5600605000000005E-2</c:v>
                </c:pt>
                <c:pt idx="601">
                  <c:v>9.4209670999999995E-2</c:v>
                </c:pt>
                <c:pt idx="602">
                  <c:v>9.2541694999999993E-2</c:v>
                </c:pt>
                <c:pt idx="603">
                  <c:v>9.1101645999999994E-2</c:v>
                </c:pt>
                <c:pt idx="604">
                  <c:v>8.9462757000000004E-2</c:v>
                </c:pt>
                <c:pt idx="605">
                  <c:v>8.8103293999999999E-2</c:v>
                </c:pt>
                <c:pt idx="606">
                  <c:v>8.6592673999999994E-2</c:v>
                </c:pt>
                <c:pt idx="607">
                  <c:v>8.5140704999999997E-2</c:v>
                </c:pt>
                <c:pt idx="608">
                  <c:v>8.3695411999999997E-2</c:v>
                </c:pt>
                <c:pt idx="609">
                  <c:v>8.2275867000000003E-2</c:v>
                </c:pt>
                <c:pt idx="610">
                  <c:v>8.1171513000000001E-2</c:v>
                </c:pt>
                <c:pt idx="611">
                  <c:v>7.9522132999999995E-2</c:v>
                </c:pt>
                <c:pt idx="612">
                  <c:v>7.8236103000000001E-2</c:v>
                </c:pt>
                <c:pt idx="613">
                  <c:v>7.6929092000000004E-2</c:v>
                </c:pt>
                <c:pt idx="614">
                  <c:v>7.5572014000000007E-2</c:v>
                </c:pt>
                <c:pt idx="615">
                  <c:v>7.4440956000000003E-2</c:v>
                </c:pt>
                <c:pt idx="616">
                  <c:v>7.2789669000000001E-2</c:v>
                </c:pt>
                <c:pt idx="617">
                  <c:v>7.1712971E-2</c:v>
                </c:pt>
                <c:pt idx="618">
                  <c:v>7.0344925000000003E-2</c:v>
                </c:pt>
                <c:pt idx="619">
                  <c:v>6.9294453000000006E-2</c:v>
                </c:pt>
                <c:pt idx="620">
                  <c:v>6.7942141999999997E-2</c:v>
                </c:pt>
                <c:pt idx="621">
                  <c:v>6.6696643999999999E-2</c:v>
                </c:pt>
                <c:pt idx="622">
                  <c:v>6.5477848000000005E-2</c:v>
                </c:pt>
                <c:pt idx="623">
                  <c:v>6.4425468E-2</c:v>
                </c:pt>
                <c:pt idx="624">
                  <c:v>6.2993049999999995E-2</c:v>
                </c:pt>
                <c:pt idx="625">
                  <c:v>6.2035561000000003E-2</c:v>
                </c:pt>
                <c:pt idx="626">
                  <c:v>6.0983180999999997E-2</c:v>
                </c:pt>
                <c:pt idx="627">
                  <c:v>5.9803008999999997E-2</c:v>
                </c:pt>
                <c:pt idx="628">
                  <c:v>5.8796406000000002E-2</c:v>
                </c:pt>
                <c:pt idx="629">
                  <c:v>5.7703971999999999E-2</c:v>
                </c:pt>
                <c:pt idx="630">
                  <c:v>5.6623459000000001E-2</c:v>
                </c:pt>
                <c:pt idx="631">
                  <c:v>5.5681704999999998E-2</c:v>
                </c:pt>
                <c:pt idx="632">
                  <c:v>5.4567337E-2</c:v>
                </c:pt>
                <c:pt idx="633">
                  <c:v>5.3669929999999998E-2</c:v>
                </c:pt>
                <c:pt idx="634">
                  <c:v>5.2702904000000002E-2</c:v>
                </c:pt>
                <c:pt idx="635">
                  <c:v>5.1725387999999997E-2</c:v>
                </c:pt>
                <c:pt idx="636">
                  <c:v>5.0873755999999999E-2</c:v>
                </c:pt>
                <c:pt idx="637">
                  <c:v>4.9818516E-2</c:v>
                </c:pt>
                <c:pt idx="638">
                  <c:v>4.9057483999999998E-2</c:v>
                </c:pt>
                <c:pt idx="639">
                  <c:v>4.8045157999999998E-2</c:v>
                </c:pt>
                <c:pt idx="640">
                  <c:v>4.7211647000000002E-2</c:v>
                </c:pt>
                <c:pt idx="641">
                  <c:v>4.6213627E-2</c:v>
                </c:pt>
                <c:pt idx="642">
                  <c:v>4.5508384999999998E-2</c:v>
                </c:pt>
                <c:pt idx="643">
                  <c:v>4.4603825E-2</c:v>
                </c:pt>
                <c:pt idx="644">
                  <c:v>4.3627738999999999E-2</c:v>
                </c:pt>
                <c:pt idx="645">
                  <c:v>4.2891025999999999E-2</c:v>
                </c:pt>
                <c:pt idx="646">
                  <c:v>4.2047501000000001E-2</c:v>
                </c:pt>
                <c:pt idx="647">
                  <c:v>4.1602134999999998E-2</c:v>
                </c:pt>
                <c:pt idx="648">
                  <c:v>4.0688992E-2</c:v>
                </c:pt>
                <c:pt idx="649">
                  <c:v>4.0094852E-2</c:v>
                </c:pt>
                <c:pt idx="650">
                  <c:v>3.9161682000000003E-2</c:v>
                </c:pt>
                <c:pt idx="651">
                  <c:v>3.8533688000000003E-2</c:v>
                </c:pt>
                <c:pt idx="652">
                  <c:v>3.7993908E-2</c:v>
                </c:pt>
                <c:pt idx="653">
                  <c:v>3.7176608999999999E-2</c:v>
                </c:pt>
                <c:pt idx="654">
                  <c:v>3.6572456000000003E-2</c:v>
                </c:pt>
                <c:pt idx="655">
                  <c:v>3.5812854999999998E-2</c:v>
                </c:pt>
                <c:pt idx="656">
                  <c:v>3.5320282000000001E-2</c:v>
                </c:pt>
                <c:pt idx="657">
                  <c:v>3.4824371E-2</c:v>
                </c:pt>
                <c:pt idx="658">
                  <c:v>3.4321308000000002E-2</c:v>
                </c:pt>
                <c:pt idx="659">
                  <c:v>3.3477782999999997E-2</c:v>
                </c:pt>
                <c:pt idx="660">
                  <c:v>3.3055305E-2</c:v>
                </c:pt>
                <c:pt idx="661">
                  <c:v>3.2457829000000001E-2</c:v>
                </c:pt>
                <c:pt idx="662">
                  <c:v>3.1880379E-2</c:v>
                </c:pt>
                <c:pt idx="663">
                  <c:v>3.1272411E-2</c:v>
                </c:pt>
                <c:pt idx="664">
                  <c:v>3.0814648E-2</c:v>
                </c:pt>
                <c:pt idx="665">
                  <c:v>3.0416011999999999E-2</c:v>
                </c:pt>
                <c:pt idx="666">
                  <c:v>2.9916762999999999E-2</c:v>
                </c:pt>
                <c:pt idx="667">
                  <c:v>2.9378413999999999E-2</c:v>
                </c:pt>
                <c:pt idx="668">
                  <c:v>2.9053688000000001E-2</c:v>
                </c:pt>
                <c:pt idx="669">
                  <c:v>2.8566359999999999E-2</c:v>
                </c:pt>
                <c:pt idx="670">
                  <c:v>2.8225422E-2</c:v>
                </c:pt>
                <c:pt idx="671">
                  <c:v>2.7784824E-2</c:v>
                </c:pt>
                <c:pt idx="672">
                  <c:v>2.7575016000000001E-2</c:v>
                </c:pt>
                <c:pt idx="673">
                  <c:v>2.7292251999999999E-2</c:v>
                </c:pt>
                <c:pt idx="674">
                  <c:v>2.6810646E-2</c:v>
                </c:pt>
                <c:pt idx="675">
                  <c:v>2.6402472999999999E-2</c:v>
                </c:pt>
                <c:pt idx="676">
                  <c:v>2.6178837E-2</c:v>
                </c:pt>
                <c:pt idx="677">
                  <c:v>2.5755404999999999E-2</c:v>
                </c:pt>
                <c:pt idx="678">
                  <c:v>2.5547503999999999E-2</c:v>
                </c:pt>
                <c:pt idx="679">
                  <c:v>2.5082111000000001E-2</c:v>
                </c:pt>
                <c:pt idx="680">
                  <c:v>2.5008202E-2</c:v>
                </c:pt>
                <c:pt idx="681">
                  <c:v>2.4850368000000001E-2</c:v>
                </c:pt>
                <c:pt idx="682">
                  <c:v>2.4563313E-2</c:v>
                </c:pt>
                <c:pt idx="683">
                  <c:v>2.4335384000000002E-2</c:v>
                </c:pt>
                <c:pt idx="684">
                  <c:v>2.4190426000000001E-2</c:v>
                </c:pt>
                <c:pt idx="685">
                  <c:v>2.4059772E-2</c:v>
                </c:pt>
                <c:pt idx="686">
                  <c:v>2.3762226000000001E-2</c:v>
                </c:pt>
                <c:pt idx="687">
                  <c:v>2.3509979E-2</c:v>
                </c:pt>
                <c:pt idx="688">
                  <c:v>2.3427010000000002E-2</c:v>
                </c:pt>
                <c:pt idx="689">
                  <c:v>2.3528575999999999E-2</c:v>
                </c:pt>
                <c:pt idx="690">
                  <c:v>2.3093223999999999E-2</c:v>
                </c:pt>
                <c:pt idx="691">
                  <c:v>2.3136615999999999E-2</c:v>
                </c:pt>
                <c:pt idx="692">
                  <c:v>2.2949219E-2</c:v>
                </c:pt>
                <c:pt idx="693">
                  <c:v>2.3058891000000001E-2</c:v>
                </c:pt>
                <c:pt idx="694">
                  <c:v>2.2805214000000001E-2</c:v>
                </c:pt>
                <c:pt idx="695">
                  <c:v>2.2862911E-2</c:v>
                </c:pt>
                <c:pt idx="696">
                  <c:v>2.2529601999999999E-2</c:v>
                </c:pt>
                <c:pt idx="697">
                  <c:v>2.2667408E-2</c:v>
                </c:pt>
                <c:pt idx="698">
                  <c:v>2.2627831000000001E-2</c:v>
                </c:pt>
                <c:pt idx="699">
                  <c:v>2.2523403000000001E-2</c:v>
                </c:pt>
                <c:pt idx="700">
                  <c:v>2.2611618E-2</c:v>
                </c:pt>
                <c:pt idx="701">
                  <c:v>2.2521495999999998E-2</c:v>
                </c:pt>
                <c:pt idx="702">
                  <c:v>2.2695065E-2</c:v>
                </c:pt>
                <c:pt idx="703">
                  <c:v>2.2550582999999999E-2</c:v>
                </c:pt>
                <c:pt idx="704">
                  <c:v>2.2849082999999999E-2</c:v>
                </c:pt>
                <c:pt idx="705">
                  <c:v>2.2873878E-2</c:v>
                </c:pt>
                <c:pt idx="706">
                  <c:v>2.2534847E-2</c:v>
                </c:pt>
                <c:pt idx="707">
                  <c:v>2.2937775000000001E-2</c:v>
                </c:pt>
                <c:pt idx="708">
                  <c:v>2.2918224000000001E-2</c:v>
                </c:pt>
                <c:pt idx="709">
                  <c:v>2.3206711000000001E-2</c:v>
                </c:pt>
                <c:pt idx="710">
                  <c:v>2.3005485999999999E-2</c:v>
                </c:pt>
                <c:pt idx="711">
                  <c:v>2.3395538E-2</c:v>
                </c:pt>
                <c:pt idx="712">
                  <c:v>2.3446560000000002E-2</c:v>
                </c:pt>
                <c:pt idx="713">
                  <c:v>2.3286819E-2</c:v>
                </c:pt>
                <c:pt idx="714">
                  <c:v>2.3602009E-2</c:v>
                </c:pt>
                <c:pt idx="715">
                  <c:v>2.3700236999999999E-2</c:v>
                </c:pt>
                <c:pt idx="716">
                  <c:v>2.4091244000000001E-2</c:v>
                </c:pt>
                <c:pt idx="717">
                  <c:v>2.4009228000000001E-2</c:v>
                </c:pt>
                <c:pt idx="718">
                  <c:v>2.4487495000000001E-2</c:v>
                </c:pt>
                <c:pt idx="719">
                  <c:v>2.4346828000000001E-2</c:v>
                </c:pt>
                <c:pt idx="720">
                  <c:v>2.4799824000000002E-2</c:v>
                </c:pt>
                <c:pt idx="721">
                  <c:v>2.5080681000000001E-2</c:v>
                </c:pt>
                <c:pt idx="722">
                  <c:v>2.5124549999999999E-2</c:v>
                </c:pt>
                <c:pt idx="723">
                  <c:v>2.5345324999999998E-2</c:v>
                </c:pt>
                <c:pt idx="724">
                  <c:v>2.5683403E-2</c:v>
                </c:pt>
                <c:pt idx="725">
                  <c:v>2.613306E-2</c:v>
                </c:pt>
                <c:pt idx="726">
                  <c:v>2.6016712000000001E-2</c:v>
                </c:pt>
                <c:pt idx="727">
                  <c:v>2.6495457E-2</c:v>
                </c:pt>
                <c:pt idx="728">
                  <c:v>2.6496887E-2</c:v>
                </c:pt>
                <c:pt idx="729">
                  <c:v>2.6821135999999999E-2</c:v>
                </c:pt>
                <c:pt idx="730">
                  <c:v>2.7360439E-2</c:v>
                </c:pt>
                <c:pt idx="731">
                  <c:v>2.754879E-2</c:v>
                </c:pt>
                <c:pt idx="732">
                  <c:v>2.7860640999999998E-2</c:v>
                </c:pt>
                <c:pt idx="733">
                  <c:v>2.8319836000000001E-2</c:v>
                </c:pt>
                <c:pt idx="734">
                  <c:v>2.8432846000000001E-2</c:v>
                </c:pt>
                <c:pt idx="735">
                  <c:v>2.8710842E-2</c:v>
                </c:pt>
                <c:pt idx="736">
                  <c:v>2.9278755E-2</c:v>
                </c:pt>
                <c:pt idx="737">
                  <c:v>2.9533385999999998E-2</c:v>
                </c:pt>
                <c:pt idx="738">
                  <c:v>3.0096530999999999E-2</c:v>
                </c:pt>
                <c:pt idx="739">
                  <c:v>3.0138969000000002E-2</c:v>
                </c:pt>
                <c:pt idx="740">
                  <c:v>3.0974387999999999E-2</c:v>
                </c:pt>
                <c:pt idx="741">
                  <c:v>3.1252861E-2</c:v>
                </c:pt>
                <c:pt idx="742">
                  <c:v>3.1651973999999999E-2</c:v>
                </c:pt>
                <c:pt idx="743">
                  <c:v>3.231287E-2</c:v>
                </c:pt>
                <c:pt idx="744">
                  <c:v>3.1948565999999998E-2</c:v>
                </c:pt>
                <c:pt idx="745">
                  <c:v>3.3134937000000003E-2</c:v>
                </c:pt>
                <c:pt idx="746">
                  <c:v>3.3301352999999999E-2</c:v>
                </c:pt>
                <c:pt idx="747">
                  <c:v>3.3865929000000003E-2</c:v>
                </c:pt>
                <c:pt idx="748">
                  <c:v>3.4161090999999998E-2</c:v>
                </c:pt>
                <c:pt idx="749">
                  <c:v>3.4836291999999998E-2</c:v>
                </c:pt>
                <c:pt idx="750">
                  <c:v>3.5307883999999998E-2</c:v>
                </c:pt>
                <c:pt idx="751">
                  <c:v>3.5709380999999998E-2</c:v>
                </c:pt>
                <c:pt idx="752">
                  <c:v>3.6361217000000001E-2</c:v>
                </c:pt>
                <c:pt idx="753">
                  <c:v>3.6390304999999998E-2</c:v>
                </c:pt>
                <c:pt idx="754">
                  <c:v>3.7384510000000003E-2</c:v>
                </c:pt>
                <c:pt idx="755">
                  <c:v>3.7730217000000003E-2</c:v>
                </c:pt>
                <c:pt idx="756">
                  <c:v>3.7967204999999997E-2</c:v>
                </c:pt>
                <c:pt idx="757">
                  <c:v>3.8671494000000001E-2</c:v>
                </c:pt>
                <c:pt idx="758">
                  <c:v>3.9360046000000003E-2</c:v>
                </c:pt>
                <c:pt idx="759">
                  <c:v>3.9893627000000001E-2</c:v>
                </c:pt>
                <c:pt idx="760">
                  <c:v>4.0253639000000001E-2</c:v>
                </c:pt>
                <c:pt idx="761">
                  <c:v>4.0698527999999998E-2</c:v>
                </c:pt>
                <c:pt idx="762">
                  <c:v>4.0636063E-2</c:v>
                </c:pt>
                <c:pt idx="763">
                  <c:v>4.2104720999999998E-2</c:v>
                </c:pt>
                <c:pt idx="764">
                  <c:v>4.1986941999999999E-2</c:v>
                </c:pt>
                <c:pt idx="765">
                  <c:v>4.3289185000000001E-2</c:v>
                </c:pt>
                <c:pt idx="766">
                  <c:v>4.4152736999999997E-2</c:v>
                </c:pt>
                <c:pt idx="767">
                  <c:v>4.4455051000000002E-2</c:v>
                </c:pt>
                <c:pt idx="768">
                  <c:v>4.5661925999999999E-2</c:v>
                </c:pt>
                <c:pt idx="769">
                  <c:v>4.5450686999999997E-2</c:v>
                </c:pt>
                <c:pt idx="770">
                  <c:v>4.7485352000000002E-2</c:v>
                </c:pt>
                <c:pt idx="771">
                  <c:v>4.7594547000000001E-2</c:v>
                </c:pt>
                <c:pt idx="772">
                  <c:v>4.8183917999999999E-2</c:v>
                </c:pt>
                <c:pt idx="773">
                  <c:v>4.8773288999999997E-2</c:v>
                </c:pt>
                <c:pt idx="774">
                  <c:v>4.9507140999999998E-2</c:v>
                </c:pt>
                <c:pt idx="775">
                  <c:v>5.0258160000000003E-2</c:v>
                </c:pt>
                <c:pt idx="776">
                  <c:v>5.1449776000000003E-2</c:v>
                </c:pt>
                <c:pt idx="777">
                  <c:v>5.2368164000000002E-2</c:v>
                </c:pt>
                <c:pt idx="778">
                  <c:v>5.2207469999999999E-2</c:v>
                </c:pt>
                <c:pt idx="779">
                  <c:v>5.3660393000000001E-2</c:v>
                </c:pt>
                <c:pt idx="780">
                  <c:v>5.3962230999999999E-2</c:v>
                </c:pt>
                <c:pt idx="781">
                  <c:v>5.4991245000000001E-2</c:v>
                </c:pt>
                <c:pt idx="782">
                  <c:v>5.5706500999999999E-2</c:v>
                </c:pt>
                <c:pt idx="783">
                  <c:v>5.7734489E-2</c:v>
                </c:pt>
                <c:pt idx="784">
                  <c:v>5.7251453000000001E-2</c:v>
                </c:pt>
                <c:pt idx="785">
                  <c:v>5.7857037E-2</c:v>
                </c:pt>
                <c:pt idx="786">
                  <c:v>5.9210776999999999E-2</c:v>
                </c:pt>
                <c:pt idx="787">
                  <c:v>5.8550357999999997E-2</c:v>
                </c:pt>
                <c:pt idx="788">
                  <c:v>6.0275078000000003E-2</c:v>
                </c:pt>
                <c:pt idx="789">
                  <c:v>6.0255527000000003E-2</c:v>
                </c:pt>
                <c:pt idx="790">
                  <c:v>6.1026096000000002E-2</c:v>
                </c:pt>
                <c:pt idx="791">
                  <c:v>6.1936854999999999E-2</c:v>
                </c:pt>
                <c:pt idx="792">
                  <c:v>6.3605784999999998E-2</c:v>
                </c:pt>
                <c:pt idx="793">
                  <c:v>6.2945366000000003E-2</c:v>
                </c:pt>
                <c:pt idx="794">
                  <c:v>6.4040184E-2</c:v>
                </c:pt>
                <c:pt idx="795">
                  <c:v>6.5124988999999994E-2</c:v>
                </c:pt>
                <c:pt idx="796">
                  <c:v>6.5834044999999994E-2</c:v>
                </c:pt>
                <c:pt idx="797">
                  <c:v>6.6310883000000001E-2</c:v>
                </c:pt>
                <c:pt idx="798">
                  <c:v>6.7813395999999998E-2</c:v>
                </c:pt>
                <c:pt idx="799">
                  <c:v>6.9462299000000005E-2</c:v>
                </c:pt>
                <c:pt idx="800">
                  <c:v>6.8285465000000004E-2</c:v>
                </c:pt>
                <c:pt idx="801">
                  <c:v>6.9512844000000004E-2</c:v>
                </c:pt>
                <c:pt idx="802">
                  <c:v>6.9976807000000002E-2</c:v>
                </c:pt>
                <c:pt idx="803">
                  <c:v>7.0806980000000005E-2</c:v>
                </c:pt>
                <c:pt idx="804">
                  <c:v>7.2768687999999998E-2</c:v>
                </c:pt>
                <c:pt idx="805">
                  <c:v>7.4583529999999995E-2</c:v>
                </c:pt>
                <c:pt idx="806">
                  <c:v>7.3041439E-2</c:v>
                </c:pt>
                <c:pt idx="807">
                  <c:v>7.4223042000000003E-2</c:v>
                </c:pt>
                <c:pt idx="808">
                  <c:v>7.5265884000000005E-2</c:v>
                </c:pt>
                <c:pt idx="809">
                  <c:v>7.5823784000000005E-2</c:v>
                </c:pt>
                <c:pt idx="810">
                  <c:v>7.7225208000000004E-2</c:v>
                </c:pt>
                <c:pt idx="811">
                  <c:v>7.8049182999999994E-2</c:v>
                </c:pt>
                <c:pt idx="812">
                  <c:v>8.0388546000000005E-2</c:v>
                </c:pt>
                <c:pt idx="813">
                  <c:v>8.0313205999999998E-2</c:v>
                </c:pt>
                <c:pt idx="814">
                  <c:v>8.1039905999999995E-2</c:v>
                </c:pt>
                <c:pt idx="815">
                  <c:v>8.3085537000000001E-2</c:v>
                </c:pt>
                <c:pt idx="816">
                  <c:v>8.2540511999999996E-2</c:v>
                </c:pt>
                <c:pt idx="817">
                  <c:v>8.4434032000000006E-2</c:v>
                </c:pt>
                <c:pt idx="818">
                  <c:v>8.3159923999999996E-2</c:v>
                </c:pt>
                <c:pt idx="819">
                  <c:v>8.4596634000000004E-2</c:v>
                </c:pt>
                <c:pt idx="820">
                  <c:v>8.6315155000000005E-2</c:v>
                </c:pt>
                <c:pt idx="821">
                  <c:v>8.7116717999999996E-2</c:v>
                </c:pt>
                <c:pt idx="822">
                  <c:v>8.7940693E-2</c:v>
                </c:pt>
                <c:pt idx="823">
                  <c:v>8.8452816000000004E-2</c:v>
                </c:pt>
                <c:pt idx="824">
                  <c:v>9.1945171000000006E-2</c:v>
                </c:pt>
                <c:pt idx="825">
                  <c:v>9.1060637999999999E-2</c:v>
                </c:pt>
                <c:pt idx="826">
                  <c:v>9.3193530999999996E-2</c:v>
                </c:pt>
                <c:pt idx="827">
                  <c:v>9.3080996999999999E-2</c:v>
                </c:pt>
                <c:pt idx="828">
                  <c:v>9.3136786999999999E-2</c:v>
                </c:pt>
                <c:pt idx="829">
                  <c:v>9.4423771000000004E-2</c:v>
                </c:pt>
                <c:pt idx="830">
                  <c:v>9.6368312999999997E-2</c:v>
                </c:pt>
                <c:pt idx="831">
                  <c:v>9.8250866000000006E-2</c:v>
                </c:pt>
                <c:pt idx="832">
                  <c:v>9.7618102999999998E-2</c:v>
                </c:pt>
                <c:pt idx="833">
                  <c:v>9.8425388000000003E-2</c:v>
                </c:pt>
                <c:pt idx="834">
                  <c:v>0.100673199</c:v>
                </c:pt>
                <c:pt idx="835">
                  <c:v>9.9768639000000006E-2</c:v>
                </c:pt>
                <c:pt idx="836">
                  <c:v>0.104157925</c:v>
                </c:pt>
                <c:pt idx="837">
                  <c:v>0.103251457</c:v>
                </c:pt>
                <c:pt idx="838">
                  <c:v>0.102634907</c:v>
                </c:pt>
                <c:pt idx="839">
                  <c:v>0.105039597</c:v>
                </c:pt>
                <c:pt idx="840">
                  <c:v>0.105111599</c:v>
                </c:pt>
                <c:pt idx="841">
                  <c:v>0.104894638</c:v>
                </c:pt>
                <c:pt idx="842">
                  <c:v>0.106491089</c:v>
                </c:pt>
                <c:pt idx="843">
                  <c:v>0.108516693</c:v>
                </c:pt>
                <c:pt idx="844">
                  <c:v>0.10965728800000001</c:v>
                </c:pt>
                <c:pt idx="845">
                  <c:v>0.111636162</c:v>
                </c:pt>
                <c:pt idx="846">
                  <c:v>0.111299992</c:v>
                </c:pt>
                <c:pt idx="847">
                  <c:v>0.114064217</c:v>
                </c:pt>
                <c:pt idx="848">
                  <c:v>0.110971928</c:v>
                </c:pt>
                <c:pt idx="849">
                  <c:v>0.116250515</c:v>
                </c:pt>
                <c:pt idx="850">
                  <c:v>0.114130974</c:v>
                </c:pt>
                <c:pt idx="851">
                  <c:v>0.11731243099999999</c:v>
                </c:pt>
                <c:pt idx="852">
                  <c:v>0.116406441</c:v>
                </c:pt>
                <c:pt idx="853">
                  <c:v>0.118302822</c:v>
                </c:pt>
                <c:pt idx="854">
                  <c:v>0.121121883</c:v>
                </c:pt>
                <c:pt idx="855">
                  <c:v>0.117509842</c:v>
                </c:pt>
                <c:pt idx="856">
                  <c:v>0.126373291</c:v>
                </c:pt>
                <c:pt idx="857">
                  <c:v>0.11975717499999999</c:v>
                </c:pt>
                <c:pt idx="858">
                  <c:v>0.12378692600000001</c:v>
                </c:pt>
                <c:pt idx="859">
                  <c:v>0.12428903600000001</c:v>
                </c:pt>
                <c:pt idx="860">
                  <c:v>0.12577629100000001</c:v>
                </c:pt>
                <c:pt idx="861">
                  <c:v>0.123515606</c:v>
                </c:pt>
                <c:pt idx="862">
                  <c:v>0.129073143</c:v>
                </c:pt>
                <c:pt idx="863">
                  <c:v>0.12269782999999999</c:v>
                </c:pt>
                <c:pt idx="864">
                  <c:v>0.13099002800000001</c:v>
                </c:pt>
                <c:pt idx="865">
                  <c:v>0.12973976100000001</c:v>
                </c:pt>
                <c:pt idx="866">
                  <c:v>0.12371349299999999</c:v>
                </c:pt>
                <c:pt idx="867">
                  <c:v>0.129675865</c:v>
                </c:pt>
                <c:pt idx="868">
                  <c:v>0.12596654900000001</c:v>
                </c:pt>
                <c:pt idx="869">
                  <c:v>0.13229179399999999</c:v>
                </c:pt>
                <c:pt idx="870">
                  <c:v>0.12601614</c:v>
                </c:pt>
                <c:pt idx="871">
                  <c:v>0.13239669800000001</c:v>
                </c:pt>
                <c:pt idx="872">
                  <c:v>0.131285191</c:v>
                </c:pt>
                <c:pt idx="873">
                  <c:v>0.13339614899999999</c:v>
                </c:pt>
                <c:pt idx="874">
                  <c:v>0.13827800800000001</c:v>
                </c:pt>
                <c:pt idx="875">
                  <c:v>0.136495113</c:v>
                </c:pt>
                <c:pt idx="876">
                  <c:v>0.14359998700000001</c:v>
                </c:pt>
                <c:pt idx="877">
                  <c:v>0.13802051500000001</c:v>
                </c:pt>
                <c:pt idx="878">
                  <c:v>0.14485216100000001</c:v>
                </c:pt>
                <c:pt idx="879">
                  <c:v>0.136082172</c:v>
                </c:pt>
                <c:pt idx="880">
                  <c:v>0.13886594799999999</c:v>
                </c:pt>
                <c:pt idx="881">
                  <c:v>0.14782667199999999</c:v>
                </c:pt>
                <c:pt idx="882">
                  <c:v>0.139966011</c:v>
                </c:pt>
                <c:pt idx="883">
                  <c:v>0.147566795</c:v>
                </c:pt>
                <c:pt idx="884">
                  <c:v>0.145224094</c:v>
                </c:pt>
                <c:pt idx="885">
                  <c:v>0.14178848299999999</c:v>
                </c:pt>
                <c:pt idx="886">
                  <c:v>0.14746141400000001</c:v>
                </c:pt>
                <c:pt idx="887">
                  <c:v>0.14469528200000001</c:v>
                </c:pt>
                <c:pt idx="888">
                  <c:v>0.15322113000000001</c:v>
                </c:pt>
                <c:pt idx="889">
                  <c:v>0.14436721799999999</c:v>
                </c:pt>
                <c:pt idx="890">
                  <c:v>0.136683464</c:v>
                </c:pt>
                <c:pt idx="891">
                  <c:v>0.15234041200000001</c:v>
                </c:pt>
                <c:pt idx="892">
                  <c:v>0.1425457</c:v>
                </c:pt>
                <c:pt idx="893">
                  <c:v>0.15769767800000001</c:v>
                </c:pt>
                <c:pt idx="894">
                  <c:v>0.14461421999999999</c:v>
                </c:pt>
                <c:pt idx="895">
                  <c:v>0.14235687299999999</c:v>
                </c:pt>
                <c:pt idx="896">
                  <c:v>0.13368034400000001</c:v>
                </c:pt>
                <c:pt idx="897">
                  <c:v>0.15098810200000001</c:v>
                </c:pt>
                <c:pt idx="898">
                  <c:v>0.151798725</c:v>
                </c:pt>
                <c:pt idx="899">
                  <c:v>0.14554309800000001</c:v>
                </c:pt>
                <c:pt idx="900">
                  <c:v>0.160358906</c:v>
                </c:pt>
                <c:pt idx="901">
                  <c:v>0.16027450600000001</c:v>
                </c:pt>
                <c:pt idx="902">
                  <c:v>0.15017461800000001</c:v>
                </c:pt>
                <c:pt idx="903">
                  <c:v>0.16440582300000001</c:v>
                </c:pt>
                <c:pt idx="904">
                  <c:v>0.140356064</c:v>
                </c:pt>
                <c:pt idx="905">
                  <c:v>0.159566402</c:v>
                </c:pt>
                <c:pt idx="906">
                  <c:v>0.16100120500000001</c:v>
                </c:pt>
                <c:pt idx="907">
                  <c:v>0.1418643</c:v>
                </c:pt>
                <c:pt idx="908">
                  <c:v>0.15276432000000001</c:v>
                </c:pt>
                <c:pt idx="909">
                  <c:v>0.15135526699999999</c:v>
                </c:pt>
                <c:pt idx="910">
                  <c:v>0.1550898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A06-4153-B56B-BDE4E867185A}"/>
            </c:ext>
          </c:extLst>
        </c:ser>
        <c:ser>
          <c:idx val="1"/>
          <c:order val="1"/>
          <c:tx>
            <c:strRef>
              <c:f>'[recap TP.xlsx]uv-visible partie 1'!$C$1</c:f>
              <c:strCache>
                <c:ptCount val="1"/>
                <c:pt idx="0">
                  <c:v>Absorbance (AU) mesure 0,2M complexes de NiII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C$2:$C$912</c:f>
              <c:numCache>
                <c:formatCode>General</c:formatCode>
                <c:ptCount val="911"/>
                <c:pt idx="0">
                  <c:v>2.4723591800000002</c:v>
                </c:pt>
                <c:pt idx="1">
                  <c:v>2.6701440810000001</c:v>
                </c:pt>
                <c:pt idx="2">
                  <c:v>2.5156416890000002</c:v>
                </c:pt>
                <c:pt idx="3">
                  <c:v>2.867413521</c:v>
                </c:pt>
                <c:pt idx="4">
                  <c:v>2.9286847109999998</c:v>
                </c:pt>
                <c:pt idx="5">
                  <c:v>2.7935848239999999</c:v>
                </c:pt>
                <c:pt idx="6">
                  <c:v>2.87105751</c:v>
                </c:pt>
                <c:pt idx="7">
                  <c:v>2.785662174</c:v>
                </c:pt>
                <c:pt idx="8">
                  <c:v>2.7057032589999999</c:v>
                </c:pt>
                <c:pt idx="9">
                  <c:v>2.6673746110000001</c:v>
                </c:pt>
                <c:pt idx="10">
                  <c:v>2.9659070970000001</c:v>
                </c:pt>
                <c:pt idx="11">
                  <c:v>3.061303616</c:v>
                </c:pt>
                <c:pt idx="12">
                  <c:v>2.7624430659999999</c:v>
                </c:pt>
                <c:pt idx="13">
                  <c:v>2.7890067099999998</c:v>
                </c:pt>
                <c:pt idx="14">
                  <c:v>2.7096648220000001</c:v>
                </c:pt>
                <c:pt idx="15">
                  <c:v>2.7462606429999998</c:v>
                </c:pt>
                <c:pt idx="16">
                  <c:v>2.7877192499999999</c:v>
                </c:pt>
                <c:pt idx="17">
                  <c:v>3.719777584</c:v>
                </c:pt>
                <c:pt idx="18">
                  <c:v>3.5168204310000002</c:v>
                </c:pt>
                <c:pt idx="19">
                  <c:v>3.1372485160000001</c:v>
                </c:pt>
                <c:pt idx="20">
                  <c:v>3.211741924</c:v>
                </c:pt>
                <c:pt idx="21">
                  <c:v>3.2688693999999998</c:v>
                </c:pt>
                <c:pt idx="22">
                  <c:v>3.0923070909999999</c:v>
                </c:pt>
                <c:pt idx="23">
                  <c:v>3.337670803</c:v>
                </c:pt>
                <c:pt idx="24">
                  <c:v>3.9999995230000001</c:v>
                </c:pt>
                <c:pt idx="25">
                  <c:v>3.398440361</c:v>
                </c:pt>
                <c:pt idx="26">
                  <c:v>3.3402514459999999</c:v>
                </c:pt>
                <c:pt idx="27">
                  <c:v>3.4099159239999999</c:v>
                </c:pt>
                <c:pt idx="28">
                  <c:v>3.2559380529999999</c:v>
                </c:pt>
                <c:pt idx="29">
                  <c:v>3.1960039139999998</c:v>
                </c:pt>
                <c:pt idx="30">
                  <c:v>3.549943447</c:v>
                </c:pt>
                <c:pt idx="31">
                  <c:v>3.3446068759999998</c:v>
                </c:pt>
                <c:pt idx="32">
                  <c:v>3.3419179919999999</c:v>
                </c:pt>
                <c:pt idx="33">
                  <c:v>3.6852102279999999</c:v>
                </c:pt>
                <c:pt idx="34">
                  <c:v>3.5094108579999999</c:v>
                </c:pt>
                <c:pt idx="35">
                  <c:v>3.2807140349999999</c:v>
                </c:pt>
                <c:pt idx="36">
                  <c:v>3.3484206200000002</c:v>
                </c:pt>
                <c:pt idx="37">
                  <c:v>3.5612998010000001</c:v>
                </c:pt>
                <c:pt idx="38">
                  <c:v>3.5741386409999998</c:v>
                </c:pt>
                <c:pt idx="39">
                  <c:v>3.4243922229999999</c:v>
                </c:pt>
                <c:pt idx="40">
                  <c:v>3.9999995230000001</c:v>
                </c:pt>
                <c:pt idx="41">
                  <c:v>3.4714059829999999</c:v>
                </c:pt>
                <c:pt idx="42">
                  <c:v>3.6287245750000001</c:v>
                </c:pt>
                <c:pt idx="43">
                  <c:v>3.924726486</c:v>
                </c:pt>
                <c:pt idx="44">
                  <c:v>3.5144176479999998</c:v>
                </c:pt>
                <c:pt idx="45">
                  <c:v>3.9999995230000001</c:v>
                </c:pt>
                <c:pt idx="46">
                  <c:v>3.7928204540000001</c:v>
                </c:pt>
                <c:pt idx="47">
                  <c:v>3.5321607589999999</c:v>
                </c:pt>
                <c:pt idx="48">
                  <c:v>3.9999995230000001</c:v>
                </c:pt>
                <c:pt idx="49">
                  <c:v>3.8356132509999998</c:v>
                </c:pt>
                <c:pt idx="50">
                  <c:v>3.8026294709999999</c:v>
                </c:pt>
                <c:pt idx="51">
                  <c:v>3.9277987479999998</c:v>
                </c:pt>
                <c:pt idx="52">
                  <c:v>3.81263876</c:v>
                </c:pt>
                <c:pt idx="53">
                  <c:v>3.9999995230000001</c:v>
                </c:pt>
                <c:pt idx="54">
                  <c:v>3.9999995230000001</c:v>
                </c:pt>
                <c:pt idx="55">
                  <c:v>3.9949026110000001</c:v>
                </c:pt>
                <c:pt idx="56">
                  <c:v>3.9999995230000001</c:v>
                </c:pt>
                <c:pt idx="57">
                  <c:v>3.8778142930000001</c:v>
                </c:pt>
                <c:pt idx="58">
                  <c:v>3.4827914240000002</c:v>
                </c:pt>
                <c:pt idx="59">
                  <c:v>3.585331917</c:v>
                </c:pt>
                <c:pt idx="60">
                  <c:v>3.2703590390000001</c:v>
                </c:pt>
                <c:pt idx="61">
                  <c:v>2.645541191</c:v>
                </c:pt>
                <c:pt idx="62">
                  <c:v>2.1954536440000001</c:v>
                </c:pt>
                <c:pt idx="63">
                  <c:v>1.7828750609999999</c:v>
                </c:pt>
                <c:pt idx="64">
                  <c:v>1.457177639</c:v>
                </c:pt>
                <c:pt idx="65">
                  <c:v>1.2061171530000001</c:v>
                </c:pt>
                <c:pt idx="66">
                  <c:v>1.0123934750000001</c:v>
                </c:pt>
                <c:pt idx="67">
                  <c:v>0.86542940099999999</c:v>
                </c:pt>
                <c:pt idx="68">
                  <c:v>0.75650262800000001</c:v>
                </c:pt>
                <c:pt idx="69">
                  <c:v>0.67864370299999999</c:v>
                </c:pt>
                <c:pt idx="70">
                  <c:v>0.62460851699999997</c:v>
                </c:pt>
                <c:pt idx="71">
                  <c:v>0.58976507199999995</c:v>
                </c:pt>
                <c:pt idx="72">
                  <c:v>0.57049799000000001</c:v>
                </c:pt>
                <c:pt idx="73">
                  <c:v>0.56442260700000002</c:v>
                </c:pt>
                <c:pt idx="74">
                  <c:v>0.56931877099999995</c:v>
                </c:pt>
                <c:pt idx="75">
                  <c:v>0.58318281199999999</c:v>
                </c:pt>
                <c:pt idx="76">
                  <c:v>0.60454940800000001</c:v>
                </c:pt>
                <c:pt idx="77">
                  <c:v>0.63258791000000003</c:v>
                </c:pt>
                <c:pt idx="78">
                  <c:v>0.66595268200000002</c:v>
                </c:pt>
                <c:pt idx="79">
                  <c:v>0.70348977999999995</c:v>
                </c:pt>
                <c:pt idx="80">
                  <c:v>0.74564123199999999</c:v>
                </c:pt>
                <c:pt idx="81">
                  <c:v>0.79401731499999995</c:v>
                </c:pt>
                <c:pt idx="82">
                  <c:v>0.84217882200000005</c:v>
                </c:pt>
                <c:pt idx="83">
                  <c:v>0.89444065100000003</c:v>
                </c:pt>
                <c:pt idx="84">
                  <c:v>0.95351076099999998</c:v>
                </c:pt>
                <c:pt idx="85">
                  <c:v>1.01166296</c:v>
                </c:pt>
                <c:pt idx="86">
                  <c:v>1.069234848</c:v>
                </c:pt>
                <c:pt idx="87">
                  <c:v>1.1363863949999999</c:v>
                </c:pt>
                <c:pt idx="88">
                  <c:v>1.201284885</c:v>
                </c:pt>
                <c:pt idx="89">
                  <c:v>1.272486687</c:v>
                </c:pt>
                <c:pt idx="90">
                  <c:v>1.3441228869999999</c:v>
                </c:pt>
                <c:pt idx="91">
                  <c:v>1.42228508</c:v>
                </c:pt>
                <c:pt idx="92">
                  <c:v>1.4913487430000001</c:v>
                </c:pt>
                <c:pt idx="93">
                  <c:v>1.570746899</c:v>
                </c:pt>
                <c:pt idx="94">
                  <c:v>1.6399102210000001</c:v>
                </c:pt>
                <c:pt idx="95">
                  <c:v>1.7320127489999999</c:v>
                </c:pt>
                <c:pt idx="96">
                  <c:v>1.798743725</c:v>
                </c:pt>
                <c:pt idx="97">
                  <c:v>1.8835272789999999</c:v>
                </c:pt>
                <c:pt idx="98">
                  <c:v>1.969824791</c:v>
                </c:pt>
                <c:pt idx="99">
                  <c:v>2.0677070620000002</c:v>
                </c:pt>
                <c:pt idx="100">
                  <c:v>2.1286721229999999</c:v>
                </c:pt>
                <c:pt idx="101">
                  <c:v>2.2431049349999999</c:v>
                </c:pt>
                <c:pt idx="102">
                  <c:v>2.2759647369999998</c:v>
                </c:pt>
                <c:pt idx="103">
                  <c:v>2.34437418</c:v>
                </c:pt>
                <c:pt idx="104">
                  <c:v>2.4252910609999998</c:v>
                </c:pt>
                <c:pt idx="105">
                  <c:v>2.470048904</c:v>
                </c:pt>
                <c:pt idx="106">
                  <c:v>2.4790019989999998</c:v>
                </c:pt>
                <c:pt idx="107">
                  <c:v>2.6380958560000001</c:v>
                </c:pt>
                <c:pt idx="108">
                  <c:v>2.6673021320000001</c:v>
                </c:pt>
                <c:pt idx="109">
                  <c:v>2.6552629470000002</c:v>
                </c:pt>
                <c:pt idx="110">
                  <c:v>2.6810326579999999</c:v>
                </c:pt>
                <c:pt idx="111">
                  <c:v>2.6312608719999999</c:v>
                </c:pt>
                <c:pt idx="112">
                  <c:v>2.654709816</c:v>
                </c:pt>
                <c:pt idx="113">
                  <c:v>2.7473869319999999</c:v>
                </c:pt>
                <c:pt idx="114">
                  <c:v>2.682547569</c:v>
                </c:pt>
                <c:pt idx="115">
                  <c:v>2.6555190089999998</c:v>
                </c:pt>
                <c:pt idx="116">
                  <c:v>2.7020592689999998</c:v>
                </c:pt>
                <c:pt idx="117">
                  <c:v>2.6054863930000001</c:v>
                </c:pt>
                <c:pt idx="118">
                  <c:v>2.4531173709999998</c:v>
                </c:pt>
                <c:pt idx="119">
                  <c:v>2.4121251109999999</c:v>
                </c:pt>
                <c:pt idx="120">
                  <c:v>2.3221440320000002</c:v>
                </c:pt>
                <c:pt idx="121">
                  <c:v>2.2011179919999999</c:v>
                </c:pt>
                <c:pt idx="122">
                  <c:v>2.1428990360000002</c:v>
                </c:pt>
                <c:pt idx="123">
                  <c:v>2.0515432360000001</c:v>
                </c:pt>
                <c:pt idx="124">
                  <c:v>1.9327225690000001</c:v>
                </c:pt>
                <c:pt idx="125">
                  <c:v>1.844918251</c:v>
                </c:pt>
                <c:pt idx="126">
                  <c:v>1.713532925</c:v>
                </c:pt>
                <c:pt idx="127">
                  <c:v>1.5900416369999999</c:v>
                </c:pt>
                <c:pt idx="128">
                  <c:v>1.4673991200000001</c:v>
                </c:pt>
                <c:pt idx="129">
                  <c:v>1.358002186</c:v>
                </c:pt>
                <c:pt idx="130">
                  <c:v>1.2366857529999999</c:v>
                </c:pt>
                <c:pt idx="131">
                  <c:v>1.1216630940000001</c:v>
                </c:pt>
                <c:pt idx="132">
                  <c:v>1.015080929</c:v>
                </c:pt>
                <c:pt idx="133">
                  <c:v>0.90379858000000002</c:v>
                </c:pt>
                <c:pt idx="134">
                  <c:v>0.80485773100000002</c:v>
                </c:pt>
                <c:pt idx="135">
                  <c:v>0.71056938199999997</c:v>
                </c:pt>
                <c:pt idx="136">
                  <c:v>0.62221527099999996</c:v>
                </c:pt>
                <c:pt idx="137">
                  <c:v>0.54285287900000001</c:v>
                </c:pt>
                <c:pt idx="138">
                  <c:v>0.46961879699999998</c:v>
                </c:pt>
                <c:pt idx="139">
                  <c:v>0.40440654799999998</c:v>
                </c:pt>
                <c:pt idx="140">
                  <c:v>0.34851026499999999</c:v>
                </c:pt>
                <c:pt idx="141">
                  <c:v>0.29906129799999998</c:v>
                </c:pt>
                <c:pt idx="142">
                  <c:v>0.25696039199999998</c:v>
                </c:pt>
                <c:pt idx="143">
                  <c:v>0.22079134</c:v>
                </c:pt>
                <c:pt idx="144">
                  <c:v>0.190255642</c:v>
                </c:pt>
                <c:pt idx="145">
                  <c:v>0.16611290000000001</c:v>
                </c:pt>
                <c:pt idx="146">
                  <c:v>0.14515543</c:v>
                </c:pt>
                <c:pt idx="147">
                  <c:v>0.12805604900000001</c:v>
                </c:pt>
                <c:pt idx="148">
                  <c:v>0.114730358</c:v>
                </c:pt>
                <c:pt idx="149">
                  <c:v>0.10426664400000001</c:v>
                </c:pt>
                <c:pt idx="150">
                  <c:v>9.5164298999999994E-2</c:v>
                </c:pt>
                <c:pt idx="151">
                  <c:v>8.8992118999999995E-2</c:v>
                </c:pt>
                <c:pt idx="152">
                  <c:v>8.3990573999999998E-2</c:v>
                </c:pt>
                <c:pt idx="153">
                  <c:v>8.0758572000000001E-2</c:v>
                </c:pt>
                <c:pt idx="154">
                  <c:v>7.911253E-2</c:v>
                </c:pt>
                <c:pt idx="155">
                  <c:v>7.7785491999999998E-2</c:v>
                </c:pt>
                <c:pt idx="156">
                  <c:v>7.7923298000000002E-2</c:v>
                </c:pt>
                <c:pt idx="157">
                  <c:v>7.9157352E-2</c:v>
                </c:pt>
                <c:pt idx="158">
                  <c:v>8.1748961999999994E-2</c:v>
                </c:pt>
                <c:pt idx="159">
                  <c:v>8.4077358000000005E-2</c:v>
                </c:pt>
                <c:pt idx="160">
                  <c:v>8.8197708E-2</c:v>
                </c:pt>
                <c:pt idx="161">
                  <c:v>9.2647075999999995E-2</c:v>
                </c:pt>
                <c:pt idx="162">
                  <c:v>9.8155975000000006E-2</c:v>
                </c:pt>
                <c:pt idx="163">
                  <c:v>0.1046381</c:v>
                </c:pt>
                <c:pt idx="164">
                  <c:v>0.111560822</c:v>
                </c:pt>
                <c:pt idx="165">
                  <c:v>0.119770527</c:v>
                </c:pt>
                <c:pt idx="166">
                  <c:v>0.12886667299999999</c:v>
                </c:pt>
                <c:pt idx="167">
                  <c:v>0.14069891000000001</c:v>
                </c:pt>
                <c:pt idx="168">
                  <c:v>0.15670013399999999</c:v>
                </c:pt>
                <c:pt idx="169">
                  <c:v>0.172667503</c:v>
                </c:pt>
                <c:pt idx="170">
                  <c:v>0.184118271</c:v>
                </c:pt>
                <c:pt idx="171">
                  <c:v>0.19542169600000001</c:v>
                </c:pt>
                <c:pt idx="172">
                  <c:v>0.206629276</c:v>
                </c:pt>
                <c:pt idx="173">
                  <c:v>0.222925663</c:v>
                </c:pt>
                <c:pt idx="174">
                  <c:v>0.244820595</c:v>
                </c:pt>
                <c:pt idx="175">
                  <c:v>0.267880917</c:v>
                </c:pt>
                <c:pt idx="176">
                  <c:v>0.28951692600000001</c:v>
                </c:pt>
                <c:pt idx="177">
                  <c:v>0.31011867500000001</c:v>
                </c:pt>
                <c:pt idx="178">
                  <c:v>0.330267906</c:v>
                </c:pt>
                <c:pt idx="179">
                  <c:v>0.35309886899999998</c:v>
                </c:pt>
                <c:pt idx="180">
                  <c:v>0.37714481399999999</c:v>
                </c:pt>
                <c:pt idx="181">
                  <c:v>0.40363216400000002</c:v>
                </c:pt>
                <c:pt idx="182">
                  <c:v>0.43076705900000001</c:v>
                </c:pt>
                <c:pt idx="183">
                  <c:v>0.45867919899999998</c:v>
                </c:pt>
                <c:pt idx="184">
                  <c:v>0.48807430299999999</c:v>
                </c:pt>
                <c:pt idx="185">
                  <c:v>0.51849842099999999</c:v>
                </c:pt>
                <c:pt idx="186">
                  <c:v>0.54889106799999998</c:v>
                </c:pt>
                <c:pt idx="187">
                  <c:v>0.57955741900000002</c:v>
                </c:pt>
                <c:pt idx="188">
                  <c:v>0.61157083499999998</c:v>
                </c:pt>
                <c:pt idx="189">
                  <c:v>0.64362287500000004</c:v>
                </c:pt>
                <c:pt idx="190">
                  <c:v>0.67127800000000004</c:v>
                </c:pt>
                <c:pt idx="191">
                  <c:v>0.70239162399999999</c:v>
                </c:pt>
                <c:pt idx="192">
                  <c:v>0.73031234700000003</c:v>
                </c:pt>
                <c:pt idx="193">
                  <c:v>0.75888681400000002</c:v>
                </c:pt>
                <c:pt idx="194">
                  <c:v>0.78515148199999996</c:v>
                </c:pt>
                <c:pt idx="195">
                  <c:v>0.81014537799999997</c:v>
                </c:pt>
                <c:pt idx="196">
                  <c:v>0.829744339</c:v>
                </c:pt>
                <c:pt idx="197">
                  <c:v>0.85262727699999996</c:v>
                </c:pt>
                <c:pt idx="198">
                  <c:v>0.87056493800000001</c:v>
                </c:pt>
                <c:pt idx="199">
                  <c:v>0.88549184800000003</c:v>
                </c:pt>
                <c:pt idx="200">
                  <c:v>0.899643898</c:v>
                </c:pt>
                <c:pt idx="201">
                  <c:v>0.90963792799999998</c:v>
                </c:pt>
                <c:pt idx="202">
                  <c:v>0.91844034200000002</c:v>
                </c:pt>
                <c:pt idx="203">
                  <c:v>0.92323732400000003</c:v>
                </c:pt>
                <c:pt idx="204">
                  <c:v>0.92565154999999999</c:v>
                </c:pt>
                <c:pt idx="205">
                  <c:v>0.92455339400000003</c:v>
                </c:pt>
                <c:pt idx="206">
                  <c:v>0.92390060399999996</c:v>
                </c:pt>
                <c:pt idx="207">
                  <c:v>0.92132997500000002</c:v>
                </c:pt>
                <c:pt idx="208">
                  <c:v>0.91147565799999997</c:v>
                </c:pt>
                <c:pt idx="209">
                  <c:v>0.90337991699999998</c:v>
                </c:pt>
                <c:pt idx="210">
                  <c:v>0.88782644300000002</c:v>
                </c:pt>
                <c:pt idx="211">
                  <c:v>0.87554120999999996</c:v>
                </c:pt>
                <c:pt idx="212">
                  <c:v>0.85591602300000003</c:v>
                </c:pt>
                <c:pt idx="213">
                  <c:v>0.84232473399999996</c:v>
                </c:pt>
                <c:pt idx="214">
                  <c:v>0.82207679700000003</c:v>
                </c:pt>
                <c:pt idx="215">
                  <c:v>0.80476283999999998</c:v>
                </c:pt>
                <c:pt idx="216">
                  <c:v>0.78763866400000004</c:v>
                </c:pt>
                <c:pt idx="217">
                  <c:v>0.764431953</c:v>
                </c:pt>
                <c:pt idx="218">
                  <c:v>0.74421978</c:v>
                </c:pt>
                <c:pt idx="219">
                  <c:v>0.72172021900000005</c:v>
                </c:pt>
                <c:pt idx="220">
                  <c:v>0.69879198099999995</c:v>
                </c:pt>
                <c:pt idx="221">
                  <c:v>0.67385530500000002</c:v>
                </c:pt>
                <c:pt idx="222">
                  <c:v>0.65010166199999997</c:v>
                </c:pt>
                <c:pt idx="223">
                  <c:v>0.62620735199999999</c:v>
                </c:pt>
                <c:pt idx="224">
                  <c:v>0.60159874000000002</c:v>
                </c:pt>
                <c:pt idx="225">
                  <c:v>0.57565784499999995</c:v>
                </c:pt>
                <c:pt idx="226">
                  <c:v>0.54946613300000002</c:v>
                </c:pt>
                <c:pt idx="227">
                  <c:v>0.52188491800000003</c:v>
                </c:pt>
                <c:pt idx="228">
                  <c:v>0.49488115300000002</c:v>
                </c:pt>
                <c:pt idx="229">
                  <c:v>0.46902608899999998</c:v>
                </c:pt>
                <c:pt idx="230">
                  <c:v>0.44165468200000002</c:v>
                </c:pt>
                <c:pt idx="231">
                  <c:v>0.41783904999999999</c:v>
                </c:pt>
                <c:pt idx="232">
                  <c:v>0.39308881800000001</c:v>
                </c:pt>
                <c:pt idx="233">
                  <c:v>0.36746311199999998</c:v>
                </c:pt>
                <c:pt idx="234">
                  <c:v>0.34608173399999997</c:v>
                </c:pt>
                <c:pt idx="235">
                  <c:v>0.32364749900000001</c:v>
                </c:pt>
                <c:pt idx="236">
                  <c:v>0.30276441599999998</c:v>
                </c:pt>
                <c:pt idx="237">
                  <c:v>0.28201770799999998</c:v>
                </c:pt>
                <c:pt idx="238">
                  <c:v>0.26345205300000002</c:v>
                </c:pt>
                <c:pt idx="239">
                  <c:v>0.245324612</c:v>
                </c:pt>
                <c:pt idx="240">
                  <c:v>0.22906446499999999</c:v>
                </c:pt>
                <c:pt idx="241">
                  <c:v>0.21261501299999999</c:v>
                </c:pt>
                <c:pt idx="242">
                  <c:v>0.198237419</c:v>
                </c:pt>
                <c:pt idx="243">
                  <c:v>0.184621811</c:v>
                </c:pt>
                <c:pt idx="244">
                  <c:v>0.17269754400000001</c:v>
                </c:pt>
                <c:pt idx="245">
                  <c:v>0.16136455499999999</c:v>
                </c:pt>
                <c:pt idx="246">
                  <c:v>0.151274204</c:v>
                </c:pt>
                <c:pt idx="247">
                  <c:v>0.14221239099999999</c:v>
                </c:pt>
                <c:pt idx="248">
                  <c:v>0.13297414799999999</c:v>
                </c:pt>
                <c:pt idx="249">
                  <c:v>0.125892639</c:v>
                </c:pt>
                <c:pt idx="250">
                  <c:v>0.119398594</c:v>
                </c:pt>
                <c:pt idx="251">
                  <c:v>0.113098145</c:v>
                </c:pt>
                <c:pt idx="252">
                  <c:v>0.108644485</c:v>
                </c:pt>
                <c:pt idx="253">
                  <c:v>0.103389263</c:v>
                </c:pt>
                <c:pt idx="254">
                  <c:v>9.9440098000000005E-2</c:v>
                </c:pt>
                <c:pt idx="255">
                  <c:v>9.5891953000000002E-2</c:v>
                </c:pt>
                <c:pt idx="256">
                  <c:v>9.2669009999999996E-2</c:v>
                </c:pt>
                <c:pt idx="257">
                  <c:v>8.9806079999999996E-2</c:v>
                </c:pt>
                <c:pt idx="258">
                  <c:v>8.7358475000000005E-2</c:v>
                </c:pt>
                <c:pt idx="259">
                  <c:v>8.5086823000000006E-2</c:v>
                </c:pt>
                <c:pt idx="260">
                  <c:v>8.23493E-2</c:v>
                </c:pt>
                <c:pt idx="261">
                  <c:v>8.0365658000000006E-2</c:v>
                </c:pt>
                <c:pt idx="262">
                  <c:v>7.8821182000000004E-2</c:v>
                </c:pt>
                <c:pt idx="263">
                  <c:v>7.6504707000000005E-2</c:v>
                </c:pt>
                <c:pt idx="264">
                  <c:v>7.4855803999999998E-2</c:v>
                </c:pt>
                <c:pt idx="265">
                  <c:v>7.2832108000000007E-2</c:v>
                </c:pt>
                <c:pt idx="266">
                  <c:v>7.1280956000000006E-2</c:v>
                </c:pt>
                <c:pt idx="267">
                  <c:v>6.8501471999999994E-2</c:v>
                </c:pt>
                <c:pt idx="268">
                  <c:v>6.7356585999999996E-2</c:v>
                </c:pt>
                <c:pt idx="269">
                  <c:v>6.5375327999999996E-2</c:v>
                </c:pt>
                <c:pt idx="270">
                  <c:v>6.3805103000000002E-2</c:v>
                </c:pt>
                <c:pt idx="271">
                  <c:v>6.1517239000000001E-2</c:v>
                </c:pt>
                <c:pt idx="272">
                  <c:v>5.9462069999999999E-2</c:v>
                </c:pt>
                <c:pt idx="273">
                  <c:v>5.7682513999999997E-2</c:v>
                </c:pt>
                <c:pt idx="274">
                  <c:v>5.6191920999999999E-2</c:v>
                </c:pt>
                <c:pt idx="275">
                  <c:v>5.4279327000000002E-2</c:v>
                </c:pt>
                <c:pt idx="276">
                  <c:v>5.2134037000000001E-2</c:v>
                </c:pt>
                <c:pt idx="277">
                  <c:v>4.9593924999999997E-2</c:v>
                </c:pt>
                <c:pt idx="278">
                  <c:v>4.7543048999999997E-2</c:v>
                </c:pt>
                <c:pt idx="279">
                  <c:v>4.5650481999999999E-2</c:v>
                </c:pt>
                <c:pt idx="280">
                  <c:v>4.3550968000000002E-2</c:v>
                </c:pt>
                <c:pt idx="281">
                  <c:v>4.1605949000000003E-2</c:v>
                </c:pt>
                <c:pt idx="282">
                  <c:v>3.9516449000000002E-2</c:v>
                </c:pt>
                <c:pt idx="283">
                  <c:v>3.7620068E-2</c:v>
                </c:pt>
                <c:pt idx="284">
                  <c:v>3.5698413999999998E-2</c:v>
                </c:pt>
                <c:pt idx="285">
                  <c:v>3.3704281000000003E-2</c:v>
                </c:pt>
                <c:pt idx="286">
                  <c:v>3.1698704000000001E-2</c:v>
                </c:pt>
                <c:pt idx="287">
                  <c:v>2.9772282000000001E-2</c:v>
                </c:pt>
                <c:pt idx="288">
                  <c:v>2.7886867999999999E-2</c:v>
                </c:pt>
                <c:pt idx="289">
                  <c:v>2.6259899E-2</c:v>
                </c:pt>
                <c:pt idx="290">
                  <c:v>2.4519444000000001E-2</c:v>
                </c:pt>
                <c:pt idx="291">
                  <c:v>2.3188591000000001E-2</c:v>
                </c:pt>
                <c:pt idx="292">
                  <c:v>2.1767139000000001E-2</c:v>
                </c:pt>
                <c:pt idx="293">
                  <c:v>2.0247936000000001E-2</c:v>
                </c:pt>
                <c:pt idx="294">
                  <c:v>1.9034862999999999E-2</c:v>
                </c:pt>
                <c:pt idx="295">
                  <c:v>1.8164634999999998E-2</c:v>
                </c:pt>
                <c:pt idx="296">
                  <c:v>1.9365311E-2</c:v>
                </c:pt>
                <c:pt idx="297">
                  <c:v>1.5966415000000001E-2</c:v>
                </c:pt>
                <c:pt idx="298">
                  <c:v>1.148653E-2</c:v>
                </c:pt>
                <c:pt idx="299">
                  <c:v>1.4292717E-2</c:v>
                </c:pt>
                <c:pt idx="300">
                  <c:v>1.3856887999999999E-2</c:v>
                </c:pt>
                <c:pt idx="301">
                  <c:v>1.3449192E-2</c:v>
                </c:pt>
                <c:pt idx="302">
                  <c:v>1.2914658000000001E-2</c:v>
                </c:pt>
                <c:pt idx="303">
                  <c:v>1.2522696999999999E-2</c:v>
                </c:pt>
                <c:pt idx="304">
                  <c:v>1.2509345999999999E-2</c:v>
                </c:pt>
                <c:pt idx="305">
                  <c:v>1.1343002E-2</c:v>
                </c:pt>
                <c:pt idx="306">
                  <c:v>1.1083126E-2</c:v>
                </c:pt>
                <c:pt idx="307">
                  <c:v>1.1518478E-2</c:v>
                </c:pt>
                <c:pt idx="308">
                  <c:v>1.0514259E-2</c:v>
                </c:pt>
                <c:pt idx="309">
                  <c:v>1.0863304000000001E-2</c:v>
                </c:pt>
                <c:pt idx="310">
                  <c:v>1.1182308E-2</c:v>
                </c:pt>
                <c:pt idx="311">
                  <c:v>1.123476E-2</c:v>
                </c:pt>
                <c:pt idx="312">
                  <c:v>1.1327267E-2</c:v>
                </c:pt>
                <c:pt idx="313">
                  <c:v>1.1286736E-2</c:v>
                </c:pt>
                <c:pt idx="314">
                  <c:v>1.1527538E-2</c:v>
                </c:pt>
                <c:pt idx="315">
                  <c:v>1.1583805000000001E-2</c:v>
                </c:pt>
                <c:pt idx="316">
                  <c:v>1.194334E-2</c:v>
                </c:pt>
                <c:pt idx="317">
                  <c:v>1.2393474999999999E-2</c:v>
                </c:pt>
                <c:pt idx="318">
                  <c:v>1.268816E-2</c:v>
                </c:pt>
                <c:pt idx="319">
                  <c:v>1.3079166E-2</c:v>
                </c:pt>
                <c:pt idx="320">
                  <c:v>1.3307095E-2</c:v>
                </c:pt>
                <c:pt idx="321">
                  <c:v>1.3821602000000001E-2</c:v>
                </c:pt>
                <c:pt idx="322">
                  <c:v>1.4054775E-2</c:v>
                </c:pt>
                <c:pt idx="323">
                  <c:v>1.4234066E-2</c:v>
                </c:pt>
                <c:pt idx="324">
                  <c:v>1.4676094000000001E-2</c:v>
                </c:pt>
                <c:pt idx="325">
                  <c:v>1.5039920999999999E-2</c:v>
                </c:pt>
                <c:pt idx="326">
                  <c:v>1.5425205000000001E-2</c:v>
                </c:pt>
                <c:pt idx="327">
                  <c:v>1.6049862000000002E-2</c:v>
                </c:pt>
                <c:pt idx="328">
                  <c:v>1.6630173000000002E-2</c:v>
                </c:pt>
                <c:pt idx="329">
                  <c:v>1.7081261E-2</c:v>
                </c:pt>
                <c:pt idx="330">
                  <c:v>1.7650604E-2</c:v>
                </c:pt>
                <c:pt idx="331">
                  <c:v>1.8008709000000001E-2</c:v>
                </c:pt>
                <c:pt idx="332">
                  <c:v>1.8670082000000001E-2</c:v>
                </c:pt>
                <c:pt idx="333">
                  <c:v>1.9022942000000001E-2</c:v>
                </c:pt>
                <c:pt idx="334">
                  <c:v>1.9696712000000002E-2</c:v>
                </c:pt>
                <c:pt idx="335">
                  <c:v>2.0218371999999998E-2</c:v>
                </c:pt>
                <c:pt idx="336">
                  <c:v>2.0798682999999998E-2</c:v>
                </c:pt>
                <c:pt idx="337">
                  <c:v>2.1149158000000001E-2</c:v>
                </c:pt>
                <c:pt idx="338">
                  <c:v>2.2057533000000001E-2</c:v>
                </c:pt>
                <c:pt idx="339">
                  <c:v>2.2644042999999999E-2</c:v>
                </c:pt>
                <c:pt idx="340">
                  <c:v>2.2987843000000001E-2</c:v>
                </c:pt>
                <c:pt idx="341">
                  <c:v>2.3725986000000001E-2</c:v>
                </c:pt>
                <c:pt idx="342">
                  <c:v>2.4025439999999999E-2</c:v>
                </c:pt>
                <c:pt idx="343">
                  <c:v>2.4786948999999999E-2</c:v>
                </c:pt>
                <c:pt idx="344">
                  <c:v>2.5722979999999999E-2</c:v>
                </c:pt>
                <c:pt idx="345">
                  <c:v>2.5823592999999999E-2</c:v>
                </c:pt>
                <c:pt idx="346">
                  <c:v>2.6266098000000002E-2</c:v>
                </c:pt>
                <c:pt idx="347">
                  <c:v>2.6964663999999999E-2</c:v>
                </c:pt>
                <c:pt idx="348">
                  <c:v>2.7443886000000001E-2</c:v>
                </c:pt>
                <c:pt idx="349">
                  <c:v>2.8228759999999999E-2</c:v>
                </c:pt>
                <c:pt idx="350">
                  <c:v>2.8302193E-2</c:v>
                </c:pt>
                <c:pt idx="351">
                  <c:v>2.9005527E-2</c:v>
                </c:pt>
                <c:pt idx="352">
                  <c:v>2.9324532E-2</c:v>
                </c:pt>
                <c:pt idx="353">
                  <c:v>2.9805660000000001E-2</c:v>
                </c:pt>
                <c:pt idx="354">
                  <c:v>3.0106543999999999E-2</c:v>
                </c:pt>
                <c:pt idx="355">
                  <c:v>3.0334473000000001E-2</c:v>
                </c:pt>
                <c:pt idx="356">
                  <c:v>3.0661106E-2</c:v>
                </c:pt>
                <c:pt idx="357">
                  <c:v>3.1150818E-2</c:v>
                </c:pt>
                <c:pt idx="358">
                  <c:v>3.1944752E-2</c:v>
                </c:pt>
                <c:pt idx="359">
                  <c:v>3.2302855999999998E-2</c:v>
                </c:pt>
                <c:pt idx="360">
                  <c:v>3.2437325000000003E-2</c:v>
                </c:pt>
                <c:pt idx="361">
                  <c:v>3.3335208999999998E-2</c:v>
                </c:pt>
                <c:pt idx="362">
                  <c:v>3.3965587999999998E-2</c:v>
                </c:pt>
                <c:pt idx="363">
                  <c:v>3.4553528E-2</c:v>
                </c:pt>
                <c:pt idx="364">
                  <c:v>3.5111903999999999E-2</c:v>
                </c:pt>
                <c:pt idx="365">
                  <c:v>3.5745620999999998E-2</c:v>
                </c:pt>
                <c:pt idx="366">
                  <c:v>3.6778449999999997E-2</c:v>
                </c:pt>
                <c:pt idx="367">
                  <c:v>3.7425994999999997E-2</c:v>
                </c:pt>
                <c:pt idx="368">
                  <c:v>3.8272858E-2</c:v>
                </c:pt>
                <c:pt idx="369">
                  <c:v>3.9390564000000003E-2</c:v>
                </c:pt>
                <c:pt idx="370">
                  <c:v>4.0472983999999997E-2</c:v>
                </c:pt>
                <c:pt idx="371">
                  <c:v>4.1283607E-2</c:v>
                </c:pt>
                <c:pt idx="372">
                  <c:v>4.2190551999999999E-2</c:v>
                </c:pt>
                <c:pt idx="373">
                  <c:v>4.3371200999999998E-2</c:v>
                </c:pt>
                <c:pt idx="374">
                  <c:v>4.4821738999999999E-2</c:v>
                </c:pt>
                <c:pt idx="375">
                  <c:v>4.5791149000000003E-2</c:v>
                </c:pt>
                <c:pt idx="376">
                  <c:v>4.6823978000000002E-2</c:v>
                </c:pt>
                <c:pt idx="377">
                  <c:v>4.8313618000000003E-2</c:v>
                </c:pt>
                <c:pt idx="378">
                  <c:v>4.9752711999999998E-2</c:v>
                </c:pt>
                <c:pt idx="379">
                  <c:v>5.1625729000000002E-2</c:v>
                </c:pt>
                <c:pt idx="380">
                  <c:v>5.2967548000000003E-2</c:v>
                </c:pt>
                <c:pt idx="381">
                  <c:v>5.4352283000000001E-2</c:v>
                </c:pt>
                <c:pt idx="382">
                  <c:v>5.5837630999999999E-2</c:v>
                </c:pt>
                <c:pt idx="383">
                  <c:v>5.7240009000000001E-2</c:v>
                </c:pt>
                <c:pt idx="384">
                  <c:v>5.9548377999999999E-2</c:v>
                </c:pt>
                <c:pt idx="385">
                  <c:v>6.1028957000000002E-2</c:v>
                </c:pt>
                <c:pt idx="386">
                  <c:v>6.2536716000000006E-2</c:v>
                </c:pt>
                <c:pt idx="387">
                  <c:v>6.5029143999999997E-2</c:v>
                </c:pt>
                <c:pt idx="388">
                  <c:v>6.7072391999999995E-2</c:v>
                </c:pt>
                <c:pt idx="389">
                  <c:v>6.7936896999999996E-2</c:v>
                </c:pt>
                <c:pt idx="390">
                  <c:v>7.0116043000000003E-2</c:v>
                </c:pt>
                <c:pt idx="391">
                  <c:v>7.3285103000000004E-2</c:v>
                </c:pt>
                <c:pt idx="392">
                  <c:v>7.5741768000000001E-2</c:v>
                </c:pt>
                <c:pt idx="393">
                  <c:v>7.5656414000000005E-2</c:v>
                </c:pt>
                <c:pt idx="394">
                  <c:v>7.8651427999999995E-2</c:v>
                </c:pt>
                <c:pt idx="395">
                  <c:v>8.2341194000000006E-2</c:v>
                </c:pt>
                <c:pt idx="396">
                  <c:v>8.3848953000000004E-2</c:v>
                </c:pt>
                <c:pt idx="397">
                  <c:v>8.5959435000000001E-2</c:v>
                </c:pt>
                <c:pt idx="398">
                  <c:v>8.9108466999999997E-2</c:v>
                </c:pt>
                <c:pt idx="399">
                  <c:v>9.0896130000000006E-2</c:v>
                </c:pt>
                <c:pt idx="400">
                  <c:v>9.3926907000000004E-2</c:v>
                </c:pt>
                <c:pt idx="401">
                  <c:v>9.6471786000000004E-2</c:v>
                </c:pt>
                <c:pt idx="402">
                  <c:v>9.9722384999999997E-2</c:v>
                </c:pt>
                <c:pt idx="403">
                  <c:v>0.103039742</c:v>
                </c:pt>
                <c:pt idx="404">
                  <c:v>0.105068207</c:v>
                </c:pt>
                <c:pt idx="405">
                  <c:v>0.107931137</c:v>
                </c:pt>
                <c:pt idx="406">
                  <c:v>0.11093425799999999</c:v>
                </c:pt>
                <c:pt idx="407">
                  <c:v>0.113916397</c:v>
                </c:pt>
                <c:pt idx="408">
                  <c:v>0.117646217</c:v>
                </c:pt>
                <c:pt idx="409">
                  <c:v>0.121153355</c:v>
                </c:pt>
                <c:pt idx="410">
                  <c:v>0.12397527699999999</c:v>
                </c:pt>
                <c:pt idx="411">
                  <c:v>0.12723731999999999</c:v>
                </c:pt>
                <c:pt idx="412">
                  <c:v>0.13050842300000001</c:v>
                </c:pt>
                <c:pt idx="413">
                  <c:v>0.13444423699999999</c:v>
                </c:pt>
                <c:pt idx="414">
                  <c:v>0.138067722</c:v>
                </c:pt>
                <c:pt idx="415">
                  <c:v>0.14113044699999999</c:v>
                </c:pt>
                <c:pt idx="416">
                  <c:v>0.14558410599999999</c:v>
                </c:pt>
                <c:pt idx="417">
                  <c:v>0.148963928</c:v>
                </c:pt>
                <c:pt idx="418">
                  <c:v>0.15271711299999999</c:v>
                </c:pt>
                <c:pt idx="419">
                  <c:v>0.156841755</c:v>
                </c:pt>
                <c:pt idx="420">
                  <c:v>0.161428928</c:v>
                </c:pt>
                <c:pt idx="421">
                  <c:v>0.16553258900000001</c:v>
                </c:pt>
                <c:pt idx="422">
                  <c:v>0.16983366</c:v>
                </c:pt>
                <c:pt idx="423">
                  <c:v>0.17411088899999999</c:v>
                </c:pt>
                <c:pt idx="424">
                  <c:v>0.17864418000000001</c:v>
                </c:pt>
                <c:pt idx="425">
                  <c:v>0.18316268899999999</c:v>
                </c:pt>
                <c:pt idx="426">
                  <c:v>0.18777370500000001</c:v>
                </c:pt>
                <c:pt idx="427">
                  <c:v>0.19199991199999999</c:v>
                </c:pt>
                <c:pt idx="428">
                  <c:v>0.19687271100000001</c:v>
                </c:pt>
                <c:pt idx="429">
                  <c:v>0.20154523799999999</c:v>
                </c:pt>
                <c:pt idx="430">
                  <c:v>0.20635414099999999</c:v>
                </c:pt>
                <c:pt idx="431">
                  <c:v>0.210693359</c:v>
                </c:pt>
                <c:pt idx="432">
                  <c:v>0.215323925</c:v>
                </c:pt>
                <c:pt idx="433">
                  <c:v>0.220603466</c:v>
                </c:pt>
                <c:pt idx="434">
                  <c:v>0.22375392899999999</c:v>
                </c:pt>
                <c:pt idx="435">
                  <c:v>0.22642374000000001</c:v>
                </c:pt>
                <c:pt idx="436">
                  <c:v>0.23145580299999999</c:v>
                </c:pt>
                <c:pt idx="437">
                  <c:v>0.23768091199999999</c:v>
                </c:pt>
                <c:pt idx="438">
                  <c:v>0.240838051</c:v>
                </c:pt>
                <c:pt idx="439">
                  <c:v>0.24299716900000001</c:v>
                </c:pt>
                <c:pt idx="440">
                  <c:v>0.249867916</c:v>
                </c:pt>
                <c:pt idx="441">
                  <c:v>0.257367611</c:v>
                </c:pt>
                <c:pt idx="442">
                  <c:v>0.26286649699999998</c:v>
                </c:pt>
                <c:pt idx="443">
                  <c:v>0.26788330100000002</c:v>
                </c:pt>
                <c:pt idx="444">
                  <c:v>0.27263021500000001</c:v>
                </c:pt>
                <c:pt idx="445">
                  <c:v>0.27851581600000003</c:v>
                </c:pt>
                <c:pt idx="446">
                  <c:v>0.283773899</c:v>
                </c:pt>
                <c:pt idx="447">
                  <c:v>0.28813791300000002</c:v>
                </c:pt>
                <c:pt idx="448">
                  <c:v>0.29228067400000002</c:v>
                </c:pt>
                <c:pt idx="449">
                  <c:v>0.29637956599999998</c:v>
                </c:pt>
                <c:pt idx="450">
                  <c:v>0.300100327</c:v>
                </c:pt>
                <c:pt idx="451">
                  <c:v>0.30460500699999998</c:v>
                </c:pt>
                <c:pt idx="452">
                  <c:v>0.30805253999999999</c:v>
                </c:pt>
                <c:pt idx="453">
                  <c:v>0.31164693799999998</c:v>
                </c:pt>
                <c:pt idx="454">
                  <c:v>0.31568098100000003</c:v>
                </c:pt>
                <c:pt idx="455">
                  <c:v>0.31982564899999999</c:v>
                </c:pt>
                <c:pt idx="456">
                  <c:v>0.32326746000000001</c:v>
                </c:pt>
                <c:pt idx="457">
                  <c:v>0.32754659699999999</c:v>
                </c:pt>
                <c:pt idx="458">
                  <c:v>0.33097505599999999</c:v>
                </c:pt>
                <c:pt idx="459">
                  <c:v>0.33504390699999997</c:v>
                </c:pt>
                <c:pt idx="460">
                  <c:v>0.33797550199999998</c:v>
                </c:pt>
                <c:pt idx="461">
                  <c:v>0.341305733</c:v>
                </c:pt>
                <c:pt idx="462">
                  <c:v>0.34431743599999998</c:v>
                </c:pt>
                <c:pt idx="463">
                  <c:v>0.34681224799999999</c:v>
                </c:pt>
                <c:pt idx="464">
                  <c:v>0.34848833099999998</c:v>
                </c:pt>
                <c:pt idx="465">
                  <c:v>0.35082531</c:v>
                </c:pt>
                <c:pt idx="466">
                  <c:v>0.357120037</c:v>
                </c:pt>
                <c:pt idx="467">
                  <c:v>0.34805345500000001</c:v>
                </c:pt>
                <c:pt idx="468">
                  <c:v>0.34633016599999999</c:v>
                </c:pt>
                <c:pt idx="469">
                  <c:v>0.35073232700000001</c:v>
                </c:pt>
                <c:pt idx="470">
                  <c:v>0.349242687</c:v>
                </c:pt>
                <c:pt idx="471">
                  <c:v>0.34844923</c:v>
                </c:pt>
                <c:pt idx="472">
                  <c:v>0.34762048699999998</c:v>
                </c:pt>
                <c:pt idx="473">
                  <c:v>0.34659242600000001</c:v>
                </c:pt>
                <c:pt idx="474">
                  <c:v>0.34607839600000001</c:v>
                </c:pt>
                <c:pt idx="475">
                  <c:v>0.34503746000000002</c:v>
                </c:pt>
                <c:pt idx="476">
                  <c:v>0.34428930299999999</c:v>
                </c:pt>
                <c:pt idx="477">
                  <c:v>0.34357929199999998</c:v>
                </c:pt>
                <c:pt idx="478">
                  <c:v>0.34294462199999998</c:v>
                </c:pt>
                <c:pt idx="479">
                  <c:v>0.34286594399999998</c:v>
                </c:pt>
                <c:pt idx="480">
                  <c:v>0.34249353399999999</c:v>
                </c:pt>
                <c:pt idx="481">
                  <c:v>0.34256982800000002</c:v>
                </c:pt>
                <c:pt idx="482">
                  <c:v>0.342590809</c:v>
                </c:pt>
                <c:pt idx="483">
                  <c:v>0.34271335600000002</c:v>
                </c:pt>
                <c:pt idx="484">
                  <c:v>0.34267330200000001</c:v>
                </c:pt>
                <c:pt idx="485">
                  <c:v>0.34311866800000002</c:v>
                </c:pt>
                <c:pt idx="486">
                  <c:v>0.343438625</c:v>
                </c:pt>
                <c:pt idx="487">
                  <c:v>0.344241619</c:v>
                </c:pt>
                <c:pt idx="488">
                  <c:v>0.34495878200000002</c:v>
                </c:pt>
                <c:pt idx="489">
                  <c:v>0.34580612199999999</c:v>
                </c:pt>
                <c:pt idx="490">
                  <c:v>0.34680318799999998</c:v>
                </c:pt>
                <c:pt idx="491">
                  <c:v>0.34783029599999998</c:v>
                </c:pt>
                <c:pt idx="492">
                  <c:v>0.34903621699999998</c:v>
                </c:pt>
                <c:pt idx="493">
                  <c:v>0.35029792799999998</c:v>
                </c:pt>
                <c:pt idx="494">
                  <c:v>0.351451397</c:v>
                </c:pt>
                <c:pt idx="495">
                  <c:v>0.35295629499999998</c:v>
                </c:pt>
                <c:pt idx="496">
                  <c:v>0.35446167000000001</c:v>
                </c:pt>
                <c:pt idx="497">
                  <c:v>0.35596418400000002</c:v>
                </c:pt>
                <c:pt idx="498">
                  <c:v>0.35742616700000002</c:v>
                </c:pt>
                <c:pt idx="499">
                  <c:v>0.35920619999999998</c:v>
                </c:pt>
                <c:pt idx="500">
                  <c:v>0.36107730900000001</c:v>
                </c:pt>
                <c:pt idx="501">
                  <c:v>0.36253118499999998</c:v>
                </c:pt>
                <c:pt idx="502">
                  <c:v>0.36446809800000002</c:v>
                </c:pt>
                <c:pt idx="503">
                  <c:v>0.366014481</c:v>
                </c:pt>
                <c:pt idx="504">
                  <c:v>0.36775541299999998</c:v>
                </c:pt>
                <c:pt idx="505">
                  <c:v>0.36976957300000002</c:v>
                </c:pt>
                <c:pt idx="506">
                  <c:v>0.37137699099999999</c:v>
                </c:pt>
                <c:pt idx="507">
                  <c:v>0.37376594499999999</c:v>
                </c:pt>
                <c:pt idx="508">
                  <c:v>0.37540483499999999</c:v>
                </c:pt>
                <c:pt idx="509">
                  <c:v>0.37732839600000001</c:v>
                </c:pt>
                <c:pt idx="510">
                  <c:v>0.37919092199999999</c:v>
                </c:pt>
                <c:pt idx="511">
                  <c:v>0.38091802600000002</c:v>
                </c:pt>
                <c:pt idx="512">
                  <c:v>0.38271522499999999</c:v>
                </c:pt>
                <c:pt idx="513">
                  <c:v>0.38458776500000003</c:v>
                </c:pt>
                <c:pt idx="514">
                  <c:v>0.386361122</c:v>
                </c:pt>
                <c:pt idx="515">
                  <c:v>0.38796234099999999</c:v>
                </c:pt>
                <c:pt idx="516">
                  <c:v>0.38976287799999998</c:v>
                </c:pt>
                <c:pt idx="517">
                  <c:v>0.39123010600000002</c:v>
                </c:pt>
                <c:pt idx="518">
                  <c:v>0.39285469099999998</c:v>
                </c:pt>
                <c:pt idx="519">
                  <c:v>0.39436244999999998</c:v>
                </c:pt>
                <c:pt idx="520">
                  <c:v>0.39575767499999998</c:v>
                </c:pt>
                <c:pt idx="521">
                  <c:v>0.39678764300000002</c:v>
                </c:pt>
                <c:pt idx="522">
                  <c:v>0.39820671099999999</c:v>
                </c:pt>
                <c:pt idx="523">
                  <c:v>0.39920377699999998</c:v>
                </c:pt>
                <c:pt idx="524">
                  <c:v>0.40024423599999998</c:v>
                </c:pt>
                <c:pt idx="525">
                  <c:v>0.401159286</c:v>
                </c:pt>
                <c:pt idx="526">
                  <c:v>0.40147399900000003</c:v>
                </c:pt>
                <c:pt idx="527">
                  <c:v>0.40243911700000001</c:v>
                </c:pt>
                <c:pt idx="528">
                  <c:v>0.40287303899999999</c:v>
                </c:pt>
                <c:pt idx="529">
                  <c:v>0.40307569500000001</c:v>
                </c:pt>
                <c:pt idx="530">
                  <c:v>0.40341854100000002</c:v>
                </c:pt>
                <c:pt idx="531">
                  <c:v>0.40352010700000002</c:v>
                </c:pt>
                <c:pt idx="532">
                  <c:v>0.40343427700000001</c:v>
                </c:pt>
                <c:pt idx="533">
                  <c:v>0.40324115799999999</c:v>
                </c:pt>
                <c:pt idx="534">
                  <c:v>0.40288209899999999</c:v>
                </c:pt>
                <c:pt idx="535">
                  <c:v>0.40243339500000003</c:v>
                </c:pt>
                <c:pt idx="536">
                  <c:v>0.40160751300000003</c:v>
                </c:pt>
                <c:pt idx="537">
                  <c:v>0.40072298000000001</c:v>
                </c:pt>
                <c:pt idx="538">
                  <c:v>0.39986276599999998</c:v>
                </c:pt>
                <c:pt idx="539">
                  <c:v>0.39879751200000002</c:v>
                </c:pt>
                <c:pt idx="540">
                  <c:v>0.39767551400000001</c:v>
                </c:pt>
                <c:pt idx="541">
                  <c:v>0.39630699200000002</c:v>
                </c:pt>
                <c:pt idx="542">
                  <c:v>0.39458942400000002</c:v>
                </c:pt>
                <c:pt idx="543">
                  <c:v>0.39305734599999997</c:v>
                </c:pt>
                <c:pt idx="544">
                  <c:v>0.39139032400000001</c:v>
                </c:pt>
                <c:pt idx="545">
                  <c:v>0.38910007499999999</c:v>
                </c:pt>
                <c:pt idx="546">
                  <c:v>0.38745498699999997</c:v>
                </c:pt>
                <c:pt idx="547">
                  <c:v>0.38513040500000001</c:v>
                </c:pt>
                <c:pt idx="548">
                  <c:v>0.382677555</c:v>
                </c:pt>
                <c:pt idx="549">
                  <c:v>0.38034915899999999</c:v>
                </c:pt>
                <c:pt idx="550">
                  <c:v>0.37792635000000002</c:v>
                </c:pt>
                <c:pt idx="551">
                  <c:v>0.37536525700000001</c:v>
                </c:pt>
                <c:pt idx="552">
                  <c:v>0.37258577300000001</c:v>
                </c:pt>
                <c:pt idx="553">
                  <c:v>0.36974811600000002</c:v>
                </c:pt>
                <c:pt idx="554">
                  <c:v>0.36669921900000002</c:v>
                </c:pt>
                <c:pt idx="555">
                  <c:v>0.36401319500000001</c:v>
                </c:pt>
                <c:pt idx="556">
                  <c:v>0.36078500699999999</c:v>
                </c:pt>
                <c:pt idx="557">
                  <c:v>0.357666492</c:v>
                </c:pt>
                <c:pt idx="558">
                  <c:v>0.35437822299999999</c:v>
                </c:pt>
                <c:pt idx="559">
                  <c:v>0.35108518599999999</c:v>
                </c:pt>
                <c:pt idx="560">
                  <c:v>0.347957134</c:v>
                </c:pt>
                <c:pt idx="561">
                  <c:v>0.34421491599999998</c:v>
                </c:pt>
                <c:pt idx="562">
                  <c:v>0.341184139</c:v>
                </c:pt>
                <c:pt idx="563">
                  <c:v>0.337376118</c:v>
                </c:pt>
                <c:pt idx="564">
                  <c:v>0.33400535599999998</c:v>
                </c:pt>
                <c:pt idx="565">
                  <c:v>0.33033514000000003</c:v>
                </c:pt>
                <c:pt idx="566">
                  <c:v>0.32679033299999999</c:v>
                </c:pt>
                <c:pt idx="567">
                  <c:v>0.32319974899999998</c:v>
                </c:pt>
                <c:pt idx="568">
                  <c:v>0.31968212099999999</c:v>
                </c:pt>
                <c:pt idx="569">
                  <c:v>0.315960884</c:v>
                </c:pt>
                <c:pt idx="570">
                  <c:v>0.31247091300000002</c:v>
                </c:pt>
                <c:pt idx="571">
                  <c:v>0.30879688300000002</c:v>
                </c:pt>
                <c:pt idx="572">
                  <c:v>0.30532836899999999</c:v>
                </c:pt>
                <c:pt idx="573">
                  <c:v>0.30164814000000001</c:v>
                </c:pt>
                <c:pt idx="574">
                  <c:v>0.29803132999999998</c:v>
                </c:pt>
                <c:pt idx="575">
                  <c:v>0.29451608699999998</c:v>
                </c:pt>
                <c:pt idx="576">
                  <c:v>0.29068565400000002</c:v>
                </c:pt>
                <c:pt idx="577">
                  <c:v>0.28734970100000001</c:v>
                </c:pt>
                <c:pt idx="578">
                  <c:v>0.28372240100000001</c:v>
                </c:pt>
                <c:pt idx="579">
                  <c:v>0.27996921499999999</c:v>
                </c:pt>
                <c:pt idx="580">
                  <c:v>0.27654600099999999</c:v>
                </c:pt>
                <c:pt idx="581">
                  <c:v>0.27311897299999999</c:v>
                </c:pt>
                <c:pt idx="582">
                  <c:v>0.26966762500000002</c:v>
                </c:pt>
                <c:pt idx="583">
                  <c:v>0.26615142800000002</c:v>
                </c:pt>
                <c:pt idx="584">
                  <c:v>0.262756824</c:v>
                </c:pt>
                <c:pt idx="585">
                  <c:v>0.25939750700000003</c:v>
                </c:pt>
                <c:pt idx="586">
                  <c:v>0.25585460700000001</c:v>
                </c:pt>
                <c:pt idx="587">
                  <c:v>0.25236129800000001</c:v>
                </c:pt>
                <c:pt idx="588">
                  <c:v>0.249130249</c:v>
                </c:pt>
                <c:pt idx="589">
                  <c:v>0.245868683</c:v>
                </c:pt>
                <c:pt idx="590">
                  <c:v>0.24240302999999999</c:v>
                </c:pt>
                <c:pt idx="591">
                  <c:v>0.23912382099999999</c:v>
                </c:pt>
                <c:pt idx="592">
                  <c:v>0.235826015</c:v>
                </c:pt>
                <c:pt idx="593">
                  <c:v>0.232679367</c:v>
                </c:pt>
                <c:pt idx="594">
                  <c:v>0.22942209199999999</c:v>
                </c:pt>
                <c:pt idx="595">
                  <c:v>0.226061344</c:v>
                </c:pt>
                <c:pt idx="596">
                  <c:v>0.22325515700000001</c:v>
                </c:pt>
                <c:pt idx="597">
                  <c:v>0.21981716200000001</c:v>
                </c:pt>
                <c:pt idx="598">
                  <c:v>0.21689939499999999</c:v>
                </c:pt>
                <c:pt idx="599">
                  <c:v>0.213896275</c:v>
                </c:pt>
                <c:pt idx="600">
                  <c:v>0.210758209</c:v>
                </c:pt>
                <c:pt idx="601">
                  <c:v>0.207947254</c:v>
                </c:pt>
                <c:pt idx="602">
                  <c:v>0.204687595</c:v>
                </c:pt>
                <c:pt idx="603">
                  <c:v>0.20193290699999999</c:v>
                </c:pt>
                <c:pt idx="604">
                  <c:v>0.198796272</c:v>
                </c:pt>
                <c:pt idx="605">
                  <c:v>0.19619750999999999</c:v>
                </c:pt>
                <c:pt idx="606">
                  <c:v>0.19299078</c:v>
                </c:pt>
                <c:pt idx="607">
                  <c:v>0.19026565600000001</c:v>
                </c:pt>
                <c:pt idx="608">
                  <c:v>0.18741512299999999</c:v>
                </c:pt>
                <c:pt idx="609">
                  <c:v>0.18476772299999999</c:v>
                </c:pt>
                <c:pt idx="610">
                  <c:v>0.18236160300000001</c:v>
                </c:pt>
                <c:pt idx="611">
                  <c:v>0.17941284199999999</c:v>
                </c:pt>
                <c:pt idx="612">
                  <c:v>0.176864624</c:v>
                </c:pt>
                <c:pt idx="613">
                  <c:v>0.174163818</c:v>
                </c:pt>
                <c:pt idx="614">
                  <c:v>0.17166662199999999</c:v>
                </c:pt>
                <c:pt idx="615">
                  <c:v>0.16904687900000001</c:v>
                </c:pt>
                <c:pt idx="616">
                  <c:v>0.16645765300000001</c:v>
                </c:pt>
                <c:pt idx="617">
                  <c:v>0.16403198199999999</c:v>
                </c:pt>
                <c:pt idx="618">
                  <c:v>0.16145467799999999</c:v>
                </c:pt>
                <c:pt idx="619">
                  <c:v>0.159328938</c:v>
                </c:pt>
                <c:pt idx="620">
                  <c:v>0.15682172799999999</c:v>
                </c:pt>
                <c:pt idx="621">
                  <c:v>0.154261589</c:v>
                </c:pt>
                <c:pt idx="622">
                  <c:v>0.152007103</c:v>
                </c:pt>
                <c:pt idx="623">
                  <c:v>0.14974546399999999</c:v>
                </c:pt>
                <c:pt idx="624">
                  <c:v>0.147299767</c:v>
                </c:pt>
                <c:pt idx="625">
                  <c:v>0.14542055100000001</c:v>
                </c:pt>
                <c:pt idx="626">
                  <c:v>0.14320802699999999</c:v>
                </c:pt>
                <c:pt idx="627">
                  <c:v>0.14092063899999999</c:v>
                </c:pt>
                <c:pt idx="628">
                  <c:v>0.13886690099999999</c:v>
                </c:pt>
                <c:pt idx="629">
                  <c:v>0.13671207399999999</c:v>
                </c:pt>
                <c:pt idx="630">
                  <c:v>0.134755135</c:v>
                </c:pt>
                <c:pt idx="631">
                  <c:v>0.13274812699999999</c:v>
                </c:pt>
                <c:pt idx="632">
                  <c:v>0.13080596899999999</c:v>
                </c:pt>
                <c:pt idx="633">
                  <c:v>0.12881469700000001</c:v>
                </c:pt>
                <c:pt idx="634">
                  <c:v>0.12682342499999999</c:v>
                </c:pt>
                <c:pt idx="635">
                  <c:v>0.12494659399999999</c:v>
                </c:pt>
                <c:pt idx="636">
                  <c:v>0.122945786</c:v>
                </c:pt>
                <c:pt idx="637">
                  <c:v>0.12123394</c:v>
                </c:pt>
                <c:pt idx="638">
                  <c:v>0.119347095</c:v>
                </c:pt>
                <c:pt idx="639">
                  <c:v>0.11760664</c:v>
                </c:pt>
                <c:pt idx="640">
                  <c:v>0.11580562599999999</c:v>
                </c:pt>
                <c:pt idx="641">
                  <c:v>0.114153385</c:v>
                </c:pt>
                <c:pt idx="642">
                  <c:v>0.112540245</c:v>
                </c:pt>
                <c:pt idx="643">
                  <c:v>0.110729218</c:v>
                </c:pt>
                <c:pt idx="644">
                  <c:v>0.10908174499999999</c:v>
                </c:pt>
                <c:pt idx="645">
                  <c:v>0.107599735</c:v>
                </c:pt>
                <c:pt idx="646">
                  <c:v>0.105941772</c:v>
                </c:pt>
                <c:pt idx="647">
                  <c:v>0.104678154</c:v>
                </c:pt>
                <c:pt idx="648">
                  <c:v>0.103119373</c:v>
                </c:pt>
                <c:pt idx="649">
                  <c:v>0.101819038</c:v>
                </c:pt>
                <c:pt idx="650">
                  <c:v>0.100372314</c:v>
                </c:pt>
                <c:pt idx="651">
                  <c:v>9.8971844000000003E-2</c:v>
                </c:pt>
                <c:pt idx="652">
                  <c:v>9.7567081E-2</c:v>
                </c:pt>
                <c:pt idx="653">
                  <c:v>9.6319198999999994E-2</c:v>
                </c:pt>
                <c:pt idx="654">
                  <c:v>9.4941138999999994E-2</c:v>
                </c:pt>
                <c:pt idx="655">
                  <c:v>9.3686104000000006E-2</c:v>
                </c:pt>
                <c:pt idx="656">
                  <c:v>9.2377186E-2</c:v>
                </c:pt>
                <c:pt idx="657">
                  <c:v>9.1331482000000005E-2</c:v>
                </c:pt>
                <c:pt idx="658">
                  <c:v>9.0190886999999997E-2</c:v>
                </c:pt>
                <c:pt idx="659">
                  <c:v>8.8926792000000005E-2</c:v>
                </c:pt>
                <c:pt idx="660">
                  <c:v>8.7783337000000003E-2</c:v>
                </c:pt>
                <c:pt idx="661">
                  <c:v>8.7076186999999999E-2</c:v>
                </c:pt>
                <c:pt idx="662">
                  <c:v>8.5778235999999994E-2</c:v>
                </c:pt>
                <c:pt idx="663">
                  <c:v>8.4762572999999994E-2</c:v>
                </c:pt>
                <c:pt idx="664">
                  <c:v>8.3874225999999996E-2</c:v>
                </c:pt>
                <c:pt idx="665">
                  <c:v>8.2952498999999999E-2</c:v>
                </c:pt>
                <c:pt idx="666">
                  <c:v>8.2014084000000001E-2</c:v>
                </c:pt>
                <c:pt idx="667">
                  <c:v>8.1028937999999995E-2</c:v>
                </c:pt>
                <c:pt idx="668">
                  <c:v>8.0472469000000005E-2</c:v>
                </c:pt>
                <c:pt idx="669">
                  <c:v>7.9621791999999997E-2</c:v>
                </c:pt>
                <c:pt idx="670">
                  <c:v>7.8810215000000003E-2</c:v>
                </c:pt>
                <c:pt idx="671">
                  <c:v>7.8038215999999994E-2</c:v>
                </c:pt>
                <c:pt idx="672">
                  <c:v>7.7394961999999998E-2</c:v>
                </c:pt>
                <c:pt idx="673">
                  <c:v>7.6629162000000001E-2</c:v>
                </c:pt>
                <c:pt idx="674">
                  <c:v>7.5745583000000005E-2</c:v>
                </c:pt>
                <c:pt idx="675">
                  <c:v>7.5337409999999994E-2</c:v>
                </c:pt>
                <c:pt idx="676">
                  <c:v>7.4568272000000005E-2</c:v>
                </c:pt>
                <c:pt idx="677">
                  <c:v>7.4021339000000005E-2</c:v>
                </c:pt>
                <c:pt idx="678">
                  <c:v>7.3576450000000002E-2</c:v>
                </c:pt>
                <c:pt idx="679">
                  <c:v>7.2821617000000005E-2</c:v>
                </c:pt>
                <c:pt idx="680">
                  <c:v>7.2410583000000001E-2</c:v>
                </c:pt>
                <c:pt idx="681">
                  <c:v>7.1980953E-2</c:v>
                </c:pt>
                <c:pt idx="682">
                  <c:v>7.1491717999999996E-2</c:v>
                </c:pt>
                <c:pt idx="683">
                  <c:v>7.0924759000000004E-2</c:v>
                </c:pt>
                <c:pt idx="684">
                  <c:v>7.1068764000000006E-2</c:v>
                </c:pt>
                <c:pt idx="685">
                  <c:v>7.0154190000000005E-2</c:v>
                </c:pt>
                <c:pt idx="686">
                  <c:v>6.9802284000000006E-2</c:v>
                </c:pt>
                <c:pt idx="687">
                  <c:v>6.9593429999999998E-2</c:v>
                </c:pt>
                <c:pt idx="688">
                  <c:v>6.9371222999999996E-2</c:v>
                </c:pt>
                <c:pt idx="689">
                  <c:v>6.9298266999999997E-2</c:v>
                </c:pt>
                <c:pt idx="690">
                  <c:v>6.8747997000000005E-2</c:v>
                </c:pt>
                <c:pt idx="691">
                  <c:v>6.8509102000000002E-2</c:v>
                </c:pt>
                <c:pt idx="692">
                  <c:v>6.8164824999999998E-2</c:v>
                </c:pt>
                <c:pt idx="693">
                  <c:v>6.8240643000000004E-2</c:v>
                </c:pt>
                <c:pt idx="694">
                  <c:v>6.7800522000000002E-2</c:v>
                </c:pt>
                <c:pt idx="695">
                  <c:v>6.7677021000000004E-2</c:v>
                </c:pt>
                <c:pt idx="696">
                  <c:v>6.7581177000000006E-2</c:v>
                </c:pt>
                <c:pt idx="697">
                  <c:v>6.7479609999999995E-2</c:v>
                </c:pt>
                <c:pt idx="698">
                  <c:v>6.7398548000000003E-2</c:v>
                </c:pt>
                <c:pt idx="699">
                  <c:v>6.7316055E-2</c:v>
                </c:pt>
                <c:pt idx="700">
                  <c:v>6.7252159000000006E-2</c:v>
                </c:pt>
                <c:pt idx="701">
                  <c:v>6.7469597000000006E-2</c:v>
                </c:pt>
                <c:pt idx="702">
                  <c:v>6.7038535999999996E-2</c:v>
                </c:pt>
                <c:pt idx="703">
                  <c:v>6.7334174999999996E-2</c:v>
                </c:pt>
                <c:pt idx="704">
                  <c:v>6.7417144999999998E-2</c:v>
                </c:pt>
                <c:pt idx="705">
                  <c:v>6.7253590000000002E-2</c:v>
                </c:pt>
                <c:pt idx="706">
                  <c:v>6.7521095000000003E-2</c:v>
                </c:pt>
                <c:pt idx="707">
                  <c:v>6.7553997000000005E-2</c:v>
                </c:pt>
                <c:pt idx="708">
                  <c:v>6.7971229999999994E-2</c:v>
                </c:pt>
                <c:pt idx="709">
                  <c:v>6.8145275000000005E-2</c:v>
                </c:pt>
                <c:pt idx="710">
                  <c:v>6.7922115000000005E-2</c:v>
                </c:pt>
                <c:pt idx="711">
                  <c:v>6.8588733999999998E-2</c:v>
                </c:pt>
                <c:pt idx="712">
                  <c:v>6.8392754E-2</c:v>
                </c:pt>
                <c:pt idx="713">
                  <c:v>6.8738461000000001E-2</c:v>
                </c:pt>
                <c:pt idx="714">
                  <c:v>6.9232463999999994E-2</c:v>
                </c:pt>
                <c:pt idx="715">
                  <c:v>6.9372654000000006E-2</c:v>
                </c:pt>
                <c:pt idx="716">
                  <c:v>6.9726943999999999E-2</c:v>
                </c:pt>
                <c:pt idx="717">
                  <c:v>7.0132256000000004E-2</c:v>
                </c:pt>
                <c:pt idx="718">
                  <c:v>7.0122719E-2</c:v>
                </c:pt>
                <c:pt idx="719">
                  <c:v>7.0683478999999994E-2</c:v>
                </c:pt>
                <c:pt idx="720">
                  <c:v>7.1147442000000005E-2</c:v>
                </c:pt>
                <c:pt idx="721">
                  <c:v>7.1545601E-2</c:v>
                </c:pt>
                <c:pt idx="722">
                  <c:v>7.1975231000000001E-2</c:v>
                </c:pt>
                <c:pt idx="723">
                  <c:v>7.2366237999999999E-2</c:v>
                </c:pt>
                <c:pt idx="724">
                  <c:v>7.2842120999999996E-2</c:v>
                </c:pt>
                <c:pt idx="725">
                  <c:v>7.3387146E-2</c:v>
                </c:pt>
                <c:pt idx="726">
                  <c:v>7.3705196000000001E-2</c:v>
                </c:pt>
                <c:pt idx="727">
                  <c:v>7.4365138999999997E-2</c:v>
                </c:pt>
                <c:pt idx="728">
                  <c:v>7.4570179E-2</c:v>
                </c:pt>
                <c:pt idx="729">
                  <c:v>7.5402259999999999E-2</c:v>
                </c:pt>
                <c:pt idx="730">
                  <c:v>7.5815677999999997E-2</c:v>
                </c:pt>
                <c:pt idx="731">
                  <c:v>7.6653003999999997E-2</c:v>
                </c:pt>
                <c:pt idx="732">
                  <c:v>7.7133655999999995E-2</c:v>
                </c:pt>
                <c:pt idx="733">
                  <c:v>7.7702521999999996E-2</c:v>
                </c:pt>
                <c:pt idx="734">
                  <c:v>7.8617572999999996E-2</c:v>
                </c:pt>
                <c:pt idx="735">
                  <c:v>7.9121590000000006E-2</c:v>
                </c:pt>
                <c:pt idx="736">
                  <c:v>7.9807758000000006E-2</c:v>
                </c:pt>
                <c:pt idx="737">
                  <c:v>8.0349922000000004E-2</c:v>
                </c:pt>
                <c:pt idx="738">
                  <c:v>8.1427097000000004E-2</c:v>
                </c:pt>
                <c:pt idx="739">
                  <c:v>8.1703185999999997E-2</c:v>
                </c:pt>
                <c:pt idx="740">
                  <c:v>8.2974434E-2</c:v>
                </c:pt>
                <c:pt idx="741">
                  <c:v>8.3468914000000005E-2</c:v>
                </c:pt>
                <c:pt idx="742">
                  <c:v>8.4269523999999998E-2</c:v>
                </c:pt>
                <c:pt idx="743">
                  <c:v>8.5281371999999994E-2</c:v>
                </c:pt>
                <c:pt idx="744">
                  <c:v>8.5698127999999998E-2</c:v>
                </c:pt>
                <c:pt idx="745">
                  <c:v>8.6984634000000005E-2</c:v>
                </c:pt>
                <c:pt idx="746">
                  <c:v>8.7289332999999997E-2</c:v>
                </c:pt>
                <c:pt idx="747">
                  <c:v>8.8583468999999998E-2</c:v>
                </c:pt>
                <c:pt idx="748">
                  <c:v>8.9256763000000003E-2</c:v>
                </c:pt>
                <c:pt idx="749">
                  <c:v>9.0350628000000002E-2</c:v>
                </c:pt>
                <c:pt idx="750">
                  <c:v>9.1084956999999994E-2</c:v>
                </c:pt>
                <c:pt idx="751">
                  <c:v>9.2009543999999999E-2</c:v>
                </c:pt>
                <c:pt idx="752">
                  <c:v>9.2839241000000003E-2</c:v>
                </c:pt>
                <c:pt idx="753">
                  <c:v>9.3809605000000004E-2</c:v>
                </c:pt>
                <c:pt idx="754">
                  <c:v>9.4380855999999999E-2</c:v>
                </c:pt>
                <c:pt idx="755">
                  <c:v>9.5784664000000005E-2</c:v>
                </c:pt>
                <c:pt idx="756">
                  <c:v>9.6663951999999997E-2</c:v>
                </c:pt>
                <c:pt idx="757">
                  <c:v>9.7482204000000003E-2</c:v>
                </c:pt>
                <c:pt idx="758">
                  <c:v>9.8624706000000006E-2</c:v>
                </c:pt>
                <c:pt idx="759">
                  <c:v>9.9456310000000006E-2</c:v>
                </c:pt>
                <c:pt idx="760">
                  <c:v>0.10038662</c:v>
                </c:pt>
                <c:pt idx="761">
                  <c:v>0.101618767</c:v>
                </c:pt>
                <c:pt idx="762">
                  <c:v>0.10192728</c:v>
                </c:pt>
                <c:pt idx="763">
                  <c:v>0.10390281699999999</c:v>
                </c:pt>
                <c:pt idx="764">
                  <c:v>0.10473489800000001</c:v>
                </c:pt>
                <c:pt idx="765">
                  <c:v>0.10563755</c:v>
                </c:pt>
                <c:pt idx="766">
                  <c:v>0.107272148</c:v>
                </c:pt>
                <c:pt idx="767">
                  <c:v>0.108584404</c:v>
                </c:pt>
                <c:pt idx="768">
                  <c:v>0.110419273</c:v>
                </c:pt>
                <c:pt idx="769">
                  <c:v>0.11081695599999999</c:v>
                </c:pt>
                <c:pt idx="770">
                  <c:v>0.113471508</c:v>
                </c:pt>
                <c:pt idx="771">
                  <c:v>0.11432266200000001</c:v>
                </c:pt>
                <c:pt idx="772">
                  <c:v>0.116176605</c:v>
                </c:pt>
                <c:pt idx="773">
                  <c:v>0.116719246</c:v>
                </c:pt>
                <c:pt idx="774">
                  <c:v>0.11797666499999999</c:v>
                </c:pt>
                <c:pt idx="775">
                  <c:v>0.1199646</c:v>
                </c:pt>
                <c:pt idx="776">
                  <c:v>0.12184429200000001</c:v>
                </c:pt>
                <c:pt idx="777">
                  <c:v>0.122872829</c:v>
                </c:pt>
                <c:pt idx="778">
                  <c:v>0.124686241</c:v>
                </c:pt>
                <c:pt idx="779">
                  <c:v>0.12607622099999999</c:v>
                </c:pt>
                <c:pt idx="780">
                  <c:v>0.127029419</c:v>
                </c:pt>
                <c:pt idx="781">
                  <c:v>0.12873601900000001</c:v>
                </c:pt>
                <c:pt idx="782">
                  <c:v>0.130332947</c:v>
                </c:pt>
                <c:pt idx="783">
                  <c:v>0.130925655</c:v>
                </c:pt>
                <c:pt idx="784">
                  <c:v>0.133906841</c:v>
                </c:pt>
                <c:pt idx="785">
                  <c:v>0.13470506700000001</c:v>
                </c:pt>
                <c:pt idx="786">
                  <c:v>0.135790825</c:v>
                </c:pt>
                <c:pt idx="787">
                  <c:v>0.13678169300000001</c:v>
                </c:pt>
                <c:pt idx="788">
                  <c:v>0.138962269</c:v>
                </c:pt>
                <c:pt idx="789">
                  <c:v>0.13928794899999999</c:v>
                </c:pt>
                <c:pt idx="790">
                  <c:v>0.14164257</c:v>
                </c:pt>
                <c:pt idx="791">
                  <c:v>0.143112183</c:v>
                </c:pt>
                <c:pt idx="792">
                  <c:v>0.14437246300000001</c:v>
                </c:pt>
                <c:pt idx="793">
                  <c:v>0.146194458</c:v>
                </c:pt>
                <c:pt idx="794">
                  <c:v>0.146829128</c:v>
                </c:pt>
                <c:pt idx="795">
                  <c:v>0.150156975</c:v>
                </c:pt>
                <c:pt idx="796">
                  <c:v>0.15046453500000001</c:v>
                </c:pt>
                <c:pt idx="797">
                  <c:v>0.153090477</c:v>
                </c:pt>
                <c:pt idx="798">
                  <c:v>0.153794765</c:v>
                </c:pt>
                <c:pt idx="799">
                  <c:v>0.15446996700000001</c:v>
                </c:pt>
                <c:pt idx="800">
                  <c:v>0.15705585499999999</c:v>
                </c:pt>
                <c:pt idx="801">
                  <c:v>0.15816259399999999</c:v>
                </c:pt>
                <c:pt idx="802">
                  <c:v>0.15878152800000001</c:v>
                </c:pt>
                <c:pt idx="803">
                  <c:v>0.16153240199999999</c:v>
                </c:pt>
                <c:pt idx="804">
                  <c:v>0.16286325500000001</c:v>
                </c:pt>
                <c:pt idx="805">
                  <c:v>0.16624212299999999</c:v>
                </c:pt>
                <c:pt idx="806">
                  <c:v>0.16509151499999999</c:v>
                </c:pt>
                <c:pt idx="807">
                  <c:v>0.16913366299999999</c:v>
                </c:pt>
                <c:pt idx="808">
                  <c:v>0.16872453700000001</c:v>
                </c:pt>
                <c:pt idx="809">
                  <c:v>0.17162132299999999</c:v>
                </c:pt>
                <c:pt idx="810">
                  <c:v>0.173782825</c:v>
                </c:pt>
                <c:pt idx="811">
                  <c:v>0.17508363699999999</c:v>
                </c:pt>
                <c:pt idx="812">
                  <c:v>0.17770385699999999</c:v>
                </c:pt>
                <c:pt idx="813">
                  <c:v>0.17792511</c:v>
                </c:pt>
                <c:pt idx="814">
                  <c:v>0.180010319</c:v>
                </c:pt>
                <c:pt idx="815">
                  <c:v>0.182411194</c:v>
                </c:pt>
                <c:pt idx="816">
                  <c:v>0.183213711</c:v>
                </c:pt>
                <c:pt idx="817">
                  <c:v>0.186337471</c:v>
                </c:pt>
                <c:pt idx="818">
                  <c:v>0.18678140600000001</c:v>
                </c:pt>
                <c:pt idx="819">
                  <c:v>0.18773174300000001</c:v>
                </c:pt>
                <c:pt idx="820">
                  <c:v>0.191395283</c:v>
                </c:pt>
                <c:pt idx="821">
                  <c:v>0.192579269</c:v>
                </c:pt>
                <c:pt idx="822">
                  <c:v>0.19472885100000001</c:v>
                </c:pt>
                <c:pt idx="823">
                  <c:v>0.19593381900000001</c:v>
                </c:pt>
                <c:pt idx="824">
                  <c:v>0.19809436799999999</c:v>
                </c:pt>
                <c:pt idx="825">
                  <c:v>0.19931411700000001</c:v>
                </c:pt>
                <c:pt idx="826">
                  <c:v>0.20108032200000001</c:v>
                </c:pt>
                <c:pt idx="827">
                  <c:v>0.20451688800000001</c:v>
                </c:pt>
                <c:pt idx="828">
                  <c:v>0.20396995500000001</c:v>
                </c:pt>
                <c:pt idx="829">
                  <c:v>0.204462528</c:v>
                </c:pt>
                <c:pt idx="830">
                  <c:v>0.20980215099999999</c:v>
                </c:pt>
                <c:pt idx="831">
                  <c:v>0.21068572999999999</c:v>
                </c:pt>
                <c:pt idx="832">
                  <c:v>0.21279192</c:v>
                </c:pt>
                <c:pt idx="833">
                  <c:v>0.211361408</c:v>
                </c:pt>
                <c:pt idx="834">
                  <c:v>0.21841764499999999</c:v>
                </c:pt>
                <c:pt idx="835">
                  <c:v>0.21767091799999999</c:v>
                </c:pt>
                <c:pt idx="836">
                  <c:v>0.22450399400000001</c:v>
                </c:pt>
                <c:pt idx="837">
                  <c:v>0.22247552900000001</c:v>
                </c:pt>
                <c:pt idx="838">
                  <c:v>0.22496890999999999</c:v>
                </c:pt>
                <c:pt idx="839">
                  <c:v>0.22640848199999999</c:v>
                </c:pt>
                <c:pt idx="840">
                  <c:v>0.23004102700000001</c:v>
                </c:pt>
                <c:pt idx="841">
                  <c:v>0.230827332</c:v>
                </c:pt>
                <c:pt idx="842">
                  <c:v>0.23052740099999999</c:v>
                </c:pt>
                <c:pt idx="843">
                  <c:v>0.23250103</c:v>
                </c:pt>
                <c:pt idx="844">
                  <c:v>0.23525953299999999</c:v>
                </c:pt>
                <c:pt idx="845">
                  <c:v>0.23781490299999999</c:v>
                </c:pt>
                <c:pt idx="846">
                  <c:v>0.23748016399999999</c:v>
                </c:pt>
                <c:pt idx="847">
                  <c:v>0.24217319500000001</c:v>
                </c:pt>
                <c:pt idx="848">
                  <c:v>0.24401092499999999</c:v>
                </c:pt>
                <c:pt idx="849">
                  <c:v>0.24759817100000001</c:v>
                </c:pt>
                <c:pt idx="850">
                  <c:v>0.244923592</c:v>
                </c:pt>
                <c:pt idx="851">
                  <c:v>0.24957942999999999</c:v>
                </c:pt>
                <c:pt idx="852">
                  <c:v>0.249876976</c:v>
                </c:pt>
                <c:pt idx="853">
                  <c:v>0.25441884999999997</c:v>
                </c:pt>
                <c:pt idx="854">
                  <c:v>0.25711059600000002</c:v>
                </c:pt>
                <c:pt idx="855">
                  <c:v>0.25516319300000001</c:v>
                </c:pt>
                <c:pt idx="856">
                  <c:v>0.262744904</c:v>
                </c:pt>
                <c:pt idx="857">
                  <c:v>0.25918197599999998</c:v>
                </c:pt>
                <c:pt idx="858">
                  <c:v>0.26181697799999998</c:v>
                </c:pt>
                <c:pt idx="859">
                  <c:v>0.26001501100000002</c:v>
                </c:pt>
                <c:pt idx="860">
                  <c:v>0.26464986800000001</c:v>
                </c:pt>
                <c:pt idx="861">
                  <c:v>0.26670265199999998</c:v>
                </c:pt>
                <c:pt idx="862">
                  <c:v>0.27602195699999998</c:v>
                </c:pt>
                <c:pt idx="863">
                  <c:v>0.26495408999999998</c:v>
                </c:pt>
                <c:pt idx="864">
                  <c:v>0.279654026</c:v>
                </c:pt>
                <c:pt idx="865">
                  <c:v>0.27233505200000002</c:v>
                </c:pt>
                <c:pt idx="866">
                  <c:v>0.27126455300000002</c:v>
                </c:pt>
                <c:pt idx="867">
                  <c:v>0.28250169800000002</c:v>
                </c:pt>
                <c:pt idx="868">
                  <c:v>0.27393054999999999</c:v>
                </c:pt>
                <c:pt idx="869">
                  <c:v>0.28422975499999997</c:v>
                </c:pt>
                <c:pt idx="870">
                  <c:v>0.28519010500000003</c:v>
                </c:pt>
                <c:pt idx="871">
                  <c:v>0.280076981</c:v>
                </c:pt>
                <c:pt idx="872">
                  <c:v>0.28600120499999998</c:v>
                </c:pt>
                <c:pt idx="873">
                  <c:v>0.29012394000000002</c:v>
                </c:pt>
                <c:pt idx="874">
                  <c:v>0.28914260899999999</c:v>
                </c:pt>
                <c:pt idx="875">
                  <c:v>0.28893137000000002</c:v>
                </c:pt>
                <c:pt idx="876">
                  <c:v>0.29591083499999998</c:v>
                </c:pt>
                <c:pt idx="877">
                  <c:v>0.292769432</c:v>
                </c:pt>
                <c:pt idx="878">
                  <c:v>0.28202438400000002</c:v>
                </c:pt>
                <c:pt idx="879">
                  <c:v>0.31047630300000001</c:v>
                </c:pt>
                <c:pt idx="880">
                  <c:v>0.29077482199999999</c:v>
                </c:pt>
                <c:pt idx="881">
                  <c:v>0.300591469</c:v>
                </c:pt>
                <c:pt idx="882">
                  <c:v>0.30399131800000001</c:v>
                </c:pt>
                <c:pt idx="883">
                  <c:v>0.30437183400000001</c:v>
                </c:pt>
                <c:pt idx="884">
                  <c:v>0.31323194500000001</c:v>
                </c:pt>
                <c:pt idx="885">
                  <c:v>0.30772876700000001</c:v>
                </c:pt>
                <c:pt idx="886">
                  <c:v>0.315770149</c:v>
                </c:pt>
                <c:pt idx="887">
                  <c:v>0.31241989100000001</c:v>
                </c:pt>
                <c:pt idx="888">
                  <c:v>0.31375503500000002</c:v>
                </c:pt>
                <c:pt idx="889">
                  <c:v>0.30114746100000001</c:v>
                </c:pt>
                <c:pt idx="890">
                  <c:v>0.31384229699999999</c:v>
                </c:pt>
                <c:pt idx="891">
                  <c:v>0.31658983200000002</c:v>
                </c:pt>
                <c:pt idx="892">
                  <c:v>0.30533409099999997</c:v>
                </c:pt>
                <c:pt idx="893">
                  <c:v>0.31884145699999999</c:v>
                </c:pt>
                <c:pt idx="894">
                  <c:v>0.313491821</c:v>
                </c:pt>
                <c:pt idx="895">
                  <c:v>0.29664611800000001</c:v>
                </c:pt>
                <c:pt idx="896">
                  <c:v>0.31360053999999998</c:v>
                </c:pt>
                <c:pt idx="897">
                  <c:v>0.32304763800000003</c:v>
                </c:pt>
                <c:pt idx="898">
                  <c:v>0.29357671699999999</c:v>
                </c:pt>
                <c:pt idx="899">
                  <c:v>0.32676744499999999</c:v>
                </c:pt>
                <c:pt idx="900">
                  <c:v>0.30685043299999998</c:v>
                </c:pt>
                <c:pt idx="901">
                  <c:v>0.32175827000000001</c:v>
                </c:pt>
                <c:pt idx="902">
                  <c:v>0.30359554300000002</c:v>
                </c:pt>
                <c:pt idx="903">
                  <c:v>0.320168495</c:v>
                </c:pt>
                <c:pt idx="904">
                  <c:v>0.30892610500000001</c:v>
                </c:pt>
                <c:pt idx="905">
                  <c:v>0.33253860499999999</c:v>
                </c:pt>
                <c:pt idx="906">
                  <c:v>0.33133125299999999</c:v>
                </c:pt>
                <c:pt idx="907">
                  <c:v>0.31719446200000001</c:v>
                </c:pt>
                <c:pt idx="908">
                  <c:v>0.30213880500000001</c:v>
                </c:pt>
                <c:pt idx="909">
                  <c:v>0.326942444</c:v>
                </c:pt>
                <c:pt idx="910">
                  <c:v>0.306743144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A06-4153-B56B-BDE4E867185A}"/>
            </c:ext>
          </c:extLst>
        </c:ser>
        <c:ser>
          <c:idx val="2"/>
          <c:order val="2"/>
          <c:tx>
            <c:strRef>
              <c:f>'[recap TP.xlsx]uv-visible partie 1'!$D$1</c:f>
              <c:strCache>
                <c:ptCount val="1"/>
                <c:pt idx="0">
                  <c:v>Absorbance (AU) mesure 0,4M complexes de NiII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D$2:$D$912</c:f>
              <c:numCache>
                <c:formatCode>General</c:formatCode>
                <c:ptCount val="911"/>
                <c:pt idx="0">
                  <c:v>2.521822453</c:v>
                </c:pt>
                <c:pt idx="1">
                  <c:v>2.5640821460000001</c:v>
                </c:pt>
                <c:pt idx="2">
                  <c:v>2.5038900380000002</c:v>
                </c:pt>
                <c:pt idx="3">
                  <c:v>2.6691975590000001</c:v>
                </c:pt>
                <c:pt idx="4">
                  <c:v>2.5759434699999999</c:v>
                </c:pt>
                <c:pt idx="5">
                  <c:v>2.778699875</c:v>
                </c:pt>
                <c:pt idx="6">
                  <c:v>2.8611044880000001</c:v>
                </c:pt>
                <c:pt idx="7">
                  <c:v>2.7543787960000001</c:v>
                </c:pt>
                <c:pt idx="8">
                  <c:v>2.760756969</c:v>
                </c:pt>
                <c:pt idx="9">
                  <c:v>2.5280690190000001</c:v>
                </c:pt>
                <c:pt idx="10">
                  <c:v>2.8441329</c:v>
                </c:pt>
                <c:pt idx="11">
                  <c:v>2.9007482530000002</c:v>
                </c:pt>
                <c:pt idx="12">
                  <c:v>2.7743520739999998</c:v>
                </c:pt>
                <c:pt idx="13">
                  <c:v>2.7744226460000001</c:v>
                </c:pt>
                <c:pt idx="14">
                  <c:v>2.8656454089999999</c:v>
                </c:pt>
                <c:pt idx="15">
                  <c:v>2.6214995380000001</c:v>
                </c:pt>
                <c:pt idx="16">
                  <c:v>2.7766714100000001</c:v>
                </c:pt>
                <c:pt idx="17">
                  <c:v>3.0588665009999998</c:v>
                </c:pt>
                <c:pt idx="18">
                  <c:v>2.8782033920000001</c:v>
                </c:pt>
                <c:pt idx="19">
                  <c:v>2.795045853</c:v>
                </c:pt>
                <c:pt idx="20">
                  <c:v>2.8430638309999998</c:v>
                </c:pt>
                <c:pt idx="21">
                  <c:v>2.8811016079999998</c:v>
                </c:pt>
                <c:pt idx="22">
                  <c:v>2.8230900760000002</c:v>
                </c:pt>
                <c:pt idx="23">
                  <c:v>3.278754234</c:v>
                </c:pt>
                <c:pt idx="24">
                  <c:v>3.1198725700000001</c:v>
                </c:pt>
                <c:pt idx="25">
                  <c:v>3.1104769710000002</c:v>
                </c:pt>
                <c:pt idx="26">
                  <c:v>3.1063766479999999</c:v>
                </c:pt>
                <c:pt idx="27">
                  <c:v>3.1888213159999999</c:v>
                </c:pt>
                <c:pt idx="28">
                  <c:v>3.1271085740000002</c:v>
                </c:pt>
                <c:pt idx="29">
                  <c:v>3.332335472</c:v>
                </c:pt>
                <c:pt idx="30">
                  <c:v>3.1572813989999999</c:v>
                </c:pt>
                <c:pt idx="31">
                  <c:v>3.1841626170000001</c:v>
                </c:pt>
                <c:pt idx="32">
                  <c:v>3.15519762</c:v>
                </c:pt>
                <c:pt idx="33">
                  <c:v>3.0470299719999998</c:v>
                </c:pt>
                <c:pt idx="34">
                  <c:v>3.3175253869999999</c:v>
                </c:pt>
                <c:pt idx="35">
                  <c:v>2.9502143859999999</c:v>
                </c:pt>
                <c:pt idx="36">
                  <c:v>3.121078968</c:v>
                </c:pt>
                <c:pt idx="37">
                  <c:v>3.1728205680000001</c:v>
                </c:pt>
                <c:pt idx="38">
                  <c:v>3.160970211</c:v>
                </c:pt>
                <c:pt idx="39">
                  <c:v>3.1530179980000002</c:v>
                </c:pt>
                <c:pt idx="40">
                  <c:v>3.4206104279999998</c:v>
                </c:pt>
                <c:pt idx="41">
                  <c:v>3.3931131360000002</c:v>
                </c:pt>
                <c:pt idx="42">
                  <c:v>3.570652962</c:v>
                </c:pt>
                <c:pt idx="43">
                  <c:v>3.4999508860000001</c:v>
                </c:pt>
                <c:pt idx="44">
                  <c:v>3.6555409430000001</c:v>
                </c:pt>
                <c:pt idx="45">
                  <c:v>3.8773193359999998</c:v>
                </c:pt>
                <c:pt idx="46">
                  <c:v>3.6626915929999999</c:v>
                </c:pt>
                <c:pt idx="47">
                  <c:v>3.5814576150000001</c:v>
                </c:pt>
                <c:pt idx="48">
                  <c:v>3.6869883539999999</c:v>
                </c:pt>
                <c:pt idx="49">
                  <c:v>3.6275463100000001</c:v>
                </c:pt>
                <c:pt idx="50">
                  <c:v>3.6381974220000002</c:v>
                </c:pt>
                <c:pt idx="51">
                  <c:v>3.6766519550000001</c:v>
                </c:pt>
                <c:pt idx="52">
                  <c:v>3.5409445759999998</c:v>
                </c:pt>
                <c:pt idx="53">
                  <c:v>3.5761122699999999</c:v>
                </c:pt>
                <c:pt idx="54">
                  <c:v>3.3337421420000002</c:v>
                </c:pt>
                <c:pt idx="55">
                  <c:v>3.4849252700000002</c:v>
                </c:pt>
                <c:pt idx="56">
                  <c:v>3.4687323569999999</c:v>
                </c:pt>
                <c:pt idx="57">
                  <c:v>3.8172602649999998</c:v>
                </c:pt>
                <c:pt idx="58">
                  <c:v>3.9999995230000001</c:v>
                </c:pt>
                <c:pt idx="59">
                  <c:v>3.9260005950000001</c:v>
                </c:pt>
                <c:pt idx="60">
                  <c:v>3.716097832</c:v>
                </c:pt>
                <c:pt idx="61">
                  <c:v>3.9684491159999999</c:v>
                </c:pt>
                <c:pt idx="62">
                  <c:v>3.7440705300000001</c:v>
                </c:pt>
                <c:pt idx="63">
                  <c:v>3.9990391729999999</c:v>
                </c:pt>
                <c:pt idx="64">
                  <c:v>3.2992391589999999</c:v>
                </c:pt>
                <c:pt idx="65">
                  <c:v>2.6918411249999998</c:v>
                </c:pt>
                <c:pt idx="66">
                  <c:v>2.2982416149999998</c:v>
                </c:pt>
                <c:pt idx="67">
                  <c:v>1.9866738319999999</c:v>
                </c:pt>
                <c:pt idx="68">
                  <c:v>1.764402866</c:v>
                </c:pt>
                <c:pt idx="69">
                  <c:v>1.594116211</c:v>
                </c:pt>
                <c:pt idx="70">
                  <c:v>1.4796781539999999</c:v>
                </c:pt>
                <c:pt idx="71">
                  <c:v>1.3984823230000001</c:v>
                </c:pt>
                <c:pt idx="72">
                  <c:v>1.349805355</c:v>
                </c:pt>
                <c:pt idx="73">
                  <c:v>1.3299903870000001</c:v>
                </c:pt>
                <c:pt idx="74">
                  <c:v>1.3371906280000001</c:v>
                </c:pt>
                <c:pt idx="75">
                  <c:v>1.3590202330000001</c:v>
                </c:pt>
                <c:pt idx="76">
                  <c:v>1.4004578590000001</c:v>
                </c:pt>
                <c:pt idx="77">
                  <c:v>1.456949711</c:v>
                </c:pt>
                <c:pt idx="78">
                  <c:v>1.522139549</c:v>
                </c:pt>
                <c:pt idx="79">
                  <c:v>1.597826958</c:v>
                </c:pt>
                <c:pt idx="80">
                  <c:v>1.6885733599999999</c:v>
                </c:pt>
                <c:pt idx="81">
                  <c:v>1.7956624029999999</c:v>
                </c:pt>
                <c:pt idx="82">
                  <c:v>1.9029111860000001</c:v>
                </c:pt>
                <c:pt idx="83">
                  <c:v>2.0110335350000001</c:v>
                </c:pt>
                <c:pt idx="84">
                  <c:v>2.1522645950000001</c:v>
                </c:pt>
                <c:pt idx="85">
                  <c:v>2.2762150760000002</c:v>
                </c:pt>
                <c:pt idx="86">
                  <c:v>2.3686718940000002</c:v>
                </c:pt>
                <c:pt idx="87">
                  <c:v>2.6671533580000002</c:v>
                </c:pt>
                <c:pt idx="88">
                  <c:v>2.677514076</c:v>
                </c:pt>
                <c:pt idx="89">
                  <c:v>3.2867517469999998</c:v>
                </c:pt>
                <c:pt idx="90">
                  <c:v>3.7580499650000001</c:v>
                </c:pt>
                <c:pt idx="91">
                  <c:v>3.249146938</c:v>
                </c:pt>
                <c:pt idx="92">
                  <c:v>3.6196856500000001</c:v>
                </c:pt>
                <c:pt idx="93">
                  <c:v>3.405807018</c:v>
                </c:pt>
                <c:pt idx="94">
                  <c:v>3.8730568889999999</c:v>
                </c:pt>
                <c:pt idx="95">
                  <c:v>3.1037640569999998</c:v>
                </c:pt>
                <c:pt idx="96">
                  <c:v>3.3026189800000001</c:v>
                </c:pt>
                <c:pt idx="97">
                  <c:v>3.0421934130000001</c:v>
                </c:pt>
                <c:pt idx="98">
                  <c:v>3.0058641430000002</c:v>
                </c:pt>
                <c:pt idx="99">
                  <c:v>3.057170868</c:v>
                </c:pt>
                <c:pt idx="100">
                  <c:v>3.1395335200000001</c:v>
                </c:pt>
                <c:pt idx="101">
                  <c:v>2.888560295</c:v>
                </c:pt>
                <c:pt idx="102">
                  <c:v>3.1857686040000002</c:v>
                </c:pt>
                <c:pt idx="103">
                  <c:v>3.0905818940000001</c:v>
                </c:pt>
                <c:pt idx="104">
                  <c:v>3.0488424300000001</c:v>
                </c:pt>
                <c:pt idx="105">
                  <c:v>3.3241815570000002</c:v>
                </c:pt>
                <c:pt idx="106">
                  <c:v>3.1945085529999999</c:v>
                </c:pt>
                <c:pt idx="107">
                  <c:v>3.1523523330000001</c:v>
                </c:pt>
                <c:pt idx="108">
                  <c:v>3.0587449069999999</c:v>
                </c:pt>
                <c:pt idx="109">
                  <c:v>3.1899862290000001</c:v>
                </c:pt>
                <c:pt idx="110">
                  <c:v>3.1300921439999998</c:v>
                </c:pt>
                <c:pt idx="111">
                  <c:v>3.584490299</c:v>
                </c:pt>
                <c:pt idx="112">
                  <c:v>3.87481308</c:v>
                </c:pt>
                <c:pt idx="113">
                  <c:v>3.2903900149999998</c:v>
                </c:pt>
                <c:pt idx="114">
                  <c:v>3.2716536519999999</c:v>
                </c:pt>
                <c:pt idx="115">
                  <c:v>3.2131052019999999</c:v>
                </c:pt>
                <c:pt idx="116">
                  <c:v>3.017255783</c:v>
                </c:pt>
                <c:pt idx="117">
                  <c:v>3.2140264510000001</c:v>
                </c:pt>
                <c:pt idx="118">
                  <c:v>3.4343314170000001</c:v>
                </c:pt>
                <c:pt idx="119">
                  <c:v>3.8332958220000002</c:v>
                </c:pt>
                <c:pt idx="120">
                  <c:v>3.8756265640000001</c:v>
                </c:pt>
                <c:pt idx="121">
                  <c:v>3.656485081</c:v>
                </c:pt>
                <c:pt idx="122">
                  <c:v>3.3286457060000001</c:v>
                </c:pt>
                <c:pt idx="123">
                  <c:v>3.261453629</c:v>
                </c:pt>
                <c:pt idx="124">
                  <c:v>3.691008568</c:v>
                </c:pt>
                <c:pt idx="125">
                  <c:v>3.3885025980000001</c:v>
                </c:pt>
                <c:pt idx="126">
                  <c:v>3.826012135</c:v>
                </c:pt>
                <c:pt idx="127">
                  <c:v>3.353072643</c:v>
                </c:pt>
                <c:pt idx="128">
                  <c:v>2.8669571880000002</c:v>
                </c:pt>
                <c:pt idx="129">
                  <c:v>3.068657398</c:v>
                </c:pt>
                <c:pt idx="130">
                  <c:v>2.4754610060000002</c:v>
                </c:pt>
                <c:pt idx="131">
                  <c:v>2.339548588</c:v>
                </c:pt>
                <c:pt idx="132">
                  <c:v>2.1232361790000001</c:v>
                </c:pt>
                <c:pt idx="133">
                  <c:v>1.8993611340000001</c:v>
                </c:pt>
                <c:pt idx="134">
                  <c:v>1.6806540489999999</c:v>
                </c:pt>
                <c:pt idx="135">
                  <c:v>1.496244431</c:v>
                </c:pt>
                <c:pt idx="136">
                  <c:v>1.311909676</c:v>
                </c:pt>
                <c:pt idx="137">
                  <c:v>1.1469850539999999</c:v>
                </c:pt>
                <c:pt idx="138">
                  <c:v>0.99679326999999995</c:v>
                </c:pt>
                <c:pt idx="139">
                  <c:v>0.86214780800000002</c:v>
                </c:pt>
                <c:pt idx="140">
                  <c:v>0.74507045699999996</c:v>
                </c:pt>
                <c:pt idx="141">
                  <c:v>0.64302825900000005</c:v>
                </c:pt>
                <c:pt idx="142">
                  <c:v>0.55608081799999998</c:v>
                </c:pt>
                <c:pt idx="143">
                  <c:v>0.481070995</c:v>
                </c:pt>
                <c:pt idx="144">
                  <c:v>0.41748666800000001</c:v>
                </c:pt>
                <c:pt idx="145">
                  <c:v>0.36629342999999998</c:v>
                </c:pt>
                <c:pt idx="146">
                  <c:v>0.32187223399999998</c:v>
                </c:pt>
                <c:pt idx="147">
                  <c:v>0.286728859</c:v>
                </c:pt>
                <c:pt idx="148">
                  <c:v>0.25837278400000002</c:v>
                </c:pt>
                <c:pt idx="149">
                  <c:v>0.23547554000000001</c:v>
                </c:pt>
                <c:pt idx="150">
                  <c:v>0.21665573099999999</c:v>
                </c:pt>
                <c:pt idx="151">
                  <c:v>0.20317220699999999</c:v>
                </c:pt>
                <c:pt idx="152">
                  <c:v>0.192811966</c:v>
                </c:pt>
                <c:pt idx="153">
                  <c:v>0.185245037</c:v>
                </c:pt>
                <c:pt idx="154">
                  <c:v>0.18122291600000001</c:v>
                </c:pt>
                <c:pt idx="155">
                  <c:v>0.17863416700000001</c:v>
                </c:pt>
                <c:pt idx="156">
                  <c:v>0.17916774699999999</c:v>
                </c:pt>
                <c:pt idx="157">
                  <c:v>0.181818962</c:v>
                </c:pt>
                <c:pt idx="158">
                  <c:v>0.18566083899999999</c:v>
                </c:pt>
                <c:pt idx="159">
                  <c:v>0.19164371499999999</c:v>
                </c:pt>
                <c:pt idx="160">
                  <c:v>0.199542522</c:v>
                </c:pt>
                <c:pt idx="161">
                  <c:v>0.209307671</c:v>
                </c:pt>
                <c:pt idx="162">
                  <c:v>0.22013664199999999</c:v>
                </c:pt>
                <c:pt idx="163">
                  <c:v>0.23344182999999999</c:v>
                </c:pt>
                <c:pt idx="164">
                  <c:v>0.248683929</c:v>
                </c:pt>
                <c:pt idx="165">
                  <c:v>0.26576089899999999</c:v>
                </c:pt>
                <c:pt idx="166">
                  <c:v>0.28459405900000001</c:v>
                </c:pt>
                <c:pt idx="167">
                  <c:v>0.30758619300000001</c:v>
                </c:pt>
                <c:pt idx="168">
                  <c:v>0.33696508400000003</c:v>
                </c:pt>
                <c:pt idx="169">
                  <c:v>0.36760854700000001</c:v>
                </c:pt>
                <c:pt idx="170">
                  <c:v>0.39994955100000001</c:v>
                </c:pt>
                <c:pt idx="171">
                  <c:v>0.43201685000000001</c:v>
                </c:pt>
                <c:pt idx="172">
                  <c:v>0.461898327</c:v>
                </c:pt>
                <c:pt idx="173">
                  <c:v>0.49023246799999998</c:v>
                </c:pt>
                <c:pt idx="174">
                  <c:v>0.52813673000000005</c:v>
                </c:pt>
                <c:pt idx="175">
                  <c:v>0.56954574599999996</c:v>
                </c:pt>
                <c:pt idx="176">
                  <c:v>0.61283969900000002</c:v>
                </c:pt>
                <c:pt idx="177">
                  <c:v>0.66007327999999998</c:v>
                </c:pt>
                <c:pt idx="178">
                  <c:v>0.70527887300000003</c:v>
                </c:pt>
                <c:pt idx="179">
                  <c:v>0.75603151300000004</c:v>
                </c:pt>
                <c:pt idx="180">
                  <c:v>0.80874967600000003</c:v>
                </c:pt>
                <c:pt idx="181">
                  <c:v>0.86261940000000004</c:v>
                </c:pt>
                <c:pt idx="182">
                  <c:v>0.91972637199999996</c:v>
                </c:pt>
                <c:pt idx="183">
                  <c:v>0.97689485499999995</c:v>
                </c:pt>
                <c:pt idx="184">
                  <c:v>1.044440746</c:v>
                </c:pt>
                <c:pt idx="185">
                  <c:v>1.1088056559999999</c:v>
                </c:pt>
                <c:pt idx="186">
                  <c:v>1.1737971309999999</c:v>
                </c:pt>
                <c:pt idx="187">
                  <c:v>1.238395691</c:v>
                </c:pt>
                <c:pt idx="188">
                  <c:v>1.3037343029999999</c:v>
                </c:pt>
                <c:pt idx="189">
                  <c:v>1.3753476140000001</c:v>
                </c:pt>
                <c:pt idx="190">
                  <c:v>1.4246926310000001</c:v>
                </c:pt>
                <c:pt idx="191">
                  <c:v>1.485900402</c:v>
                </c:pt>
                <c:pt idx="192">
                  <c:v>1.5726218219999999</c:v>
                </c:pt>
                <c:pt idx="193">
                  <c:v>1.6320848459999999</c:v>
                </c:pt>
                <c:pt idx="194">
                  <c:v>1.701346874</c:v>
                </c:pt>
                <c:pt idx="195">
                  <c:v>1.7497835159999999</c:v>
                </c:pt>
                <c:pt idx="196">
                  <c:v>1.78848505</c:v>
                </c:pt>
                <c:pt idx="197">
                  <c:v>1.8720889089999999</c:v>
                </c:pt>
                <c:pt idx="198">
                  <c:v>1.905482769</c:v>
                </c:pt>
                <c:pt idx="199">
                  <c:v>1.9265036579999999</c:v>
                </c:pt>
                <c:pt idx="200">
                  <c:v>1.969090462</c:v>
                </c:pt>
                <c:pt idx="201">
                  <c:v>2.012411594</c:v>
                </c:pt>
                <c:pt idx="202">
                  <c:v>2.0413064959999998</c:v>
                </c:pt>
                <c:pt idx="203">
                  <c:v>2.0260610579999998</c:v>
                </c:pt>
                <c:pt idx="204">
                  <c:v>2.0546178820000001</c:v>
                </c:pt>
                <c:pt idx="205">
                  <c:v>2.0498747829999999</c:v>
                </c:pt>
                <c:pt idx="206">
                  <c:v>2.044014454</c:v>
                </c:pt>
                <c:pt idx="207">
                  <c:v>2.0524258610000001</c:v>
                </c:pt>
                <c:pt idx="208">
                  <c:v>2.009940624</c:v>
                </c:pt>
                <c:pt idx="209">
                  <c:v>1.9798126220000001</c:v>
                </c:pt>
                <c:pt idx="210">
                  <c:v>1.9579358099999999</c:v>
                </c:pt>
                <c:pt idx="211">
                  <c:v>1.929110527</c:v>
                </c:pt>
                <c:pt idx="212">
                  <c:v>1.880732536</c:v>
                </c:pt>
                <c:pt idx="213">
                  <c:v>1.8316373829999999</c:v>
                </c:pt>
                <c:pt idx="214">
                  <c:v>1.787481308</c:v>
                </c:pt>
                <c:pt idx="215">
                  <c:v>1.7287878990000001</c:v>
                </c:pt>
                <c:pt idx="216">
                  <c:v>1.7073502540000001</c:v>
                </c:pt>
                <c:pt idx="217">
                  <c:v>1.654325008</c:v>
                </c:pt>
                <c:pt idx="218">
                  <c:v>1.6050715449999999</c:v>
                </c:pt>
                <c:pt idx="219">
                  <c:v>1.5521430970000001</c:v>
                </c:pt>
                <c:pt idx="220">
                  <c:v>1.508774281</c:v>
                </c:pt>
                <c:pt idx="221">
                  <c:v>1.456120968</c:v>
                </c:pt>
                <c:pt idx="222">
                  <c:v>1.4042477609999999</c:v>
                </c:pt>
                <c:pt idx="223">
                  <c:v>1.3414826390000001</c:v>
                </c:pt>
                <c:pt idx="224">
                  <c:v>1.2886958120000001</c:v>
                </c:pt>
                <c:pt idx="225">
                  <c:v>1.2346220020000001</c:v>
                </c:pt>
                <c:pt idx="226">
                  <c:v>1.175740242</c:v>
                </c:pt>
                <c:pt idx="227">
                  <c:v>1.115538597</c:v>
                </c:pt>
                <c:pt idx="228">
                  <c:v>1.0590028760000001</c:v>
                </c:pt>
                <c:pt idx="229">
                  <c:v>1.004738331</c:v>
                </c:pt>
                <c:pt idx="230">
                  <c:v>0.94522905300000004</c:v>
                </c:pt>
                <c:pt idx="231">
                  <c:v>0.89152002299999999</c:v>
                </c:pt>
                <c:pt idx="232">
                  <c:v>0.83740806599999995</c:v>
                </c:pt>
                <c:pt idx="233">
                  <c:v>0.78540372800000002</c:v>
                </c:pt>
                <c:pt idx="234">
                  <c:v>0.73711490599999996</c:v>
                </c:pt>
                <c:pt idx="235">
                  <c:v>0.68714475600000002</c:v>
                </c:pt>
                <c:pt idx="236">
                  <c:v>0.64376926400000001</c:v>
                </c:pt>
                <c:pt idx="237">
                  <c:v>0.59861993800000002</c:v>
                </c:pt>
                <c:pt idx="238">
                  <c:v>0.56050252899999997</c:v>
                </c:pt>
                <c:pt idx="239">
                  <c:v>0.52066564599999998</c:v>
                </c:pt>
                <c:pt idx="240">
                  <c:v>0.48499202699999999</c:v>
                </c:pt>
                <c:pt idx="241">
                  <c:v>0.45060300800000003</c:v>
                </c:pt>
                <c:pt idx="242">
                  <c:v>0.42068243</c:v>
                </c:pt>
                <c:pt idx="243">
                  <c:v>0.39197921800000002</c:v>
                </c:pt>
                <c:pt idx="244">
                  <c:v>0.36416530600000002</c:v>
                </c:pt>
                <c:pt idx="245">
                  <c:v>0.342074871</c:v>
                </c:pt>
                <c:pt idx="246">
                  <c:v>0.31998062100000002</c:v>
                </c:pt>
                <c:pt idx="247">
                  <c:v>0.30021333700000002</c:v>
                </c:pt>
                <c:pt idx="248">
                  <c:v>0.28230476399999999</c:v>
                </c:pt>
                <c:pt idx="249">
                  <c:v>0.26659583999999997</c:v>
                </c:pt>
                <c:pt idx="250">
                  <c:v>0.25217866900000002</c:v>
                </c:pt>
                <c:pt idx="251">
                  <c:v>0.24066209799999999</c:v>
                </c:pt>
                <c:pt idx="252">
                  <c:v>0.22909212100000001</c:v>
                </c:pt>
                <c:pt idx="253">
                  <c:v>0.21867465999999999</c:v>
                </c:pt>
                <c:pt idx="254">
                  <c:v>0.20988512000000001</c:v>
                </c:pt>
                <c:pt idx="255">
                  <c:v>0.201148033</c:v>
                </c:pt>
                <c:pt idx="256">
                  <c:v>0.194588661</c:v>
                </c:pt>
                <c:pt idx="257">
                  <c:v>0.18844556800000001</c:v>
                </c:pt>
                <c:pt idx="258">
                  <c:v>0.18255281400000001</c:v>
                </c:pt>
                <c:pt idx="259">
                  <c:v>0.177847385</c:v>
                </c:pt>
                <c:pt idx="260">
                  <c:v>0.17260599099999999</c:v>
                </c:pt>
                <c:pt idx="261">
                  <c:v>0.16826391199999999</c:v>
                </c:pt>
                <c:pt idx="262">
                  <c:v>0.16396951700000001</c:v>
                </c:pt>
                <c:pt idx="263">
                  <c:v>0.15995740899999999</c:v>
                </c:pt>
                <c:pt idx="264">
                  <c:v>0.15558862700000001</c:v>
                </c:pt>
                <c:pt idx="265">
                  <c:v>0.152288437</c:v>
                </c:pt>
                <c:pt idx="266">
                  <c:v>0.147991657</c:v>
                </c:pt>
                <c:pt idx="267">
                  <c:v>0.14404583000000001</c:v>
                </c:pt>
                <c:pt idx="268">
                  <c:v>0.13986158400000001</c:v>
                </c:pt>
                <c:pt idx="269">
                  <c:v>0.13595628700000001</c:v>
                </c:pt>
                <c:pt idx="270">
                  <c:v>0.13169145600000001</c:v>
                </c:pt>
                <c:pt idx="271">
                  <c:v>0.127643585</c:v>
                </c:pt>
                <c:pt idx="272">
                  <c:v>0.12350654599999999</c:v>
                </c:pt>
                <c:pt idx="273">
                  <c:v>0.119513988</c:v>
                </c:pt>
                <c:pt idx="274">
                  <c:v>0.11557197600000001</c:v>
                </c:pt>
                <c:pt idx="275">
                  <c:v>0.11077928500000001</c:v>
                </c:pt>
                <c:pt idx="276">
                  <c:v>0.106015682</c:v>
                </c:pt>
                <c:pt idx="277">
                  <c:v>0.100933552</c:v>
                </c:pt>
                <c:pt idx="278">
                  <c:v>9.6826552999999996E-2</c:v>
                </c:pt>
                <c:pt idx="279">
                  <c:v>9.2208862000000003E-2</c:v>
                </c:pt>
                <c:pt idx="280">
                  <c:v>8.7820529999999994E-2</c:v>
                </c:pt>
                <c:pt idx="281">
                  <c:v>8.3521842999999998E-2</c:v>
                </c:pt>
                <c:pt idx="282">
                  <c:v>7.9042434999999994E-2</c:v>
                </c:pt>
                <c:pt idx="283">
                  <c:v>7.4976921000000002E-2</c:v>
                </c:pt>
                <c:pt idx="284">
                  <c:v>7.057476E-2</c:v>
                </c:pt>
                <c:pt idx="285">
                  <c:v>6.6060542999999999E-2</c:v>
                </c:pt>
                <c:pt idx="286">
                  <c:v>6.2141895000000003E-2</c:v>
                </c:pt>
                <c:pt idx="287">
                  <c:v>5.7737826999999999E-2</c:v>
                </c:pt>
                <c:pt idx="288">
                  <c:v>5.4329872000000001E-2</c:v>
                </c:pt>
                <c:pt idx="289">
                  <c:v>5.0396918999999998E-2</c:v>
                </c:pt>
                <c:pt idx="290">
                  <c:v>4.6737671000000001E-2</c:v>
                </c:pt>
                <c:pt idx="291">
                  <c:v>4.3735981E-2</c:v>
                </c:pt>
                <c:pt idx="292">
                  <c:v>4.0473461000000002E-2</c:v>
                </c:pt>
                <c:pt idx="293">
                  <c:v>3.7600993999999999E-2</c:v>
                </c:pt>
                <c:pt idx="294">
                  <c:v>3.4975528999999998E-2</c:v>
                </c:pt>
                <c:pt idx="295">
                  <c:v>3.2799243999999998E-2</c:v>
                </c:pt>
                <c:pt idx="296">
                  <c:v>3.3514022999999997E-2</c:v>
                </c:pt>
                <c:pt idx="297">
                  <c:v>2.4501324000000001E-2</c:v>
                </c:pt>
                <c:pt idx="298">
                  <c:v>2.2806168000000002E-2</c:v>
                </c:pt>
                <c:pt idx="299">
                  <c:v>2.4029254999999999E-2</c:v>
                </c:pt>
                <c:pt idx="300">
                  <c:v>2.2635936999999998E-2</c:v>
                </c:pt>
                <c:pt idx="301">
                  <c:v>2.1504401999999999E-2</c:v>
                </c:pt>
                <c:pt idx="302">
                  <c:v>2.0432472E-2</c:v>
                </c:pt>
                <c:pt idx="303">
                  <c:v>1.9375323999999999E-2</c:v>
                </c:pt>
                <c:pt idx="304">
                  <c:v>1.8911362000000001E-2</c:v>
                </c:pt>
                <c:pt idx="305">
                  <c:v>1.7887114999999999E-2</c:v>
                </c:pt>
                <c:pt idx="306">
                  <c:v>1.7171860000000001E-2</c:v>
                </c:pt>
                <c:pt idx="307">
                  <c:v>1.7199038999999999E-2</c:v>
                </c:pt>
                <c:pt idx="308">
                  <c:v>1.5889167999999999E-2</c:v>
                </c:pt>
                <c:pt idx="309">
                  <c:v>1.6496658000000001E-2</c:v>
                </c:pt>
                <c:pt idx="310">
                  <c:v>1.6511439999999999E-2</c:v>
                </c:pt>
                <c:pt idx="311">
                  <c:v>1.6605854E-2</c:v>
                </c:pt>
                <c:pt idx="312">
                  <c:v>1.6561985000000001E-2</c:v>
                </c:pt>
                <c:pt idx="313">
                  <c:v>1.6849040999999999E-2</c:v>
                </c:pt>
                <c:pt idx="314">
                  <c:v>1.7025947999999999E-2</c:v>
                </c:pt>
                <c:pt idx="315">
                  <c:v>1.7381667999999999E-2</c:v>
                </c:pt>
                <c:pt idx="316">
                  <c:v>1.8025398000000002E-2</c:v>
                </c:pt>
                <c:pt idx="317">
                  <c:v>1.8384932999999999E-2</c:v>
                </c:pt>
                <c:pt idx="318">
                  <c:v>1.9175053000000001E-2</c:v>
                </c:pt>
                <c:pt idx="319">
                  <c:v>1.9776821E-2</c:v>
                </c:pt>
                <c:pt idx="320">
                  <c:v>2.0292759E-2</c:v>
                </c:pt>
                <c:pt idx="321">
                  <c:v>2.1332740999999999E-2</c:v>
                </c:pt>
                <c:pt idx="322">
                  <c:v>2.1623135000000002E-2</c:v>
                </c:pt>
                <c:pt idx="323">
                  <c:v>2.2553443999999999E-2</c:v>
                </c:pt>
                <c:pt idx="324">
                  <c:v>2.3569106999999999E-2</c:v>
                </c:pt>
                <c:pt idx="325">
                  <c:v>2.4417877000000001E-2</c:v>
                </c:pt>
                <c:pt idx="326">
                  <c:v>2.5394916999999999E-2</c:v>
                </c:pt>
                <c:pt idx="327">
                  <c:v>2.6281834E-2</c:v>
                </c:pt>
                <c:pt idx="328">
                  <c:v>2.7235507999999999E-2</c:v>
                </c:pt>
                <c:pt idx="329">
                  <c:v>2.8357983E-2</c:v>
                </c:pt>
                <c:pt idx="330">
                  <c:v>2.9156685000000002E-2</c:v>
                </c:pt>
                <c:pt idx="331">
                  <c:v>3.0394554000000001E-2</c:v>
                </c:pt>
                <c:pt idx="332">
                  <c:v>3.1119823000000001E-2</c:v>
                </c:pt>
                <c:pt idx="333">
                  <c:v>3.2403946000000003E-2</c:v>
                </c:pt>
                <c:pt idx="334">
                  <c:v>3.3395290000000001E-2</c:v>
                </c:pt>
                <c:pt idx="335">
                  <c:v>3.4674167999999998E-2</c:v>
                </c:pt>
                <c:pt idx="336">
                  <c:v>3.5855293000000003E-2</c:v>
                </c:pt>
                <c:pt idx="337">
                  <c:v>3.6678791000000002E-2</c:v>
                </c:pt>
                <c:pt idx="338">
                  <c:v>3.7734508999999999E-2</c:v>
                </c:pt>
                <c:pt idx="339">
                  <c:v>3.9053917E-2</c:v>
                </c:pt>
                <c:pt idx="340">
                  <c:v>3.9895057999999997E-2</c:v>
                </c:pt>
                <c:pt idx="341">
                  <c:v>4.1266918E-2</c:v>
                </c:pt>
                <c:pt idx="342">
                  <c:v>4.2285441999999999E-2</c:v>
                </c:pt>
                <c:pt idx="343">
                  <c:v>4.3608664999999998E-2</c:v>
                </c:pt>
                <c:pt idx="344">
                  <c:v>4.5083999999999999E-2</c:v>
                </c:pt>
                <c:pt idx="345">
                  <c:v>4.5920372000000001E-2</c:v>
                </c:pt>
                <c:pt idx="346">
                  <c:v>4.6904564000000003E-2</c:v>
                </c:pt>
                <c:pt idx="347">
                  <c:v>4.8033713999999998E-2</c:v>
                </c:pt>
                <c:pt idx="348">
                  <c:v>4.9029349999999999E-2</c:v>
                </c:pt>
                <c:pt idx="349">
                  <c:v>5.0132751000000003E-2</c:v>
                </c:pt>
                <c:pt idx="350">
                  <c:v>5.0827980000000002E-2</c:v>
                </c:pt>
                <c:pt idx="351">
                  <c:v>5.1812649000000002E-2</c:v>
                </c:pt>
                <c:pt idx="352">
                  <c:v>5.2612304999999998E-2</c:v>
                </c:pt>
                <c:pt idx="353">
                  <c:v>5.3282260999999997E-2</c:v>
                </c:pt>
                <c:pt idx="354">
                  <c:v>5.4074286999999999E-2</c:v>
                </c:pt>
                <c:pt idx="355">
                  <c:v>5.4630280000000003E-2</c:v>
                </c:pt>
                <c:pt idx="356">
                  <c:v>5.5295467000000001E-2</c:v>
                </c:pt>
                <c:pt idx="357">
                  <c:v>5.6051731E-2</c:v>
                </c:pt>
                <c:pt idx="358">
                  <c:v>5.7456492999999997E-2</c:v>
                </c:pt>
                <c:pt idx="359">
                  <c:v>5.7811737000000002E-2</c:v>
                </c:pt>
                <c:pt idx="360">
                  <c:v>5.9145451000000002E-2</c:v>
                </c:pt>
                <c:pt idx="361">
                  <c:v>6.0215949999999997E-2</c:v>
                </c:pt>
                <c:pt idx="362">
                  <c:v>6.1532973999999997E-2</c:v>
                </c:pt>
                <c:pt idx="363">
                  <c:v>6.2813758999999997E-2</c:v>
                </c:pt>
                <c:pt idx="364">
                  <c:v>6.4075946999999994E-2</c:v>
                </c:pt>
                <c:pt idx="365">
                  <c:v>6.5553664999999997E-2</c:v>
                </c:pt>
                <c:pt idx="366">
                  <c:v>6.7442894000000003E-2</c:v>
                </c:pt>
                <c:pt idx="367">
                  <c:v>6.8738937E-2</c:v>
                </c:pt>
                <c:pt idx="368">
                  <c:v>7.0681571999999998E-2</c:v>
                </c:pt>
                <c:pt idx="369">
                  <c:v>7.2546004999999997E-2</c:v>
                </c:pt>
                <c:pt idx="370">
                  <c:v>7.4779509999999993E-2</c:v>
                </c:pt>
                <c:pt idx="371">
                  <c:v>7.6708316999999998E-2</c:v>
                </c:pt>
                <c:pt idx="372">
                  <c:v>7.8760624000000001E-2</c:v>
                </c:pt>
                <c:pt idx="373">
                  <c:v>8.1158161000000006E-2</c:v>
                </c:pt>
                <c:pt idx="374">
                  <c:v>8.3672999999999997E-2</c:v>
                </c:pt>
                <c:pt idx="375">
                  <c:v>8.5849284999999997E-2</c:v>
                </c:pt>
                <c:pt idx="376">
                  <c:v>8.8464737000000002E-2</c:v>
                </c:pt>
                <c:pt idx="377">
                  <c:v>9.1451167999999999E-2</c:v>
                </c:pt>
                <c:pt idx="378">
                  <c:v>9.4121456000000006E-2</c:v>
                </c:pt>
                <c:pt idx="379">
                  <c:v>9.7540854999999996E-2</c:v>
                </c:pt>
                <c:pt idx="380">
                  <c:v>0.10047197300000001</c:v>
                </c:pt>
                <c:pt idx="381">
                  <c:v>0.10346508</c:v>
                </c:pt>
                <c:pt idx="382">
                  <c:v>0.106507778</c:v>
                </c:pt>
                <c:pt idx="383">
                  <c:v>0.109725475</c:v>
                </c:pt>
                <c:pt idx="384">
                  <c:v>0.114105701</c:v>
                </c:pt>
                <c:pt idx="385">
                  <c:v>0.116952896</c:v>
                </c:pt>
                <c:pt idx="386">
                  <c:v>0.12040376699999999</c:v>
                </c:pt>
                <c:pt idx="387">
                  <c:v>0.12570667299999999</c:v>
                </c:pt>
                <c:pt idx="388">
                  <c:v>0.12916517299999999</c:v>
                </c:pt>
                <c:pt idx="389">
                  <c:v>0.13213539099999999</c:v>
                </c:pt>
                <c:pt idx="390">
                  <c:v>0.136986732</c:v>
                </c:pt>
                <c:pt idx="391">
                  <c:v>0.14287185699999999</c:v>
                </c:pt>
                <c:pt idx="392">
                  <c:v>0.146596909</c:v>
                </c:pt>
                <c:pt idx="393">
                  <c:v>0.14904737500000001</c:v>
                </c:pt>
                <c:pt idx="394">
                  <c:v>0.15543937699999999</c:v>
                </c:pt>
                <c:pt idx="395">
                  <c:v>0.16159963599999999</c:v>
                </c:pt>
                <c:pt idx="396">
                  <c:v>0.165278435</c:v>
                </c:pt>
                <c:pt idx="397">
                  <c:v>0.17039442099999999</c:v>
                </c:pt>
                <c:pt idx="398">
                  <c:v>0.176226139</c:v>
                </c:pt>
                <c:pt idx="399">
                  <c:v>0.18074464800000001</c:v>
                </c:pt>
                <c:pt idx="400">
                  <c:v>0.186709404</c:v>
                </c:pt>
                <c:pt idx="401">
                  <c:v>0.19253635399999999</c:v>
                </c:pt>
                <c:pt idx="402">
                  <c:v>0.19871377900000001</c:v>
                </c:pt>
                <c:pt idx="403">
                  <c:v>0.205636978</c:v>
                </c:pt>
                <c:pt idx="404">
                  <c:v>0.21017360700000001</c:v>
                </c:pt>
                <c:pt idx="405">
                  <c:v>0.21729040099999999</c:v>
                </c:pt>
                <c:pt idx="406">
                  <c:v>0.22293329200000001</c:v>
                </c:pt>
                <c:pt idx="407">
                  <c:v>0.22966909399999999</c:v>
                </c:pt>
                <c:pt idx="408">
                  <c:v>0.23724746699999999</c:v>
                </c:pt>
                <c:pt idx="409">
                  <c:v>0.244151115</c:v>
                </c:pt>
                <c:pt idx="410">
                  <c:v>0.25065469699999998</c:v>
                </c:pt>
                <c:pt idx="411">
                  <c:v>0.25763368599999997</c:v>
                </c:pt>
                <c:pt idx="412">
                  <c:v>0.26462507200000002</c:v>
                </c:pt>
                <c:pt idx="413">
                  <c:v>0.27272748899999999</c:v>
                </c:pt>
                <c:pt idx="414">
                  <c:v>0.27996301699999998</c:v>
                </c:pt>
                <c:pt idx="415">
                  <c:v>0.287434101</c:v>
                </c:pt>
                <c:pt idx="416">
                  <c:v>0.29617214200000003</c:v>
                </c:pt>
                <c:pt idx="417">
                  <c:v>0.303605556</c:v>
                </c:pt>
                <c:pt idx="418">
                  <c:v>0.31209754899999997</c:v>
                </c:pt>
                <c:pt idx="419">
                  <c:v>0.32056617700000001</c:v>
                </c:pt>
                <c:pt idx="420">
                  <c:v>0.32997131299999999</c:v>
                </c:pt>
                <c:pt idx="421">
                  <c:v>0.338985443</c:v>
                </c:pt>
                <c:pt idx="422">
                  <c:v>0.34775257100000001</c:v>
                </c:pt>
                <c:pt idx="423">
                  <c:v>0.35747194300000001</c:v>
                </c:pt>
                <c:pt idx="424">
                  <c:v>0.36699438099999998</c:v>
                </c:pt>
                <c:pt idx="425">
                  <c:v>0.37661314000000001</c:v>
                </c:pt>
                <c:pt idx="426">
                  <c:v>0.38599157299999998</c:v>
                </c:pt>
                <c:pt idx="427">
                  <c:v>0.39570188499999998</c:v>
                </c:pt>
                <c:pt idx="428">
                  <c:v>0.40547561599999998</c:v>
                </c:pt>
                <c:pt idx="429">
                  <c:v>0.41505813600000002</c:v>
                </c:pt>
                <c:pt idx="430">
                  <c:v>0.425456524</c:v>
                </c:pt>
                <c:pt idx="431">
                  <c:v>0.43443632100000001</c:v>
                </c:pt>
                <c:pt idx="432">
                  <c:v>0.444430351</c:v>
                </c:pt>
                <c:pt idx="433">
                  <c:v>0.454967976</c:v>
                </c:pt>
                <c:pt idx="434">
                  <c:v>0.46274805099999999</c:v>
                </c:pt>
                <c:pt idx="435">
                  <c:v>0.470489502</c:v>
                </c:pt>
                <c:pt idx="436">
                  <c:v>0.47890663100000003</c:v>
                </c:pt>
                <c:pt idx="437">
                  <c:v>0.48974514000000002</c:v>
                </c:pt>
                <c:pt idx="438">
                  <c:v>0.49947261799999998</c:v>
                </c:pt>
                <c:pt idx="439">
                  <c:v>0.50768089299999997</c:v>
                </c:pt>
                <c:pt idx="440">
                  <c:v>0.51901340500000004</c:v>
                </c:pt>
                <c:pt idx="441">
                  <c:v>0.53214120899999995</c:v>
                </c:pt>
                <c:pt idx="442">
                  <c:v>0.54516172399999996</c:v>
                </c:pt>
                <c:pt idx="443">
                  <c:v>0.55690527000000001</c:v>
                </c:pt>
                <c:pt idx="444">
                  <c:v>0.56784296000000001</c:v>
                </c:pt>
                <c:pt idx="445">
                  <c:v>0.57894134500000005</c:v>
                </c:pt>
                <c:pt idx="446">
                  <c:v>0.58879041700000001</c:v>
                </c:pt>
                <c:pt idx="447">
                  <c:v>0.59872722599999995</c:v>
                </c:pt>
                <c:pt idx="448">
                  <c:v>0.60761833200000004</c:v>
                </c:pt>
                <c:pt idx="449">
                  <c:v>0.61653947799999997</c:v>
                </c:pt>
                <c:pt idx="450">
                  <c:v>0.62413740200000001</c:v>
                </c:pt>
                <c:pt idx="451">
                  <c:v>0.63438367799999995</c:v>
                </c:pt>
                <c:pt idx="452">
                  <c:v>0.64088630700000004</c:v>
                </c:pt>
                <c:pt idx="453">
                  <c:v>0.64944219599999997</c:v>
                </c:pt>
                <c:pt idx="454">
                  <c:v>0.65721321099999996</c:v>
                </c:pt>
                <c:pt idx="455">
                  <c:v>0.66672039000000005</c:v>
                </c:pt>
                <c:pt idx="456">
                  <c:v>0.67257690400000003</c:v>
                </c:pt>
                <c:pt idx="457">
                  <c:v>0.68266582499999995</c:v>
                </c:pt>
                <c:pt idx="458">
                  <c:v>0.68998575200000001</c:v>
                </c:pt>
                <c:pt idx="459">
                  <c:v>0.69795370099999998</c:v>
                </c:pt>
                <c:pt idx="460">
                  <c:v>0.706005573</c:v>
                </c:pt>
                <c:pt idx="461">
                  <c:v>0.71134185800000005</c:v>
                </c:pt>
                <c:pt idx="462">
                  <c:v>0.71864891099999995</c:v>
                </c:pt>
                <c:pt idx="463">
                  <c:v>0.72282409700000005</c:v>
                </c:pt>
                <c:pt idx="464">
                  <c:v>0.72652196899999999</c:v>
                </c:pt>
                <c:pt idx="465">
                  <c:v>0.73118448300000005</c:v>
                </c:pt>
                <c:pt idx="466">
                  <c:v>0.74112129199999999</c:v>
                </c:pt>
                <c:pt idx="467">
                  <c:v>0.72813177100000004</c:v>
                </c:pt>
                <c:pt idx="468">
                  <c:v>0.72772550599999997</c:v>
                </c:pt>
                <c:pt idx="469">
                  <c:v>0.73131370500000004</c:v>
                </c:pt>
                <c:pt idx="470">
                  <c:v>0.72926712000000005</c:v>
                </c:pt>
                <c:pt idx="471">
                  <c:v>0.72670173599999999</c:v>
                </c:pt>
                <c:pt idx="472">
                  <c:v>0.72582530999999995</c:v>
                </c:pt>
                <c:pt idx="473">
                  <c:v>0.72301959999999998</c:v>
                </c:pt>
                <c:pt idx="474">
                  <c:v>0.722901821</c:v>
                </c:pt>
                <c:pt idx="475">
                  <c:v>0.71971225699999997</c:v>
                </c:pt>
                <c:pt idx="476">
                  <c:v>0.71788740200000001</c:v>
                </c:pt>
                <c:pt idx="477">
                  <c:v>0.71668243399999998</c:v>
                </c:pt>
                <c:pt idx="478">
                  <c:v>0.71531867999999998</c:v>
                </c:pt>
                <c:pt idx="479">
                  <c:v>0.71476507199999995</c:v>
                </c:pt>
                <c:pt idx="480">
                  <c:v>0.71384429900000002</c:v>
                </c:pt>
                <c:pt idx="481">
                  <c:v>0.71355199800000002</c:v>
                </c:pt>
                <c:pt idx="482">
                  <c:v>0.71364974999999997</c:v>
                </c:pt>
                <c:pt idx="483">
                  <c:v>0.71359777499999999</c:v>
                </c:pt>
                <c:pt idx="484">
                  <c:v>0.71372508999999995</c:v>
                </c:pt>
                <c:pt idx="485">
                  <c:v>0.71460771599999995</c:v>
                </c:pt>
                <c:pt idx="486">
                  <c:v>0.71565866499999997</c:v>
                </c:pt>
                <c:pt idx="487">
                  <c:v>0.71689128899999999</c:v>
                </c:pt>
                <c:pt idx="488">
                  <c:v>0.71813011199999999</c:v>
                </c:pt>
                <c:pt idx="489">
                  <c:v>0.71994924500000002</c:v>
                </c:pt>
                <c:pt idx="490">
                  <c:v>0.722512245</c:v>
                </c:pt>
                <c:pt idx="491">
                  <c:v>0.72424459500000005</c:v>
                </c:pt>
                <c:pt idx="492">
                  <c:v>0.726775646</c:v>
                </c:pt>
                <c:pt idx="493">
                  <c:v>0.729753494</c:v>
                </c:pt>
                <c:pt idx="494">
                  <c:v>0.73200559600000004</c:v>
                </c:pt>
                <c:pt idx="495">
                  <c:v>0.73554611199999997</c:v>
                </c:pt>
                <c:pt idx="496">
                  <c:v>0.73818826699999995</c:v>
                </c:pt>
                <c:pt idx="497">
                  <c:v>0.74145698500000001</c:v>
                </c:pt>
                <c:pt idx="498">
                  <c:v>0.74528169600000005</c:v>
                </c:pt>
                <c:pt idx="499">
                  <c:v>0.74792528199999997</c:v>
                </c:pt>
                <c:pt idx="500">
                  <c:v>0.75165796299999998</c:v>
                </c:pt>
                <c:pt idx="501">
                  <c:v>0.75529384600000005</c:v>
                </c:pt>
                <c:pt idx="502">
                  <c:v>0.75905895199999995</c:v>
                </c:pt>
                <c:pt idx="503">
                  <c:v>0.76203060199999995</c:v>
                </c:pt>
                <c:pt idx="504">
                  <c:v>0.76587915399999995</c:v>
                </c:pt>
                <c:pt idx="505">
                  <c:v>0.76998329200000004</c:v>
                </c:pt>
                <c:pt idx="506">
                  <c:v>0.77359867100000002</c:v>
                </c:pt>
                <c:pt idx="507">
                  <c:v>0.77747487999999998</c:v>
                </c:pt>
                <c:pt idx="508">
                  <c:v>0.78110694899999999</c:v>
                </c:pt>
                <c:pt idx="509">
                  <c:v>0.78442621199999996</c:v>
                </c:pt>
                <c:pt idx="510">
                  <c:v>0.78935957000000001</c:v>
                </c:pt>
                <c:pt idx="511">
                  <c:v>0.79283285100000001</c:v>
                </c:pt>
                <c:pt idx="512">
                  <c:v>0.79637289</c:v>
                </c:pt>
                <c:pt idx="513">
                  <c:v>0.80002021800000001</c:v>
                </c:pt>
                <c:pt idx="514">
                  <c:v>0.80370473899999995</c:v>
                </c:pt>
                <c:pt idx="515">
                  <c:v>0.80693006499999997</c:v>
                </c:pt>
                <c:pt idx="516">
                  <c:v>0.810536861</c:v>
                </c:pt>
                <c:pt idx="517">
                  <c:v>0.813427448</c:v>
                </c:pt>
                <c:pt idx="518">
                  <c:v>0.81704473499999997</c:v>
                </c:pt>
                <c:pt idx="519">
                  <c:v>0.81982183500000005</c:v>
                </c:pt>
                <c:pt idx="520">
                  <c:v>0.822979927</c:v>
                </c:pt>
                <c:pt idx="521">
                  <c:v>0.824943066</c:v>
                </c:pt>
                <c:pt idx="522">
                  <c:v>0.82832336399999995</c:v>
                </c:pt>
                <c:pt idx="523">
                  <c:v>0.83043909100000002</c:v>
                </c:pt>
                <c:pt idx="524">
                  <c:v>0.83230543099999998</c:v>
                </c:pt>
                <c:pt idx="525">
                  <c:v>0.83439969999999997</c:v>
                </c:pt>
                <c:pt idx="526">
                  <c:v>0.83568143800000005</c:v>
                </c:pt>
                <c:pt idx="527">
                  <c:v>0.83690786399999995</c:v>
                </c:pt>
                <c:pt idx="528">
                  <c:v>0.83797120999999997</c:v>
                </c:pt>
                <c:pt idx="529">
                  <c:v>0.83849525499999999</c:v>
                </c:pt>
                <c:pt idx="530">
                  <c:v>0.83918762199999997</c:v>
                </c:pt>
                <c:pt idx="531">
                  <c:v>0.83924818000000001</c:v>
                </c:pt>
                <c:pt idx="532">
                  <c:v>0.83947181699999995</c:v>
                </c:pt>
                <c:pt idx="533">
                  <c:v>0.83940362899999998</c:v>
                </c:pt>
                <c:pt idx="534">
                  <c:v>0.83812904399999999</c:v>
                </c:pt>
                <c:pt idx="535">
                  <c:v>0.83718585999999995</c:v>
                </c:pt>
                <c:pt idx="536">
                  <c:v>0.83592701000000003</c:v>
                </c:pt>
                <c:pt idx="537">
                  <c:v>0.83374118799999997</c:v>
                </c:pt>
                <c:pt idx="538">
                  <c:v>0.83103418399999995</c:v>
                </c:pt>
                <c:pt idx="539">
                  <c:v>0.82936096199999998</c:v>
                </c:pt>
                <c:pt idx="540">
                  <c:v>0.82658767700000002</c:v>
                </c:pt>
                <c:pt idx="541">
                  <c:v>0.82327413599999999</c:v>
                </c:pt>
                <c:pt idx="542">
                  <c:v>0.81952524199999999</c:v>
                </c:pt>
                <c:pt idx="543">
                  <c:v>0.81610822699999996</c:v>
                </c:pt>
                <c:pt idx="544">
                  <c:v>0.81256771100000003</c:v>
                </c:pt>
                <c:pt idx="545">
                  <c:v>0.80773592000000005</c:v>
                </c:pt>
                <c:pt idx="546">
                  <c:v>0.80412912400000003</c:v>
                </c:pt>
                <c:pt idx="547">
                  <c:v>0.79889297500000001</c:v>
                </c:pt>
                <c:pt idx="548">
                  <c:v>0.79389905900000002</c:v>
                </c:pt>
                <c:pt idx="549">
                  <c:v>0.78838872900000001</c:v>
                </c:pt>
                <c:pt idx="550">
                  <c:v>0.78332519499999997</c:v>
                </c:pt>
                <c:pt idx="551">
                  <c:v>0.77802705800000005</c:v>
                </c:pt>
                <c:pt idx="552">
                  <c:v>0.77167081800000004</c:v>
                </c:pt>
                <c:pt idx="553">
                  <c:v>0.76574754700000003</c:v>
                </c:pt>
                <c:pt idx="554">
                  <c:v>0.75925254799999997</c:v>
                </c:pt>
                <c:pt idx="555">
                  <c:v>0.75292062800000004</c:v>
                </c:pt>
                <c:pt idx="556">
                  <c:v>0.74676942800000001</c:v>
                </c:pt>
                <c:pt idx="557">
                  <c:v>0.73962211600000005</c:v>
                </c:pt>
                <c:pt idx="558">
                  <c:v>0.73264884900000005</c:v>
                </c:pt>
                <c:pt idx="559">
                  <c:v>0.72599744799999999</c:v>
                </c:pt>
                <c:pt idx="560">
                  <c:v>0.71849823000000002</c:v>
                </c:pt>
                <c:pt idx="561">
                  <c:v>0.71145582200000002</c:v>
                </c:pt>
                <c:pt idx="562">
                  <c:v>0.70410156300000004</c:v>
                </c:pt>
                <c:pt idx="563">
                  <c:v>0.69695711100000002</c:v>
                </c:pt>
                <c:pt idx="564">
                  <c:v>0.68946218500000001</c:v>
                </c:pt>
                <c:pt idx="565">
                  <c:v>0.68091726299999999</c:v>
                </c:pt>
                <c:pt idx="566">
                  <c:v>0.67361402500000001</c:v>
                </c:pt>
                <c:pt idx="567">
                  <c:v>0.66635417900000005</c:v>
                </c:pt>
                <c:pt idx="568">
                  <c:v>0.65898656799999999</c:v>
                </c:pt>
                <c:pt idx="569">
                  <c:v>0.65104722999999998</c:v>
                </c:pt>
                <c:pt idx="570">
                  <c:v>0.64343214000000004</c:v>
                </c:pt>
                <c:pt idx="571">
                  <c:v>0.63564062099999996</c:v>
                </c:pt>
                <c:pt idx="572">
                  <c:v>0.62802314800000003</c:v>
                </c:pt>
                <c:pt idx="573">
                  <c:v>0.62023353599999997</c:v>
                </c:pt>
                <c:pt idx="574">
                  <c:v>0.61209154099999996</c:v>
                </c:pt>
                <c:pt idx="575">
                  <c:v>0.60449028000000005</c:v>
                </c:pt>
                <c:pt idx="576">
                  <c:v>0.59691810599999995</c:v>
                </c:pt>
                <c:pt idx="577">
                  <c:v>0.58904838599999998</c:v>
                </c:pt>
                <c:pt idx="578">
                  <c:v>0.58139419599999997</c:v>
                </c:pt>
                <c:pt idx="579">
                  <c:v>0.57362508800000001</c:v>
                </c:pt>
                <c:pt idx="580">
                  <c:v>0.566138268</c:v>
                </c:pt>
                <c:pt idx="581">
                  <c:v>0.55858278299999997</c:v>
                </c:pt>
                <c:pt idx="582">
                  <c:v>0.55101537700000003</c:v>
                </c:pt>
                <c:pt idx="583">
                  <c:v>0.54342889800000005</c:v>
                </c:pt>
                <c:pt idx="584">
                  <c:v>0.536117077</c:v>
                </c:pt>
                <c:pt idx="585">
                  <c:v>0.528995514</c:v>
                </c:pt>
                <c:pt idx="586">
                  <c:v>0.52154588700000004</c:v>
                </c:pt>
                <c:pt idx="587">
                  <c:v>0.51392936700000003</c:v>
                </c:pt>
                <c:pt idx="588">
                  <c:v>0.506885052</c:v>
                </c:pt>
                <c:pt idx="589">
                  <c:v>0.49980115899999999</c:v>
                </c:pt>
                <c:pt idx="590">
                  <c:v>0.49252700799999999</c:v>
                </c:pt>
                <c:pt idx="591">
                  <c:v>0.485479355</c:v>
                </c:pt>
                <c:pt idx="592">
                  <c:v>0.478458881</c:v>
                </c:pt>
                <c:pt idx="593">
                  <c:v>0.47144699099999998</c:v>
                </c:pt>
                <c:pt idx="594">
                  <c:v>0.46444797500000001</c:v>
                </c:pt>
                <c:pt idx="595">
                  <c:v>0.45732355099999999</c:v>
                </c:pt>
                <c:pt idx="596">
                  <c:v>0.45113515900000001</c:v>
                </c:pt>
                <c:pt idx="597">
                  <c:v>0.44411325499999998</c:v>
                </c:pt>
                <c:pt idx="598">
                  <c:v>0.43795061099999999</c:v>
                </c:pt>
                <c:pt idx="599">
                  <c:v>0.43127202999999997</c:v>
                </c:pt>
                <c:pt idx="600">
                  <c:v>0.42478656799999998</c:v>
                </c:pt>
                <c:pt idx="601">
                  <c:v>0.41846895200000001</c:v>
                </c:pt>
                <c:pt idx="602">
                  <c:v>0.41190671899999998</c:v>
                </c:pt>
                <c:pt idx="603">
                  <c:v>0.40577697800000001</c:v>
                </c:pt>
                <c:pt idx="604">
                  <c:v>0.399318695</c:v>
                </c:pt>
                <c:pt idx="605">
                  <c:v>0.393414021</c:v>
                </c:pt>
                <c:pt idx="606">
                  <c:v>0.38702392600000002</c:v>
                </c:pt>
                <c:pt idx="607">
                  <c:v>0.38082075100000001</c:v>
                </c:pt>
                <c:pt idx="608">
                  <c:v>0.37506627999999997</c:v>
                </c:pt>
                <c:pt idx="609">
                  <c:v>0.36918878599999999</c:v>
                </c:pt>
                <c:pt idx="610">
                  <c:v>0.36342907000000002</c:v>
                </c:pt>
                <c:pt idx="611">
                  <c:v>0.35759735100000001</c:v>
                </c:pt>
                <c:pt idx="612">
                  <c:v>0.35205745700000002</c:v>
                </c:pt>
                <c:pt idx="613">
                  <c:v>0.346505642</c:v>
                </c:pt>
                <c:pt idx="614">
                  <c:v>0.34079694700000002</c:v>
                </c:pt>
                <c:pt idx="615">
                  <c:v>0.33519220399999999</c:v>
                </c:pt>
                <c:pt idx="616">
                  <c:v>0.32965087900000001</c:v>
                </c:pt>
                <c:pt idx="617">
                  <c:v>0.32450151399999999</c:v>
                </c:pt>
                <c:pt idx="618">
                  <c:v>0.31886959100000001</c:v>
                </c:pt>
                <c:pt idx="619">
                  <c:v>0.31406497999999999</c:v>
                </c:pt>
                <c:pt idx="620">
                  <c:v>0.30885219600000002</c:v>
                </c:pt>
                <c:pt idx="621">
                  <c:v>0.30341959000000002</c:v>
                </c:pt>
                <c:pt idx="622">
                  <c:v>0.29858922999999998</c:v>
                </c:pt>
                <c:pt idx="623">
                  <c:v>0.293604374</c:v>
                </c:pt>
                <c:pt idx="624">
                  <c:v>0.28861379599999998</c:v>
                </c:pt>
                <c:pt idx="625">
                  <c:v>0.28410244000000001</c:v>
                </c:pt>
                <c:pt idx="626">
                  <c:v>0.27930593500000001</c:v>
                </c:pt>
                <c:pt idx="627">
                  <c:v>0.27454805399999999</c:v>
                </c:pt>
                <c:pt idx="628">
                  <c:v>0.27004766499999999</c:v>
                </c:pt>
                <c:pt idx="629">
                  <c:v>0.26547956499999997</c:v>
                </c:pt>
                <c:pt idx="630">
                  <c:v>0.26114416099999999</c:v>
                </c:pt>
                <c:pt idx="631">
                  <c:v>0.25675296800000003</c:v>
                </c:pt>
                <c:pt idx="632">
                  <c:v>0.25250196499999999</c:v>
                </c:pt>
                <c:pt idx="633">
                  <c:v>0.24818944900000001</c:v>
                </c:pt>
                <c:pt idx="634">
                  <c:v>0.244141579</c:v>
                </c:pt>
                <c:pt idx="635">
                  <c:v>0.24007368100000001</c:v>
                </c:pt>
                <c:pt idx="636">
                  <c:v>0.23594236399999999</c:v>
                </c:pt>
                <c:pt idx="637">
                  <c:v>0.23198318500000001</c:v>
                </c:pt>
                <c:pt idx="638">
                  <c:v>0.22807455099999999</c:v>
                </c:pt>
                <c:pt idx="639">
                  <c:v>0.22429037099999999</c:v>
                </c:pt>
                <c:pt idx="640">
                  <c:v>0.220581055</c:v>
                </c:pt>
                <c:pt idx="641">
                  <c:v>0.21691608400000001</c:v>
                </c:pt>
                <c:pt idx="642">
                  <c:v>0.21321821199999999</c:v>
                </c:pt>
                <c:pt idx="643">
                  <c:v>0.20969677</c:v>
                </c:pt>
                <c:pt idx="644">
                  <c:v>0.20639848699999999</c:v>
                </c:pt>
                <c:pt idx="645">
                  <c:v>0.20312166200000001</c:v>
                </c:pt>
                <c:pt idx="646">
                  <c:v>0.199754715</c:v>
                </c:pt>
                <c:pt idx="647">
                  <c:v>0.196809292</c:v>
                </c:pt>
                <c:pt idx="648">
                  <c:v>0.19355535500000001</c:v>
                </c:pt>
                <c:pt idx="649">
                  <c:v>0.19034290300000001</c:v>
                </c:pt>
                <c:pt idx="650">
                  <c:v>0.187286377</c:v>
                </c:pt>
                <c:pt idx="651">
                  <c:v>0.18463420899999999</c:v>
                </c:pt>
                <c:pt idx="652">
                  <c:v>0.18158960299999999</c:v>
                </c:pt>
                <c:pt idx="653">
                  <c:v>0.178771496</c:v>
                </c:pt>
                <c:pt idx="654">
                  <c:v>0.17604637100000001</c:v>
                </c:pt>
                <c:pt idx="655">
                  <c:v>0.17307472199999999</c:v>
                </c:pt>
                <c:pt idx="656">
                  <c:v>0.17071628599999999</c:v>
                </c:pt>
                <c:pt idx="657">
                  <c:v>0.167958736</c:v>
                </c:pt>
                <c:pt idx="658">
                  <c:v>0.16569948200000001</c:v>
                </c:pt>
                <c:pt idx="659">
                  <c:v>0.16301870299999999</c:v>
                </c:pt>
                <c:pt idx="660">
                  <c:v>0.16045188899999999</c:v>
                </c:pt>
                <c:pt idx="661">
                  <c:v>0.15856742900000001</c:v>
                </c:pt>
                <c:pt idx="662">
                  <c:v>0.15603399300000001</c:v>
                </c:pt>
                <c:pt idx="663">
                  <c:v>0.15397596399999999</c:v>
                </c:pt>
                <c:pt idx="664">
                  <c:v>0.15166378</c:v>
                </c:pt>
                <c:pt idx="665">
                  <c:v>0.149833679</c:v>
                </c:pt>
                <c:pt idx="666">
                  <c:v>0.14758491500000001</c:v>
                </c:pt>
                <c:pt idx="667">
                  <c:v>0.14579916000000001</c:v>
                </c:pt>
                <c:pt idx="668">
                  <c:v>0.14367342</c:v>
                </c:pt>
                <c:pt idx="669">
                  <c:v>0.14195680599999999</c:v>
                </c:pt>
                <c:pt idx="670">
                  <c:v>0.14019823100000001</c:v>
                </c:pt>
                <c:pt idx="671">
                  <c:v>0.13842010499999999</c:v>
                </c:pt>
                <c:pt idx="672">
                  <c:v>0.136907101</c:v>
                </c:pt>
                <c:pt idx="673">
                  <c:v>0.13548278799999999</c:v>
                </c:pt>
                <c:pt idx="674">
                  <c:v>0.13371324500000001</c:v>
                </c:pt>
                <c:pt idx="675">
                  <c:v>0.13219356500000001</c:v>
                </c:pt>
                <c:pt idx="676">
                  <c:v>0.130894184</c:v>
                </c:pt>
                <c:pt idx="677">
                  <c:v>0.12956905399999999</c:v>
                </c:pt>
                <c:pt idx="678">
                  <c:v>0.12823200200000001</c:v>
                </c:pt>
                <c:pt idx="679">
                  <c:v>0.127188206</c:v>
                </c:pt>
                <c:pt idx="680">
                  <c:v>0.125868797</c:v>
                </c:pt>
                <c:pt idx="681">
                  <c:v>0.12501764300000001</c:v>
                </c:pt>
                <c:pt idx="682">
                  <c:v>0.123939991</c:v>
                </c:pt>
                <c:pt idx="683">
                  <c:v>0.122918606</c:v>
                </c:pt>
                <c:pt idx="684">
                  <c:v>0.12233591100000001</c:v>
                </c:pt>
                <c:pt idx="685">
                  <c:v>0.121078968</c:v>
                </c:pt>
                <c:pt idx="686">
                  <c:v>0.120412827</c:v>
                </c:pt>
                <c:pt idx="687">
                  <c:v>0.119408607</c:v>
                </c:pt>
                <c:pt idx="688">
                  <c:v>0.119040489</c:v>
                </c:pt>
                <c:pt idx="689">
                  <c:v>0.118676186</c:v>
                </c:pt>
                <c:pt idx="690">
                  <c:v>0.117657661</c:v>
                </c:pt>
                <c:pt idx="691">
                  <c:v>0.117364883</c:v>
                </c:pt>
                <c:pt idx="692">
                  <c:v>0.116847992</c:v>
                </c:pt>
                <c:pt idx="693">
                  <c:v>0.116253853</c:v>
                </c:pt>
                <c:pt idx="694">
                  <c:v>0.116021156</c:v>
                </c:pt>
                <c:pt idx="695">
                  <c:v>0.115709782</c:v>
                </c:pt>
                <c:pt idx="696">
                  <c:v>0.115235806</c:v>
                </c:pt>
                <c:pt idx="697">
                  <c:v>0.11537122700000001</c:v>
                </c:pt>
                <c:pt idx="698">
                  <c:v>0.115101814</c:v>
                </c:pt>
                <c:pt idx="699">
                  <c:v>0.114927769</c:v>
                </c:pt>
                <c:pt idx="700">
                  <c:v>0.11474371</c:v>
                </c:pt>
                <c:pt idx="701">
                  <c:v>0.114816666</c:v>
                </c:pt>
                <c:pt idx="702">
                  <c:v>0.11476898200000001</c:v>
                </c:pt>
                <c:pt idx="703">
                  <c:v>0.114925861</c:v>
                </c:pt>
                <c:pt idx="704">
                  <c:v>0.114987373</c:v>
                </c:pt>
                <c:pt idx="705">
                  <c:v>0.115288258</c:v>
                </c:pt>
                <c:pt idx="706">
                  <c:v>0.115204811</c:v>
                </c:pt>
                <c:pt idx="707">
                  <c:v>0.11555624</c:v>
                </c:pt>
                <c:pt idx="708">
                  <c:v>0.11602211</c:v>
                </c:pt>
                <c:pt idx="709">
                  <c:v>0.11620330800000001</c:v>
                </c:pt>
                <c:pt idx="710">
                  <c:v>0.11649751699999999</c:v>
                </c:pt>
                <c:pt idx="711">
                  <c:v>0.117244244</c:v>
                </c:pt>
                <c:pt idx="712">
                  <c:v>0.117068768</c:v>
                </c:pt>
                <c:pt idx="713">
                  <c:v>0.117693901</c:v>
                </c:pt>
                <c:pt idx="714">
                  <c:v>0.11821699099999999</c:v>
                </c:pt>
                <c:pt idx="715">
                  <c:v>0.118867397</c:v>
                </c:pt>
                <c:pt idx="716">
                  <c:v>0.119451523</c:v>
                </c:pt>
                <c:pt idx="717">
                  <c:v>0.120283127</c:v>
                </c:pt>
                <c:pt idx="718">
                  <c:v>0.120859623</c:v>
                </c:pt>
                <c:pt idx="719">
                  <c:v>0.12131452600000001</c:v>
                </c:pt>
                <c:pt idx="720">
                  <c:v>0.122299194</c:v>
                </c:pt>
                <c:pt idx="721">
                  <c:v>0.12306642499999999</c:v>
                </c:pt>
                <c:pt idx="722">
                  <c:v>0.12376356099999999</c:v>
                </c:pt>
                <c:pt idx="723">
                  <c:v>0.124814987</c:v>
                </c:pt>
                <c:pt idx="724">
                  <c:v>0.125400066</c:v>
                </c:pt>
                <c:pt idx="725">
                  <c:v>0.12686967800000001</c:v>
                </c:pt>
                <c:pt idx="726">
                  <c:v>0.12735271500000001</c:v>
                </c:pt>
                <c:pt idx="727">
                  <c:v>0.12864494300000001</c:v>
                </c:pt>
                <c:pt idx="728">
                  <c:v>0.12952899900000001</c:v>
                </c:pt>
                <c:pt idx="729">
                  <c:v>0.13043260600000001</c:v>
                </c:pt>
                <c:pt idx="730">
                  <c:v>0.13194560999999999</c:v>
                </c:pt>
                <c:pt idx="731">
                  <c:v>0.13297319399999999</c:v>
                </c:pt>
                <c:pt idx="732">
                  <c:v>0.13428020500000001</c:v>
                </c:pt>
                <c:pt idx="733">
                  <c:v>0.13510513299999999</c:v>
                </c:pt>
                <c:pt idx="734">
                  <c:v>0.13697052000000001</c:v>
                </c:pt>
                <c:pt idx="735">
                  <c:v>0.137847424</c:v>
                </c:pt>
                <c:pt idx="736">
                  <c:v>0.13933897000000001</c:v>
                </c:pt>
                <c:pt idx="737">
                  <c:v>0.14079856900000001</c:v>
                </c:pt>
                <c:pt idx="738">
                  <c:v>0.142264366</c:v>
                </c:pt>
                <c:pt idx="739">
                  <c:v>0.143649578</c:v>
                </c:pt>
                <c:pt idx="740">
                  <c:v>0.14543294900000001</c:v>
                </c:pt>
                <c:pt idx="741">
                  <c:v>0.14683580399999999</c:v>
                </c:pt>
                <c:pt idx="742">
                  <c:v>0.14818572999999999</c:v>
                </c:pt>
                <c:pt idx="743">
                  <c:v>0.15045118299999999</c:v>
                </c:pt>
                <c:pt idx="744">
                  <c:v>0.15138912199999999</c:v>
                </c:pt>
                <c:pt idx="745">
                  <c:v>0.153548717</c:v>
                </c:pt>
                <c:pt idx="746">
                  <c:v>0.155168533</c:v>
                </c:pt>
                <c:pt idx="747">
                  <c:v>0.15748023999999999</c:v>
                </c:pt>
                <c:pt idx="748">
                  <c:v>0.15886783600000001</c:v>
                </c:pt>
                <c:pt idx="749">
                  <c:v>0.161048889</c:v>
                </c:pt>
                <c:pt idx="750">
                  <c:v>0.162657738</c:v>
                </c:pt>
                <c:pt idx="751">
                  <c:v>0.164475918</c:v>
                </c:pt>
                <c:pt idx="752">
                  <c:v>0.166328907</c:v>
                </c:pt>
                <c:pt idx="753">
                  <c:v>0.16827487899999999</c:v>
                </c:pt>
                <c:pt idx="754">
                  <c:v>0.17050552399999999</c:v>
                </c:pt>
                <c:pt idx="755">
                  <c:v>0.172132015</c:v>
                </c:pt>
                <c:pt idx="756">
                  <c:v>0.17433738700000001</c:v>
                </c:pt>
                <c:pt idx="757">
                  <c:v>0.176228046</c:v>
                </c:pt>
                <c:pt idx="758">
                  <c:v>0.17889738099999999</c:v>
                </c:pt>
                <c:pt idx="759">
                  <c:v>0.18025350600000001</c:v>
                </c:pt>
                <c:pt idx="760">
                  <c:v>0.18218278900000001</c:v>
                </c:pt>
                <c:pt idx="761">
                  <c:v>0.18485164600000001</c:v>
                </c:pt>
                <c:pt idx="762">
                  <c:v>0.185925007</c:v>
                </c:pt>
                <c:pt idx="763">
                  <c:v>0.18885374099999999</c:v>
                </c:pt>
                <c:pt idx="764">
                  <c:v>0.191070557</c:v>
                </c:pt>
                <c:pt idx="765">
                  <c:v>0.19350767099999999</c:v>
                </c:pt>
                <c:pt idx="766">
                  <c:v>0.195969582</c:v>
                </c:pt>
                <c:pt idx="767">
                  <c:v>0.1989851</c:v>
                </c:pt>
                <c:pt idx="768">
                  <c:v>0.20221281099999999</c:v>
                </c:pt>
                <c:pt idx="769">
                  <c:v>0.20474672299999999</c:v>
                </c:pt>
                <c:pt idx="770">
                  <c:v>0.208784103</c:v>
                </c:pt>
                <c:pt idx="771">
                  <c:v>0.21165990800000001</c:v>
                </c:pt>
                <c:pt idx="772">
                  <c:v>0.21485996199999999</c:v>
                </c:pt>
                <c:pt idx="773">
                  <c:v>0.217242718</c:v>
                </c:pt>
                <c:pt idx="774">
                  <c:v>0.22035026599999999</c:v>
                </c:pt>
                <c:pt idx="775">
                  <c:v>0.223312855</c:v>
                </c:pt>
                <c:pt idx="776">
                  <c:v>0.227345467</c:v>
                </c:pt>
                <c:pt idx="777">
                  <c:v>0.23064231900000001</c:v>
                </c:pt>
                <c:pt idx="778">
                  <c:v>0.23239851</c:v>
                </c:pt>
                <c:pt idx="779">
                  <c:v>0.23687171900000001</c:v>
                </c:pt>
                <c:pt idx="780">
                  <c:v>0.238539696</c:v>
                </c:pt>
                <c:pt idx="781">
                  <c:v>0.24209594700000001</c:v>
                </c:pt>
                <c:pt idx="782">
                  <c:v>0.24506855</c:v>
                </c:pt>
                <c:pt idx="783">
                  <c:v>0.24878740299999999</c:v>
                </c:pt>
                <c:pt idx="784">
                  <c:v>0.25117683400000002</c:v>
                </c:pt>
                <c:pt idx="785">
                  <c:v>0.25583219499999998</c:v>
                </c:pt>
                <c:pt idx="786">
                  <c:v>0.25873613400000001</c:v>
                </c:pt>
                <c:pt idx="787">
                  <c:v>0.26097011599999997</c:v>
                </c:pt>
                <c:pt idx="788">
                  <c:v>0.26253414200000003</c:v>
                </c:pt>
                <c:pt idx="789">
                  <c:v>0.26693010299999997</c:v>
                </c:pt>
                <c:pt idx="790">
                  <c:v>0.27009391799999999</c:v>
                </c:pt>
                <c:pt idx="791">
                  <c:v>0.27266264000000001</c:v>
                </c:pt>
                <c:pt idx="792">
                  <c:v>0.27636814100000001</c:v>
                </c:pt>
                <c:pt idx="793">
                  <c:v>0.28017044099999999</c:v>
                </c:pt>
                <c:pt idx="794">
                  <c:v>0.282423019</c:v>
                </c:pt>
                <c:pt idx="795">
                  <c:v>0.28679370900000001</c:v>
                </c:pt>
                <c:pt idx="796">
                  <c:v>0.28854084000000002</c:v>
                </c:pt>
                <c:pt idx="797">
                  <c:v>0.29290008499999998</c:v>
                </c:pt>
                <c:pt idx="798">
                  <c:v>0.29553079599999998</c:v>
                </c:pt>
                <c:pt idx="799">
                  <c:v>0.29949474300000001</c:v>
                </c:pt>
                <c:pt idx="800">
                  <c:v>0.30144166900000002</c:v>
                </c:pt>
                <c:pt idx="801">
                  <c:v>0.30528545400000001</c:v>
                </c:pt>
                <c:pt idx="802">
                  <c:v>0.308783054</c:v>
                </c:pt>
                <c:pt idx="803">
                  <c:v>0.311719894</c:v>
                </c:pt>
                <c:pt idx="804">
                  <c:v>0.31406974799999998</c:v>
                </c:pt>
                <c:pt idx="805">
                  <c:v>0.32109451300000003</c:v>
                </c:pt>
                <c:pt idx="806">
                  <c:v>0.32177686700000002</c:v>
                </c:pt>
                <c:pt idx="807">
                  <c:v>0.32514047600000001</c:v>
                </c:pt>
                <c:pt idx="808">
                  <c:v>0.32872486099999998</c:v>
                </c:pt>
                <c:pt idx="809">
                  <c:v>0.33335065800000002</c:v>
                </c:pt>
                <c:pt idx="810">
                  <c:v>0.33688831299999999</c:v>
                </c:pt>
                <c:pt idx="811">
                  <c:v>0.33988475800000001</c:v>
                </c:pt>
                <c:pt idx="812">
                  <c:v>0.34539365799999999</c:v>
                </c:pt>
                <c:pt idx="813">
                  <c:v>0.34778737999999998</c:v>
                </c:pt>
                <c:pt idx="814">
                  <c:v>0.35211849200000001</c:v>
                </c:pt>
                <c:pt idx="815">
                  <c:v>0.35480451600000001</c:v>
                </c:pt>
                <c:pt idx="816">
                  <c:v>0.362455368</c:v>
                </c:pt>
                <c:pt idx="817">
                  <c:v>0.36367273300000003</c:v>
                </c:pt>
                <c:pt idx="818">
                  <c:v>0.36595582999999998</c:v>
                </c:pt>
                <c:pt idx="819">
                  <c:v>0.36906957600000001</c:v>
                </c:pt>
                <c:pt idx="820">
                  <c:v>0.37691688499999998</c:v>
                </c:pt>
                <c:pt idx="821">
                  <c:v>0.37600326499999998</c:v>
                </c:pt>
                <c:pt idx="822">
                  <c:v>0.38434648500000002</c:v>
                </c:pt>
                <c:pt idx="823">
                  <c:v>0.38720035600000002</c:v>
                </c:pt>
                <c:pt idx="824">
                  <c:v>0.39077997199999998</c:v>
                </c:pt>
                <c:pt idx="825">
                  <c:v>0.395959854</c:v>
                </c:pt>
                <c:pt idx="826">
                  <c:v>0.39881229400000001</c:v>
                </c:pt>
                <c:pt idx="827">
                  <c:v>0.40426111199999998</c:v>
                </c:pt>
                <c:pt idx="828">
                  <c:v>0.40473031999999998</c:v>
                </c:pt>
                <c:pt idx="829">
                  <c:v>0.41031122199999998</c:v>
                </c:pt>
                <c:pt idx="830">
                  <c:v>0.41300439799999999</c:v>
                </c:pt>
                <c:pt idx="831">
                  <c:v>0.42098426799999999</c:v>
                </c:pt>
                <c:pt idx="832">
                  <c:v>0.42054414699999998</c:v>
                </c:pt>
                <c:pt idx="833">
                  <c:v>0.422152996</c:v>
                </c:pt>
                <c:pt idx="834">
                  <c:v>0.43665504500000002</c:v>
                </c:pt>
                <c:pt idx="835">
                  <c:v>0.43207836199999999</c:v>
                </c:pt>
                <c:pt idx="836">
                  <c:v>0.44281578100000002</c:v>
                </c:pt>
                <c:pt idx="837">
                  <c:v>0.44172143899999999</c:v>
                </c:pt>
                <c:pt idx="838">
                  <c:v>0.44551753999999999</c:v>
                </c:pt>
                <c:pt idx="839">
                  <c:v>0.447757244</c:v>
                </c:pt>
                <c:pt idx="840">
                  <c:v>0.46138572700000002</c:v>
                </c:pt>
                <c:pt idx="841">
                  <c:v>0.45778846699999998</c:v>
                </c:pt>
                <c:pt idx="842">
                  <c:v>0.46662473700000001</c:v>
                </c:pt>
                <c:pt idx="843">
                  <c:v>0.46710300399999999</c:v>
                </c:pt>
                <c:pt idx="844">
                  <c:v>0.47549533799999999</c:v>
                </c:pt>
                <c:pt idx="845">
                  <c:v>0.47351121899999998</c:v>
                </c:pt>
                <c:pt idx="846">
                  <c:v>0.47568559599999999</c:v>
                </c:pt>
                <c:pt idx="847">
                  <c:v>0.48676729200000002</c:v>
                </c:pt>
                <c:pt idx="848">
                  <c:v>0.48725700399999999</c:v>
                </c:pt>
                <c:pt idx="849">
                  <c:v>0.49199438099999998</c:v>
                </c:pt>
                <c:pt idx="850">
                  <c:v>0.49617052099999998</c:v>
                </c:pt>
                <c:pt idx="851">
                  <c:v>0.49156332000000003</c:v>
                </c:pt>
                <c:pt idx="852">
                  <c:v>0.50480318099999999</c:v>
                </c:pt>
                <c:pt idx="853">
                  <c:v>0.51190471599999998</c:v>
                </c:pt>
                <c:pt idx="854">
                  <c:v>0.50902032900000005</c:v>
                </c:pt>
                <c:pt idx="855">
                  <c:v>0.51410102800000002</c:v>
                </c:pt>
                <c:pt idx="856">
                  <c:v>0.52200412799999996</c:v>
                </c:pt>
                <c:pt idx="857">
                  <c:v>0.52625656099999996</c:v>
                </c:pt>
                <c:pt idx="858">
                  <c:v>0.52905464199999996</c:v>
                </c:pt>
                <c:pt idx="859">
                  <c:v>0.52659940699999996</c:v>
                </c:pt>
                <c:pt idx="860">
                  <c:v>0.53727102299999996</c:v>
                </c:pt>
                <c:pt idx="861">
                  <c:v>0.53615665400000001</c:v>
                </c:pt>
                <c:pt idx="862">
                  <c:v>0.54806280100000004</c:v>
                </c:pt>
                <c:pt idx="863">
                  <c:v>0.54391956299999999</c:v>
                </c:pt>
                <c:pt idx="864">
                  <c:v>0.55169820800000002</c:v>
                </c:pt>
                <c:pt idx="865">
                  <c:v>0.55533504499999997</c:v>
                </c:pt>
                <c:pt idx="866">
                  <c:v>0.54125547399999996</c:v>
                </c:pt>
                <c:pt idx="867">
                  <c:v>0.56253099399999995</c:v>
                </c:pt>
                <c:pt idx="868">
                  <c:v>0.55465125999999998</c:v>
                </c:pt>
                <c:pt idx="869">
                  <c:v>0.58216142699999995</c:v>
                </c:pt>
                <c:pt idx="870">
                  <c:v>0.56292247799999995</c:v>
                </c:pt>
                <c:pt idx="871">
                  <c:v>0.57485341999999995</c:v>
                </c:pt>
                <c:pt idx="872">
                  <c:v>0.56550645799999999</c:v>
                </c:pt>
                <c:pt idx="873">
                  <c:v>0.57723283800000003</c:v>
                </c:pt>
                <c:pt idx="874">
                  <c:v>0.57628154799999998</c:v>
                </c:pt>
                <c:pt idx="875">
                  <c:v>0.58165741000000004</c:v>
                </c:pt>
                <c:pt idx="876">
                  <c:v>0.58997631100000003</c:v>
                </c:pt>
                <c:pt idx="877">
                  <c:v>0.58839607199999999</c:v>
                </c:pt>
                <c:pt idx="878">
                  <c:v>0.58686923999999996</c:v>
                </c:pt>
                <c:pt idx="879">
                  <c:v>0.61291837699999996</c:v>
                </c:pt>
                <c:pt idx="880">
                  <c:v>0.58994293200000003</c:v>
                </c:pt>
                <c:pt idx="881">
                  <c:v>0.59641456599999998</c:v>
                </c:pt>
                <c:pt idx="882">
                  <c:v>0.59211301800000005</c:v>
                </c:pt>
                <c:pt idx="883">
                  <c:v>0.595267773</c:v>
                </c:pt>
                <c:pt idx="884">
                  <c:v>0.59708309199999998</c:v>
                </c:pt>
                <c:pt idx="885">
                  <c:v>0.60724306100000003</c:v>
                </c:pt>
                <c:pt idx="886">
                  <c:v>0.61958360700000004</c:v>
                </c:pt>
                <c:pt idx="887">
                  <c:v>0.61053848300000002</c:v>
                </c:pt>
                <c:pt idx="888">
                  <c:v>0.63812160500000004</c:v>
                </c:pt>
                <c:pt idx="889">
                  <c:v>0.60426521300000002</c:v>
                </c:pt>
                <c:pt idx="890">
                  <c:v>0.62075853299999995</c:v>
                </c:pt>
                <c:pt idx="891">
                  <c:v>0.62045478799999998</c:v>
                </c:pt>
                <c:pt idx="892">
                  <c:v>0.61502647399999999</c:v>
                </c:pt>
                <c:pt idx="893">
                  <c:v>0.63084602400000001</c:v>
                </c:pt>
                <c:pt idx="894">
                  <c:v>0.63802480699999997</c:v>
                </c:pt>
                <c:pt idx="895">
                  <c:v>0.61385107000000005</c:v>
                </c:pt>
                <c:pt idx="896">
                  <c:v>0.60140800500000002</c:v>
                </c:pt>
                <c:pt idx="897">
                  <c:v>0.60525846500000002</c:v>
                </c:pt>
                <c:pt idx="898">
                  <c:v>0.62737703300000003</c:v>
                </c:pt>
                <c:pt idx="899">
                  <c:v>0.64740800899999995</c:v>
                </c:pt>
                <c:pt idx="900">
                  <c:v>0.62967491099999995</c:v>
                </c:pt>
                <c:pt idx="901">
                  <c:v>0.65557003000000003</c:v>
                </c:pt>
                <c:pt idx="902">
                  <c:v>0.61462879199999998</c:v>
                </c:pt>
                <c:pt idx="903">
                  <c:v>0.64073419600000003</c:v>
                </c:pt>
                <c:pt idx="904">
                  <c:v>0.63144874600000001</c:v>
                </c:pt>
                <c:pt idx="905">
                  <c:v>0.62178516399999995</c:v>
                </c:pt>
                <c:pt idx="906">
                  <c:v>0.60612678499999995</c:v>
                </c:pt>
                <c:pt idx="907">
                  <c:v>0.66614770899999998</c:v>
                </c:pt>
                <c:pt idx="908">
                  <c:v>0.585983276</c:v>
                </c:pt>
                <c:pt idx="909">
                  <c:v>0.61876297000000002</c:v>
                </c:pt>
                <c:pt idx="910">
                  <c:v>0.5853013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A06-4153-B56B-BDE4E867185A}"/>
            </c:ext>
          </c:extLst>
        </c:ser>
        <c:ser>
          <c:idx val="3"/>
          <c:order val="3"/>
          <c:tx>
            <c:strRef>
              <c:f>'[recap TP.xlsx]uv-visible partie 1'!$E$1</c:f>
              <c:strCache>
                <c:ptCount val="1"/>
                <c:pt idx="0">
                  <c:v>Absorbance (AU) mesure 0,6 complexes de NiII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E$2:$E$912</c:f>
              <c:numCache>
                <c:formatCode>General</c:formatCode>
                <c:ptCount val="911"/>
                <c:pt idx="0">
                  <c:v>2.6933040620000002</c:v>
                </c:pt>
                <c:pt idx="1">
                  <c:v>2.9037470820000002</c:v>
                </c:pt>
                <c:pt idx="2">
                  <c:v>2.9737062449999998</c:v>
                </c:pt>
                <c:pt idx="3">
                  <c:v>3.13209486</c:v>
                </c:pt>
                <c:pt idx="4">
                  <c:v>2.7374534609999999</c:v>
                </c:pt>
                <c:pt idx="5">
                  <c:v>2.8400259019999998</c:v>
                </c:pt>
                <c:pt idx="6">
                  <c:v>2.7350883480000001</c:v>
                </c:pt>
                <c:pt idx="7">
                  <c:v>2.755039215</c:v>
                </c:pt>
                <c:pt idx="8">
                  <c:v>2.801778316</c:v>
                </c:pt>
                <c:pt idx="9">
                  <c:v>2.66725111</c:v>
                </c:pt>
                <c:pt idx="10">
                  <c:v>2.9189457889999999</c:v>
                </c:pt>
                <c:pt idx="11">
                  <c:v>2.790710926</c:v>
                </c:pt>
                <c:pt idx="12">
                  <c:v>2.8730053899999999</c:v>
                </c:pt>
                <c:pt idx="13">
                  <c:v>2.886399269</c:v>
                </c:pt>
                <c:pt idx="14">
                  <c:v>2.9113321299999999</c:v>
                </c:pt>
                <c:pt idx="15">
                  <c:v>2.909110069</c:v>
                </c:pt>
                <c:pt idx="16">
                  <c:v>2.7873697279999998</c:v>
                </c:pt>
                <c:pt idx="17">
                  <c:v>3.1955623630000001</c:v>
                </c:pt>
                <c:pt idx="18">
                  <c:v>3.4094219209999999</c:v>
                </c:pt>
                <c:pt idx="19">
                  <c:v>3.1280255320000001</c:v>
                </c:pt>
                <c:pt idx="20">
                  <c:v>2.9526381490000002</c:v>
                </c:pt>
                <c:pt idx="21">
                  <c:v>2.9921412470000002</c:v>
                </c:pt>
                <c:pt idx="22">
                  <c:v>2.9605555529999998</c:v>
                </c:pt>
                <c:pt idx="23">
                  <c:v>3.1356873510000001</c:v>
                </c:pt>
                <c:pt idx="24">
                  <c:v>3.6855554580000001</c:v>
                </c:pt>
                <c:pt idx="25">
                  <c:v>3.4706301690000001</c:v>
                </c:pt>
                <c:pt idx="26">
                  <c:v>3.2504410739999998</c:v>
                </c:pt>
                <c:pt idx="27">
                  <c:v>3.2683944700000001</c:v>
                </c:pt>
                <c:pt idx="28">
                  <c:v>3.0709629060000001</c:v>
                </c:pt>
                <c:pt idx="29">
                  <c:v>3.1607136730000001</c:v>
                </c:pt>
                <c:pt idx="30">
                  <c:v>3.2174859050000002</c:v>
                </c:pt>
                <c:pt idx="31">
                  <c:v>3.4690384860000001</c:v>
                </c:pt>
                <c:pt idx="32">
                  <c:v>3.2422389979999999</c:v>
                </c:pt>
                <c:pt idx="33">
                  <c:v>3.424192905</c:v>
                </c:pt>
                <c:pt idx="34">
                  <c:v>3.2875623699999998</c:v>
                </c:pt>
                <c:pt idx="35">
                  <c:v>3.415509701</c:v>
                </c:pt>
                <c:pt idx="36">
                  <c:v>3.124102116</c:v>
                </c:pt>
                <c:pt idx="37">
                  <c:v>3.2056798930000001</c:v>
                </c:pt>
                <c:pt idx="38">
                  <c:v>3.2279658320000002</c:v>
                </c:pt>
                <c:pt idx="39">
                  <c:v>3.1652846339999998</c:v>
                </c:pt>
                <c:pt idx="40">
                  <c:v>3.5498542789999998</c:v>
                </c:pt>
                <c:pt idx="41">
                  <c:v>3.2969436650000001</c:v>
                </c:pt>
                <c:pt idx="42">
                  <c:v>3.430907726</c:v>
                </c:pt>
                <c:pt idx="43">
                  <c:v>3.3261137010000001</c:v>
                </c:pt>
                <c:pt idx="44">
                  <c:v>3.3303632740000002</c:v>
                </c:pt>
                <c:pt idx="45">
                  <c:v>3.4504156109999999</c:v>
                </c:pt>
                <c:pt idx="46">
                  <c:v>3.2739338870000001</c:v>
                </c:pt>
                <c:pt idx="47">
                  <c:v>3.5726408959999998</c:v>
                </c:pt>
                <c:pt idx="48">
                  <c:v>3.877483368</c:v>
                </c:pt>
                <c:pt idx="49">
                  <c:v>3.3116188050000002</c:v>
                </c:pt>
                <c:pt idx="50">
                  <c:v>3.8229145999999998</c:v>
                </c:pt>
                <c:pt idx="51">
                  <c:v>3.6976957320000001</c:v>
                </c:pt>
                <c:pt idx="52">
                  <c:v>3.6508507730000002</c:v>
                </c:pt>
                <c:pt idx="53">
                  <c:v>3.7518396379999999</c:v>
                </c:pt>
                <c:pt idx="54">
                  <c:v>3.2141752239999999</c:v>
                </c:pt>
                <c:pt idx="55">
                  <c:v>3.4453654290000002</c:v>
                </c:pt>
                <c:pt idx="56">
                  <c:v>3.506036758</c:v>
                </c:pt>
                <c:pt idx="57">
                  <c:v>3.4834332469999998</c:v>
                </c:pt>
                <c:pt idx="58">
                  <c:v>3.720868587</c:v>
                </c:pt>
                <c:pt idx="59">
                  <c:v>3.7227964400000002</c:v>
                </c:pt>
                <c:pt idx="60">
                  <c:v>3.4087500569999998</c:v>
                </c:pt>
                <c:pt idx="61">
                  <c:v>3.6979064940000002</c:v>
                </c:pt>
                <c:pt idx="62">
                  <c:v>3.2988820080000001</c:v>
                </c:pt>
                <c:pt idx="63">
                  <c:v>3.4159288409999999</c:v>
                </c:pt>
                <c:pt idx="64">
                  <c:v>3.4590349200000001</c:v>
                </c:pt>
                <c:pt idx="65">
                  <c:v>3.4369711879999998</c:v>
                </c:pt>
                <c:pt idx="66">
                  <c:v>3.9999995230000001</c:v>
                </c:pt>
                <c:pt idx="67">
                  <c:v>3.2121839520000002</c:v>
                </c:pt>
                <c:pt idx="68">
                  <c:v>2.7534613609999998</c:v>
                </c:pt>
                <c:pt idx="69">
                  <c:v>2.4508757590000001</c:v>
                </c:pt>
                <c:pt idx="70">
                  <c:v>2.2618532180000002</c:v>
                </c:pt>
                <c:pt idx="71">
                  <c:v>2.1303329469999999</c:v>
                </c:pt>
                <c:pt idx="72">
                  <c:v>2.0514693259999999</c:v>
                </c:pt>
                <c:pt idx="73">
                  <c:v>2.0047402380000001</c:v>
                </c:pt>
                <c:pt idx="74">
                  <c:v>2.0393905640000001</c:v>
                </c:pt>
                <c:pt idx="75">
                  <c:v>2.0404934880000001</c:v>
                </c:pt>
                <c:pt idx="76">
                  <c:v>2.1023211480000001</c:v>
                </c:pt>
                <c:pt idx="77">
                  <c:v>2.2099809650000002</c:v>
                </c:pt>
                <c:pt idx="78">
                  <c:v>2.2869868279999999</c:v>
                </c:pt>
                <c:pt idx="79">
                  <c:v>2.4011673930000001</c:v>
                </c:pt>
                <c:pt idx="80">
                  <c:v>2.5458016400000001</c:v>
                </c:pt>
                <c:pt idx="81">
                  <c:v>2.8462958340000002</c:v>
                </c:pt>
                <c:pt idx="82">
                  <c:v>3.1924533839999998</c:v>
                </c:pt>
                <c:pt idx="83">
                  <c:v>3.546586037</c:v>
                </c:pt>
                <c:pt idx="84">
                  <c:v>3.8267459869999998</c:v>
                </c:pt>
                <c:pt idx="85">
                  <c:v>3.757333279</c:v>
                </c:pt>
                <c:pt idx="86">
                  <c:v>3.7186765670000002</c:v>
                </c:pt>
                <c:pt idx="87">
                  <c:v>3.0738925930000001</c:v>
                </c:pt>
                <c:pt idx="88">
                  <c:v>3.161828995</c:v>
                </c:pt>
                <c:pt idx="89">
                  <c:v>3.1950993539999999</c:v>
                </c:pt>
                <c:pt idx="90">
                  <c:v>3.3920798300000001</c:v>
                </c:pt>
                <c:pt idx="91">
                  <c:v>3.1119194029999999</c:v>
                </c:pt>
                <c:pt idx="92">
                  <c:v>3.2437348369999999</c:v>
                </c:pt>
                <c:pt idx="93">
                  <c:v>3.3915829660000001</c:v>
                </c:pt>
                <c:pt idx="94">
                  <c:v>3.1666712760000002</c:v>
                </c:pt>
                <c:pt idx="95">
                  <c:v>3.1050605770000002</c:v>
                </c:pt>
                <c:pt idx="96">
                  <c:v>3.1843786239999998</c:v>
                </c:pt>
                <c:pt idx="97">
                  <c:v>3.137122631</c:v>
                </c:pt>
                <c:pt idx="98">
                  <c:v>2.9080963130000002</c:v>
                </c:pt>
                <c:pt idx="99">
                  <c:v>3.272204399</c:v>
                </c:pt>
                <c:pt idx="100">
                  <c:v>3.3974676129999999</c:v>
                </c:pt>
                <c:pt idx="101">
                  <c:v>2.9082593920000002</c:v>
                </c:pt>
                <c:pt idx="102">
                  <c:v>3.4019713399999998</c:v>
                </c:pt>
                <c:pt idx="103">
                  <c:v>3.5121846200000002</c:v>
                </c:pt>
                <c:pt idx="104">
                  <c:v>3.0554676060000001</c:v>
                </c:pt>
                <c:pt idx="105">
                  <c:v>3.333766937</c:v>
                </c:pt>
                <c:pt idx="106">
                  <c:v>3.9489045140000001</c:v>
                </c:pt>
                <c:pt idx="107">
                  <c:v>3.0950407979999999</c:v>
                </c:pt>
                <c:pt idx="108">
                  <c:v>3.310154915</c:v>
                </c:pt>
                <c:pt idx="109">
                  <c:v>3.3253788950000001</c:v>
                </c:pt>
                <c:pt idx="110">
                  <c:v>3.2569103240000001</c:v>
                </c:pt>
                <c:pt idx="111">
                  <c:v>3.5150489810000001</c:v>
                </c:pt>
                <c:pt idx="112">
                  <c:v>3.4172520639999999</c:v>
                </c:pt>
                <c:pt idx="113">
                  <c:v>3.2374224659999999</c:v>
                </c:pt>
                <c:pt idx="114">
                  <c:v>3.2144737239999999</c:v>
                </c:pt>
                <c:pt idx="115">
                  <c:v>3.096351147</c:v>
                </c:pt>
                <c:pt idx="116">
                  <c:v>2.8359551430000001</c:v>
                </c:pt>
                <c:pt idx="117">
                  <c:v>3.043387413</c:v>
                </c:pt>
                <c:pt idx="118">
                  <c:v>2.9832482339999999</c:v>
                </c:pt>
                <c:pt idx="119">
                  <c:v>2.9913940430000001</c:v>
                </c:pt>
                <c:pt idx="120">
                  <c:v>3.0215010640000002</c:v>
                </c:pt>
                <c:pt idx="121">
                  <c:v>3.08477354</c:v>
                </c:pt>
                <c:pt idx="122">
                  <c:v>2.9314875599999999</c:v>
                </c:pt>
                <c:pt idx="123">
                  <c:v>3.0203557010000002</c:v>
                </c:pt>
                <c:pt idx="124">
                  <c:v>2.9087295530000001</c:v>
                </c:pt>
                <c:pt idx="125">
                  <c:v>3.0387806890000002</c:v>
                </c:pt>
                <c:pt idx="126">
                  <c:v>2.8989305500000002</c:v>
                </c:pt>
                <c:pt idx="127">
                  <c:v>3.1488366129999998</c:v>
                </c:pt>
                <c:pt idx="128">
                  <c:v>3.3550353049999999</c:v>
                </c:pt>
                <c:pt idx="129">
                  <c:v>2.8796010019999998</c:v>
                </c:pt>
                <c:pt idx="130">
                  <c:v>3.3367204670000001</c:v>
                </c:pt>
                <c:pt idx="131">
                  <c:v>3.3986773490000002</c:v>
                </c:pt>
                <c:pt idx="132">
                  <c:v>3.4229078290000001</c:v>
                </c:pt>
                <c:pt idx="133">
                  <c:v>2.6950707440000001</c:v>
                </c:pt>
                <c:pt idx="134">
                  <c:v>2.3890948299999999</c:v>
                </c:pt>
                <c:pt idx="135">
                  <c:v>2.1276288029999999</c:v>
                </c:pt>
                <c:pt idx="136">
                  <c:v>1.823687077</c:v>
                </c:pt>
                <c:pt idx="137">
                  <c:v>1.6202821730000001</c:v>
                </c:pt>
                <c:pt idx="138">
                  <c:v>1.396419525</c:v>
                </c:pt>
                <c:pt idx="139">
                  <c:v>1.206959248</c:v>
                </c:pt>
                <c:pt idx="140">
                  <c:v>1.0473208430000001</c:v>
                </c:pt>
                <c:pt idx="141">
                  <c:v>0.90429210699999996</c:v>
                </c:pt>
                <c:pt idx="142">
                  <c:v>0.78432655299999998</c:v>
                </c:pt>
                <c:pt idx="143">
                  <c:v>0.67948675199999997</c:v>
                </c:pt>
                <c:pt idx="144">
                  <c:v>0.59137010599999995</c:v>
                </c:pt>
                <c:pt idx="145">
                  <c:v>0.51952505100000002</c:v>
                </c:pt>
                <c:pt idx="146">
                  <c:v>0.45729732499999998</c:v>
                </c:pt>
                <c:pt idx="147">
                  <c:v>0.40799951600000001</c:v>
                </c:pt>
                <c:pt idx="148">
                  <c:v>0.36745214500000001</c:v>
                </c:pt>
                <c:pt idx="149">
                  <c:v>0.33623504599999998</c:v>
                </c:pt>
                <c:pt idx="150">
                  <c:v>0.310190678</c:v>
                </c:pt>
                <c:pt idx="151">
                  <c:v>0.29080867799999999</c:v>
                </c:pt>
                <c:pt idx="152">
                  <c:v>0.27602005000000002</c:v>
                </c:pt>
                <c:pt idx="153">
                  <c:v>0.26599311799999997</c:v>
                </c:pt>
                <c:pt idx="154">
                  <c:v>0.260068417</c:v>
                </c:pt>
                <c:pt idx="155">
                  <c:v>0.25750446300000002</c:v>
                </c:pt>
                <c:pt idx="156">
                  <c:v>0.25689315800000001</c:v>
                </c:pt>
                <c:pt idx="157">
                  <c:v>0.26101350800000001</c:v>
                </c:pt>
                <c:pt idx="158">
                  <c:v>0.26678037599999999</c:v>
                </c:pt>
                <c:pt idx="159">
                  <c:v>0.27404546699999999</c:v>
                </c:pt>
                <c:pt idx="160">
                  <c:v>0.28622388799999998</c:v>
                </c:pt>
                <c:pt idx="161">
                  <c:v>0.29888677600000002</c:v>
                </c:pt>
                <c:pt idx="162">
                  <c:v>0.31502771400000001</c:v>
                </c:pt>
                <c:pt idx="163">
                  <c:v>0.33378934900000001</c:v>
                </c:pt>
                <c:pt idx="164">
                  <c:v>0.35474157299999998</c:v>
                </c:pt>
                <c:pt idx="165">
                  <c:v>0.379151344</c:v>
                </c:pt>
                <c:pt idx="166">
                  <c:v>0.406027317</c:v>
                </c:pt>
                <c:pt idx="167">
                  <c:v>0.43753576300000002</c:v>
                </c:pt>
                <c:pt idx="168">
                  <c:v>0.47676658599999999</c:v>
                </c:pt>
                <c:pt idx="169">
                  <c:v>0.51832246800000004</c:v>
                </c:pt>
                <c:pt idx="170">
                  <c:v>0.56325340300000004</c:v>
                </c:pt>
                <c:pt idx="171">
                  <c:v>0.60815715800000003</c:v>
                </c:pt>
                <c:pt idx="172">
                  <c:v>0.65379047400000001</c:v>
                </c:pt>
                <c:pt idx="173">
                  <c:v>0.70067310299999996</c:v>
                </c:pt>
                <c:pt idx="174">
                  <c:v>0.75436115299999995</c:v>
                </c:pt>
                <c:pt idx="175">
                  <c:v>0.81411171000000004</c:v>
                </c:pt>
                <c:pt idx="176">
                  <c:v>0.87861394900000001</c:v>
                </c:pt>
                <c:pt idx="177">
                  <c:v>0.94131565100000003</c:v>
                </c:pt>
                <c:pt idx="178">
                  <c:v>1.002682686</c:v>
                </c:pt>
                <c:pt idx="179">
                  <c:v>1.0746717450000001</c:v>
                </c:pt>
                <c:pt idx="180">
                  <c:v>1.1460227970000001</c:v>
                </c:pt>
                <c:pt idx="181">
                  <c:v>1.224823475</c:v>
                </c:pt>
                <c:pt idx="182">
                  <c:v>1.3029098509999999</c:v>
                </c:pt>
                <c:pt idx="183">
                  <c:v>1.392049313</c:v>
                </c:pt>
                <c:pt idx="184">
                  <c:v>1.4750289919999999</c:v>
                </c:pt>
                <c:pt idx="185">
                  <c:v>1.5591945650000001</c:v>
                </c:pt>
                <c:pt idx="186">
                  <c:v>1.665946484</c:v>
                </c:pt>
                <c:pt idx="187">
                  <c:v>1.7434592250000001</c:v>
                </c:pt>
                <c:pt idx="188">
                  <c:v>1.82904768</c:v>
                </c:pt>
                <c:pt idx="189">
                  <c:v>1.9632377620000001</c:v>
                </c:pt>
                <c:pt idx="190">
                  <c:v>2.0306925769999999</c:v>
                </c:pt>
                <c:pt idx="191">
                  <c:v>2.0997786519999999</c:v>
                </c:pt>
                <c:pt idx="192">
                  <c:v>2.26161623</c:v>
                </c:pt>
                <c:pt idx="193">
                  <c:v>2.2694201469999999</c:v>
                </c:pt>
                <c:pt idx="194">
                  <c:v>2.4342813489999999</c:v>
                </c:pt>
                <c:pt idx="195">
                  <c:v>2.4288907050000001</c:v>
                </c:pt>
                <c:pt idx="196">
                  <c:v>2.4669179919999999</c:v>
                </c:pt>
                <c:pt idx="197">
                  <c:v>2.824842453</c:v>
                </c:pt>
                <c:pt idx="198">
                  <c:v>2.5776162149999999</c:v>
                </c:pt>
                <c:pt idx="199">
                  <c:v>2.7410364149999999</c:v>
                </c:pt>
                <c:pt idx="200">
                  <c:v>2.8791499140000001</c:v>
                </c:pt>
                <c:pt idx="201">
                  <c:v>2.9074172969999998</c:v>
                </c:pt>
                <c:pt idx="202">
                  <c:v>3.153332233</c:v>
                </c:pt>
                <c:pt idx="203">
                  <c:v>2.9385533330000002</c:v>
                </c:pt>
                <c:pt idx="204">
                  <c:v>3.1431331629999999</c:v>
                </c:pt>
                <c:pt idx="205">
                  <c:v>3.0212154390000001</c:v>
                </c:pt>
                <c:pt idx="206">
                  <c:v>2.8168516160000001</c:v>
                </c:pt>
                <c:pt idx="207">
                  <c:v>3.7828226090000001</c:v>
                </c:pt>
                <c:pt idx="208">
                  <c:v>2.9349603649999998</c:v>
                </c:pt>
                <c:pt idx="209">
                  <c:v>2.8264360430000002</c:v>
                </c:pt>
                <c:pt idx="210">
                  <c:v>3.0359153750000001</c:v>
                </c:pt>
                <c:pt idx="211">
                  <c:v>2.7762303350000002</c:v>
                </c:pt>
                <c:pt idx="212">
                  <c:v>2.683891773</c:v>
                </c:pt>
                <c:pt idx="213">
                  <c:v>2.614269733</c:v>
                </c:pt>
                <c:pt idx="214">
                  <c:v>2.6030230520000002</c:v>
                </c:pt>
                <c:pt idx="215">
                  <c:v>2.5594434740000001</c:v>
                </c:pt>
                <c:pt idx="216">
                  <c:v>2.4836554529999999</c:v>
                </c:pt>
                <c:pt idx="217">
                  <c:v>2.373655796</c:v>
                </c:pt>
                <c:pt idx="218">
                  <c:v>2.2935543059999999</c:v>
                </c:pt>
                <c:pt idx="219">
                  <c:v>2.1537270550000001</c:v>
                </c:pt>
                <c:pt idx="220">
                  <c:v>2.1729416850000001</c:v>
                </c:pt>
                <c:pt idx="221">
                  <c:v>2.0125913620000002</c:v>
                </c:pt>
                <c:pt idx="222">
                  <c:v>1.975457668</c:v>
                </c:pt>
                <c:pt idx="223">
                  <c:v>1.866854668</c:v>
                </c:pt>
                <c:pt idx="224">
                  <c:v>1.781811714</c:v>
                </c:pt>
                <c:pt idx="225">
                  <c:v>1.7233595850000001</c:v>
                </c:pt>
                <c:pt idx="226">
                  <c:v>1.62939024</c:v>
                </c:pt>
                <c:pt idx="227">
                  <c:v>1.5602145199999999</c:v>
                </c:pt>
                <c:pt idx="228">
                  <c:v>1.4765863420000001</c:v>
                </c:pt>
                <c:pt idx="229">
                  <c:v>1.404057026</c:v>
                </c:pt>
                <c:pt idx="230">
                  <c:v>1.3269906039999999</c:v>
                </c:pt>
                <c:pt idx="231">
                  <c:v>1.2401580809999999</c:v>
                </c:pt>
                <c:pt idx="232">
                  <c:v>1.175481319</c:v>
                </c:pt>
                <c:pt idx="233">
                  <c:v>1.1023497579999999</c:v>
                </c:pt>
                <c:pt idx="234">
                  <c:v>1.035072803</c:v>
                </c:pt>
                <c:pt idx="235">
                  <c:v>0.968795776</c:v>
                </c:pt>
                <c:pt idx="236">
                  <c:v>0.90334606200000001</c:v>
                </c:pt>
                <c:pt idx="237">
                  <c:v>0.84314203300000001</c:v>
                </c:pt>
                <c:pt idx="238">
                  <c:v>0.78834390600000004</c:v>
                </c:pt>
                <c:pt idx="239">
                  <c:v>0.73123693499999998</c:v>
                </c:pt>
                <c:pt idx="240">
                  <c:v>0.68225479099999997</c:v>
                </c:pt>
                <c:pt idx="241">
                  <c:v>0.63341236099999998</c:v>
                </c:pt>
                <c:pt idx="242">
                  <c:v>0.59151601799999998</c:v>
                </c:pt>
                <c:pt idx="243">
                  <c:v>0.55096101799999997</c:v>
                </c:pt>
                <c:pt idx="244">
                  <c:v>0.51179599799999997</c:v>
                </c:pt>
                <c:pt idx="245">
                  <c:v>0.48103237199999999</c:v>
                </c:pt>
                <c:pt idx="246">
                  <c:v>0.44991445499999999</c:v>
                </c:pt>
                <c:pt idx="247">
                  <c:v>0.421619415</c:v>
                </c:pt>
                <c:pt idx="248">
                  <c:v>0.397732735</c:v>
                </c:pt>
                <c:pt idx="249">
                  <c:v>0.37430715599999997</c:v>
                </c:pt>
                <c:pt idx="250">
                  <c:v>0.35522699400000002</c:v>
                </c:pt>
                <c:pt idx="251">
                  <c:v>0.33689451199999998</c:v>
                </c:pt>
                <c:pt idx="252">
                  <c:v>0.32014274599999998</c:v>
                </c:pt>
                <c:pt idx="253">
                  <c:v>0.30718564999999998</c:v>
                </c:pt>
                <c:pt idx="254">
                  <c:v>0.29388237</c:v>
                </c:pt>
                <c:pt idx="255">
                  <c:v>0.28275299100000001</c:v>
                </c:pt>
                <c:pt idx="256">
                  <c:v>0.27321815500000002</c:v>
                </c:pt>
                <c:pt idx="257">
                  <c:v>0.26390504799999998</c:v>
                </c:pt>
                <c:pt idx="258">
                  <c:v>0.25610923800000002</c:v>
                </c:pt>
                <c:pt idx="259">
                  <c:v>0.24881458300000001</c:v>
                </c:pt>
                <c:pt idx="260">
                  <c:v>0.24148130400000001</c:v>
                </c:pt>
                <c:pt idx="261">
                  <c:v>0.23517704</c:v>
                </c:pt>
                <c:pt idx="262">
                  <c:v>0.22923708000000001</c:v>
                </c:pt>
                <c:pt idx="263">
                  <c:v>0.22331857699999999</c:v>
                </c:pt>
                <c:pt idx="264">
                  <c:v>0.21765136700000001</c:v>
                </c:pt>
                <c:pt idx="265">
                  <c:v>0.212107658</c:v>
                </c:pt>
                <c:pt idx="266">
                  <c:v>0.20640039399999999</c:v>
                </c:pt>
                <c:pt idx="267">
                  <c:v>0.200457096</c:v>
                </c:pt>
                <c:pt idx="268">
                  <c:v>0.195423126</c:v>
                </c:pt>
                <c:pt idx="269">
                  <c:v>0.18895292299999999</c:v>
                </c:pt>
                <c:pt idx="270">
                  <c:v>0.183571339</c:v>
                </c:pt>
                <c:pt idx="271">
                  <c:v>0.178091526</c:v>
                </c:pt>
                <c:pt idx="272">
                  <c:v>0.171564102</c:v>
                </c:pt>
                <c:pt idx="273">
                  <c:v>0.16597461699999999</c:v>
                </c:pt>
                <c:pt idx="274">
                  <c:v>0.15999269499999999</c:v>
                </c:pt>
                <c:pt idx="275">
                  <c:v>0.153816223</c:v>
                </c:pt>
                <c:pt idx="276">
                  <c:v>0.14733695999999999</c:v>
                </c:pt>
                <c:pt idx="277">
                  <c:v>0.14053010899999999</c:v>
                </c:pt>
                <c:pt idx="278">
                  <c:v>0.13439273800000001</c:v>
                </c:pt>
                <c:pt idx="279">
                  <c:v>0.12815284699999999</c:v>
                </c:pt>
                <c:pt idx="280">
                  <c:v>0.121523857</c:v>
                </c:pt>
                <c:pt idx="281">
                  <c:v>0.11568307899999999</c:v>
                </c:pt>
                <c:pt idx="282">
                  <c:v>0.108438969</c:v>
                </c:pt>
                <c:pt idx="283">
                  <c:v>0.103081226</c:v>
                </c:pt>
                <c:pt idx="284">
                  <c:v>9.6851349000000003E-2</c:v>
                </c:pt>
                <c:pt idx="285">
                  <c:v>9.0684414000000005E-2</c:v>
                </c:pt>
                <c:pt idx="286">
                  <c:v>8.4844588999999998E-2</c:v>
                </c:pt>
                <c:pt idx="287">
                  <c:v>7.8747271999999993E-2</c:v>
                </c:pt>
                <c:pt idx="288">
                  <c:v>7.3508739000000003E-2</c:v>
                </c:pt>
                <c:pt idx="289">
                  <c:v>6.8058014E-2</c:v>
                </c:pt>
                <c:pt idx="290">
                  <c:v>6.3036441999999998E-2</c:v>
                </c:pt>
                <c:pt idx="291">
                  <c:v>5.8745861000000003E-2</c:v>
                </c:pt>
                <c:pt idx="292">
                  <c:v>5.3976059E-2</c:v>
                </c:pt>
                <c:pt idx="293">
                  <c:v>5.0053595999999999E-2</c:v>
                </c:pt>
                <c:pt idx="294">
                  <c:v>4.6337604999999997E-2</c:v>
                </c:pt>
                <c:pt idx="295">
                  <c:v>4.2779921999999998E-2</c:v>
                </c:pt>
                <c:pt idx="296">
                  <c:v>4.1715622000000001E-2</c:v>
                </c:pt>
                <c:pt idx="297">
                  <c:v>3.4650326000000002E-2</c:v>
                </c:pt>
                <c:pt idx="298">
                  <c:v>3.1216621E-2</c:v>
                </c:pt>
                <c:pt idx="299">
                  <c:v>3.1542301000000002E-2</c:v>
                </c:pt>
                <c:pt idx="300">
                  <c:v>2.9130459000000001E-2</c:v>
                </c:pt>
                <c:pt idx="301">
                  <c:v>2.7783871000000002E-2</c:v>
                </c:pt>
                <c:pt idx="302">
                  <c:v>2.5857449000000001E-2</c:v>
                </c:pt>
                <c:pt idx="303">
                  <c:v>2.4508476000000001E-2</c:v>
                </c:pt>
                <c:pt idx="304">
                  <c:v>2.3654938E-2</c:v>
                </c:pt>
                <c:pt idx="305">
                  <c:v>2.2314072000000001E-2</c:v>
                </c:pt>
                <c:pt idx="306">
                  <c:v>2.1477698999999999E-2</c:v>
                </c:pt>
                <c:pt idx="307">
                  <c:v>2.0811080999999999E-2</c:v>
                </c:pt>
                <c:pt idx="308">
                  <c:v>2.0047188000000001E-2</c:v>
                </c:pt>
                <c:pt idx="309">
                  <c:v>2.0077228999999999E-2</c:v>
                </c:pt>
                <c:pt idx="310">
                  <c:v>2.0125389E-2</c:v>
                </c:pt>
                <c:pt idx="311">
                  <c:v>2.0399569999999999E-2</c:v>
                </c:pt>
                <c:pt idx="312">
                  <c:v>2.0341873E-2</c:v>
                </c:pt>
                <c:pt idx="313">
                  <c:v>2.0708561E-2</c:v>
                </c:pt>
                <c:pt idx="314">
                  <c:v>2.1014214E-2</c:v>
                </c:pt>
                <c:pt idx="315">
                  <c:v>2.1488666999999999E-2</c:v>
                </c:pt>
                <c:pt idx="316">
                  <c:v>2.2313118E-2</c:v>
                </c:pt>
                <c:pt idx="317">
                  <c:v>2.2706984999999999E-2</c:v>
                </c:pt>
                <c:pt idx="318">
                  <c:v>2.3799418999999999E-2</c:v>
                </c:pt>
                <c:pt idx="319">
                  <c:v>2.4608611999999998E-2</c:v>
                </c:pt>
                <c:pt idx="320">
                  <c:v>2.5424004E-2</c:v>
                </c:pt>
                <c:pt idx="321">
                  <c:v>2.6857375999999999E-2</c:v>
                </c:pt>
                <c:pt idx="322">
                  <c:v>2.7400494000000001E-2</c:v>
                </c:pt>
                <c:pt idx="323">
                  <c:v>2.8855801E-2</c:v>
                </c:pt>
                <c:pt idx="324">
                  <c:v>3.0006409000000001E-2</c:v>
                </c:pt>
                <c:pt idx="325">
                  <c:v>3.1082153000000001E-2</c:v>
                </c:pt>
                <c:pt idx="326">
                  <c:v>3.2631873999999998E-2</c:v>
                </c:pt>
                <c:pt idx="327">
                  <c:v>3.3685684E-2</c:v>
                </c:pt>
                <c:pt idx="328">
                  <c:v>3.5225868E-2</c:v>
                </c:pt>
                <c:pt idx="329">
                  <c:v>3.6571026E-2</c:v>
                </c:pt>
                <c:pt idx="330">
                  <c:v>3.7884712000000001E-2</c:v>
                </c:pt>
                <c:pt idx="331">
                  <c:v>3.9611340000000002E-2</c:v>
                </c:pt>
                <c:pt idx="332">
                  <c:v>4.1101456000000001E-2</c:v>
                </c:pt>
                <c:pt idx="333">
                  <c:v>4.2337418000000002E-2</c:v>
                </c:pt>
                <c:pt idx="334">
                  <c:v>4.3883324000000001E-2</c:v>
                </c:pt>
                <c:pt idx="335">
                  <c:v>4.5187472999999999E-2</c:v>
                </c:pt>
                <c:pt idx="336">
                  <c:v>4.7008038000000002E-2</c:v>
                </c:pt>
                <c:pt idx="337">
                  <c:v>4.8329352999999999E-2</c:v>
                </c:pt>
                <c:pt idx="338">
                  <c:v>5.0057411000000003E-2</c:v>
                </c:pt>
                <c:pt idx="339">
                  <c:v>5.1695347000000003E-2</c:v>
                </c:pt>
                <c:pt idx="340">
                  <c:v>5.3062916000000002E-2</c:v>
                </c:pt>
                <c:pt idx="341">
                  <c:v>5.5064201E-2</c:v>
                </c:pt>
                <c:pt idx="342">
                  <c:v>5.6298255999999998E-2</c:v>
                </c:pt>
                <c:pt idx="343">
                  <c:v>5.8127403000000001E-2</c:v>
                </c:pt>
                <c:pt idx="344">
                  <c:v>5.9961318999999999E-2</c:v>
                </c:pt>
                <c:pt idx="345">
                  <c:v>6.1252594E-2</c:v>
                </c:pt>
                <c:pt idx="346">
                  <c:v>6.2815188999999994E-2</c:v>
                </c:pt>
                <c:pt idx="347">
                  <c:v>6.3939571000000001E-2</c:v>
                </c:pt>
                <c:pt idx="348">
                  <c:v>6.5663338000000002E-2</c:v>
                </c:pt>
                <c:pt idx="349">
                  <c:v>6.6946507000000002E-2</c:v>
                </c:pt>
                <c:pt idx="350">
                  <c:v>6.8144320999999994E-2</c:v>
                </c:pt>
                <c:pt idx="351">
                  <c:v>6.9281577999999996E-2</c:v>
                </c:pt>
                <c:pt idx="352">
                  <c:v>7.0262432E-2</c:v>
                </c:pt>
                <c:pt idx="353">
                  <c:v>7.1452617999999996E-2</c:v>
                </c:pt>
                <c:pt idx="354">
                  <c:v>7.2515011000000004E-2</c:v>
                </c:pt>
                <c:pt idx="355">
                  <c:v>7.3481083000000003E-2</c:v>
                </c:pt>
                <c:pt idx="356">
                  <c:v>7.438612E-2</c:v>
                </c:pt>
                <c:pt idx="357">
                  <c:v>7.5442313999999996E-2</c:v>
                </c:pt>
                <c:pt idx="358">
                  <c:v>7.7261447999999996E-2</c:v>
                </c:pt>
                <c:pt idx="359">
                  <c:v>7.8166007999999995E-2</c:v>
                </c:pt>
                <c:pt idx="360">
                  <c:v>7.9640388000000006E-2</c:v>
                </c:pt>
                <c:pt idx="361">
                  <c:v>8.1663131999999999E-2</c:v>
                </c:pt>
                <c:pt idx="362">
                  <c:v>8.3206654000000005E-2</c:v>
                </c:pt>
                <c:pt idx="363">
                  <c:v>8.5015774000000002E-2</c:v>
                </c:pt>
                <c:pt idx="364">
                  <c:v>8.6835384000000002E-2</c:v>
                </c:pt>
                <c:pt idx="365">
                  <c:v>8.8796615999999995E-2</c:v>
                </c:pt>
                <c:pt idx="366">
                  <c:v>9.1355801E-2</c:v>
                </c:pt>
                <c:pt idx="367">
                  <c:v>9.3393325999999999E-2</c:v>
                </c:pt>
                <c:pt idx="368">
                  <c:v>9.6106528999999996E-2</c:v>
                </c:pt>
                <c:pt idx="369">
                  <c:v>9.8719119999999994E-2</c:v>
                </c:pt>
                <c:pt idx="370">
                  <c:v>0.101726055</c:v>
                </c:pt>
                <c:pt idx="371">
                  <c:v>0.104374409</c:v>
                </c:pt>
                <c:pt idx="372">
                  <c:v>0.107482433</c:v>
                </c:pt>
                <c:pt idx="373">
                  <c:v>0.110720158</c:v>
                </c:pt>
                <c:pt idx="374">
                  <c:v>0.114351273</c:v>
                </c:pt>
                <c:pt idx="375">
                  <c:v>0.11755228</c:v>
                </c:pt>
                <c:pt idx="376">
                  <c:v>0.121242523</c:v>
                </c:pt>
                <c:pt idx="377">
                  <c:v>0.125134468</c:v>
                </c:pt>
                <c:pt idx="378">
                  <c:v>0.12910985899999999</c:v>
                </c:pt>
                <c:pt idx="379">
                  <c:v>0.13374757800000001</c:v>
                </c:pt>
                <c:pt idx="380">
                  <c:v>0.13779592500000001</c:v>
                </c:pt>
                <c:pt idx="381">
                  <c:v>0.142165184</c:v>
                </c:pt>
                <c:pt idx="382">
                  <c:v>0.14653539700000001</c:v>
                </c:pt>
                <c:pt idx="383">
                  <c:v>0.15153455699999999</c:v>
                </c:pt>
                <c:pt idx="384">
                  <c:v>0.15675354</c:v>
                </c:pt>
                <c:pt idx="385">
                  <c:v>0.16151237500000001</c:v>
                </c:pt>
                <c:pt idx="386">
                  <c:v>0.16653394699999999</c:v>
                </c:pt>
                <c:pt idx="387">
                  <c:v>0.17313003499999999</c:v>
                </c:pt>
                <c:pt idx="388">
                  <c:v>0.17850208300000001</c:v>
                </c:pt>
                <c:pt idx="389">
                  <c:v>0.18333053599999999</c:v>
                </c:pt>
                <c:pt idx="390">
                  <c:v>0.18989086199999999</c:v>
                </c:pt>
                <c:pt idx="391">
                  <c:v>0.19748210899999999</c:v>
                </c:pt>
                <c:pt idx="392">
                  <c:v>0.203169823</c:v>
                </c:pt>
                <c:pt idx="393">
                  <c:v>0.20795297600000001</c:v>
                </c:pt>
                <c:pt idx="394">
                  <c:v>0.21598768199999999</c:v>
                </c:pt>
                <c:pt idx="395">
                  <c:v>0.22381258000000001</c:v>
                </c:pt>
                <c:pt idx="396">
                  <c:v>0.22981834400000001</c:v>
                </c:pt>
                <c:pt idx="397">
                  <c:v>0.23712921100000001</c:v>
                </c:pt>
                <c:pt idx="398">
                  <c:v>0.245177746</c:v>
                </c:pt>
                <c:pt idx="399">
                  <c:v>0.25192213099999999</c:v>
                </c:pt>
                <c:pt idx="400">
                  <c:v>0.26035404200000001</c:v>
                </c:pt>
                <c:pt idx="401">
                  <c:v>0.26836490600000001</c:v>
                </c:pt>
                <c:pt idx="402">
                  <c:v>0.27712535900000002</c:v>
                </c:pt>
                <c:pt idx="403">
                  <c:v>0.286282539</c:v>
                </c:pt>
                <c:pt idx="404">
                  <c:v>0.29357624100000002</c:v>
                </c:pt>
                <c:pt idx="405">
                  <c:v>0.30330848700000002</c:v>
                </c:pt>
                <c:pt idx="406">
                  <c:v>0.31199407600000001</c:v>
                </c:pt>
                <c:pt idx="407">
                  <c:v>0.32095289199999999</c:v>
                </c:pt>
                <c:pt idx="408">
                  <c:v>0.33125495900000002</c:v>
                </c:pt>
                <c:pt idx="409">
                  <c:v>0.340827465</c:v>
                </c:pt>
                <c:pt idx="410">
                  <c:v>0.35056686399999998</c:v>
                </c:pt>
                <c:pt idx="411">
                  <c:v>0.36047124899999999</c:v>
                </c:pt>
                <c:pt idx="412">
                  <c:v>0.37041711799999999</c:v>
                </c:pt>
                <c:pt idx="413">
                  <c:v>0.38172626500000001</c:v>
                </c:pt>
                <c:pt idx="414">
                  <c:v>0.39205121999999998</c:v>
                </c:pt>
                <c:pt idx="415">
                  <c:v>0.40306568100000001</c:v>
                </c:pt>
                <c:pt idx="416">
                  <c:v>0.41474723800000002</c:v>
                </c:pt>
                <c:pt idx="417">
                  <c:v>0.42555141400000002</c:v>
                </c:pt>
                <c:pt idx="418">
                  <c:v>0.43782186499999998</c:v>
                </c:pt>
                <c:pt idx="419">
                  <c:v>0.44979381600000001</c:v>
                </c:pt>
                <c:pt idx="420">
                  <c:v>0.46277380000000001</c:v>
                </c:pt>
                <c:pt idx="421">
                  <c:v>0.47525119799999999</c:v>
                </c:pt>
                <c:pt idx="422">
                  <c:v>0.48871994000000002</c:v>
                </c:pt>
                <c:pt idx="423">
                  <c:v>0.50190162699999996</c:v>
                </c:pt>
                <c:pt idx="424">
                  <c:v>0.51539230300000005</c:v>
                </c:pt>
                <c:pt idx="425">
                  <c:v>0.52900219000000004</c:v>
                </c:pt>
                <c:pt idx="426">
                  <c:v>0.54243803000000002</c:v>
                </c:pt>
                <c:pt idx="427">
                  <c:v>0.55520820599999998</c:v>
                </c:pt>
                <c:pt idx="428">
                  <c:v>0.56954956099999998</c:v>
                </c:pt>
                <c:pt idx="429">
                  <c:v>0.58245801900000005</c:v>
                </c:pt>
                <c:pt idx="430">
                  <c:v>0.59738922100000003</c:v>
                </c:pt>
                <c:pt idx="431">
                  <c:v>0.61020851099999995</c:v>
                </c:pt>
                <c:pt idx="432">
                  <c:v>0.62447786299999997</c:v>
                </c:pt>
                <c:pt idx="433">
                  <c:v>0.63832378400000001</c:v>
                </c:pt>
                <c:pt idx="434">
                  <c:v>0.65043735499999999</c:v>
                </c:pt>
                <c:pt idx="435">
                  <c:v>0.662108421</c:v>
                </c:pt>
                <c:pt idx="436">
                  <c:v>0.674643993</c:v>
                </c:pt>
                <c:pt idx="437">
                  <c:v>0.68977737400000005</c:v>
                </c:pt>
                <c:pt idx="438">
                  <c:v>0.70270490600000002</c:v>
                </c:pt>
                <c:pt idx="439">
                  <c:v>0.71465253799999995</c:v>
                </c:pt>
                <c:pt idx="440">
                  <c:v>0.73218488699999995</c:v>
                </c:pt>
                <c:pt idx="441">
                  <c:v>0.74887418699999997</c:v>
                </c:pt>
                <c:pt idx="442">
                  <c:v>0.76773452799999997</c:v>
                </c:pt>
                <c:pt idx="443">
                  <c:v>0.78238677999999995</c:v>
                </c:pt>
                <c:pt idx="444">
                  <c:v>0.79919815100000002</c:v>
                </c:pt>
                <c:pt idx="445">
                  <c:v>0.81328630400000002</c:v>
                </c:pt>
                <c:pt idx="446">
                  <c:v>0.82851982099999999</c:v>
                </c:pt>
                <c:pt idx="447">
                  <c:v>0.84340858500000004</c:v>
                </c:pt>
                <c:pt idx="448">
                  <c:v>0.85497903799999997</c:v>
                </c:pt>
                <c:pt idx="449">
                  <c:v>0.86789369599999999</c:v>
                </c:pt>
                <c:pt idx="450">
                  <c:v>0.87881898899999999</c:v>
                </c:pt>
                <c:pt idx="451">
                  <c:v>0.89280509900000005</c:v>
                </c:pt>
                <c:pt idx="452">
                  <c:v>0.90327596700000001</c:v>
                </c:pt>
                <c:pt idx="453">
                  <c:v>0.91400337200000004</c:v>
                </c:pt>
                <c:pt idx="454">
                  <c:v>0.92518234300000002</c:v>
                </c:pt>
                <c:pt idx="455">
                  <c:v>0.93889808699999999</c:v>
                </c:pt>
                <c:pt idx="456">
                  <c:v>0.94766759899999997</c:v>
                </c:pt>
                <c:pt idx="457">
                  <c:v>0.96244239799999998</c:v>
                </c:pt>
                <c:pt idx="458">
                  <c:v>0.970757961</c:v>
                </c:pt>
                <c:pt idx="459">
                  <c:v>0.98255777399999999</c:v>
                </c:pt>
                <c:pt idx="460">
                  <c:v>0.99306964900000005</c:v>
                </c:pt>
                <c:pt idx="461">
                  <c:v>1.0014147760000001</c:v>
                </c:pt>
                <c:pt idx="462">
                  <c:v>1.0128841399999999</c:v>
                </c:pt>
                <c:pt idx="463">
                  <c:v>1.0170512199999999</c:v>
                </c:pt>
                <c:pt idx="464">
                  <c:v>1.0246815680000001</c:v>
                </c:pt>
                <c:pt idx="465">
                  <c:v>1.0281052589999999</c:v>
                </c:pt>
                <c:pt idx="466">
                  <c:v>1.0393314360000001</c:v>
                </c:pt>
                <c:pt idx="467">
                  <c:v>1.028141499</c:v>
                </c:pt>
                <c:pt idx="468">
                  <c:v>1.02737236</c:v>
                </c:pt>
                <c:pt idx="469">
                  <c:v>1.0292639729999999</c:v>
                </c:pt>
                <c:pt idx="470">
                  <c:v>1.026973248</c:v>
                </c:pt>
                <c:pt idx="471">
                  <c:v>1.0230975149999999</c:v>
                </c:pt>
                <c:pt idx="472">
                  <c:v>1.019237041</c:v>
                </c:pt>
                <c:pt idx="473">
                  <c:v>1.0183491710000001</c:v>
                </c:pt>
                <c:pt idx="474">
                  <c:v>1.016870975</c:v>
                </c:pt>
                <c:pt idx="475">
                  <c:v>1.0128664970000001</c:v>
                </c:pt>
                <c:pt idx="476">
                  <c:v>1.0125861169999999</c:v>
                </c:pt>
                <c:pt idx="477">
                  <c:v>1.0079851150000001</c:v>
                </c:pt>
                <c:pt idx="478">
                  <c:v>1.0077610020000001</c:v>
                </c:pt>
                <c:pt idx="479">
                  <c:v>1.005645275</c:v>
                </c:pt>
                <c:pt idx="480">
                  <c:v>1.0042715069999999</c:v>
                </c:pt>
                <c:pt idx="481">
                  <c:v>1.0045657160000001</c:v>
                </c:pt>
                <c:pt idx="482">
                  <c:v>1.0041570660000001</c:v>
                </c:pt>
                <c:pt idx="483">
                  <c:v>1.005113602</c:v>
                </c:pt>
                <c:pt idx="484">
                  <c:v>1.0040845869999999</c:v>
                </c:pt>
                <c:pt idx="485">
                  <c:v>1.0055031780000001</c:v>
                </c:pt>
                <c:pt idx="486">
                  <c:v>1.0075044630000001</c:v>
                </c:pt>
                <c:pt idx="487">
                  <c:v>1.0078668589999999</c:v>
                </c:pt>
                <c:pt idx="488">
                  <c:v>1.011383057</c:v>
                </c:pt>
                <c:pt idx="489">
                  <c:v>1.0129551889999999</c:v>
                </c:pt>
                <c:pt idx="490">
                  <c:v>1.0156669620000001</c:v>
                </c:pt>
                <c:pt idx="491">
                  <c:v>1.0193319320000001</c:v>
                </c:pt>
                <c:pt idx="492">
                  <c:v>1.022003174</c:v>
                </c:pt>
                <c:pt idx="493">
                  <c:v>1.0262761119999999</c:v>
                </c:pt>
                <c:pt idx="494">
                  <c:v>1.0293173790000001</c:v>
                </c:pt>
                <c:pt idx="495">
                  <c:v>1.0352187159999999</c:v>
                </c:pt>
                <c:pt idx="496">
                  <c:v>1.038370609</c:v>
                </c:pt>
                <c:pt idx="497">
                  <c:v>1.0427193640000001</c:v>
                </c:pt>
                <c:pt idx="498">
                  <c:v>1.0481719970000001</c:v>
                </c:pt>
                <c:pt idx="499">
                  <c:v>1.0519695280000001</c:v>
                </c:pt>
                <c:pt idx="500">
                  <c:v>1.0583338739999999</c:v>
                </c:pt>
                <c:pt idx="501">
                  <c:v>1.06167984</c:v>
                </c:pt>
                <c:pt idx="502">
                  <c:v>1.0675783160000001</c:v>
                </c:pt>
                <c:pt idx="503">
                  <c:v>1.0724515910000001</c:v>
                </c:pt>
                <c:pt idx="504">
                  <c:v>1.075781345</c:v>
                </c:pt>
                <c:pt idx="505">
                  <c:v>1.08240509</c:v>
                </c:pt>
                <c:pt idx="506">
                  <c:v>1.0877270699999999</c:v>
                </c:pt>
                <c:pt idx="507">
                  <c:v>1.094215393</c:v>
                </c:pt>
                <c:pt idx="508">
                  <c:v>1.098370552</c:v>
                </c:pt>
                <c:pt idx="509">
                  <c:v>1.103025436</c:v>
                </c:pt>
                <c:pt idx="510">
                  <c:v>1.110679626</c:v>
                </c:pt>
                <c:pt idx="511">
                  <c:v>1.1140537260000001</c:v>
                </c:pt>
                <c:pt idx="512">
                  <c:v>1.120727539</c:v>
                </c:pt>
                <c:pt idx="513">
                  <c:v>1.1252722740000001</c:v>
                </c:pt>
                <c:pt idx="514">
                  <c:v>1.129497051</c:v>
                </c:pt>
                <c:pt idx="515">
                  <c:v>1.1364817620000001</c:v>
                </c:pt>
                <c:pt idx="516">
                  <c:v>1.139199734</c:v>
                </c:pt>
                <c:pt idx="517">
                  <c:v>1.144962311</c:v>
                </c:pt>
                <c:pt idx="518">
                  <c:v>1.1492085460000001</c:v>
                </c:pt>
                <c:pt idx="519">
                  <c:v>1.152477741</c:v>
                </c:pt>
                <c:pt idx="520">
                  <c:v>1.1579189299999999</c:v>
                </c:pt>
                <c:pt idx="521">
                  <c:v>1.159022808</c:v>
                </c:pt>
                <c:pt idx="522">
                  <c:v>1.1652793880000001</c:v>
                </c:pt>
                <c:pt idx="523">
                  <c:v>1.166428566</c:v>
                </c:pt>
                <c:pt idx="524">
                  <c:v>1.1709880829999999</c:v>
                </c:pt>
                <c:pt idx="525">
                  <c:v>1.172829151</c:v>
                </c:pt>
                <c:pt idx="526">
                  <c:v>1.174166203</c:v>
                </c:pt>
                <c:pt idx="527">
                  <c:v>1.1767497060000001</c:v>
                </c:pt>
                <c:pt idx="528">
                  <c:v>1.1780710219999999</c:v>
                </c:pt>
                <c:pt idx="529">
                  <c:v>1.1788816449999999</c:v>
                </c:pt>
                <c:pt idx="530">
                  <c:v>1.179125309</c:v>
                </c:pt>
                <c:pt idx="531">
                  <c:v>1.1798796650000001</c:v>
                </c:pt>
                <c:pt idx="532">
                  <c:v>1.1800785060000001</c:v>
                </c:pt>
                <c:pt idx="533">
                  <c:v>1.178828239</c:v>
                </c:pt>
                <c:pt idx="534">
                  <c:v>1.177755833</c:v>
                </c:pt>
                <c:pt idx="535">
                  <c:v>1.17602396</c:v>
                </c:pt>
                <c:pt idx="536">
                  <c:v>1.173576355</c:v>
                </c:pt>
                <c:pt idx="537">
                  <c:v>1.1693615909999999</c:v>
                </c:pt>
                <c:pt idx="538">
                  <c:v>1.1688075069999999</c:v>
                </c:pt>
                <c:pt idx="539">
                  <c:v>1.1655478480000001</c:v>
                </c:pt>
                <c:pt idx="540">
                  <c:v>1.1607627869999999</c:v>
                </c:pt>
                <c:pt idx="541">
                  <c:v>1.157291412</c:v>
                </c:pt>
                <c:pt idx="542">
                  <c:v>1.150676727</c:v>
                </c:pt>
                <c:pt idx="543">
                  <c:v>1.146185875</c:v>
                </c:pt>
                <c:pt idx="544">
                  <c:v>1.14078474</c:v>
                </c:pt>
                <c:pt idx="545">
                  <c:v>1.1338033679999999</c:v>
                </c:pt>
                <c:pt idx="546">
                  <c:v>1.1311917300000001</c:v>
                </c:pt>
                <c:pt idx="547">
                  <c:v>1.1210913659999999</c:v>
                </c:pt>
                <c:pt idx="548">
                  <c:v>1.1156401629999999</c:v>
                </c:pt>
                <c:pt idx="549">
                  <c:v>1.10630703</c:v>
                </c:pt>
                <c:pt idx="550">
                  <c:v>1.100062847</c:v>
                </c:pt>
                <c:pt idx="551">
                  <c:v>1.0922255519999999</c:v>
                </c:pt>
                <c:pt idx="552">
                  <c:v>1.0829348560000001</c:v>
                </c:pt>
                <c:pt idx="553">
                  <c:v>1.074913502</c:v>
                </c:pt>
                <c:pt idx="554">
                  <c:v>1.064701557</c:v>
                </c:pt>
                <c:pt idx="555">
                  <c:v>1.058244228</c:v>
                </c:pt>
                <c:pt idx="556">
                  <c:v>1.047806263</c:v>
                </c:pt>
                <c:pt idx="557">
                  <c:v>1.0369472500000001</c:v>
                </c:pt>
                <c:pt idx="558">
                  <c:v>1.028433323</c:v>
                </c:pt>
                <c:pt idx="559">
                  <c:v>1.018235207</c:v>
                </c:pt>
                <c:pt idx="560">
                  <c:v>1.008168221</c:v>
                </c:pt>
                <c:pt idx="561">
                  <c:v>0.99781847000000001</c:v>
                </c:pt>
                <c:pt idx="562">
                  <c:v>0.98790502499999999</c:v>
                </c:pt>
                <c:pt idx="563">
                  <c:v>0.97637844100000004</c:v>
                </c:pt>
                <c:pt idx="564">
                  <c:v>0.96646690400000002</c:v>
                </c:pt>
                <c:pt idx="565">
                  <c:v>0.95527601200000001</c:v>
                </c:pt>
                <c:pt idx="566">
                  <c:v>0.94440317200000001</c:v>
                </c:pt>
                <c:pt idx="567">
                  <c:v>0.93404197700000002</c:v>
                </c:pt>
                <c:pt idx="568">
                  <c:v>0.92277574500000004</c:v>
                </c:pt>
                <c:pt idx="569">
                  <c:v>0.91236162200000004</c:v>
                </c:pt>
                <c:pt idx="570">
                  <c:v>0.90174675000000004</c:v>
                </c:pt>
                <c:pt idx="571">
                  <c:v>0.88997650100000003</c:v>
                </c:pt>
                <c:pt idx="572">
                  <c:v>0.87971878100000001</c:v>
                </c:pt>
                <c:pt idx="573">
                  <c:v>0.86825609199999998</c:v>
                </c:pt>
                <c:pt idx="574">
                  <c:v>0.85735750200000005</c:v>
                </c:pt>
                <c:pt idx="575">
                  <c:v>0.84678888299999999</c:v>
                </c:pt>
                <c:pt idx="576">
                  <c:v>0.83604192700000002</c:v>
                </c:pt>
                <c:pt idx="577">
                  <c:v>0.825257778</c:v>
                </c:pt>
                <c:pt idx="578">
                  <c:v>0.81365442300000002</c:v>
                </c:pt>
                <c:pt idx="579">
                  <c:v>0.80296277999999999</c:v>
                </c:pt>
                <c:pt idx="580">
                  <c:v>0.79203844099999998</c:v>
                </c:pt>
                <c:pt idx="581">
                  <c:v>0.78226852400000002</c:v>
                </c:pt>
                <c:pt idx="582">
                  <c:v>0.77092170699999996</c:v>
                </c:pt>
                <c:pt idx="583">
                  <c:v>0.76076936699999997</c:v>
                </c:pt>
                <c:pt idx="584">
                  <c:v>0.74991035500000003</c:v>
                </c:pt>
                <c:pt idx="585">
                  <c:v>0.73981523500000002</c:v>
                </c:pt>
                <c:pt idx="586">
                  <c:v>0.72931194300000002</c:v>
                </c:pt>
                <c:pt idx="587">
                  <c:v>0.71850919700000004</c:v>
                </c:pt>
                <c:pt idx="588">
                  <c:v>0.70878601100000005</c:v>
                </c:pt>
                <c:pt idx="589">
                  <c:v>0.69856071500000005</c:v>
                </c:pt>
                <c:pt idx="590">
                  <c:v>0.68832969700000002</c:v>
                </c:pt>
                <c:pt idx="591">
                  <c:v>0.67854070700000002</c:v>
                </c:pt>
                <c:pt idx="592">
                  <c:v>0.66812324499999998</c:v>
                </c:pt>
                <c:pt idx="593">
                  <c:v>0.65876293200000002</c:v>
                </c:pt>
                <c:pt idx="594">
                  <c:v>0.64848661399999996</c:v>
                </c:pt>
                <c:pt idx="595">
                  <c:v>0.63912296300000004</c:v>
                </c:pt>
                <c:pt idx="596">
                  <c:v>0.62985324899999995</c:v>
                </c:pt>
                <c:pt idx="597">
                  <c:v>0.61997604399999995</c:v>
                </c:pt>
                <c:pt idx="598">
                  <c:v>0.61110019699999996</c:v>
                </c:pt>
                <c:pt idx="599">
                  <c:v>0.60168838499999999</c:v>
                </c:pt>
                <c:pt idx="600">
                  <c:v>0.59248018300000005</c:v>
                </c:pt>
                <c:pt idx="601">
                  <c:v>0.58343267399999998</c:v>
                </c:pt>
                <c:pt idx="602">
                  <c:v>0.57413768799999998</c:v>
                </c:pt>
                <c:pt idx="603">
                  <c:v>0.56545257599999998</c:v>
                </c:pt>
                <c:pt idx="604">
                  <c:v>0.55613184000000004</c:v>
                </c:pt>
                <c:pt idx="605">
                  <c:v>0.54784536399999995</c:v>
                </c:pt>
                <c:pt idx="606">
                  <c:v>0.53890609700000003</c:v>
                </c:pt>
                <c:pt idx="607">
                  <c:v>0.53043651599999997</c:v>
                </c:pt>
                <c:pt idx="608">
                  <c:v>0.52170229000000001</c:v>
                </c:pt>
                <c:pt idx="609">
                  <c:v>0.51377439499999999</c:v>
                </c:pt>
                <c:pt idx="610">
                  <c:v>0.50545024900000002</c:v>
                </c:pt>
                <c:pt idx="611">
                  <c:v>0.49703645699999999</c:v>
                </c:pt>
                <c:pt idx="612">
                  <c:v>0.48949194000000001</c:v>
                </c:pt>
                <c:pt idx="613">
                  <c:v>0.481184483</c:v>
                </c:pt>
                <c:pt idx="614">
                  <c:v>0.473394394</c:v>
                </c:pt>
                <c:pt idx="615">
                  <c:v>0.465456486</c:v>
                </c:pt>
                <c:pt idx="616">
                  <c:v>0.45784997900000002</c:v>
                </c:pt>
                <c:pt idx="617">
                  <c:v>0.45018958999999997</c:v>
                </c:pt>
                <c:pt idx="618">
                  <c:v>0.44286394099999998</c:v>
                </c:pt>
                <c:pt idx="619">
                  <c:v>0.43575620700000001</c:v>
                </c:pt>
                <c:pt idx="620">
                  <c:v>0.42819118499999997</c:v>
                </c:pt>
                <c:pt idx="621">
                  <c:v>0.42080640800000002</c:v>
                </c:pt>
                <c:pt idx="622">
                  <c:v>0.41375780099999998</c:v>
                </c:pt>
                <c:pt idx="623">
                  <c:v>0.40682697299999998</c:v>
                </c:pt>
                <c:pt idx="624">
                  <c:v>0.39994621299999999</c:v>
                </c:pt>
                <c:pt idx="625">
                  <c:v>0.39309024799999998</c:v>
                </c:pt>
                <c:pt idx="626">
                  <c:v>0.38666725200000002</c:v>
                </c:pt>
                <c:pt idx="627">
                  <c:v>0.37980794899999998</c:v>
                </c:pt>
                <c:pt idx="628">
                  <c:v>0.37348937999999998</c:v>
                </c:pt>
                <c:pt idx="629">
                  <c:v>0.36682605699999998</c:v>
                </c:pt>
                <c:pt idx="630">
                  <c:v>0.36088848099999998</c:v>
                </c:pt>
                <c:pt idx="631">
                  <c:v>0.35455322299999997</c:v>
                </c:pt>
                <c:pt idx="632">
                  <c:v>0.34834480299999998</c:v>
                </c:pt>
                <c:pt idx="633">
                  <c:v>0.342589378</c:v>
                </c:pt>
                <c:pt idx="634">
                  <c:v>0.33641958199999999</c:v>
                </c:pt>
                <c:pt idx="635">
                  <c:v>0.33085489299999998</c:v>
                </c:pt>
                <c:pt idx="636">
                  <c:v>0.32488489199999998</c:v>
                </c:pt>
                <c:pt idx="637">
                  <c:v>0.319374561</c:v>
                </c:pt>
                <c:pt idx="638">
                  <c:v>0.31375169800000002</c:v>
                </c:pt>
                <c:pt idx="639">
                  <c:v>0.30847072599999997</c:v>
                </c:pt>
                <c:pt idx="640">
                  <c:v>0.30308437300000002</c:v>
                </c:pt>
                <c:pt idx="641">
                  <c:v>0.29768037800000002</c:v>
                </c:pt>
                <c:pt idx="642">
                  <c:v>0.292723179</c:v>
                </c:pt>
                <c:pt idx="643">
                  <c:v>0.28748560000000001</c:v>
                </c:pt>
                <c:pt idx="644">
                  <c:v>0.28295993800000002</c:v>
                </c:pt>
                <c:pt idx="645">
                  <c:v>0.27798509599999999</c:v>
                </c:pt>
                <c:pt idx="646">
                  <c:v>0.27328920400000001</c:v>
                </c:pt>
                <c:pt idx="647">
                  <c:v>0.26909923600000002</c:v>
                </c:pt>
                <c:pt idx="648">
                  <c:v>0.26428794900000002</c:v>
                </c:pt>
                <c:pt idx="649">
                  <c:v>0.26026153600000002</c:v>
                </c:pt>
                <c:pt idx="650">
                  <c:v>0.25575447099999998</c:v>
                </c:pt>
                <c:pt idx="651">
                  <c:v>0.25172185899999999</c:v>
                </c:pt>
                <c:pt idx="652">
                  <c:v>0.24752855300000001</c:v>
                </c:pt>
                <c:pt idx="653">
                  <c:v>0.24361133600000001</c:v>
                </c:pt>
                <c:pt idx="654">
                  <c:v>0.239720345</c:v>
                </c:pt>
                <c:pt idx="655">
                  <c:v>0.23566675200000001</c:v>
                </c:pt>
                <c:pt idx="656">
                  <c:v>0.23236942299999999</c:v>
                </c:pt>
                <c:pt idx="657">
                  <c:v>0.228438377</c:v>
                </c:pt>
                <c:pt idx="658">
                  <c:v>0.225156784</c:v>
                </c:pt>
                <c:pt idx="659">
                  <c:v>0.221460342</c:v>
                </c:pt>
                <c:pt idx="660">
                  <c:v>0.218125343</c:v>
                </c:pt>
                <c:pt idx="661">
                  <c:v>0.215110302</c:v>
                </c:pt>
                <c:pt idx="662">
                  <c:v>0.211829662</c:v>
                </c:pt>
                <c:pt idx="663">
                  <c:v>0.20874786400000001</c:v>
                </c:pt>
                <c:pt idx="664">
                  <c:v>0.20551729199999999</c:v>
                </c:pt>
                <c:pt idx="665">
                  <c:v>0.20286130899999999</c:v>
                </c:pt>
                <c:pt idx="666">
                  <c:v>0.199979305</c:v>
                </c:pt>
                <c:pt idx="667">
                  <c:v>0.19739675500000001</c:v>
                </c:pt>
                <c:pt idx="668">
                  <c:v>0.19450044599999999</c:v>
                </c:pt>
                <c:pt idx="669">
                  <c:v>0.19200038899999999</c:v>
                </c:pt>
                <c:pt idx="670">
                  <c:v>0.18964528999999999</c:v>
                </c:pt>
                <c:pt idx="671">
                  <c:v>0.18710327099999999</c:v>
                </c:pt>
                <c:pt idx="672">
                  <c:v>0.18504905699999999</c:v>
                </c:pt>
                <c:pt idx="673">
                  <c:v>0.182778358</c:v>
                </c:pt>
                <c:pt idx="674">
                  <c:v>0.18069648699999999</c:v>
                </c:pt>
                <c:pt idx="675">
                  <c:v>0.17865753200000001</c:v>
                </c:pt>
                <c:pt idx="676">
                  <c:v>0.176664352</c:v>
                </c:pt>
                <c:pt idx="677">
                  <c:v>0.174856663</c:v>
                </c:pt>
                <c:pt idx="678">
                  <c:v>0.17288732500000001</c:v>
                </c:pt>
                <c:pt idx="679">
                  <c:v>0.1713624</c:v>
                </c:pt>
                <c:pt idx="680">
                  <c:v>0.16953515999999999</c:v>
                </c:pt>
                <c:pt idx="681">
                  <c:v>0.168268204</c:v>
                </c:pt>
                <c:pt idx="682">
                  <c:v>0.16678285600000001</c:v>
                </c:pt>
                <c:pt idx="683">
                  <c:v>0.16523790399999999</c:v>
                </c:pt>
                <c:pt idx="684">
                  <c:v>0.163862705</c:v>
                </c:pt>
                <c:pt idx="685">
                  <c:v>0.16271019</c:v>
                </c:pt>
                <c:pt idx="686">
                  <c:v>0.16174459499999999</c:v>
                </c:pt>
                <c:pt idx="687">
                  <c:v>0.16039323799999999</c:v>
                </c:pt>
                <c:pt idx="688">
                  <c:v>0.159730911</c:v>
                </c:pt>
                <c:pt idx="689">
                  <c:v>0.15866804100000001</c:v>
                </c:pt>
                <c:pt idx="690">
                  <c:v>0.15767383600000001</c:v>
                </c:pt>
                <c:pt idx="691">
                  <c:v>0.156906605</c:v>
                </c:pt>
                <c:pt idx="692">
                  <c:v>0.156262875</c:v>
                </c:pt>
                <c:pt idx="693">
                  <c:v>0.15566253699999999</c:v>
                </c:pt>
                <c:pt idx="694">
                  <c:v>0.15501499199999999</c:v>
                </c:pt>
                <c:pt idx="695">
                  <c:v>0.154664516</c:v>
                </c:pt>
                <c:pt idx="696">
                  <c:v>0.15418291100000001</c:v>
                </c:pt>
                <c:pt idx="697">
                  <c:v>0.15380811699999999</c:v>
                </c:pt>
                <c:pt idx="698">
                  <c:v>0.153403759</c:v>
                </c:pt>
                <c:pt idx="699">
                  <c:v>0.15328502699999999</c:v>
                </c:pt>
                <c:pt idx="700">
                  <c:v>0.15331888199999999</c:v>
                </c:pt>
                <c:pt idx="701">
                  <c:v>0.15303134900000001</c:v>
                </c:pt>
                <c:pt idx="702">
                  <c:v>0.15315198899999999</c:v>
                </c:pt>
                <c:pt idx="703">
                  <c:v>0.15304422400000001</c:v>
                </c:pt>
                <c:pt idx="704">
                  <c:v>0.153604031</c:v>
                </c:pt>
                <c:pt idx="705">
                  <c:v>0.153505802</c:v>
                </c:pt>
                <c:pt idx="706">
                  <c:v>0.153648376</c:v>
                </c:pt>
                <c:pt idx="707">
                  <c:v>0.15408801999999999</c:v>
                </c:pt>
                <c:pt idx="708">
                  <c:v>0.15446805999999999</c:v>
                </c:pt>
                <c:pt idx="709">
                  <c:v>0.154978752</c:v>
                </c:pt>
                <c:pt idx="710">
                  <c:v>0.155389309</c:v>
                </c:pt>
                <c:pt idx="711">
                  <c:v>0.15657710999999999</c:v>
                </c:pt>
                <c:pt idx="712">
                  <c:v>0.15636682499999999</c:v>
                </c:pt>
                <c:pt idx="713">
                  <c:v>0.15771961200000001</c:v>
                </c:pt>
                <c:pt idx="714">
                  <c:v>0.15779542899999999</c:v>
                </c:pt>
                <c:pt idx="715">
                  <c:v>0.15896225</c:v>
                </c:pt>
                <c:pt idx="716">
                  <c:v>0.159890175</c:v>
                </c:pt>
                <c:pt idx="717">
                  <c:v>0.16104459800000001</c:v>
                </c:pt>
                <c:pt idx="718">
                  <c:v>0.16175460799999999</c:v>
                </c:pt>
                <c:pt idx="719">
                  <c:v>0.162455559</c:v>
                </c:pt>
                <c:pt idx="720">
                  <c:v>0.16407728199999999</c:v>
                </c:pt>
                <c:pt idx="721">
                  <c:v>0.16479062999999999</c:v>
                </c:pt>
                <c:pt idx="722">
                  <c:v>0.166340351</c:v>
                </c:pt>
                <c:pt idx="723">
                  <c:v>0.16743755299999999</c:v>
                </c:pt>
                <c:pt idx="724">
                  <c:v>0.168662071</c:v>
                </c:pt>
                <c:pt idx="725">
                  <c:v>0.17023754099999999</c:v>
                </c:pt>
                <c:pt idx="726">
                  <c:v>0.17157792999999999</c:v>
                </c:pt>
                <c:pt idx="727">
                  <c:v>0.173391819</c:v>
                </c:pt>
                <c:pt idx="728">
                  <c:v>0.17402601200000001</c:v>
                </c:pt>
                <c:pt idx="729">
                  <c:v>0.17638921699999999</c:v>
                </c:pt>
                <c:pt idx="730">
                  <c:v>0.17748260499999999</c:v>
                </c:pt>
                <c:pt idx="731">
                  <c:v>0.17962551099999999</c:v>
                </c:pt>
                <c:pt idx="732">
                  <c:v>0.18103838</c:v>
                </c:pt>
                <c:pt idx="733">
                  <c:v>0.18295240400000001</c:v>
                </c:pt>
                <c:pt idx="734">
                  <c:v>0.18495845799999999</c:v>
                </c:pt>
                <c:pt idx="735">
                  <c:v>0.18639802899999999</c:v>
                </c:pt>
                <c:pt idx="736">
                  <c:v>0.18846607200000001</c:v>
                </c:pt>
                <c:pt idx="737">
                  <c:v>0.19014739999999999</c:v>
                </c:pt>
                <c:pt idx="738">
                  <c:v>0.19252586399999999</c:v>
                </c:pt>
                <c:pt idx="739">
                  <c:v>0.19423151</c:v>
                </c:pt>
                <c:pt idx="740">
                  <c:v>0.19682359699999999</c:v>
                </c:pt>
                <c:pt idx="741">
                  <c:v>0.198728561</c:v>
                </c:pt>
                <c:pt idx="742">
                  <c:v>0.20112276100000001</c:v>
                </c:pt>
                <c:pt idx="743">
                  <c:v>0.20368862200000001</c:v>
                </c:pt>
                <c:pt idx="744">
                  <c:v>0.20553255100000001</c:v>
                </c:pt>
                <c:pt idx="745">
                  <c:v>0.208694458</c:v>
                </c:pt>
                <c:pt idx="746">
                  <c:v>0.21043300600000001</c:v>
                </c:pt>
                <c:pt idx="747">
                  <c:v>0.21340799299999999</c:v>
                </c:pt>
                <c:pt idx="748">
                  <c:v>0.215077877</c:v>
                </c:pt>
                <c:pt idx="749">
                  <c:v>0.21865797000000001</c:v>
                </c:pt>
                <c:pt idx="750">
                  <c:v>0.220680237</c:v>
                </c:pt>
                <c:pt idx="751">
                  <c:v>0.22347784000000001</c:v>
                </c:pt>
                <c:pt idx="752">
                  <c:v>0.22639942199999999</c:v>
                </c:pt>
                <c:pt idx="753">
                  <c:v>0.22868108700000001</c:v>
                </c:pt>
                <c:pt idx="754">
                  <c:v>0.23166847199999999</c:v>
                </c:pt>
                <c:pt idx="755">
                  <c:v>0.23436641699999999</c:v>
                </c:pt>
                <c:pt idx="756">
                  <c:v>0.23708915699999999</c:v>
                </c:pt>
                <c:pt idx="757">
                  <c:v>0.239610195</c:v>
                </c:pt>
                <c:pt idx="758">
                  <c:v>0.24308824500000001</c:v>
                </c:pt>
                <c:pt idx="759">
                  <c:v>0.24521780000000001</c:v>
                </c:pt>
                <c:pt idx="760">
                  <c:v>0.24826765100000001</c:v>
                </c:pt>
                <c:pt idx="761">
                  <c:v>0.25223779699999999</c:v>
                </c:pt>
                <c:pt idx="762">
                  <c:v>0.25354337700000001</c:v>
                </c:pt>
                <c:pt idx="763">
                  <c:v>0.25777196899999999</c:v>
                </c:pt>
                <c:pt idx="764">
                  <c:v>0.26130867000000002</c:v>
                </c:pt>
                <c:pt idx="765">
                  <c:v>0.26331615400000002</c:v>
                </c:pt>
                <c:pt idx="766">
                  <c:v>0.26790094399999997</c:v>
                </c:pt>
                <c:pt idx="767">
                  <c:v>0.27170896500000002</c:v>
                </c:pt>
                <c:pt idx="768">
                  <c:v>0.27569818499999998</c:v>
                </c:pt>
                <c:pt idx="769">
                  <c:v>0.28083562899999998</c:v>
                </c:pt>
                <c:pt idx="770">
                  <c:v>0.28492593799999999</c:v>
                </c:pt>
                <c:pt idx="771">
                  <c:v>0.28887367200000003</c:v>
                </c:pt>
                <c:pt idx="772">
                  <c:v>0.29314088799999999</c:v>
                </c:pt>
                <c:pt idx="773">
                  <c:v>0.29690027200000002</c:v>
                </c:pt>
                <c:pt idx="774">
                  <c:v>0.302353382</c:v>
                </c:pt>
                <c:pt idx="775">
                  <c:v>0.30580854400000002</c:v>
                </c:pt>
                <c:pt idx="776">
                  <c:v>0.31228113200000002</c:v>
                </c:pt>
                <c:pt idx="777">
                  <c:v>0.316183567</c:v>
                </c:pt>
                <c:pt idx="778">
                  <c:v>0.32065439200000001</c:v>
                </c:pt>
                <c:pt idx="779">
                  <c:v>0.32474946999999998</c:v>
                </c:pt>
                <c:pt idx="780">
                  <c:v>0.32770347599999999</c:v>
                </c:pt>
                <c:pt idx="781">
                  <c:v>0.33472299599999999</c:v>
                </c:pt>
                <c:pt idx="782">
                  <c:v>0.33753585800000002</c:v>
                </c:pt>
                <c:pt idx="783">
                  <c:v>0.34245824800000002</c:v>
                </c:pt>
                <c:pt idx="784">
                  <c:v>0.34653329799999999</c:v>
                </c:pt>
                <c:pt idx="785">
                  <c:v>0.35168504699999997</c:v>
                </c:pt>
                <c:pt idx="786">
                  <c:v>0.35517120400000002</c:v>
                </c:pt>
                <c:pt idx="787">
                  <c:v>0.36036491399999998</c:v>
                </c:pt>
                <c:pt idx="788">
                  <c:v>0.36203432099999999</c:v>
                </c:pt>
                <c:pt idx="789">
                  <c:v>0.36753559099999999</c:v>
                </c:pt>
                <c:pt idx="790">
                  <c:v>0.37271595000000002</c:v>
                </c:pt>
                <c:pt idx="791">
                  <c:v>0.375101566</c:v>
                </c:pt>
                <c:pt idx="792">
                  <c:v>0.38318872500000001</c:v>
                </c:pt>
                <c:pt idx="793">
                  <c:v>0.38521385200000002</c:v>
                </c:pt>
                <c:pt idx="794">
                  <c:v>0.39287471800000001</c:v>
                </c:pt>
                <c:pt idx="795">
                  <c:v>0.39545774500000003</c:v>
                </c:pt>
                <c:pt idx="796">
                  <c:v>0.400033474</c:v>
                </c:pt>
                <c:pt idx="797">
                  <c:v>0.40639734300000002</c:v>
                </c:pt>
                <c:pt idx="798">
                  <c:v>0.40846824599999998</c:v>
                </c:pt>
                <c:pt idx="799">
                  <c:v>0.41394424400000002</c:v>
                </c:pt>
                <c:pt idx="800">
                  <c:v>0.41870784799999999</c:v>
                </c:pt>
                <c:pt idx="801">
                  <c:v>0.42257547400000001</c:v>
                </c:pt>
                <c:pt idx="802">
                  <c:v>0.42726325999999998</c:v>
                </c:pt>
                <c:pt idx="803">
                  <c:v>0.43438482299999998</c:v>
                </c:pt>
                <c:pt idx="804">
                  <c:v>0.43650579499999997</c:v>
                </c:pt>
                <c:pt idx="805">
                  <c:v>0.44523954399999999</c:v>
                </c:pt>
                <c:pt idx="806">
                  <c:v>0.44479942300000003</c:v>
                </c:pt>
                <c:pt idx="807">
                  <c:v>0.45245218300000001</c:v>
                </c:pt>
                <c:pt idx="808">
                  <c:v>0.45777988400000003</c:v>
                </c:pt>
                <c:pt idx="809">
                  <c:v>0.46469592999999998</c:v>
                </c:pt>
                <c:pt idx="810">
                  <c:v>0.47004509</c:v>
                </c:pt>
                <c:pt idx="811">
                  <c:v>0.47250175500000002</c:v>
                </c:pt>
                <c:pt idx="812">
                  <c:v>0.481206417</c:v>
                </c:pt>
                <c:pt idx="813">
                  <c:v>0.482968807</c:v>
                </c:pt>
                <c:pt idx="814">
                  <c:v>0.489797592</c:v>
                </c:pt>
                <c:pt idx="815">
                  <c:v>0.491518497</c:v>
                </c:pt>
                <c:pt idx="816">
                  <c:v>0.50359153700000003</c:v>
                </c:pt>
                <c:pt idx="817">
                  <c:v>0.50263738599999996</c:v>
                </c:pt>
                <c:pt idx="818">
                  <c:v>0.51317024200000005</c:v>
                </c:pt>
                <c:pt idx="819">
                  <c:v>0.51544189500000004</c:v>
                </c:pt>
                <c:pt idx="820">
                  <c:v>0.524174213</c:v>
                </c:pt>
                <c:pt idx="821">
                  <c:v>0.525368214</c:v>
                </c:pt>
                <c:pt idx="822">
                  <c:v>0.532735348</c:v>
                </c:pt>
                <c:pt idx="823">
                  <c:v>0.54005193699999998</c:v>
                </c:pt>
                <c:pt idx="824">
                  <c:v>0.54147624999999999</c:v>
                </c:pt>
                <c:pt idx="825">
                  <c:v>0.54927587499999997</c:v>
                </c:pt>
                <c:pt idx="826">
                  <c:v>0.55459785500000003</c:v>
                </c:pt>
                <c:pt idx="827">
                  <c:v>0.56294774999999997</c:v>
                </c:pt>
                <c:pt idx="828">
                  <c:v>0.56108903899999996</c:v>
                </c:pt>
                <c:pt idx="829">
                  <c:v>0.57536697400000003</c:v>
                </c:pt>
                <c:pt idx="830">
                  <c:v>0.57546663300000001</c:v>
                </c:pt>
                <c:pt idx="831">
                  <c:v>0.58365011200000005</c:v>
                </c:pt>
                <c:pt idx="832">
                  <c:v>0.59100008000000004</c:v>
                </c:pt>
                <c:pt idx="833">
                  <c:v>0.58515262599999995</c:v>
                </c:pt>
                <c:pt idx="834">
                  <c:v>0.60369014700000001</c:v>
                </c:pt>
                <c:pt idx="835">
                  <c:v>0.60194110899999997</c:v>
                </c:pt>
                <c:pt idx="836">
                  <c:v>0.620380402</c:v>
                </c:pt>
                <c:pt idx="837">
                  <c:v>0.61147355999999997</c:v>
                </c:pt>
                <c:pt idx="838">
                  <c:v>0.631652832</c:v>
                </c:pt>
                <c:pt idx="839">
                  <c:v>0.619496822</c:v>
                </c:pt>
                <c:pt idx="840">
                  <c:v>0.642007828</c:v>
                </c:pt>
                <c:pt idx="841">
                  <c:v>0.63458681100000003</c:v>
                </c:pt>
                <c:pt idx="842">
                  <c:v>0.65021753299999996</c:v>
                </c:pt>
                <c:pt idx="843">
                  <c:v>0.65211010000000003</c:v>
                </c:pt>
                <c:pt idx="844">
                  <c:v>0.66190433500000001</c:v>
                </c:pt>
                <c:pt idx="845">
                  <c:v>0.65976142900000001</c:v>
                </c:pt>
                <c:pt idx="846">
                  <c:v>0.66496610599999995</c:v>
                </c:pt>
                <c:pt idx="847">
                  <c:v>0.68570756899999996</c:v>
                </c:pt>
                <c:pt idx="848">
                  <c:v>0.67791700399999999</c:v>
                </c:pt>
                <c:pt idx="849">
                  <c:v>0.69420576099999998</c:v>
                </c:pt>
                <c:pt idx="850">
                  <c:v>0.68650007199999996</c:v>
                </c:pt>
                <c:pt idx="851">
                  <c:v>0.70565509800000004</c:v>
                </c:pt>
                <c:pt idx="852">
                  <c:v>0.69094896299999997</c:v>
                </c:pt>
                <c:pt idx="853">
                  <c:v>0.71354532199999998</c:v>
                </c:pt>
                <c:pt idx="854">
                  <c:v>0.71231651299999998</c:v>
                </c:pt>
                <c:pt idx="855">
                  <c:v>0.71302890799999996</c:v>
                </c:pt>
                <c:pt idx="856">
                  <c:v>0.72889232599999998</c:v>
                </c:pt>
                <c:pt idx="857">
                  <c:v>0.73871374099999998</c:v>
                </c:pt>
                <c:pt idx="858">
                  <c:v>0.74028778100000003</c:v>
                </c:pt>
                <c:pt idx="859">
                  <c:v>0.70998287199999999</c:v>
                </c:pt>
                <c:pt idx="860">
                  <c:v>0.74982786199999996</c:v>
                </c:pt>
                <c:pt idx="861">
                  <c:v>0.75183296200000005</c:v>
                </c:pt>
                <c:pt idx="862">
                  <c:v>0.76723194100000003</c:v>
                </c:pt>
                <c:pt idx="863">
                  <c:v>0.75243473100000002</c:v>
                </c:pt>
                <c:pt idx="864">
                  <c:v>0.78712034200000003</c:v>
                </c:pt>
                <c:pt idx="865">
                  <c:v>0.75538635300000001</c:v>
                </c:pt>
                <c:pt idx="866">
                  <c:v>0.77388954200000004</c:v>
                </c:pt>
                <c:pt idx="867">
                  <c:v>0.76212215400000005</c:v>
                </c:pt>
                <c:pt idx="868">
                  <c:v>0.76809406300000005</c:v>
                </c:pt>
                <c:pt idx="869">
                  <c:v>0.80258607900000001</c:v>
                </c:pt>
                <c:pt idx="870">
                  <c:v>0.78218603099999995</c:v>
                </c:pt>
                <c:pt idx="871">
                  <c:v>0.80698537800000003</c:v>
                </c:pt>
                <c:pt idx="872">
                  <c:v>0.77940273299999996</c:v>
                </c:pt>
                <c:pt idx="873">
                  <c:v>0.83175611500000002</c:v>
                </c:pt>
                <c:pt idx="874">
                  <c:v>0.77111482600000003</c:v>
                </c:pt>
                <c:pt idx="875">
                  <c:v>0.83423805200000001</c:v>
                </c:pt>
                <c:pt idx="876">
                  <c:v>0.80471420299999996</c:v>
                </c:pt>
                <c:pt idx="877">
                  <c:v>0.84891939199999999</c:v>
                </c:pt>
                <c:pt idx="878">
                  <c:v>0.805188656</c:v>
                </c:pt>
                <c:pt idx="879">
                  <c:v>0.85718250299999998</c:v>
                </c:pt>
                <c:pt idx="880">
                  <c:v>0.79781198499999995</c:v>
                </c:pt>
                <c:pt idx="881">
                  <c:v>0.86086225500000002</c:v>
                </c:pt>
                <c:pt idx="882">
                  <c:v>0.88438701600000003</c:v>
                </c:pt>
                <c:pt idx="883">
                  <c:v>0.77667999300000001</c:v>
                </c:pt>
                <c:pt idx="884">
                  <c:v>0.86813354499999995</c:v>
                </c:pt>
                <c:pt idx="885">
                  <c:v>0.83892631500000003</c:v>
                </c:pt>
                <c:pt idx="886">
                  <c:v>0.90216541299999997</c:v>
                </c:pt>
                <c:pt idx="887">
                  <c:v>0.79189348199999998</c:v>
                </c:pt>
                <c:pt idx="888">
                  <c:v>0.89555454300000004</c:v>
                </c:pt>
                <c:pt idx="889">
                  <c:v>0.80076456100000004</c:v>
                </c:pt>
                <c:pt idx="890">
                  <c:v>0.93134784699999995</c:v>
                </c:pt>
                <c:pt idx="891">
                  <c:v>0.82399320600000003</c:v>
                </c:pt>
                <c:pt idx="892">
                  <c:v>0.918437481</c:v>
                </c:pt>
                <c:pt idx="893">
                  <c:v>0.80068731299999996</c:v>
                </c:pt>
                <c:pt idx="894">
                  <c:v>0.87670707699999995</c:v>
                </c:pt>
                <c:pt idx="895">
                  <c:v>0.85581207299999995</c:v>
                </c:pt>
                <c:pt idx="896">
                  <c:v>0.85527706100000001</c:v>
                </c:pt>
                <c:pt idx="897">
                  <c:v>0.85660123799999999</c:v>
                </c:pt>
                <c:pt idx="898">
                  <c:v>0.86718606899999995</c:v>
                </c:pt>
                <c:pt idx="899">
                  <c:v>0.87903785700000003</c:v>
                </c:pt>
                <c:pt idx="900">
                  <c:v>0.79975938800000002</c:v>
                </c:pt>
                <c:pt idx="901">
                  <c:v>0.94573211700000004</c:v>
                </c:pt>
                <c:pt idx="902">
                  <c:v>0.82985973400000002</c:v>
                </c:pt>
                <c:pt idx="903">
                  <c:v>0.884139538</c:v>
                </c:pt>
                <c:pt idx="904">
                  <c:v>0.78155565299999996</c:v>
                </c:pt>
                <c:pt idx="905">
                  <c:v>0.87721824599999998</c:v>
                </c:pt>
                <c:pt idx="906">
                  <c:v>0.83796405799999996</c:v>
                </c:pt>
                <c:pt idx="907">
                  <c:v>0.85643577599999998</c:v>
                </c:pt>
                <c:pt idx="908">
                  <c:v>0.80686616899999997</c:v>
                </c:pt>
                <c:pt idx="909">
                  <c:v>0.866820335</c:v>
                </c:pt>
                <c:pt idx="910">
                  <c:v>0.80180740399999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A06-4153-B56B-BDE4E867185A}"/>
            </c:ext>
          </c:extLst>
        </c:ser>
        <c:ser>
          <c:idx val="4"/>
          <c:order val="4"/>
          <c:tx>
            <c:strRef>
              <c:f>'[recap TP.xlsx]uv-visible partie 1'!$F$1</c:f>
              <c:strCache>
                <c:ptCount val="1"/>
                <c:pt idx="0">
                  <c:v>Absorbance (AU) mesure 0,8M complexes de NiII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F$2:$F$912</c:f>
              <c:numCache>
                <c:formatCode>General</c:formatCode>
                <c:ptCount val="911"/>
                <c:pt idx="0">
                  <c:v>2.8903398509999998</c:v>
                </c:pt>
                <c:pt idx="1">
                  <c:v>3.4845056529999998</c:v>
                </c:pt>
                <c:pt idx="2">
                  <c:v>2.7276616100000002</c:v>
                </c:pt>
                <c:pt idx="3">
                  <c:v>2.91734457</c:v>
                </c:pt>
                <c:pt idx="4">
                  <c:v>2.7092056269999998</c:v>
                </c:pt>
                <c:pt idx="5">
                  <c:v>3.1450896259999999</c:v>
                </c:pt>
                <c:pt idx="6">
                  <c:v>3.1699647899999999</c:v>
                </c:pt>
                <c:pt idx="7">
                  <c:v>2.9533915519999998</c:v>
                </c:pt>
                <c:pt idx="8">
                  <c:v>2.9201426509999999</c:v>
                </c:pt>
                <c:pt idx="9">
                  <c:v>2.7743759159999999</c:v>
                </c:pt>
                <c:pt idx="10">
                  <c:v>2.866877079</c:v>
                </c:pt>
                <c:pt idx="11">
                  <c:v>2.9943733219999999</c:v>
                </c:pt>
                <c:pt idx="12">
                  <c:v>2.8014912609999998</c:v>
                </c:pt>
                <c:pt idx="13">
                  <c:v>2.653374195</c:v>
                </c:pt>
                <c:pt idx="14">
                  <c:v>2.9077396389999999</c:v>
                </c:pt>
                <c:pt idx="15">
                  <c:v>2.8126378060000001</c:v>
                </c:pt>
                <c:pt idx="16">
                  <c:v>2.9087557789999998</c:v>
                </c:pt>
                <c:pt idx="17">
                  <c:v>3.2878289220000001</c:v>
                </c:pt>
                <c:pt idx="18">
                  <c:v>2.9400663379999998</c:v>
                </c:pt>
                <c:pt idx="19">
                  <c:v>3.0497126579999998</c:v>
                </c:pt>
                <c:pt idx="20">
                  <c:v>2.9711565969999998</c:v>
                </c:pt>
                <c:pt idx="21">
                  <c:v>2.8756923680000002</c:v>
                </c:pt>
                <c:pt idx="22">
                  <c:v>2.997130871</c:v>
                </c:pt>
                <c:pt idx="23">
                  <c:v>3.2065238950000001</c:v>
                </c:pt>
                <c:pt idx="24">
                  <c:v>3.3213601110000002</c:v>
                </c:pt>
                <c:pt idx="25">
                  <c:v>3.159351826</c:v>
                </c:pt>
                <c:pt idx="26">
                  <c:v>3.233738899</c:v>
                </c:pt>
                <c:pt idx="27">
                  <c:v>3.2157115940000001</c:v>
                </c:pt>
                <c:pt idx="28">
                  <c:v>3.1577801700000001</c:v>
                </c:pt>
                <c:pt idx="29">
                  <c:v>3.4082345959999998</c:v>
                </c:pt>
                <c:pt idx="30">
                  <c:v>3.27290678</c:v>
                </c:pt>
                <c:pt idx="31">
                  <c:v>3.6919541360000001</c:v>
                </c:pt>
                <c:pt idx="32">
                  <c:v>3.220645905</c:v>
                </c:pt>
                <c:pt idx="33">
                  <c:v>3.6155982020000001</c:v>
                </c:pt>
                <c:pt idx="34">
                  <c:v>3.422260761</c:v>
                </c:pt>
                <c:pt idx="35">
                  <c:v>3.6127653120000001</c:v>
                </c:pt>
                <c:pt idx="36">
                  <c:v>3.33299017</c:v>
                </c:pt>
                <c:pt idx="37">
                  <c:v>3.5823469160000001</c:v>
                </c:pt>
                <c:pt idx="38">
                  <c:v>3.7919707300000001</c:v>
                </c:pt>
                <c:pt idx="39">
                  <c:v>3.2241940499999999</c:v>
                </c:pt>
                <c:pt idx="40">
                  <c:v>3.9740653039999998</c:v>
                </c:pt>
                <c:pt idx="41">
                  <c:v>3.1245861050000001</c:v>
                </c:pt>
                <c:pt idx="42">
                  <c:v>3.3941159249999999</c:v>
                </c:pt>
                <c:pt idx="43">
                  <c:v>3.2396154400000001</c:v>
                </c:pt>
                <c:pt idx="44">
                  <c:v>3.4331755639999999</c:v>
                </c:pt>
                <c:pt idx="45">
                  <c:v>3.3399777410000002</c:v>
                </c:pt>
                <c:pt idx="46">
                  <c:v>3.3066005710000002</c:v>
                </c:pt>
                <c:pt idx="47">
                  <c:v>3.4737882610000002</c:v>
                </c:pt>
                <c:pt idx="48">
                  <c:v>3.4429421420000001</c:v>
                </c:pt>
                <c:pt idx="49">
                  <c:v>3.5809745789999998</c:v>
                </c:pt>
                <c:pt idx="50">
                  <c:v>3.5759825709999999</c:v>
                </c:pt>
                <c:pt idx="51">
                  <c:v>3.4147834779999999</c:v>
                </c:pt>
                <c:pt idx="52">
                  <c:v>3.4969110489999999</c:v>
                </c:pt>
                <c:pt idx="53">
                  <c:v>3.7853002550000001</c:v>
                </c:pt>
                <c:pt idx="54">
                  <c:v>3.4032578469999999</c:v>
                </c:pt>
                <c:pt idx="55">
                  <c:v>3.8659839630000001</c:v>
                </c:pt>
                <c:pt idx="56">
                  <c:v>3.7089495659999998</c:v>
                </c:pt>
                <c:pt idx="57">
                  <c:v>3.7798447610000001</c:v>
                </c:pt>
                <c:pt idx="58">
                  <c:v>3.951913834</c:v>
                </c:pt>
                <c:pt idx="59">
                  <c:v>3.588179588</c:v>
                </c:pt>
                <c:pt idx="60">
                  <c:v>3.69461298</c:v>
                </c:pt>
                <c:pt idx="61">
                  <c:v>3.5307784080000002</c:v>
                </c:pt>
                <c:pt idx="62">
                  <c:v>3.4066252709999998</c:v>
                </c:pt>
                <c:pt idx="63">
                  <c:v>3.417468548</c:v>
                </c:pt>
                <c:pt idx="64">
                  <c:v>3.9900946620000002</c:v>
                </c:pt>
                <c:pt idx="65">
                  <c:v>3.4033284190000002</c:v>
                </c:pt>
                <c:pt idx="66">
                  <c:v>3.8024582859999998</c:v>
                </c:pt>
                <c:pt idx="67">
                  <c:v>3.9999995230000001</c:v>
                </c:pt>
                <c:pt idx="68">
                  <c:v>3.9996247290000002</c:v>
                </c:pt>
                <c:pt idx="69">
                  <c:v>3.9980387689999999</c:v>
                </c:pt>
                <c:pt idx="70">
                  <c:v>3.938968182</c:v>
                </c:pt>
                <c:pt idx="71">
                  <c:v>3.3015718459999999</c:v>
                </c:pt>
                <c:pt idx="72">
                  <c:v>3.0728206629999999</c:v>
                </c:pt>
                <c:pt idx="73">
                  <c:v>2.9194402689999999</c:v>
                </c:pt>
                <c:pt idx="74">
                  <c:v>3.0912446980000001</c:v>
                </c:pt>
                <c:pt idx="75">
                  <c:v>3.1945877079999998</c:v>
                </c:pt>
                <c:pt idx="76">
                  <c:v>3.4591760640000002</c:v>
                </c:pt>
                <c:pt idx="77">
                  <c:v>3.532693863</c:v>
                </c:pt>
                <c:pt idx="78">
                  <c:v>3.471905231</c:v>
                </c:pt>
                <c:pt idx="79">
                  <c:v>3.861514568</c:v>
                </c:pt>
                <c:pt idx="80">
                  <c:v>3.8414063450000002</c:v>
                </c:pt>
                <c:pt idx="81">
                  <c:v>2.9794340130000001</c:v>
                </c:pt>
                <c:pt idx="82">
                  <c:v>2.8532457349999998</c:v>
                </c:pt>
                <c:pt idx="83">
                  <c:v>2.9675707820000001</c:v>
                </c:pt>
                <c:pt idx="84">
                  <c:v>2.8342838289999999</c:v>
                </c:pt>
                <c:pt idx="85">
                  <c:v>3.1198678019999999</c:v>
                </c:pt>
                <c:pt idx="86">
                  <c:v>3.1940774919999999</c:v>
                </c:pt>
                <c:pt idx="87">
                  <c:v>2.996464252</c:v>
                </c:pt>
                <c:pt idx="88">
                  <c:v>3.2178120610000001</c:v>
                </c:pt>
                <c:pt idx="89">
                  <c:v>3.1193971629999999</c:v>
                </c:pt>
                <c:pt idx="90">
                  <c:v>3.3928275110000001</c:v>
                </c:pt>
                <c:pt idx="91">
                  <c:v>3.2198548320000002</c:v>
                </c:pt>
                <c:pt idx="92">
                  <c:v>3.4993834499999998</c:v>
                </c:pt>
                <c:pt idx="93">
                  <c:v>3.2288498880000001</c:v>
                </c:pt>
                <c:pt idx="94">
                  <c:v>3.678050518</c:v>
                </c:pt>
                <c:pt idx="95">
                  <c:v>3.0030283930000001</c:v>
                </c:pt>
                <c:pt idx="96">
                  <c:v>3.1436371799999998</c:v>
                </c:pt>
                <c:pt idx="97">
                  <c:v>3.0452575679999998</c:v>
                </c:pt>
                <c:pt idx="98">
                  <c:v>3.0052337649999998</c:v>
                </c:pt>
                <c:pt idx="99">
                  <c:v>3.1463274960000001</c:v>
                </c:pt>
                <c:pt idx="100">
                  <c:v>3.1393280030000001</c:v>
                </c:pt>
                <c:pt idx="101">
                  <c:v>3.0282230380000001</c:v>
                </c:pt>
                <c:pt idx="102">
                  <c:v>3.2987780569999998</c:v>
                </c:pt>
                <c:pt idx="103">
                  <c:v>3.2636427879999999</c:v>
                </c:pt>
                <c:pt idx="104">
                  <c:v>3.3003368380000002</c:v>
                </c:pt>
                <c:pt idx="105">
                  <c:v>3.3376474379999999</c:v>
                </c:pt>
                <c:pt idx="106">
                  <c:v>3.78053236</c:v>
                </c:pt>
                <c:pt idx="107">
                  <c:v>3.2768020629999999</c:v>
                </c:pt>
                <c:pt idx="108">
                  <c:v>3.9999995230000001</c:v>
                </c:pt>
                <c:pt idx="109">
                  <c:v>3.5374011990000001</c:v>
                </c:pt>
                <c:pt idx="110">
                  <c:v>3.4498109819999998</c:v>
                </c:pt>
                <c:pt idx="111">
                  <c:v>3.7500514979999999</c:v>
                </c:pt>
                <c:pt idx="112">
                  <c:v>3.7589688300000001</c:v>
                </c:pt>
                <c:pt idx="113">
                  <c:v>3.499907017</c:v>
                </c:pt>
                <c:pt idx="114">
                  <c:v>3.9999995230000001</c:v>
                </c:pt>
                <c:pt idx="115">
                  <c:v>3.643919468</c:v>
                </c:pt>
                <c:pt idx="116">
                  <c:v>3.1886115070000001</c:v>
                </c:pt>
                <c:pt idx="117">
                  <c:v>3.428129196</c:v>
                </c:pt>
                <c:pt idx="118">
                  <c:v>3.560637474</c:v>
                </c:pt>
                <c:pt idx="119">
                  <c:v>3.1755137439999999</c:v>
                </c:pt>
                <c:pt idx="120">
                  <c:v>3.680703163</c:v>
                </c:pt>
                <c:pt idx="121">
                  <c:v>3.9999995230000001</c:v>
                </c:pt>
                <c:pt idx="122">
                  <c:v>3.4182019229999998</c:v>
                </c:pt>
                <c:pt idx="123">
                  <c:v>2.9792904849999999</c:v>
                </c:pt>
                <c:pt idx="124">
                  <c:v>3.9478092189999998</c:v>
                </c:pt>
                <c:pt idx="125">
                  <c:v>3.1971535680000001</c:v>
                </c:pt>
                <c:pt idx="126">
                  <c:v>3.1116371150000002</c:v>
                </c:pt>
                <c:pt idx="127">
                  <c:v>3.8320393560000001</c:v>
                </c:pt>
                <c:pt idx="128">
                  <c:v>3.2370314599999999</c:v>
                </c:pt>
                <c:pt idx="129">
                  <c:v>3.1558074949999999</c:v>
                </c:pt>
                <c:pt idx="130">
                  <c:v>3.222174168</c:v>
                </c:pt>
                <c:pt idx="131">
                  <c:v>3.7662858959999999</c:v>
                </c:pt>
                <c:pt idx="132">
                  <c:v>3.275680065</c:v>
                </c:pt>
                <c:pt idx="133">
                  <c:v>3.9919786450000001</c:v>
                </c:pt>
                <c:pt idx="134">
                  <c:v>3.2764883039999999</c:v>
                </c:pt>
                <c:pt idx="135">
                  <c:v>3.0867385860000001</c:v>
                </c:pt>
                <c:pt idx="136">
                  <c:v>2.4166278839999999</c:v>
                </c:pt>
                <c:pt idx="137">
                  <c:v>2.1847448350000001</c:v>
                </c:pt>
                <c:pt idx="138">
                  <c:v>1.8959703450000001</c:v>
                </c:pt>
                <c:pt idx="139">
                  <c:v>1.6252527240000001</c:v>
                </c:pt>
                <c:pt idx="140">
                  <c:v>1.4107842450000001</c:v>
                </c:pt>
                <c:pt idx="141">
                  <c:v>1.2221398349999999</c:v>
                </c:pt>
                <c:pt idx="142">
                  <c:v>1.0637350080000001</c:v>
                </c:pt>
                <c:pt idx="143">
                  <c:v>0.92344999299999997</c:v>
                </c:pt>
                <c:pt idx="144">
                  <c:v>0.80595064199999999</c:v>
                </c:pt>
                <c:pt idx="145">
                  <c:v>0.707890511</c:v>
                </c:pt>
                <c:pt idx="146">
                  <c:v>0.62699985499999999</c:v>
                </c:pt>
                <c:pt idx="147">
                  <c:v>0.56130552300000003</c:v>
                </c:pt>
                <c:pt idx="148">
                  <c:v>0.50793981600000004</c:v>
                </c:pt>
                <c:pt idx="149">
                  <c:v>0.46467256499999998</c:v>
                </c:pt>
                <c:pt idx="150">
                  <c:v>0.43004322099999998</c:v>
                </c:pt>
                <c:pt idx="151">
                  <c:v>0.40396690400000002</c:v>
                </c:pt>
                <c:pt idx="152">
                  <c:v>0.38433456399999999</c:v>
                </c:pt>
                <c:pt idx="153">
                  <c:v>0.371483803</c:v>
                </c:pt>
                <c:pt idx="154">
                  <c:v>0.36332941099999999</c:v>
                </c:pt>
                <c:pt idx="155">
                  <c:v>0.35931110399999999</c:v>
                </c:pt>
                <c:pt idx="156">
                  <c:v>0.35975742300000002</c:v>
                </c:pt>
                <c:pt idx="157">
                  <c:v>0.36376905399999998</c:v>
                </c:pt>
                <c:pt idx="158">
                  <c:v>0.37305402799999998</c:v>
                </c:pt>
                <c:pt idx="159">
                  <c:v>0.38388824500000002</c:v>
                </c:pt>
                <c:pt idx="160">
                  <c:v>0.39946460700000003</c:v>
                </c:pt>
                <c:pt idx="161">
                  <c:v>0.41749620399999998</c:v>
                </c:pt>
                <c:pt idx="162">
                  <c:v>0.43898820900000002</c:v>
                </c:pt>
                <c:pt idx="163">
                  <c:v>0.465256214</c:v>
                </c:pt>
                <c:pt idx="164">
                  <c:v>0.49451780299999998</c:v>
                </c:pt>
                <c:pt idx="165">
                  <c:v>0.52730703400000001</c:v>
                </c:pt>
                <c:pt idx="166">
                  <c:v>0.56438445999999998</c:v>
                </c:pt>
                <c:pt idx="167">
                  <c:v>0.60790014299999995</c:v>
                </c:pt>
                <c:pt idx="168">
                  <c:v>0.66101360300000001</c:v>
                </c:pt>
                <c:pt idx="169">
                  <c:v>0.71613025699999999</c:v>
                </c:pt>
                <c:pt idx="170">
                  <c:v>0.77752018000000001</c:v>
                </c:pt>
                <c:pt idx="171">
                  <c:v>0.83983468999999999</c:v>
                </c:pt>
                <c:pt idx="172">
                  <c:v>0.90480136899999997</c:v>
                </c:pt>
                <c:pt idx="173">
                  <c:v>0.96895456300000005</c:v>
                </c:pt>
                <c:pt idx="174">
                  <c:v>1.0399451260000001</c:v>
                </c:pt>
                <c:pt idx="175">
                  <c:v>1.118475914</c:v>
                </c:pt>
                <c:pt idx="176">
                  <c:v>1.201600075</c:v>
                </c:pt>
                <c:pt idx="177">
                  <c:v>1.290431976</c:v>
                </c:pt>
                <c:pt idx="178">
                  <c:v>1.383197784</c:v>
                </c:pt>
                <c:pt idx="179">
                  <c:v>1.48436594</c:v>
                </c:pt>
                <c:pt idx="180">
                  <c:v>1.5799584390000001</c:v>
                </c:pt>
                <c:pt idx="181">
                  <c:v>1.6953902240000001</c:v>
                </c:pt>
                <c:pt idx="182">
                  <c:v>1.796639919</c:v>
                </c:pt>
                <c:pt idx="183">
                  <c:v>1.919893742</c:v>
                </c:pt>
                <c:pt idx="184">
                  <c:v>2.0496454239999999</c:v>
                </c:pt>
                <c:pt idx="185">
                  <c:v>2.2132787700000001</c:v>
                </c:pt>
                <c:pt idx="186">
                  <c:v>2.3363223080000002</c:v>
                </c:pt>
                <c:pt idx="187">
                  <c:v>2.5380182269999998</c:v>
                </c:pt>
                <c:pt idx="188">
                  <c:v>2.5988025669999999</c:v>
                </c:pt>
                <c:pt idx="189">
                  <c:v>2.8110017780000001</c:v>
                </c:pt>
                <c:pt idx="190">
                  <c:v>2.835488319</c:v>
                </c:pt>
                <c:pt idx="191">
                  <c:v>2.8594479559999999</c:v>
                </c:pt>
                <c:pt idx="192">
                  <c:v>3.6070799830000002</c:v>
                </c:pt>
                <c:pt idx="193">
                  <c:v>3.068474293</c:v>
                </c:pt>
                <c:pt idx="194">
                  <c:v>3.937295437</c:v>
                </c:pt>
                <c:pt idx="195">
                  <c:v>3.8561210629999998</c:v>
                </c:pt>
                <c:pt idx="196">
                  <c:v>3.390338898</c:v>
                </c:pt>
                <c:pt idx="197">
                  <c:v>3.2261338230000001</c:v>
                </c:pt>
                <c:pt idx="198">
                  <c:v>3.338261127</c:v>
                </c:pt>
                <c:pt idx="199">
                  <c:v>3.7090301509999999</c:v>
                </c:pt>
                <c:pt idx="200">
                  <c:v>2.9464025500000002</c:v>
                </c:pt>
                <c:pt idx="201">
                  <c:v>3.5320348739999998</c:v>
                </c:pt>
                <c:pt idx="202">
                  <c:v>3.1520133019999999</c:v>
                </c:pt>
                <c:pt idx="203">
                  <c:v>3.0265097619999999</c:v>
                </c:pt>
                <c:pt idx="204">
                  <c:v>3.2625880239999998</c:v>
                </c:pt>
                <c:pt idx="205">
                  <c:v>2.9994330410000001</c:v>
                </c:pt>
                <c:pt idx="206">
                  <c:v>3.1587562560000002</c:v>
                </c:pt>
                <c:pt idx="207">
                  <c:v>2.8034200669999998</c:v>
                </c:pt>
                <c:pt idx="208">
                  <c:v>3.7028794290000002</c:v>
                </c:pt>
                <c:pt idx="209">
                  <c:v>3.4331488609999998</c:v>
                </c:pt>
                <c:pt idx="210">
                  <c:v>3.09249258</c:v>
                </c:pt>
                <c:pt idx="211">
                  <c:v>3.024486542</c:v>
                </c:pt>
                <c:pt idx="212">
                  <c:v>3.8223838809999999</c:v>
                </c:pt>
                <c:pt idx="213">
                  <c:v>3.33179903</c:v>
                </c:pt>
                <c:pt idx="214">
                  <c:v>3.5337505340000002</c:v>
                </c:pt>
                <c:pt idx="215">
                  <c:v>3.4433012010000001</c:v>
                </c:pt>
                <c:pt idx="216">
                  <c:v>3.1215929990000002</c:v>
                </c:pt>
                <c:pt idx="217">
                  <c:v>3.940885067</c:v>
                </c:pt>
                <c:pt idx="218">
                  <c:v>3.5108885769999998</c:v>
                </c:pt>
                <c:pt idx="219">
                  <c:v>3.1446695330000001</c:v>
                </c:pt>
                <c:pt idx="220">
                  <c:v>3.3094153400000001</c:v>
                </c:pt>
                <c:pt idx="221">
                  <c:v>2.7136692999999998</c:v>
                </c:pt>
                <c:pt idx="222">
                  <c:v>2.7891030309999998</c:v>
                </c:pt>
                <c:pt idx="223">
                  <c:v>2.622612953</c:v>
                </c:pt>
                <c:pt idx="224">
                  <c:v>2.5552449230000001</c:v>
                </c:pt>
                <c:pt idx="225">
                  <c:v>2.4366011620000001</c:v>
                </c:pt>
                <c:pt idx="226">
                  <c:v>2.2646389010000001</c:v>
                </c:pt>
                <c:pt idx="227">
                  <c:v>2.139226437</c:v>
                </c:pt>
                <c:pt idx="228">
                  <c:v>2.0398664470000001</c:v>
                </c:pt>
                <c:pt idx="229">
                  <c:v>1.9118461609999999</c:v>
                </c:pt>
                <c:pt idx="230">
                  <c:v>1.8027439119999999</c:v>
                </c:pt>
                <c:pt idx="231">
                  <c:v>1.708233833</c:v>
                </c:pt>
                <c:pt idx="232">
                  <c:v>1.6048798559999999</c:v>
                </c:pt>
                <c:pt idx="233">
                  <c:v>1.511880398</c:v>
                </c:pt>
                <c:pt idx="234">
                  <c:v>1.418967724</c:v>
                </c:pt>
                <c:pt idx="235">
                  <c:v>1.3306355480000001</c:v>
                </c:pt>
                <c:pt idx="236">
                  <c:v>1.240899086</c:v>
                </c:pt>
                <c:pt idx="237">
                  <c:v>1.157975674</c:v>
                </c:pt>
                <c:pt idx="238">
                  <c:v>1.084222317</c:v>
                </c:pt>
                <c:pt idx="239">
                  <c:v>1.0073885920000001</c:v>
                </c:pt>
                <c:pt idx="240">
                  <c:v>0.94195127499999998</c:v>
                </c:pt>
                <c:pt idx="241">
                  <c:v>0.87656450299999999</c:v>
                </c:pt>
                <c:pt idx="242">
                  <c:v>0.81731939300000001</c:v>
                </c:pt>
                <c:pt idx="243">
                  <c:v>0.76129102699999995</c:v>
                </c:pt>
                <c:pt idx="244">
                  <c:v>0.70652008099999997</c:v>
                </c:pt>
                <c:pt idx="245">
                  <c:v>0.66451597200000001</c:v>
                </c:pt>
                <c:pt idx="246">
                  <c:v>0.62217283199999995</c:v>
                </c:pt>
                <c:pt idx="247">
                  <c:v>0.58452939999999998</c:v>
                </c:pt>
                <c:pt idx="248">
                  <c:v>0.54976797099999997</c:v>
                </c:pt>
                <c:pt idx="249">
                  <c:v>0.51975107200000004</c:v>
                </c:pt>
                <c:pt idx="250">
                  <c:v>0.49170351000000001</c:v>
                </c:pt>
                <c:pt idx="251">
                  <c:v>0.467902184</c:v>
                </c:pt>
                <c:pt idx="252">
                  <c:v>0.44560289400000003</c:v>
                </c:pt>
                <c:pt idx="253">
                  <c:v>0.42737150200000001</c:v>
                </c:pt>
                <c:pt idx="254">
                  <c:v>0.41004991499999999</c:v>
                </c:pt>
                <c:pt idx="255">
                  <c:v>0.39431667300000001</c:v>
                </c:pt>
                <c:pt idx="256">
                  <c:v>0.38131237000000001</c:v>
                </c:pt>
                <c:pt idx="257">
                  <c:v>0.368237019</c:v>
                </c:pt>
                <c:pt idx="258">
                  <c:v>0.35746097599999999</c:v>
                </c:pt>
                <c:pt idx="259">
                  <c:v>0.34761714900000001</c:v>
                </c:pt>
                <c:pt idx="260">
                  <c:v>0.33713579199999999</c:v>
                </c:pt>
                <c:pt idx="261">
                  <c:v>0.32882308999999998</c:v>
                </c:pt>
                <c:pt idx="262">
                  <c:v>0.32019853599999998</c:v>
                </c:pt>
                <c:pt idx="263">
                  <c:v>0.31240463299999999</c:v>
                </c:pt>
                <c:pt idx="264">
                  <c:v>0.30374336200000002</c:v>
                </c:pt>
                <c:pt idx="265">
                  <c:v>0.29656744000000002</c:v>
                </c:pt>
                <c:pt idx="266">
                  <c:v>0.288751125</c:v>
                </c:pt>
                <c:pt idx="267">
                  <c:v>0.28037738800000001</c:v>
                </c:pt>
                <c:pt idx="268">
                  <c:v>0.27283859300000002</c:v>
                </c:pt>
                <c:pt idx="269">
                  <c:v>0.265077114</c:v>
                </c:pt>
                <c:pt idx="270">
                  <c:v>0.256930351</c:v>
                </c:pt>
                <c:pt idx="271">
                  <c:v>0.248805523</c:v>
                </c:pt>
                <c:pt idx="272">
                  <c:v>0.240526199</c:v>
                </c:pt>
                <c:pt idx="273">
                  <c:v>0.23244381</c:v>
                </c:pt>
                <c:pt idx="274">
                  <c:v>0.224464893</c:v>
                </c:pt>
                <c:pt idx="275">
                  <c:v>0.21568870500000001</c:v>
                </c:pt>
                <c:pt idx="276">
                  <c:v>0.20688247700000001</c:v>
                </c:pt>
                <c:pt idx="277">
                  <c:v>0.197924137</c:v>
                </c:pt>
                <c:pt idx="278">
                  <c:v>0.18908929799999999</c:v>
                </c:pt>
                <c:pt idx="279">
                  <c:v>0.18047332799999999</c:v>
                </c:pt>
                <c:pt idx="280">
                  <c:v>0.1719203</c:v>
                </c:pt>
                <c:pt idx="281">
                  <c:v>0.163292408</c:v>
                </c:pt>
                <c:pt idx="282">
                  <c:v>0.15456295</c:v>
                </c:pt>
                <c:pt idx="283">
                  <c:v>0.14573097199999999</c:v>
                </c:pt>
                <c:pt idx="284">
                  <c:v>0.137724876</c:v>
                </c:pt>
                <c:pt idx="285">
                  <c:v>0.128917694</c:v>
                </c:pt>
                <c:pt idx="286">
                  <c:v>0.121265888</c:v>
                </c:pt>
                <c:pt idx="287">
                  <c:v>0.113464832</c:v>
                </c:pt>
                <c:pt idx="288">
                  <c:v>0.106087685</c:v>
                </c:pt>
                <c:pt idx="289">
                  <c:v>9.8682880000000001E-2</c:v>
                </c:pt>
                <c:pt idx="290">
                  <c:v>9.2060565999999996E-2</c:v>
                </c:pt>
                <c:pt idx="291">
                  <c:v>8.5516930000000005E-2</c:v>
                </c:pt>
                <c:pt idx="292">
                  <c:v>7.9664707000000001E-2</c:v>
                </c:pt>
                <c:pt idx="293">
                  <c:v>7.3568343999999994E-2</c:v>
                </c:pt>
                <c:pt idx="294">
                  <c:v>6.8727016000000002E-2</c:v>
                </c:pt>
                <c:pt idx="295">
                  <c:v>6.3856601999999998E-2</c:v>
                </c:pt>
                <c:pt idx="296">
                  <c:v>6.0694695E-2</c:v>
                </c:pt>
                <c:pt idx="297">
                  <c:v>5.3776263999999997E-2</c:v>
                </c:pt>
                <c:pt idx="298">
                  <c:v>4.8916340000000003E-2</c:v>
                </c:pt>
                <c:pt idx="299">
                  <c:v>4.8489571000000002E-2</c:v>
                </c:pt>
                <c:pt idx="300">
                  <c:v>4.5106410999999999E-2</c:v>
                </c:pt>
                <c:pt idx="301">
                  <c:v>4.2907238E-2</c:v>
                </c:pt>
                <c:pt idx="302">
                  <c:v>4.0631770999999997E-2</c:v>
                </c:pt>
                <c:pt idx="303">
                  <c:v>3.8412571E-2</c:v>
                </c:pt>
                <c:pt idx="304">
                  <c:v>3.7180423999999997E-2</c:v>
                </c:pt>
                <c:pt idx="305">
                  <c:v>3.5424232E-2</c:v>
                </c:pt>
                <c:pt idx="306">
                  <c:v>3.4344672999999999E-2</c:v>
                </c:pt>
                <c:pt idx="307">
                  <c:v>3.3599853999999998E-2</c:v>
                </c:pt>
                <c:pt idx="308">
                  <c:v>3.2467364999999998E-2</c:v>
                </c:pt>
                <c:pt idx="309">
                  <c:v>3.2584666999999998E-2</c:v>
                </c:pt>
                <c:pt idx="310">
                  <c:v>3.2454967000000001E-2</c:v>
                </c:pt>
                <c:pt idx="311">
                  <c:v>3.2715796999999998E-2</c:v>
                </c:pt>
                <c:pt idx="312">
                  <c:v>3.2686710000000001E-2</c:v>
                </c:pt>
                <c:pt idx="313">
                  <c:v>3.3017158999999997E-2</c:v>
                </c:pt>
                <c:pt idx="314">
                  <c:v>3.3728599999999997E-2</c:v>
                </c:pt>
                <c:pt idx="315">
                  <c:v>3.4248829000000001E-2</c:v>
                </c:pt>
                <c:pt idx="316">
                  <c:v>3.5318374999999999E-2</c:v>
                </c:pt>
                <c:pt idx="317">
                  <c:v>3.6401271999999998E-2</c:v>
                </c:pt>
                <c:pt idx="318">
                  <c:v>3.7409306000000003E-2</c:v>
                </c:pt>
                <c:pt idx="319">
                  <c:v>3.8789748999999998E-2</c:v>
                </c:pt>
                <c:pt idx="320">
                  <c:v>3.9914607999999997E-2</c:v>
                </c:pt>
                <c:pt idx="321">
                  <c:v>4.1386604E-2</c:v>
                </c:pt>
                <c:pt idx="322">
                  <c:v>4.2737960999999998E-2</c:v>
                </c:pt>
                <c:pt idx="323">
                  <c:v>4.4400215E-2</c:v>
                </c:pt>
                <c:pt idx="324">
                  <c:v>4.5998573000000001E-2</c:v>
                </c:pt>
                <c:pt idx="325">
                  <c:v>4.7549248000000002E-2</c:v>
                </c:pt>
                <c:pt idx="326">
                  <c:v>4.9432755000000002E-2</c:v>
                </c:pt>
                <c:pt idx="327">
                  <c:v>5.1232338000000002E-2</c:v>
                </c:pt>
                <c:pt idx="328">
                  <c:v>5.3064822999999997E-2</c:v>
                </c:pt>
                <c:pt idx="329">
                  <c:v>5.5178165000000001E-2</c:v>
                </c:pt>
                <c:pt idx="330">
                  <c:v>5.7122707000000002E-2</c:v>
                </c:pt>
                <c:pt idx="331">
                  <c:v>5.8944702000000002E-2</c:v>
                </c:pt>
                <c:pt idx="332">
                  <c:v>6.1131476999999997E-2</c:v>
                </c:pt>
                <c:pt idx="333">
                  <c:v>6.2962532000000002E-2</c:v>
                </c:pt>
                <c:pt idx="334">
                  <c:v>6.5050125E-2</c:v>
                </c:pt>
                <c:pt idx="335">
                  <c:v>6.7265034000000001E-2</c:v>
                </c:pt>
                <c:pt idx="336">
                  <c:v>6.9203853999999995E-2</c:v>
                </c:pt>
                <c:pt idx="337">
                  <c:v>7.1255207000000001E-2</c:v>
                </c:pt>
                <c:pt idx="338">
                  <c:v>7.3374271000000005E-2</c:v>
                </c:pt>
                <c:pt idx="339">
                  <c:v>7.5745106000000006E-2</c:v>
                </c:pt>
                <c:pt idx="340">
                  <c:v>7.7809333999999994E-2</c:v>
                </c:pt>
                <c:pt idx="341">
                  <c:v>8.0045699999999997E-2</c:v>
                </c:pt>
                <c:pt idx="342">
                  <c:v>8.1984997000000004E-2</c:v>
                </c:pt>
                <c:pt idx="343">
                  <c:v>8.4258079999999999E-2</c:v>
                </c:pt>
                <c:pt idx="344">
                  <c:v>8.6866856000000006E-2</c:v>
                </c:pt>
                <c:pt idx="345">
                  <c:v>8.8537216000000002E-2</c:v>
                </c:pt>
                <c:pt idx="346">
                  <c:v>9.0612888000000003E-2</c:v>
                </c:pt>
                <c:pt idx="347">
                  <c:v>9.2640876999999996E-2</c:v>
                </c:pt>
                <c:pt idx="348">
                  <c:v>9.4753742000000002E-2</c:v>
                </c:pt>
                <c:pt idx="349">
                  <c:v>9.6735953999999999E-2</c:v>
                </c:pt>
                <c:pt idx="350">
                  <c:v>9.8244189999999995E-2</c:v>
                </c:pt>
                <c:pt idx="351">
                  <c:v>9.9749564999999998E-2</c:v>
                </c:pt>
                <c:pt idx="352">
                  <c:v>0.101164818</c:v>
                </c:pt>
                <c:pt idx="353">
                  <c:v>0.102619171</c:v>
                </c:pt>
                <c:pt idx="354">
                  <c:v>0.104201794</c:v>
                </c:pt>
                <c:pt idx="355">
                  <c:v>0.10533714299999999</c:v>
                </c:pt>
                <c:pt idx="356">
                  <c:v>0.106957912</c:v>
                </c:pt>
                <c:pt idx="357">
                  <c:v>0.108232021</c:v>
                </c:pt>
                <c:pt idx="358">
                  <c:v>0.110486031</c:v>
                </c:pt>
                <c:pt idx="359">
                  <c:v>0.11192274100000001</c:v>
                </c:pt>
                <c:pt idx="360">
                  <c:v>0.11405611</c:v>
                </c:pt>
                <c:pt idx="361">
                  <c:v>0.116235256</c:v>
                </c:pt>
                <c:pt idx="362">
                  <c:v>0.118709087</c:v>
                </c:pt>
                <c:pt idx="363">
                  <c:v>0.12111187</c:v>
                </c:pt>
                <c:pt idx="364">
                  <c:v>0.123743534</c:v>
                </c:pt>
                <c:pt idx="365">
                  <c:v>0.126653194</c:v>
                </c:pt>
                <c:pt idx="366">
                  <c:v>0.129878998</c:v>
                </c:pt>
                <c:pt idx="367">
                  <c:v>0.132959366</c:v>
                </c:pt>
                <c:pt idx="368">
                  <c:v>0.136506557</c:v>
                </c:pt>
                <c:pt idx="369">
                  <c:v>0.14019584700000001</c:v>
                </c:pt>
                <c:pt idx="370">
                  <c:v>0.14418125200000001</c:v>
                </c:pt>
                <c:pt idx="371">
                  <c:v>0.147825241</c:v>
                </c:pt>
                <c:pt idx="372">
                  <c:v>0.15231275599999999</c:v>
                </c:pt>
                <c:pt idx="373">
                  <c:v>0.15664339099999999</c:v>
                </c:pt>
                <c:pt idx="374">
                  <c:v>0.16148853299999999</c:v>
                </c:pt>
                <c:pt idx="375">
                  <c:v>0.16594409900000001</c:v>
                </c:pt>
                <c:pt idx="376">
                  <c:v>0.17123031599999999</c:v>
                </c:pt>
                <c:pt idx="377">
                  <c:v>0.176418781</c:v>
                </c:pt>
                <c:pt idx="378">
                  <c:v>0.18182516100000001</c:v>
                </c:pt>
                <c:pt idx="379">
                  <c:v>0.18785285900000001</c:v>
                </c:pt>
                <c:pt idx="380">
                  <c:v>0.19363117199999999</c:v>
                </c:pt>
                <c:pt idx="381">
                  <c:v>0.199463844</c:v>
                </c:pt>
                <c:pt idx="382">
                  <c:v>0.205813408</c:v>
                </c:pt>
                <c:pt idx="383">
                  <c:v>0.212333202</c:v>
                </c:pt>
                <c:pt idx="384">
                  <c:v>0.219777107</c:v>
                </c:pt>
                <c:pt idx="385">
                  <c:v>0.22615575800000001</c:v>
                </c:pt>
                <c:pt idx="386">
                  <c:v>0.233570576</c:v>
                </c:pt>
                <c:pt idx="387">
                  <c:v>0.241930485</c:v>
                </c:pt>
                <c:pt idx="388">
                  <c:v>0.24936819099999999</c:v>
                </c:pt>
                <c:pt idx="389">
                  <c:v>0.256472588</c:v>
                </c:pt>
                <c:pt idx="390">
                  <c:v>0.26532840699999999</c:v>
                </c:pt>
                <c:pt idx="391">
                  <c:v>0.27522182499999998</c:v>
                </c:pt>
                <c:pt idx="392">
                  <c:v>0.28344488099999998</c:v>
                </c:pt>
                <c:pt idx="393">
                  <c:v>0.29058265700000002</c:v>
                </c:pt>
                <c:pt idx="394">
                  <c:v>0.30121374099999998</c:v>
                </c:pt>
                <c:pt idx="395">
                  <c:v>0.31205606499999999</c:v>
                </c:pt>
                <c:pt idx="396">
                  <c:v>0.32058763499999998</c:v>
                </c:pt>
                <c:pt idx="397">
                  <c:v>0.33064746900000003</c:v>
                </c:pt>
                <c:pt idx="398">
                  <c:v>0.34124326700000002</c:v>
                </c:pt>
                <c:pt idx="399">
                  <c:v>0.35120058100000001</c:v>
                </c:pt>
                <c:pt idx="400">
                  <c:v>0.36232662199999999</c:v>
                </c:pt>
                <c:pt idx="401">
                  <c:v>0.37390279799999998</c:v>
                </c:pt>
                <c:pt idx="402">
                  <c:v>0.38521909700000001</c:v>
                </c:pt>
                <c:pt idx="403">
                  <c:v>0.39794874200000002</c:v>
                </c:pt>
                <c:pt idx="404">
                  <c:v>0.40868997600000001</c:v>
                </c:pt>
                <c:pt idx="405">
                  <c:v>0.421215057</c:v>
                </c:pt>
                <c:pt idx="406">
                  <c:v>0.43355703400000001</c:v>
                </c:pt>
                <c:pt idx="407">
                  <c:v>0.44603586200000001</c:v>
                </c:pt>
                <c:pt idx="408">
                  <c:v>0.46016311599999998</c:v>
                </c:pt>
                <c:pt idx="409">
                  <c:v>0.47354507400000001</c:v>
                </c:pt>
                <c:pt idx="410">
                  <c:v>0.48679256399999998</c:v>
                </c:pt>
                <c:pt idx="411">
                  <c:v>0.50058984799999995</c:v>
                </c:pt>
                <c:pt idx="412">
                  <c:v>0.51463603999999996</c:v>
                </c:pt>
                <c:pt idx="413">
                  <c:v>0.52955913499999996</c:v>
                </c:pt>
                <c:pt idx="414">
                  <c:v>0.54404211000000002</c:v>
                </c:pt>
                <c:pt idx="415">
                  <c:v>0.55909967400000005</c:v>
                </c:pt>
                <c:pt idx="416">
                  <c:v>0.57522535299999999</c:v>
                </c:pt>
                <c:pt idx="417">
                  <c:v>0.59025144600000001</c:v>
                </c:pt>
                <c:pt idx="418">
                  <c:v>0.60704326600000003</c:v>
                </c:pt>
                <c:pt idx="419">
                  <c:v>0.62349462499999997</c:v>
                </c:pt>
                <c:pt idx="420">
                  <c:v>0.64111947999999996</c:v>
                </c:pt>
                <c:pt idx="421">
                  <c:v>0.65852451300000003</c:v>
                </c:pt>
                <c:pt idx="422">
                  <c:v>0.67664480199999999</c:v>
                </c:pt>
                <c:pt idx="423">
                  <c:v>0.694909573</c:v>
                </c:pt>
                <c:pt idx="424">
                  <c:v>0.71369791000000005</c:v>
                </c:pt>
                <c:pt idx="425">
                  <c:v>0.73169279099999995</c:v>
                </c:pt>
                <c:pt idx="426">
                  <c:v>0.75065326700000001</c:v>
                </c:pt>
                <c:pt idx="427">
                  <c:v>0.76905441299999999</c:v>
                </c:pt>
                <c:pt idx="428">
                  <c:v>0.78778028499999997</c:v>
                </c:pt>
                <c:pt idx="429">
                  <c:v>0.80632591200000003</c:v>
                </c:pt>
                <c:pt idx="430">
                  <c:v>0.82634401300000004</c:v>
                </c:pt>
                <c:pt idx="431">
                  <c:v>0.84457397499999998</c:v>
                </c:pt>
                <c:pt idx="432">
                  <c:v>0.86312151000000004</c:v>
                </c:pt>
                <c:pt idx="433">
                  <c:v>0.88285493900000001</c:v>
                </c:pt>
                <c:pt idx="434">
                  <c:v>0.89901876400000003</c:v>
                </c:pt>
                <c:pt idx="435">
                  <c:v>0.91488409000000004</c:v>
                </c:pt>
                <c:pt idx="436">
                  <c:v>0.93320035899999998</c:v>
                </c:pt>
                <c:pt idx="437">
                  <c:v>0.95290899299999998</c:v>
                </c:pt>
                <c:pt idx="438">
                  <c:v>0.97091198000000001</c:v>
                </c:pt>
                <c:pt idx="439">
                  <c:v>0.98753261599999997</c:v>
                </c:pt>
                <c:pt idx="440">
                  <c:v>1.011265278</c:v>
                </c:pt>
                <c:pt idx="441">
                  <c:v>1.0348768230000001</c:v>
                </c:pt>
                <c:pt idx="442">
                  <c:v>1.05857563</c:v>
                </c:pt>
                <c:pt idx="443">
                  <c:v>1.0808715820000001</c:v>
                </c:pt>
                <c:pt idx="444">
                  <c:v>1.1029734609999999</c:v>
                </c:pt>
                <c:pt idx="445">
                  <c:v>1.123887539</c:v>
                </c:pt>
                <c:pt idx="446">
                  <c:v>1.144667149</c:v>
                </c:pt>
                <c:pt idx="447">
                  <c:v>1.1632919310000001</c:v>
                </c:pt>
                <c:pt idx="448">
                  <c:v>1.1800909040000001</c:v>
                </c:pt>
                <c:pt idx="449">
                  <c:v>1.197114944</c:v>
                </c:pt>
                <c:pt idx="450">
                  <c:v>1.212790966</c:v>
                </c:pt>
                <c:pt idx="451">
                  <c:v>1.2316451070000001</c:v>
                </c:pt>
                <c:pt idx="452">
                  <c:v>1.2458519939999999</c:v>
                </c:pt>
                <c:pt idx="453">
                  <c:v>1.25836277</c:v>
                </c:pt>
                <c:pt idx="454">
                  <c:v>1.275925159</c:v>
                </c:pt>
                <c:pt idx="455">
                  <c:v>1.298855782</c:v>
                </c:pt>
                <c:pt idx="456">
                  <c:v>1.305431843</c:v>
                </c:pt>
                <c:pt idx="457">
                  <c:v>1.3286948199999999</c:v>
                </c:pt>
                <c:pt idx="458">
                  <c:v>1.3367872240000001</c:v>
                </c:pt>
                <c:pt idx="459">
                  <c:v>1.3544292449999999</c:v>
                </c:pt>
                <c:pt idx="460">
                  <c:v>1.3708395959999999</c:v>
                </c:pt>
                <c:pt idx="461">
                  <c:v>1.378819942</c:v>
                </c:pt>
                <c:pt idx="462">
                  <c:v>1.395141602</c:v>
                </c:pt>
                <c:pt idx="463">
                  <c:v>1.404262066</c:v>
                </c:pt>
                <c:pt idx="464">
                  <c:v>1.410599232</c:v>
                </c:pt>
                <c:pt idx="465">
                  <c:v>1.4161162380000001</c:v>
                </c:pt>
                <c:pt idx="466">
                  <c:v>1.4281272890000001</c:v>
                </c:pt>
                <c:pt idx="467">
                  <c:v>1.419843674</c:v>
                </c:pt>
                <c:pt idx="468">
                  <c:v>1.4189615250000001</c:v>
                </c:pt>
                <c:pt idx="469">
                  <c:v>1.4212760929999999</c:v>
                </c:pt>
                <c:pt idx="470">
                  <c:v>1.4192967409999999</c:v>
                </c:pt>
                <c:pt idx="471">
                  <c:v>1.409619808</c:v>
                </c:pt>
                <c:pt idx="472">
                  <c:v>1.402228832</c:v>
                </c:pt>
                <c:pt idx="473">
                  <c:v>1.404373646</c:v>
                </c:pt>
                <c:pt idx="474">
                  <c:v>1.3999457360000001</c:v>
                </c:pt>
                <c:pt idx="475">
                  <c:v>1.397497177</c:v>
                </c:pt>
                <c:pt idx="476">
                  <c:v>1.3945698740000001</c:v>
                </c:pt>
                <c:pt idx="477">
                  <c:v>1.3875393869999999</c:v>
                </c:pt>
                <c:pt idx="478">
                  <c:v>1.389758587</c:v>
                </c:pt>
                <c:pt idx="479">
                  <c:v>1.389045715</c:v>
                </c:pt>
                <c:pt idx="480">
                  <c:v>1.386867523</c:v>
                </c:pt>
                <c:pt idx="481">
                  <c:v>1.385255814</c:v>
                </c:pt>
                <c:pt idx="482">
                  <c:v>1.386911392</c:v>
                </c:pt>
                <c:pt idx="483">
                  <c:v>1.386655331</c:v>
                </c:pt>
                <c:pt idx="484">
                  <c:v>1.384661674</c:v>
                </c:pt>
                <c:pt idx="485">
                  <c:v>1.387248993</c:v>
                </c:pt>
                <c:pt idx="486">
                  <c:v>1.3880739209999999</c:v>
                </c:pt>
                <c:pt idx="487">
                  <c:v>1.3917875289999999</c:v>
                </c:pt>
                <c:pt idx="488">
                  <c:v>1.394402981</c:v>
                </c:pt>
                <c:pt idx="489">
                  <c:v>1.3976287839999999</c:v>
                </c:pt>
                <c:pt idx="490">
                  <c:v>1.4001212119999999</c:v>
                </c:pt>
                <c:pt idx="491">
                  <c:v>1.40704155</c:v>
                </c:pt>
                <c:pt idx="492">
                  <c:v>1.408329487</c:v>
                </c:pt>
                <c:pt idx="493">
                  <c:v>1.415168762</c:v>
                </c:pt>
                <c:pt idx="494">
                  <c:v>1.4176921840000001</c:v>
                </c:pt>
                <c:pt idx="495">
                  <c:v>1.4272637370000001</c:v>
                </c:pt>
                <c:pt idx="496">
                  <c:v>1.4300894740000001</c:v>
                </c:pt>
                <c:pt idx="497">
                  <c:v>1.436344147</c:v>
                </c:pt>
                <c:pt idx="498">
                  <c:v>1.445240498</c:v>
                </c:pt>
                <c:pt idx="499">
                  <c:v>1.4491395949999999</c:v>
                </c:pt>
                <c:pt idx="500">
                  <c:v>1.4570441249999999</c:v>
                </c:pt>
                <c:pt idx="501">
                  <c:v>1.463604927</c:v>
                </c:pt>
                <c:pt idx="502">
                  <c:v>1.471743107</c:v>
                </c:pt>
                <c:pt idx="503">
                  <c:v>1.4781665799999999</c:v>
                </c:pt>
                <c:pt idx="504">
                  <c:v>1.4811625479999999</c:v>
                </c:pt>
                <c:pt idx="505">
                  <c:v>1.490993977</c:v>
                </c:pt>
                <c:pt idx="506">
                  <c:v>1.4981007580000001</c:v>
                </c:pt>
                <c:pt idx="507">
                  <c:v>1.505458355</c:v>
                </c:pt>
                <c:pt idx="508">
                  <c:v>1.5125560760000001</c:v>
                </c:pt>
                <c:pt idx="509">
                  <c:v>1.51932478</c:v>
                </c:pt>
                <c:pt idx="510">
                  <c:v>1.5300951</c:v>
                </c:pt>
                <c:pt idx="511">
                  <c:v>1.5352206230000001</c:v>
                </c:pt>
                <c:pt idx="512">
                  <c:v>1.5434050560000001</c:v>
                </c:pt>
                <c:pt idx="513">
                  <c:v>1.547453403</c:v>
                </c:pt>
                <c:pt idx="514">
                  <c:v>1.5551271440000001</c:v>
                </c:pt>
                <c:pt idx="515">
                  <c:v>1.560433865</c:v>
                </c:pt>
                <c:pt idx="516">
                  <c:v>1.5710515979999999</c:v>
                </c:pt>
                <c:pt idx="517">
                  <c:v>1.5701851840000001</c:v>
                </c:pt>
                <c:pt idx="518">
                  <c:v>1.584990025</c:v>
                </c:pt>
                <c:pt idx="519">
                  <c:v>1.583266735</c:v>
                </c:pt>
                <c:pt idx="520">
                  <c:v>1.591577053</c:v>
                </c:pt>
                <c:pt idx="521">
                  <c:v>1.5965118410000001</c:v>
                </c:pt>
                <c:pt idx="522">
                  <c:v>1.600236416</c:v>
                </c:pt>
                <c:pt idx="523">
                  <c:v>1.6065201760000001</c:v>
                </c:pt>
                <c:pt idx="524">
                  <c:v>1.608197689</c:v>
                </c:pt>
                <c:pt idx="525">
                  <c:v>1.6136245730000001</c:v>
                </c:pt>
                <c:pt idx="526">
                  <c:v>1.6119408609999999</c:v>
                </c:pt>
                <c:pt idx="527">
                  <c:v>1.6190295219999999</c:v>
                </c:pt>
                <c:pt idx="528">
                  <c:v>1.6201672549999999</c:v>
                </c:pt>
                <c:pt idx="529">
                  <c:v>1.6214337350000001</c:v>
                </c:pt>
                <c:pt idx="530">
                  <c:v>1.62045002</c:v>
                </c:pt>
                <c:pt idx="531">
                  <c:v>1.620266438</c:v>
                </c:pt>
                <c:pt idx="532">
                  <c:v>1.621882439</c:v>
                </c:pt>
                <c:pt idx="533">
                  <c:v>1.6220273970000001</c:v>
                </c:pt>
                <c:pt idx="534">
                  <c:v>1.618628025</c:v>
                </c:pt>
                <c:pt idx="535">
                  <c:v>1.6164755820000001</c:v>
                </c:pt>
                <c:pt idx="536">
                  <c:v>1.6143140789999999</c:v>
                </c:pt>
                <c:pt idx="537">
                  <c:v>1.6117858890000001</c:v>
                </c:pt>
                <c:pt idx="538">
                  <c:v>1.6032905580000001</c:v>
                </c:pt>
                <c:pt idx="539">
                  <c:v>1.6044445039999999</c:v>
                </c:pt>
                <c:pt idx="540">
                  <c:v>1.5934944150000001</c:v>
                </c:pt>
                <c:pt idx="541">
                  <c:v>1.5920028690000001</c:v>
                </c:pt>
                <c:pt idx="542">
                  <c:v>1.5822191240000001</c:v>
                </c:pt>
                <c:pt idx="543">
                  <c:v>1.5754675869999999</c:v>
                </c:pt>
                <c:pt idx="544">
                  <c:v>1.5699601169999999</c:v>
                </c:pt>
                <c:pt idx="545">
                  <c:v>1.558768749</c:v>
                </c:pt>
                <c:pt idx="546">
                  <c:v>1.5544734</c:v>
                </c:pt>
                <c:pt idx="547">
                  <c:v>1.5444693570000001</c:v>
                </c:pt>
                <c:pt idx="548">
                  <c:v>1.53049612</c:v>
                </c:pt>
                <c:pt idx="549">
                  <c:v>1.522272587</c:v>
                </c:pt>
                <c:pt idx="550">
                  <c:v>1.5108561519999999</c:v>
                </c:pt>
                <c:pt idx="551">
                  <c:v>1.5029001239999999</c:v>
                </c:pt>
                <c:pt idx="552">
                  <c:v>1.489237309</c:v>
                </c:pt>
                <c:pt idx="553">
                  <c:v>1.477516651</c:v>
                </c:pt>
                <c:pt idx="554">
                  <c:v>1.4639239310000001</c:v>
                </c:pt>
                <c:pt idx="555">
                  <c:v>1.454627991</c:v>
                </c:pt>
                <c:pt idx="556">
                  <c:v>1.4415469169999999</c:v>
                </c:pt>
                <c:pt idx="557">
                  <c:v>1.4267268179999999</c:v>
                </c:pt>
                <c:pt idx="558">
                  <c:v>1.4132127759999999</c:v>
                </c:pt>
                <c:pt idx="559">
                  <c:v>1.4011378290000001</c:v>
                </c:pt>
                <c:pt idx="560">
                  <c:v>1.387522221</c:v>
                </c:pt>
                <c:pt idx="561">
                  <c:v>1.372974873</c:v>
                </c:pt>
                <c:pt idx="562">
                  <c:v>1.35915184</c:v>
                </c:pt>
                <c:pt idx="563">
                  <c:v>1.3430576320000001</c:v>
                </c:pt>
                <c:pt idx="564">
                  <c:v>1.3302431109999999</c:v>
                </c:pt>
                <c:pt idx="565">
                  <c:v>1.313833714</c:v>
                </c:pt>
                <c:pt idx="566">
                  <c:v>1.2993774410000001</c:v>
                </c:pt>
                <c:pt idx="567">
                  <c:v>1.2852048869999999</c:v>
                </c:pt>
                <c:pt idx="568">
                  <c:v>1.271042824</c:v>
                </c:pt>
                <c:pt idx="569">
                  <c:v>1.2543559070000001</c:v>
                </c:pt>
                <c:pt idx="570">
                  <c:v>1.2407956120000001</c:v>
                </c:pt>
                <c:pt idx="571">
                  <c:v>1.226475239</c:v>
                </c:pt>
                <c:pt idx="572">
                  <c:v>1.211172581</c:v>
                </c:pt>
                <c:pt idx="573">
                  <c:v>1.195579052</c:v>
                </c:pt>
                <c:pt idx="574">
                  <c:v>1.180742741</c:v>
                </c:pt>
                <c:pt idx="575">
                  <c:v>1.166065216</c:v>
                </c:pt>
                <c:pt idx="576">
                  <c:v>1.1509127619999999</c:v>
                </c:pt>
                <c:pt idx="577">
                  <c:v>1.1350226400000001</c:v>
                </c:pt>
                <c:pt idx="578">
                  <c:v>1.119407177</c:v>
                </c:pt>
                <c:pt idx="579">
                  <c:v>1.1046633720000001</c:v>
                </c:pt>
                <c:pt idx="580">
                  <c:v>1.0908584589999999</c:v>
                </c:pt>
                <c:pt idx="581">
                  <c:v>1.0766878129999999</c:v>
                </c:pt>
                <c:pt idx="582">
                  <c:v>1.061916828</c:v>
                </c:pt>
                <c:pt idx="583">
                  <c:v>1.0476627350000001</c:v>
                </c:pt>
                <c:pt idx="584">
                  <c:v>1.033071995</c:v>
                </c:pt>
                <c:pt idx="585">
                  <c:v>1.019323349</c:v>
                </c:pt>
                <c:pt idx="586">
                  <c:v>1.0036525730000001</c:v>
                </c:pt>
                <c:pt idx="587">
                  <c:v>0.98992061600000003</c:v>
                </c:pt>
                <c:pt idx="588">
                  <c:v>0.97565650900000001</c:v>
                </c:pt>
                <c:pt idx="589">
                  <c:v>0.96301126500000001</c:v>
                </c:pt>
                <c:pt idx="590">
                  <c:v>0.94804763800000003</c:v>
                </c:pt>
                <c:pt idx="591">
                  <c:v>0.93432807900000003</c:v>
                </c:pt>
                <c:pt idx="592">
                  <c:v>0.92074060400000002</c:v>
                </c:pt>
                <c:pt idx="593">
                  <c:v>0.90698957400000002</c:v>
                </c:pt>
                <c:pt idx="594">
                  <c:v>0.89289998999999998</c:v>
                </c:pt>
                <c:pt idx="595">
                  <c:v>0.88072300000000003</c:v>
                </c:pt>
                <c:pt idx="596">
                  <c:v>0.86713838600000004</c:v>
                </c:pt>
                <c:pt idx="597">
                  <c:v>0.85407018700000004</c:v>
                </c:pt>
                <c:pt idx="598">
                  <c:v>0.84174060799999995</c:v>
                </c:pt>
                <c:pt idx="599">
                  <c:v>0.82908105899999995</c:v>
                </c:pt>
                <c:pt idx="600">
                  <c:v>0.81639862100000005</c:v>
                </c:pt>
                <c:pt idx="601">
                  <c:v>0.80336332300000002</c:v>
                </c:pt>
                <c:pt idx="602">
                  <c:v>0.79097080200000003</c:v>
                </c:pt>
                <c:pt idx="603">
                  <c:v>0.77948761</c:v>
                </c:pt>
                <c:pt idx="604">
                  <c:v>0.76625966999999995</c:v>
                </c:pt>
                <c:pt idx="605">
                  <c:v>0.75507259400000004</c:v>
                </c:pt>
                <c:pt idx="606">
                  <c:v>0.74306154300000005</c:v>
                </c:pt>
                <c:pt idx="607">
                  <c:v>0.73132181200000002</c:v>
                </c:pt>
                <c:pt idx="608">
                  <c:v>0.719440937</c:v>
                </c:pt>
                <c:pt idx="609">
                  <c:v>0.708324909</c:v>
                </c:pt>
                <c:pt idx="610">
                  <c:v>0.69708490400000001</c:v>
                </c:pt>
                <c:pt idx="611">
                  <c:v>0.68574094799999996</c:v>
                </c:pt>
                <c:pt idx="612">
                  <c:v>0.67453098300000003</c:v>
                </c:pt>
                <c:pt idx="613">
                  <c:v>0.66388464000000003</c:v>
                </c:pt>
                <c:pt idx="614">
                  <c:v>0.65303850200000002</c:v>
                </c:pt>
                <c:pt idx="615">
                  <c:v>0.642221928</c:v>
                </c:pt>
                <c:pt idx="616">
                  <c:v>0.63147735599999999</c:v>
                </c:pt>
                <c:pt idx="617">
                  <c:v>0.62114191100000005</c:v>
                </c:pt>
                <c:pt idx="618">
                  <c:v>0.61122560500000001</c:v>
                </c:pt>
                <c:pt idx="619">
                  <c:v>0.60100650799999999</c:v>
                </c:pt>
                <c:pt idx="620">
                  <c:v>0.59095525699999996</c:v>
                </c:pt>
                <c:pt idx="621">
                  <c:v>0.58090019199999998</c:v>
                </c:pt>
                <c:pt idx="622">
                  <c:v>0.57108879099999998</c:v>
                </c:pt>
                <c:pt idx="623">
                  <c:v>0.56133794800000003</c:v>
                </c:pt>
                <c:pt idx="624">
                  <c:v>0.55224418600000003</c:v>
                </c:pt>
                <c:pt idx="625">
                  <c:v>0.54273652999999999</c:v>
                </c:pt>
                <c:pt idx="626">
                  <c:v>0.53382444399999995</c:v>
                </c:pt>
                <c:pt idx="627">
                  <c:v>0.52469587299999998</c:v>
                </c:pt>
                <c:pt idx="628">
                  <c:v>0.51554346100000004</c:v>
                </c:pt>
                <c:pt idx="629">
                  <c:v>0.50711154899999999</c:v>
                </c:pt>
                <c:pt idx="630">
                  <c:v>0.49829721500000002</c:v>
                </c:pt>
                <c:pt idx="631">
                  <c:v>0.48987436299999998</c:v>
                </c:pt>
                <c:pt idx="632">
                  <c:v>0.481428146</c:v>
                </c:pt>
                <c:pt idx="633">
                  <c:v>0.47331905400000002</c:v>
                </c:pt>
                <c:pt idx="634">
                  <c:v>0.46524858499999999</c:v>
                </c:pt>
                <c:pt idx="635">
                  <c:v>0.45700454699999998</c:v>
                </c:pt>
                <c:pt idx="636">
                  <c:v>0.44902229300000002</c:v>
                </c:pt>
                <c:pt idx="637">
                  <c:v>0.44150018699999999</c:v>
                </c:pt>
                <c:pt idx="638">
                  <c:v>0.43375539800000001</c:v>
                </c:pt>
                <c:pt idx="639">
                  <c:v>0.42628336</c:v>
                </c:pt>
                <c:pt idx="640">
                  <c:v>0.41896963100000001</c:v>
                </c:pt>
                <c:pt idx="641">
                  <c:v>0.41206264500000001</c:v>
                </c:pt>
                <c:pt idx="642">
                  <c:v>0.405089855</c:v>
                </c:pt>
                <c:pt idx="643">
                  <c:v>0.39796495399999998</c:v>
                </c:pt>
                <c:pt idx="644">
                  <c:v>0.39146852500000001</c:v>
                </c:pt>
                <c:pt idx="645">
                  <c:v>0.384853363</c:v>
                </c:pt>
                <c:pt idx="646">
                  <c:v>0.37845659300000001</c:v>
                </c:pt>
                <c:pt idx="647">
                  <c:v>0.37257480599999998</c:v>
                </c:pt>
                <c:pt idx="648">
                  <c:v>0.36636352500000002</c:v>
                </c:pt>
                <c:pt idx="649">
                  <c:v>0.36037540400000001</c:v>
                </c:pt>
                <c:pt idx="650">
                  <c:v>0.35431242000000002</c:v>
                </c:pt>
                <c:pt idx="651">
                  <c:v>0.34894323300000002</c:v>
                </c:pt>
                <c:pt idx="652">
                  <c:v>0.34312534300000003</c:v>
                </c:pt>
                <c:pt idx="653">
                  <c:v>0.337812424</c:v>
                </c:pt>
                <c:pt idx="654">
                  <c:v>0.33229255699999999</c:v>
                </c:pt>
                <c:pt idx="655">
                  <c:v>0.32695579499999999</c:v>
                </c:pt>
                <c:pt idx="656">
                  <c:v>0.32197141600000001</c:v>
                </c:pt>
                <c:pt idx="657">
                  <c:v>0.31704521200000002</c:v>
                </c:pt>
                <c:pt idx="658">
                  <c:v>0.31209373499999998</c:v>
                </c:pt>
                <c:pt idx="659">
                  <c:v>0.30742692900000002</c:v>
                </c:pt>
                <c:pt idx="660">
                  <c:v>0.30256557499999998</c:v>
                </c:pt>
                <c:pt idx="661">
                  <c:v>0.29832506199999997</c:v>
                </c:pt>
                <c:pt idx="662">
                  <c:v>0.29388237</c:v>
                </c:pt>
                <c:pt idx="663">
                  <c:v>0.28953266100000002</c:v>
                </c:pt>
                <c:pt idx="664">
                  <c:v>0.28550195699999997</c:v>
                </c:pt>
                <c:pt idx="665">
                  <c:v>0.28171253200000002</c:v>
                </c:pt>
                <c:pt idx="666">
                  <c:v>0.277780533</c:v>
                </c:pt>
                <c:pt idx="667">
                  <c:v>0.273682117</c:v>
                </c:pt>
                <c:pt idx="668">
                  <c:v>0.27022600200000002</c:v>
                </c:pt>
                <c:pt idx="669">
                  <c:v>0.26678705200000002</c:v>
                </c:pt>
                <c:pt idx="670">
                  <c:v>0.26354360599999999</c:v>
                </c:pt>
                <c:pt idx="671">
                  <c:v>0.26016330700000001</c:v>
                </c:pt>
                <c:pt idx="672">
                  <c:v>0.25695943799999998</c:v>
                </c:pt>
                <c:pt idx="673">
                  <c:v>0.25417184799999998</c:v>
                </c:pt>
                <c:pt idx="674">
                  <c:v>0.25121974899999999</c:v>
                </c:pt>
                <c:pt idx="675">
                  <c:v>0.24842882199999999</c:v>
                </c:pt>
                <c:pt idx="676">
                  <c:v>0.24593544000000001</c:v>
                </c:pt>
                <c:pt idx="677">
                  <c:v>0.24314403500000001</c:v>
                </c:pt>
                <c:pt idx="678">
                  <c:v>0.24097299599999999</c:v>
                </c:pt>
                <c:pt idx="679">
                  <c:v>0.23832178100000001</c:v>
                </c:pt>
                <c:pt idx="680">
                  <c:v>0.23610067400000001</c:v>
                </c:pt>
                <c:pt idx="681">
                  <c:v>0.23415565499999999</c:v>
                </c:pt>
                <c:pt idx="682">
                  <c:v>0.23227453200000001</c:v>
                </c:pt>
                <c:pt idx="683">
                  <c:v>0.23016262100000001</c:v>
                </c:pt>
                <c:pt idx="684">
                  <c:v>0.228672504</c:v>
                </c:pt>
                <c:pt idx="685">
                  <c:v>0.22662639600000001</c:v>
                </c:pt>
                <c:pt idx="686">
                  <c:v>0.22533130600000001</c:v>
                </c:pt>
                <c:pt idx="687">
                  <c:v>0.22368764899999999</c:v>
                </c:pt>
                <c:pt idx="688">
                  <c:v>0.22255897499999999</c:v>
                </c:pt>
                <c:pt idx="689">
                  <c:v>0.22141170499999999</c:v>
                </c:pt>
                <c:pt idx="690">
                  <c:v>0.21986246100000001</c:v>
                </c:pt>
                <c:pt idx="691">
                  <c:v>0.21920251800000001</c:v>
                </c:pt>
                <c:pt idx="692">
                  <c:v>0.21781873700000001</c:v>
                </c:pt>
                <c:pt idx="693">
                  <c:v>0.21726322200000001</c:v>
                </c:pt>
                <c:pt idx="694">
                  <c:v>0.21626472499999999</c:v>
                </c:pt>
                <c:pt idx="695">
                  <c:v>0.21591806399999999</c:v>
                </c:pt>
                <c:pt idx="696">
                  <c:v>0.21513605099999999</c:v>
                </c:pt>
                <c:pt idx="697">
                  <c:v>0.21470594400000001</c:v>
                </c:pt>
                <c:pt idx="698">
                  <c:v>0.21454811100000001</c:v>
                </c:pt>
                <c:pt idx="699">
                  <c:v>0.21403551100000001</c:v>
                </c:pt>
                <c:pt idx="700">
                  <c:v>0.21384811400000001</c:v>
                </c:pt>
                <c:pt idx="701">
                  <c:v>0.214107037</c:v>
                </c:pt>
                <c:pt idx="702">
                  <c:v>0.213894844</c:v>
                </c:pt>
                <c:pt idx="703">
                  <c:v>0.21387624699999999</c:v>
                </c:pt>
                <c:pt idx="704">
                  <c:v>0.214253902</c:v>
                </c:pt>
                <c:pt idx="705">
                  <c:v>0.21456718399999999</c:v>
                </c:pt>
                <c:pt idx="706">
                  <c:v>0.21479272799999999</c:v>
                </c:pt>
                <c:pt idx="707">
                  <c:v>0.21537685400000001</c:v>
                </c:pt>
                <c:pt idx="708">
                  <c:v>0.215936184</c:v>
                </c:pt>
                <c:pt idx="709">
                  <c:v>0.21663427399999999</c:v>
                </c:pt>
                <c:pt idx="710">
                  <c:v>0.217055321</c:v>
                </c:pt>
                <c:pt idx="711">
                  <c:v>0.21822881699999999</c:v>
                </c:pt>
                <c:pt idx="712">
                  <c:v>0.218727589</c:v>
                </c:pt>
                <c:pt idx="713">
                  <c:v>0.219876289</c:v>
                </c:pt>
                <c:pt idx="714">
                  <c:v>0.22092962299999999</c:v>
                </c:pt>
                <c:pt idx="715">
                  <c:v>0.22166633599999999</c:v>
                </c:pt>
                <c:pt idx="716">
                  <c:v>0.22329616499999999</c:v>
                </c:pt>
                <c:pt idx="717">
                  <c:v>0.22465705899999999</c:v>
                </c:pt>
                <c:pt idx="718">
                  <c:v>0.22589016000000001</c:v>
                </c:pt>
                <c:pt idx="719">
                  <c:v>0.22713518099999999</c:v>
                </c:pt>
                <c:pt idx="720">
                  <c:v>0.22865676900000001</c:v>
                </c:pt>
                <c:pt idx="721">
                  <c:v>0.230247021</c:v>
                </c:pt>
                <c:pt idx="722">
                  <c:v>0.23203420599999999</c:v>
                </c:pt>
                <c:pt idx="723">
                  <c:v>0.233672142</c:v>
                </c:pt>
                <c:pt idx="724">
                  <c:v>0.23550748799999999</c:v>
                </c:pt>
                <c:pt idx="725">
                  <c:v>0.23765897799999999</c:v>
                </c:pt>
                <c:pt idx="726">
                  <c:v>0.23905754100000001</c:v>
                </c:pt>
                <c:pt idx="727">
                  <c:v>0.24152278899999999</c:v>
                </c:pt>
                <c:pt idx="728">
                  <c:v>0.24327755000000001</c:v>
                </c:pt>
                <c:pt idx="729">
                  <c:v>0.24563932399999999</c:v>
                </c:pt>
                <c:pt idx="730">
                  <c:v>0.24794101700000001</c:v>
                </c:pt>
                <c:pt idx="731">
                  <c:v>0.250056744</c:v>
                </c:pt>
                <c:pt idx="732">
                  <c:v>0.25226736100000002</c:v>
                </c:pt>
                <c:pt idx="733">
                  <c:v>0.25513172099999998</c:v>
                </c:pt>
                <c:pt idx="734">
                  <c:v>0.25722932799999998</c:v>
                </c:pt>
                <c:pt idx="735">
                  <c:v>0.25959396400000001</c:v>
                </c:pt>
                <c:pt idx="736">
                  <c:v>0.26265764200000002</c:v>
                </c:pt>
                <c:pt idx="737">
                  <c:v>0.26505804100000002</c:v>
                </c:pt>
                <c:pt idx="738">
                  <c:v>0.268167973</c:v>
                </c:pt>
                <c:pt idx="739">
                  <c:v>0.27082395599999998</c:v>
                </c:pt>
                <c:pt idx="740">
                  <c:v>0.27429962200000002</c:v>
                </c:pt>
                <c:pt idx="741">
                  <c:v>0.27703475999999999</c:v>
                </c:pt>
                <c:pt idx="742">
                  <c:v>0.28024530399999997</c:v>
                </c:pt>
                <c:pt idx="743">
                  <c:v>0.283871651</c:v>
                </c:pt>
                <c:pt idx="744">
                  <c:v>0.28620243099999998</c:v>
                </c:pt>
                <c:pt idx="745">
                  <c:v>0.290009499</c:v>
                </c:pt>
                <c:pt idx="746">
                  <c:v>0.292967319</c:v>
                </c:pt>
                <c:pt idx="747">
                  <c:v>0.29674911500000001</c:v>
                </c:pt>
                <c:pt idx="748">
                  <c:v>0.29970550499999998</c:v>
                </c:pt>
                <c:pt idx="749">
                  <c:v>0.30366325399999999</c:v>
                </c:pt>
                <c:pt idx="750">
                  <c:v>0.30804872500000002</c:v>
                </c:pt>
                <c:pt idx="751">
                  <c:v>0.31051969499999998</c:v>
                </c:pt>
                <c:pt idx="752">
                  <c:v>0.31437826200000002</c:v>
                </c:pt>
                <c:pt idx="753">
                  <c:v>0.317900658</c:v>
                </c:pt>
                <c:pt idx="754">
                  <c:v>0.32168388399999998</c:v>
                </c:pt>
                <c:pt idx="755">
                  <c:v>0.32556343100000001</c:v>
                </c:pt>
                <c:pt idx="756">
                  <c:v>0.32954454399999999</c:v>
                </c:pt>
                <c:pt idx="757">
                  <c:v>0.333292484</c:v>
                </c:pt>
                <c:pt idx="758">
                  <c:v>0.33781480800000002</c:v>
                </c:pt>
                <c:pt idx="759">
                  <c:v>0.34137821200000001</c:v>
                </c:pt>
                <c:pt idx="760">
                  <c:v>0.345312595</c:v>
                </c:pt>
                <c:pt idx="761">
                  <c:v>0.35020780600000001</c:v>
                </c:pt>
                <c:pt idx="762">
                  <c:v>0.35286855700000003</c:v>
                </c:pt>
                <c:pt idx="763">
                  <c:v>0.35744380999999997</c:v>
                </c:pt>
                <c:pt idx="764">
                  <c:v>0.36210346199999999</c:v>
                </c:pt>
                <c:pt idx="765">
                  <c:v>0.365981102</c:v>
                </c:pt>
                <c:pt idx="766">
                  <c:v>0.37206983599999999</c:v>
                </c:pt>
                <c:pt idx="767">
                  <c:v>0.37711429600000002</c:v>
                </c:pt>
                <c:pt idx="768">
                  <c:v>0.38321256599999998</c:v>
                </c:pt>
                <c:pt idx="769">
                  <c:v>0.38841056800000001</c:v>
                </c:pt>
                <c:pt idx="770">
                  <c:v>0.39474916500000001</c:v>
                </c:pt>
                <c:pt idx="771">
                  <c:v>0.40099859199999999</c:v>
                </c:pt>
                <c:pt idx="772">
                  <c:v>0.40696906999999999</c:v>
                </c:pt>
                <c:pt idx="773">
                  <c:v>0.41302537900000003</c:v>
                </c:pt>
                <c:pt idx="774">
                  <c:v>0.419006824</c:v>
                </c:pt>
                <c:pt idx="775">
                  <c:v>0.42524480799999997</c:v>
                </c:pt>
                <c:pt idx="776">
                  <c:v>0.431561947</c:v>
                </c:pt>
                <c:pt idx="777">
                  <c:v>0.43784380000000001</c:v>
                </c:pt>
                <c:pt idx="778">
                  <c:v>0.44379329699999998</c:v>
                </c:pt>
                <c:pt idx="779">
                  <c:v>0.45008420900000001</c:v>
                </c:pt>
                <c:pt idx="780">
                  <c:v>0.45509290699999999</c:v>
                </c:pt>
                <c:pt idx="781">
                  <c:v>0.46386766400000001</c:v>
                </c:pt>
                <c:pt idx="782">
                  <c:v>0.46645975099999998</c:v>
                </c:pt>
                <c:pt idx="783">
                  <c:v>0.473258495</c:v>
                </c:pt>
                <c:pt idx="784">
                  <c:v>0.48052263299999998</c:v>
                </c:pt>
                <c:pt idx="785">
                  <c:v>0.48615693999999998</c:v>
                </c:pt>
                <c:pt idx="786">
                  <c:v>0.49302816399999999</c:v>
                </c:pt>
                <c:pt idx="787">
                  <c:v>0.49754047400000001</c:v>
                </c:pt>
                <c:pt idx="788">
                  <c:v>0.50408220299999995</c:v>
                </c:pt>
                <c:pt idx="789">
                  <c:v>0.50867223699999997</c:v>
                </c:pt>
                <c:pt idx="790">
                  <c:v>0.51679134400000004</c:v>
                </c:pt>
                <c:pt idx="791">
                  <c:v>0.52066421500000004</c:v>
                </c:pt>
                <c:pt idx="792">
                  <c:v>0.52886867500000001</c:v>
                </c:pt>
                <c:pt idx="793">
                  <c:v>0.53799343099999997</c:v>
                </c:pt>
                <c:pt idx="794">
                  <c:v>0.53913688699999995</c:v>
                </c:pt>
                <c:pt idx="795">
                  <c:v>0.55108928700000004</c:v>
                </c:pt>
                <c:pt idx="796">
                  <c:v>0.551819324</c:v>
                </c:pt>
                <c:pt idx="797">
                  <c:v>0.56184387199999997</c:v>
                </c:pt>
                <c:pt idx="798">
                  <c:v>0.56244278000000003</c:v>
                </c:pt>
                <c:pt idx="799">
                  <c:v>0.57614040399999999</c:v>
                </c:pt>
                <c:pt idx="800">
                  <c:v>0.57711744300000001</c:v>
                </c:pt>
                <c:pt idx="801">
                  <c:v>0.58444881400000004</c:v>
                </c:pt>
                <c:pt idx="802">
                  <c:v>0.59157705299999996</c:v>
                </c:pt>
                <c:pt idx="803">
                  <c:v>0.60030460399999996</c:v>
                </c:pt>
                <c:pt idx="804">
                  <c:v>0.60450839999999995</c:v>
                </c:pt>
                <c:pt idx="805">
                  <c:v>0.61587905899999995</c:v>
                </c:pt>
                <c:pt idx="806">
                  <c:v>0.61966562300000005</c:v>
                </c:pt>
                <c:pt idx="807">
                  <c:v>0.624989986</c:v>
                </c:pt>
                <c:pt idx="808">
                  <c:v>0.63720273999999999</c:v>
                </c:pt>
                <c:pt idx="809">
                  <c:v>0.64132070500000005</c:v>
                </c:pt>
                <c:pt idx="810">
                  <c:v>0.64687776600000002</c:v>
                </c:pt>
                <c:pt idx="811">
                  <c:v>0.65817642200000004</c:v>
                </c:pt>
                <c:pt idx="812">
                  <c:v>0.66083097499999999</c:v>
                </c:pt>
                <c:pt idx="813">
                  <c:v>0.66941690399999998</c:v>
                </c:pt>
                <c:pt idx="814">
                  <c:v>0.67809963200000001</c:v>
                </c:pt>
                <c:pt idx="815">
                  <c:v>0.681752205</c:v>
                </c:pt>
                <c:pt idx="816">
                  <c:v>0.69354820299999997</c:v>
                </c:pt>
                <c:pt idx="817">
                  <c:v>0.702869415</c:v>
                </c:pt>
                <c:pt idx="818">
                  <c:v>0.702309132</c:v>
                </c:pt>
                <c:pt idx="819">
                  <c:v>0.71475124400000001</c:v>
                </c:pt>
                <c:pt idx="820">
                  <c:v>0.72617054000000003</c:v>
                </c:pt>
                <c:pt idx="821">
                  <c:v>0.72802257500000001</c:v>
                </c:pt>
                <c:pt idx="822">
                  <c:v>0.731483459</c:v>
                </c:pt>
                <c:pt idx="823">
                  <c:v>0.74662017800000002</c:v>
                </c:pt>
                <c:pt idx="824">
                  <c:v>0.75169515600000003</c:v>
                </c:pt>
                <c:pt idx="825">
                  <c:v>0.75642204300000004</c:v>
                </c:pt>
                <c:pt idx="826">
                  <c:v>0.77244853999999996</c:v>
                </c:pt>
                <c:pt idx="827">
                  <c:v>0.781315804</c:v>
                </c:pt>
                <c:pt idx="828">
                  <c:v>0.77832937199999996</c:v>
                </c:pt>
                <c:pt idx="829">
                  <c:v>0.79280901000000004</c:v>
                </c:pt>
                <c:pt idx="830">
                  <c:v>0.79740714999999995</c:v>
                </c:pt>
                <c:pt idx="831">
                  <c:v>0.80898046499999998</c:v>
                </c:pt>
                <c:pt idx="832">
                  <c:v>0.81109571499999999</c:v>
                </c:pt>
                <c:pt idx="833">
                  <c:v>0.81469011300000005</c:v>
                </c:pt>
                <c:pt idx="834">
                  <c:v>0.83043003100000001</c:v>
                </c:pt>
                <c:pt idx="835">
                  <c:v>0.840947628</c:v>
                </c:pt>
                <c:pt idx="836">
                  <c:v>0.85387802099999999</c:v>
                </c:pt>
                <c:pt idx="837">
                  <c:v>0.84628868099999999</c:v>
                </c:pt>
                <c:pt idx="838">
                  <c:v>0.86681604400000001</c:v>
                </c:pt>
                <c:pt idx="839">
                  <c:v>0.854563713</c:v>
                </c:pt>
                <c:pt idx="840">
                  <c:v>0.88686657000000002</c:v>
                </c:pt>
                <c:pt idx="841">
                  <c:v>0.87097740199999996</c:v>
                </c:pt>
                <c:pt idx="842">
                  <c:v>0.89271926899999998</c:v>
                </c:pt>
                <c:pt idx="843">
                  <c:v>0.9020648</c:v>
                </c:pt>
                <c:pt idx="844">
                  <c:v>0.90616607699999996</c:v>
                </c:pt>
                <c:pt idx="845">
                  <c:v>0.90804910699999997</c:v>
                </c:pt>
                <c:pt idx="846">
                  <c:v>0.91584587100000003</c:v>
                </c:pt>
                <c:pt idx="847">
                  <c:v>0.94228744499999995</c:v>
                </c:pt>
                <c:pt idx="848">
                  <c:v>0.94395637499999996</c:v>
                </c:pt>
                <c:pt idx="849">
                  <c:v>0.95445442199999997</c:v>
                </c:pt>
                <c:pt idx="850">
                  <c:v>0.95368623699999999</c:v>
                </c:pt>
                <c:pt idx="851">
                  <c:v>0.95299053199999995</c:v>
                </c:pt>
                <c:pt idx="852">
                  <c:v>0.94705724700000005</c:v>
                </c:pt>
                <c:pt idx="853">
                  <c:v>0.98196840299999999</c:v>
                </c:pt>
                <c:pt idx="854">
                  <c:v>0.96233129500000003</c:v>
                </c:pt>
                <c:pt idx="855">
                  <c:v>0.98113203000000004</c:v>
                </c:pt>
                <c:pt idx="856">
                  <c:v>1.009740353</c:v>
                </c:pt>
                <c:pt idx="857">
                  <c:v>0.98705148700000001</c:v>
                </c:pt>
                <c:pt idx="858">
                  <c:v>1.0272889140000001</c:v>
                </c:pt>
                <c:pt idx="859">
                  <c:v>0.96933317200000002</c:v>
                </c:pt>
                <c:pt idx="860">
                  <c:v>1.001455784</c:v>
                </c:pt>
                <c:pt idx="861">
                  <c:v>1.0107083320000001</c:v>
                </c:pt>
                <c:pt idx="862">
                  <c:v>1.037439346</c:v>
                </c:pt>
                <c:pt idx="863">
                  <c:v>1.043570042</c:v>
                </c:pt>
                <c:pt idx="864">
                  <c:v>1.0674452780000001</c:v>
                </c:pt>
                <c:pt idx="865">
                  <c:v>1.032342434</c:v>
                </c:pt>
                <c:pt idx="866">
                  <c:v>1.044903755</c:v>
                </c:pt>
                <c:pt idx="867">
                  <c:v>1.041490078</c:v>
                </c:pt>
                <c:pt idx="868">
                  <c:v>1.040429115</c:v>
                </c:pt>
                <c:pt idx="869">
                  <c:v>1.0732636449999999</c:v>
                </c:pt>
                <c:pt idx="870">
                  <c:v>1.0614681239999999</c:v>
                </c:pt>
                <c:pt idx="871">
                  <c:v>1.079907894</c:v>
                </c:pt>
                <c:pt idx="872">
                  <c:v>1.072057247</c:v>
                </c:pt>
                <c:pt idx="873">
                  <c:v>1.1047225000000001</c:v>
                </c:pt>
                <c:pt idx="874">
                  <c:v>1.0751924509999999</c:v>
                </c:pt>
                <c:pt idx="875">
                  <c:v>1.086443424</c:v>
                </c:pt>
                <c:pt idx="876">
                  <c:v>1.0857591630000001</c:v>
                </c:pt>
                <c:pt idx="877">
                  <c:v>1.121071339</c:v>
                </c:pt>
                <c:pt idx="878">
                  <c:v>1.0648093219999999</c:v>
                </c:pt>
                <c:pt idx="879">
                  <c:v>1.1235508919999999</c:v>
                </c:pt>
                <c:pt idx="880">
                  <c:v>1.110838413</c:v>
                </c:pt>
                <c:pt idx="881">
                  <c:v>1.135541439</c:v>
                </c:pt>
                <c:pt idx="882">
                  <c:v>1.113790512</c:v>
                </c:pt>
                <c:pt idx="883">
                  <c:v>1.0559716219999999</c:v>
                </c:pt>
                <c:pt idx="884">
                  <c:v>1.1533508299999999</c:v>
                </c:pt>
                <c:pt idx="885">
                  <c:v>1.1115460399999999</c:v>
                </c:pt>
                <c:pt idx="886">
                  <c:v>1.1600847240000001</c:v>
                </c:pt>
                <c:pt idx="887">
                  <c:v>1.0581922530000001</c:v>
                </c:pt>
                <c:pt idx="888">
                  <c:v>1.165842533</c:v>
                </c:pt>
                <c:pt idx="889">
                  <c:v>1.111209393</c:v>
                </c:pt>
                <c:pt idx="890">
                  <c:v>1.196252823</c:v>
                </c:pt>
                <c:pt idx="891">
                  <c:v>1.0733561519999999</c:v>
                </c:pt>
                <c:pt idx="892">
                  <c:v>1.1455569269999999</c:v>
                </c:pt>
                <c:pt idx="893">
                  <c:v>1.145949841</c:v>
                </c:pt>
                <c:pt idx="894">
                  <c:v>1.149242401</c:v>
                </c:pt>
                <c:pt idx="895">
                  <c:v>1.0700373649999999</c:v>
                </c:pt>
                <c:pt idx="896">
                  <c:v>1.053791046</c:v>
                </c:pt>
                <c:pt idx="897">
                  <c:v>1.1049537659999999</c:v>
                </c:pt>
                <c:pt idx="898">
                  <c:v>1.0173406599999999</c:v>
                </c:pt>
                <c:pt idx="899">
                  <c:v>1.2488126749999999</c:v>
                </c:pt>
                <c:pt idx="900">
                  <c:v>0.99947977099999996</c:v>
                </c:pt>
                <c:pt idx="901">
                  <c:v>1.2991433139999999</c:v>
                </c:pt>
                <c:pt idx="902">
                  <c:v>1.1214499469999999</c:v>
                </c:pt>
                <c:pt idx="903">
                  <c:v>1.183463097</c:v>
                </c:pt>
                <c:pt idx="904">
                  <c:v>1.0895404820000001</c:v>
                </c:pt>
                <c:pt idx="905">
                  <c:v>1.136525631</c:v>
                </c:pt>
                <c:pt idx="906">
                  <c:v>1.0369563100000001</c:v>
                </c:pt>
                <c:pt idx="907">
                  <c:v>1.088691235</c:v>
                </c:pt>
                <c:pt idx="908">
                  <c:v>1.122344494</c:v>
                </c:pt>
                <c:pt idx="909">
                  <c:v>1.111707687</c:v>
                </c:pt>
                <c:pt idx="910">
                  <c:v>1.015538215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1A06-4153-B56B-BDE4E867185A}"/>
            </c:ext>
          </c:extLst>
        </c:ser>
        <c:ser>
          <c:idx val="5"/>
          <c:order val="5"/>
          <c:tx>
            <c:strRef>
              <c:f>'[recap TP.xlsx]uv-visible partie 1'!$G$1</c:f>
              <c:strCache>
                <c:ptCount val="1"/>
                <c:pt idx="0">
                  <c:v>Absorbance (AU) mesure 1M complexes de NiII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G$2:$G$912</c:f>
              <c:numCache>
                <c:formatCode>General</c:formatCode>
                <c:ptCount val="911"/>
                <c:pt idx="0">
                  <c:v>3.0487670900000001</c:v>
                </c:pt>
                <c:pt idx="1">
                  <c:v>3.043694973</c:v>
                </c:pt>
                <c:pt idx="2">
                  <c:v>3.6125121120000001</c:v>
                </c:pt>
                <c:pt idx="3">
                  <c:v>3.6334462169999999</c:v>
                </c:pt>
                <c:pt idx="4">
                  <c:v>3.4700655939999998</c:v>
                </c:pt>
                <c:pt idx="5">
                  <c:v>3.6918935780000002</c:v>
                </c:pt>
                <c:pt idx="6">
                  <c:v>2.7941617970000001</c:v>
                </c:pt>
                <c:pt idx="7">
                  <c:v>3.1809120179999999</c:v>
                </c:pt>
                <c:pt idx="8">
                  <c:v>3.0391054149999999</c:v>
                </c:pt>
                <c:pt idx="9">
                  <c:v>2.9329252239999999</c:v>
                </c:pt>
                <c:pt idx="10">
                  <c:v>3.8574576380000001</c:v>
                </c:pt>
                <c:pt idx="11">
                  <c:v>3.540096283</c:v>
                </c:pt>
                <c:pt idx="12">
                  <c:v>3.0160636900000002</c:v>
                </c:pt>
                <c:pt idx="13">
                  <c:v>3.2038083080000002</c:v>
                </c:pt>
                <c:pt idx="14">
                  <c:v>3.3192586899999998</c:v>
                </c:pt>
                <c:pt idx="15">
                  <c:v>3.7068376540000001</c:v>
                </c:pt>
                <c:pt idx="16">
                  <c:v>3.413037777</c:v>
                </c:pt>
                <c:pt idx="17">
                  <c:v>2.9313750270000001</c:v>
                </c:pt>
                <c:pt idx="18">
                  <c:v>3.250687122</c:v>
                </c:pt>
                <c:pt idx="19">
                  <c:v>3.8587927820000001</c:v>
                </c:pt>
                <c:pt idx="20">
                  <c:v>3.355010509</c:v>
                </c:pt>
                <c:pt idx="21">
                  <c:v>3.6807909009999999</c:v>
                </c:pt>
                <c:pt idx="22">
                  <c:v>3.9999995230000001</c:v>
                </c:pt>
                <c:pt idx="23">
                  <c:v>3.973398209</c:v>
                </c:pt>
                <c:pt idx="24">
                  <c:v>3.9999995230000001</c:v>
                </c:pt>
                <c:pt idx="25">
                  <c:v>3.796621799</c:v>
                </c:pt>
                <c:pt idx="26">
                  <c:v>3.897279739</c:v>
                </c:pt>
                <c:pt idx="27">
                  <c:v>3.8483929630000002</c:v>
                </c:pt>
                <c:pt idx="28">
                  <c:v>3.8131260870000001</c:v>
                </c:pt>
                <c:pt idx="29">
                  <c:v>3.9780240060000001</c:v>
                </c:pt>
                <c:pt idx="30">
                  <c:v>3.7829461100000001</c:v>
                </c:pt>
                <c:pt idx="31">
                  <c:v>3.7647919650000001</c:v>
                </c:pt>
                <c:pt idx="32">
                  <c:v>3.8589673040000001</c:v>
                </c:pt>
                <c:pt idx="33">
                  <c:v>3.9958443639999999</c:v>
                </c:pt>
                <c:pt idx="34">
                  <c:v>3.6855020519999999</c:v>
                </c:pt>
                <c:pt idx="35">
                  <c:v>3.9999995230000001</c:v>
                </c:pt>
                <c:pt idx="36">
                  <c:v>3.7527980799999998</c:v>
                </c:pt>
                <c:pt idx="37">
                  <c:v>3.9837894440000001</c:v>
                </c:pt>
                <c:pt idx="38">
                  <c:v>3.9999995230000001</c:v>
                </c:pt>
                <c:pt idx="39">
                  <c:v>3.9125981329999999</c:v>
                </c:pt>
                <c:pt idx="40">
                  <c:v>3.5210037230000002</c:v>
                </c:pt>
                <c:pt idx="41">
                  <c:v>3.9999995230000001</c:v>
                </c:pt>
                <c:pt idx="42">
                  <c:v>3.9999995230000001</c:v>
                </c:pt>
                <c:pt idx="43">
                  <c:v>3.8677277569999999</c:v>
                </c:pt>
                <c:pt idx="44">
                  <c:v>3.5259056090000001</c:v>
                </c:pt>
                <c:pt idx="45">
                  <c:v>3.964271069</c:v>
                </c:pt>
                <c:pt idx="46">
                  <c:v>3.6858057980000001</c:v>
                </c:pt>
                <c:pt idx="47">
                  <c:v>3.9999995230000001</c:v>
                </c:pt>
                <c:pt idx="48">
                  <c:v>3.986994267</c:v>
                </c:pt>
                <c:pt idx="49">
                  <c:v>3.9999995230000001</c:v>
                </c:pt>
                <c:pt idx="50">
                  <c:v>3.99561739</c:v>
                </c:pt>
                <c:pt idx="51">
                  <c:v>3.9999995230000001</c:v>
                </c:pt>
                <c:pt idx="52">
                  <c:v>3.9184737209999998</c:v>
                </c:pt>
                <c:pt idx="53">
                  <c:v>3.9097838399999998</c:v>
                </c:pt>
                <c:pt idx="54">
                  <c:v>3.9999995230000001</c:v>
                </c:pt>
                <c:pt idx="55">
                  <c:v>3.9764685630000001</c:v>
                </c:pt>
                <c:pt idx="56">
                  <c:v>3.9999995230000001</c:v>
                </c:pt>
                <c:pt idx="57">
                  <c:v>3.5388894080000002</c:v>
                </c:pt>
                <c:pt idx="58">
                  <c:v>3.7103452680000002</c:v>
                </c:pt>
                <c:pt idx="59">
                  <c:v>3.9999995230000001</c:v>
                </c:pt>
                <c:pt idx="60">
                  <c:v>3.987530708</c:v>
                </c:pt>
                <c:pt idx="61">
                  <c:v>3.9999995230000001</c:v>
                </c:pt>
                <c:pt idx="62">
                  <c:v>3.9999995230000001</c:v>
                </c:pt>
                <c:pt idx="63">
                  <c:v>3.997118473</c:v>
                </c:pt>
                <c:pt idx="64">
                  <c:v>3.9999995230000001</c:v>
                </c:pt>
                <c:pt idx="65">
                  <c:v>3.9007024769999998</c:v>
                </c:pt>
                <c:pt idx="66">
                  <c:v>3.9999995230000001</c:v>
                </c:pt>
                <c:pt idx="67">
                  <c:v>3.4179768560000001</c:v>
                </c:pt>
                <c:pt idx="68">
                  <c:v>3.8248882289999999</c:v>
                </c:pt>
                <c:pt idx="69">
                  <c:v>3.7293124199999999</c:v>
                </c:pt>
                <c:pt idx="70">
                  <c:v>3.9999995230000001</c:v>
                </c:pt>
                <c:pt idx="71">
                  <c:v>3.6026020050000001</c:v>
                </c:pt>
                <c:pt idx="72">
                  <c:v>3.501820564</c:v>
                </c:pt>
                <c:pt idx="73">
                  <c:v>3.2862949370000001</c:v>
                </c:pt>
                <c:pt idx="74">
                  <c:v>3.9868021009999999</c:v>
                </c:pt>
                <c:pt idx="75">
                  <c:v>3.3902053830000001</c:v>
                </c:pt>
                <c:pt idx="76">
                  <c:v>3.7350625989999999</c:v>
                </c:pt>
                <c:pt idx="77">
                  <c:v>3.10525465</c:v>
                </c:pt>
                <c:pt idx="78">
                  <c:v>3.7215213779999998</c:v>
                </c:pt>
                <c:pt idx="79">
                  <c:v>3.6964945789999999</c:v>
                </c:pt>
                <c:pt idx="80">
                  <c:v>3.8442797660000001</c:v>
                </c:pt>
                <c:pt idx="81">
                  <c:v>3.7886595729999999</c:v>
                </c:pt>
                <c:pt idx="82">
                  <c:v>3.23876667</c:v>
                </c:pt>
                <c:pt idx="83">
                  <c:v>3.9600887299999998</c:v>
                </c:pt>
                <c:pt idx="84">
                  <c:v>3.6277861599999999</c:v>
                </c:pt>
                <c:pt idx="85">
                  <c:v>3.479012489</c:v>
                </c:pt>
                <c:pt idx="86">
                  <c:v>3.5484442710000001</c:v>
                </c:pt>
                <c:pt idx="87">
                  <c:v>3.1882071500000002</c:v>
                </c:pt>
                <c:pt idx="88">
                  <c:v>3.1507544520000001</c:v>
                </c:pt>
                <c:pt idx="89">
                  <c:v>3.0612435339999999</c:v>
                </c:pt>
                <c:pt idx="90">
                  <c:v>3.1892886159999998</c:v>
                </c:pt>
                <c:pt idx="91">
                  <c:v>3.8382339480000001</c:v>
                </c:pt>
                <c:pt idx="92">
                  <c:v>3.5324439999999999</c:v>
                </c:pt>
                <c:pt idx="93">
                  <c:v>3.7334451679999998</c:v>
                </c:pt>
                <c:pt idx="94">
                  <c:v>3.7354822159999999</c:v>
                </c:pt>
                <c:pt idx="95">
                  <c:v>3.5773515699999998</c:v>
                </c:pt>
                <c:pt idx="96">
                  <c:v>3.8591585159999999</c:v>
                </c:pt>
                <c:pt idx="97">
                  <c:v>3.9999995230000001</c:v>
                </c:pt>
                <c:pt idx="98">
                  <c:v>3.172520161</c:v>
                </c:pt>
                <c:pt idx="99">
                  <c:v>3.9200496669999998</c:v>
                </c:pt>
                <c:pt idx="100">
                  <c:v>3.9999995230000001</c:v>
                </c:pt>
                <c:pt idx="101">
                  <c:v>3.5939903260000001</c:v>
                </c:pt>
                <c:pt idx="102">
                  <c:v>3.699423313</c:v>
                </c:pt>
                <c:pt idx="103">
                  <c:v>3.812487602</c:v>
                </c:pt>
                <c:pt idx="104">
                  <c:v>3.483184338</c:v>
                </c:pt>
                <c:pt idx="105">
                  <c:v>3.7966203690000002</c:v>
                </c:pt>
                <c:pt idx="106">
                  <c:v>3.2570939060000001</c:v>
                </c:pt>
                <c:pt idx="107">
                  <c:v>3.9999995230000001</c:v>
                </c:pt>
                <c:pt idx="108">
                  <c:v>3.5114645960000002</c:v>
                </c:pt>
                <c:pt idx="109">
                  <c:v>3.2339758870000002</c:v>
                </c:pt>
                <c:pt idx="110">
                  <c:v>3.6184248920000002</c:v>
                </c:pt>
                <c:pt idx="111">
                  <c:v>3.7573471070000002</c:v>
                </c:pt>
                <c:pt idx="112">
                  <c:v>3.393189907</c:v>
                </c:pt>
                <c:pt idx="113">
                  <c:v>3.9717292789999998</c:v>
                </c:pt>
                <c:pt idx="114">
                  <c:v>3.4839725490000002</c:v>
                </c:pt>
                <c:pt idx="115">
                  <c:v>3.8194370270000002</c:v>
                </c:pt>
                <c:pt idx="116">
                  <c:v>3.914737701</c:v>
                </c:pt>
                <c:pt idx="117">
                  <c:v>3.4082045559999998</c:v>
                </c:pt>
                <c:pt idx="118">
                  <c:v>3.834198475</c:v>
                </c:pt>
                <c:pt idx="119">
                  <c:v>3.5634984969999999</c:v>
                </c:pt>
                <c:pt idx="120">
                  <c:v>3.3583931919999999</c:v>
                </c:pt>
                <c:pt idx="121">
                  <c:v>3.303436756</c:v>
                </c:pt>
                <c:pt idx="122">
                  <c:v>3.224428654</c:v>
                </c:pt>
                <c:pt idx="123">
                  <c:v>3.871030331</c:v>
                </c:pt>
                <c:pt idx="124">
                  <c:v>3.2226514819999998</c:v>
                </c:pt>
                <c:pt idx="125">
                  <c:v>3.2383599279999999</c:v>
                </c:pt>
                <c:pt idx="126">
                  <c:v>3.482521534</c:v>
                </c:pt>
                <c:pt idx="127">
                  <c:v>2.9977216719999999</c:v>
                </c:pt>
                <c:pt idx="128">
                  <c:v>3.4119720459999998</c:v>
                </c:pt>
                <c:pt idx="129">
                  <c:v>3.4110798839999998</c:v>
                </c:pt>
                <c:pt idx="130">
                  <c:v>3.1359949110000001</c:v>
                </c:pt>
                <c:pt idx="131">
                  <c:v>3.2124376300000002</c:v>
                </c:pt>
                <c:pt idx="132">
                  <c:v>3.4453120230000001</c:v>
                </c:pt>
                <c:pt idx="133">
                  <c:v>2.938955784</c:v>
                </c:pt>
                <c:pt idx="134">
                  <c:v>3.1423568730000002</c:v>
                </c:pt>
                <c:pt idx="135">
                  <c:v>3.2740936280000001</c:v>
                </c:pt>
                <c:pt idx="136">
                  <c:v>2.7221646310000001</c:v>
                </c:pt>
                <c:pt idx="137">
                  <c:v>2.5047616960000001</c:v>
                </c:pt>
                <c:pt idx="138">
                  <c:v>2.2187695500000002</c:v>
                </c:pt>
                <c:pt idx="139">
                  <c:v>1.963291645</c:v>
                </c:pt>
                <c:pt idx="140">
                  <c:v>1.702681541</c:v>
                </c:pt>
                <c:pt idx="141">
                  <c:v>1.4949731829999999</c:v>
                </c:pt>
                <c:pt idx="142">
                  <c:v>1.302601337</c:v>
                </c:pt>
                <c:pt idx="143">
                  <c:v>1.1275014880000001</c:v>
                </c:pt>
                <c:pt idx="144">
                  <c:v>0.99009800000000003</c:v>
                </c:pt>
                <c:pt idx="145">
                  <c:v>0.87180280700000001</c:v>
                </c:pt>
                <c:pt idx="146">
                  <c:v>0.77372121800000004</c:v>
                </c:pt>
                <c:pt idx="147">
                  <c:v>0.69334840799999997</c:v>
                </c:pt>
                <c:pt idx="148">
                  <c:v>0.62912416500000001</c:v>
                </c:pt>
                <c:pt idx="149">
                  <c:v>0.57821655299999997</c:v>
                </c:pt>
                <c:pt idx="150">
                  <c:v>0.53540754300000004</c:v>
                </c:pt>
                <c:pt idx="151">
                  <c:v>0.50478029300000005</c:v>
                </c:pt>
                <c:pt idx="152">
                  <c:v>0.48174762700000001</c:v>
                </c:pt>
                <c:pt idx="153">
                  <c:v>0.46659898799999999</c:v>
                </c:pt>
                <c:pt idx="154">
                  <c:v>0.45647907300000001</c:v>
                </c:pt>
                <c:pt idx="155">
                  <c:v>0.45285463300000001</c:v>
                </c:pt>
                <c:pt idx="156">
                  <c:v>0.45323324199999998</c:v>
                </c:pt>
                <c:pt idx="157">
                  <c:v>0.459842682</c:v>
                </c:pt>
                <c:pt idx="158">
                  <c:v>0.470411301</c:v>
                </c:pt>
                <c:pt idx="159">
                  <c:v>0.48496866199999999</c:v>
                </c:pt>
                <c:pt idx="160">
                  <c:v>0.50358581499999999</c:v>
                </c:pt>
                <c:pt idx="161">
                  <c:v>0.52632617999999998</c:v>
                </c:pt>
                <c:pt idx="162">
                  <c:v>0.555402756</c:v>
                </c:pt>
                <c:pt idx="163">
                  <c:v>0.58644390099999999</c:v>
                </c:pt>
                <c:pt idx="164">
                  <c:v>0.62247085599999996</c:v>
                </c:pt>
                <c:pt idx="165">
                  <c:v>0.66479682900000003</c:v>
                </c:pt>
                <c:pt idx="166">
                  <c:v>0.709833622</c:v>
                </c:pt>
                <c:pt idx="167">
                  <c:v>0.76660156300000004</c:v>
                </c:pt>
                <c:pt idx="168">
                  <c:v>0.82738780999999995</c:v>
                </c:pt>
                <c:pt idx="169">
                  <c:v>0.89687585800000003</c:v>
                </c:pt>
                <c:pt idx="170">
                  <c:v>0.97187805199999999</c:v>
                </c:pt>
                <c:pt idx="171">
                  <c:v>1.0436878199999999</c:v>
                </c:pt>
                <c:pt idx="172">
                  <c:v>1.1277809139999999</c:v>
                </c:pt>
                <c:pt idx="173">
                  <c:v>1.206597328</c:v>
                </c:pt>
                <c:pt idx="174">
                  <c:v>1.29298687</c:v>
                </c:pt>
                <c:pt idx="175">
                  <c:v>1.398275852</c:v>
                </c:pt>
                <c:pt idx="176">
                  <c:v>1.492877483</c:v>
                </c:pt>
                <c:pt idx="177">
                  <c:v>1.594003201</c:v>
                </c:pt>
                <c:pt idx="178">
                  <c:v>1.705650806</c:v>
                </c:pt>
                <c:pt idx="179">
                  <c:v>1.80337429</c:v>
                </c:pt>
                <c:pt idx="180">
                  <c:v>1.923374176</c:v>
                </c:pt>
                <c:pt idx="181">
                  <c:v>2.0350346570000002</c:v>
                </c:pt>
                <c:pt idx="182">
                  <c:v>2.1415729520000002</c:v>
                </c:pt>
                <c:pt idx="183">
                  <c:v>2.2574729919999998</c:v>
                </c:pt>
                <c:pt idx="184">
                  <c:v>2.3109436040000002</c:v>
                </c:pt>
                <c:pt idx="185">
                  <c:v>2.4290046689999998</c:v>
                </c:pt>
                <c:pt idx="186">
                  <c:v>2.532214642</c:v>
                </c:pt>
                <c:pt idx="187">
                  <c:v>2.6340508460000001</c:v>
                </c:pt>
                <c:pt idx="188">
                  <c:v>2.9305725100000002</c:v>
                </c:pt>
                <c:pt idx="189">
                  <c:v>2.9109387400000002</c:v>
                </c:pt>
                <c:pt idx="190">
                  <c:v>3.2126121520000002</c:v>
                </c:pt>
                <c:pt idx="191">
                  <c:v>3.0607128139999999</c:v>
                </c:pt>
                <c:pt idx="192">
                  <c:v>3.5947580339999998</c:v>
                </c:pt>
                <c:pt idx="193">
                  <c:v>3.433470249</c:v>
                </c:pt>
                <c:pt idx="194">
                  <c:v>3.891888142</c:v>
                </c:pt>
                <c:pt idx="195">
                  <c:v>3.208758354</c:v>
                </c:pt>
                <c:pt idx="196">
                  <c:v>3.961310863</c:v>
                </c:pt>
                <c:pt idx="197">
                  <c:v>3.8673071860000001</c:v>
                </c:pt>
                <c:pt idx="198">
                  <c:v>3.9617748260000001</c:v>
                </c:pt>
                <c:pt idx="199">
                  <c:v>3.670413017</c:v>
                </c:pt>
                <c:pt idx="200">
                  <c:v>3.3568086620000002</c:v>
                </c:pt>
                <c:pt idx="201">
                  <c:v>3.8598299030000001</c:v>
                </c:pt>
                <c:pt idx="202">
                  <c:v>3.53461647</c:v>
                </c:pt>
                <c:pt idx="203">
                  <c:v>3.5890769960000002</c:v>
                </c:pt>
                <c:pt idx="204">
                  <c:v>3.7508835789999999</c:v>
                </c:pt>
                <c:pt idx="205">
                  <c:v>3.9360737800000001</c:v>
                </c:pt>
                <c:pt idx="206">
                  <c:v>3.645577431</c:v>
                </c:pt>
                <c:pt idx="207">
                  <c:v>3.569315434</c:v>
                </c:pt>
                <c:pt idx="208">
                  <c:v>3.3484816550000001</c:v>
                </c:pt>
                <c:pt idx="209">
                  <c:v>3.1997690200000002</c:v>
                </c:pt>
                <c:pt idx="210">
                  <c:v>3.201461315</c:v>
                </c:pt>
                <c:pt idx="211">
                  <c:v>3.8349075319999999</c:v>
                </c:pt>
                <c:pt idx="212">
                  <c:v>3.356282711</c:v>
                </c:pt>
                <c:pt idx="213">
                  <c:v>3.8335418699999999</c:v>
                </c:pt>
                <c:pt idx="214">
                  <c:v>3.780668259</c:v>
                </c:pt>
                <c:pt idx="215">
                  <c:v>3.5371074679999999</c:v>
                </c:pt>
                <c:pt idx="216">
                  <c:v>3.8544616700000001</c:v>
                </c:pt>
                <c:pt idx="217">
                  <c:v>3.8263854980000001</c:v>
                </c:pt>
                <c:pt idx="218">
                  <c:v>3.6156950000000001</c:v>
                </c:pt>
                <c:pt idx="219">
                  <c:v>3.1778435709999999</c:v>
                </c:pt>
                <c:pt idx="220">
                  <c:v>3.2771911619999998</c:v>
                </c:pt>
                <c:pt idx="221">
                  <c:v>2.9425139429999998</c:v>
                </c:pt>
                <c:pt idx="222">
                  <c:v>3.3291935920000002</c:v>
                </c:pt>
                <c:pt idx="223">
                  <c:v>3.046284676</c:v>
                </c:pt>
                <c:pt idx="224">
                  <c:v>2.9239144330000002</c:v>
                </c:pt>
                <c:pt idx="225">
                  <c:v>2.9090795520000001</c:v>
                </c:pt>
                <c:pt idx="226">
                  <c:v>2.638855934</c:v>
                </c:pt>
                <c:pt idx="227">
                  <c:v>2.5120358469999999</c:v>
                </c:pt>
                <c:pt idx="228">
                  <c:v>2.4004616740000002</c:v>
                </c:pt>
                <c:pt idx="229">
                  <c:v>2.3855175970000002</c:v>
                </c:pt>
                <c:pt idx="230">
                  <c:v>2.2120957369999998</c:v>
                </c:pt>
                <c:pt idx="231">
                  <c:v>2.1173601149999999</c:v>
                </c:pt>
                <c:pt idx="232">
                  <c:v>1.973571301</c:v>
                </c:pt>
                <c:pt idx="233">
                  <c:v>1.843778133</c:v>
                </c:pt>
                <c:pt idx="234">
                  <c:v>1.743139744</c:v>
                </c:pt>
                <c:pt idx="235">
                  <c:v>1.635835648</c:v>
                </c:pt>
                <c:pt idx="236">
                  <c:v>1.5347561839999999</c:v>
                </c:pt>
                <c:pt idx="237">
                  <c:v>1.4275178909999999</c:v>
                </c:pt>
                <c:pt idx="238">
                  <c:v>1.3320307730000001</c:v>
                </c:pt>
                <c:pt idx="239">
                  <c:v>1.2441787719999999</c:v>
                </c:pt>
                <c:pt idx="240">
                  <c:v>1.1558995249999999</c:v>
                </c:pt>
                <c:pt idx="241">
                  <c:v>1.0790953640000001</c:v>
                </c:pt>
                <c:pt idx="242">
                  <c:v>1.010933399</c:v>
                </c:pt>
                <c:pt idx="243">
                  <c:v>0.93877983099999995</c:v>
                </c:pt>
                <c:pt idx="244">
                  <c:v>0.874206543</c:v>
                </c:pt>
                <c:pt idx="245">
                  <c:v>0.81992912299999998</c:v>
                </c:pt>
                <c:pt idx="246">
                  <c:v>0.76874160800000002</c:v>
                </c:pt>
                <c:pt idx="247">
                  <c:v>0.72310399999999997</c:v>
                </c:pt>
                <c:pt idx="248">
                  <c:v>0.68038797399999995</c:v>
                </c:pt>
                <c:pt idx="249">
                  <c:v>0.64385747900000001</c:v>
                </c:pt>
                <c:pt idx="250">
                  <c:v>0.61016178099999996</c:v>
                </c:pt>
                <c:pt idx="251">
                  <c:v>0.57794284799999995</c:v>
                </c:pt>
                <c:pt idx="252">
                  <c:v>0.55349254599999997</c:v>
                </c:pt>
                <c:pt idx="253">
                  <c:v>0.52987766300000005</c:v>
                </c:pt>
                <c:pt idx="254">
                  <c:v>0.50780582399999996</c:v>
                </c:pt>
                <c:pt idx="255">
                  <c:v>0.48992633800000002</c:v>
                </c:pt>
                <c:pt idx="256">
                  <c:v>0.47262620900000002</c:v>
                </c:pt>
                <c:pt idx="257">
                  <c:v>0.45802831599999999</c:v>
                </c:pt>
                <c:pt idx="258">
                  <c:v>0.44496011699999999</c:v>
                </c:pt>
                <c:pt idx="259">
                  <c:v>0.43191146899999999</c:v>
                </c:pt>
                <c:pt idx="260">
                  <c:v>0.42045545600000001</c:v>
                </c:pt>
                <c:pt idx="261">
                  <c:v>0.40926408800000003</c:v>
                </c:pt>
                <c:pt idx="262">
                  <c:v>0.39921283699999999</c:v>
                </c:pt>
                <c:pt idx="263">
                  <c:v>0.38913393000000002</c:v>
                </c:pt>
                <c:pt idx="264">
                  <c:v>0.37899017299999999</c:v>
                </c:pt>
                <c:pt idx="265">
                  <c:v>0.37008571600000001</c:v>
                </c:pt>
                <c:pt idx="266">
                  <c:v>0.35931491900000001</c:v>
                </c:pt>
                <c:pt idx="267">
                  <c:v>0.35063075999999999</c:v>
                </c:pt>
                <c:pt idx="268">
                  <c:v>0.34064579</c:v>
                </c:pt>
                <c:pt idx="269">
                  <c:v>0.33067417100000002</c:v>
                </c:pt>
                <c:pt idx="270">
                  <c:v>0.321362019</c:v>
                </c:pt>
                <c:pt idx="271">
                  <c:v>0.31093835800000003</c:v>
                </c:pt>
                <c:pt idx="272">
                  <c:v>0.30030584300000002</c:v>
                </c:pt>
                <c:pt idx="273">
                  <c:v>0.28993511199999999</c:v>
                </c:pt>
                <c:pt idx="274">
                  <c:v>0.27980279899999999</c:v>
                </c:pt>
                <c:pt idx="275">
                  <c:v>0.26897239699999997</c:v>
                </c:pt>
                <c:pt idx="276">
                  <c:v>0.25812721300000002</c:v>
                </c:pt>
                <c:pt idx="277">
                  <c:v>0.247300148</c:v>
                </c:pt>
                <c:pt idx="278">
                  <c:v>0.236293316</c:v>
                </c:pt>
                <c:pt idx="279">
                  <c:v>0.22540760000000001</c:v>
                </c:pt>
                <c:pt idx="280">
                  <c:v>0.214498043</c:v>
                </c:pt>
                <c:pt idx="281">
                  <c:v>0.20336723300000001</c:v>
                </c:pt>
                <c:pt idx="282">
                  <c:v>0.19202566099999999</c:v>
                </c:pt>
                <c:pt idx="283">
                  <c:v>0.18194532399999999</c:v>
                </c:pt>
                <c:pt idx="284">
                  <c:v>0.17162322999999999</c:v>
                </c:pt>
                <c:pt idx="285">
                  <c:v>0.16105604200000001</c:v>
                </c:pt>
                <c:pt idx="286">
                  <c:v>0.151092052</c:v>
                </c:pt>
                <c:pt idx="287">
                  <c:v>0.141372204</c:v>
                </c:pt>
                <c:pt idx="288">
                  <c:v>0.132142544</c:v>
                </c:pt>
                <c:pt idx="289">
                  <c:v>0.122637749</c:v>
                </c:pt>
                <c:pt idx="290">
                  <c:v>0.11431074099999999</c:v>
                </c:pt>
                <c:pt idx="291">
                  <c:v>0.106646538</c:v>
                </c:pt>
                <c:pt idx="292">
                  <c:v>9.9160193999999993E-2</c:v>
                </c:pt>
                <c:pt idx="293">
                  <c:v>9.1589451000000002E-2</c:v>
                </c:pt>
                <c:pt idx="294">
                  <c:v>8.5269450999999996E-2</c:v>
                </c:pt>
                <c:pt idx="295">
                  <c:v>7.9329491000000002E-2</c:v>
                </c:pt>
                <c:pt idx="296">
                  <c:v>7.4352264000000001E-2</c:v>
                </c:pt>
                <c:pt idx="297">
                  <c:v>6.9200516000000004E-2</c:v>
                </c:pt>
                <c:pt idx="298">
                  <c:v>6.2118529999999998E-2</c:v>
                </c:pt>
                <c:pt idx="299">
                  <c:v>6.0410499999999999E-2</c:v>
                </c:pt>
                <c:pt idx="300">
                  <c:v>5.6689739000000003E-2</c:v>
                </c:pt>
                <c:pt idx="301">
                  <c:v>5.3668499000000001E-2</c:v>
                </c:pt>
                <c:pt idx="302">
                  <c:v>5.0974845999999997E-2</c:v>
                </c:pt>
                <c:pt idx="303">
                  <c:v>4.8398018000000001E-2</c:v>
                </c:pt>
                <c:pt idx="304">
                  <c:v>4.6703339000000003E-2</c:v>
                </c:pt>
                <c:pt idx="305">
                  <c:v>4.4767857000000001E-2</c:v>
                </c:pt>
                <c:pt idx="306">
                  <c:v>4.3305397000000002E-2</c:v>
                </c:pt>
                <c:pt idx="307">
                  <c:v>4.2773723999999999E-2</c:v>
                </c:pt>
                <c:pt idx="308">
                  <c:v>4.1585921999999997E-2</c:v>
                </c:pt>
                <c:pt idx="309">
                  <c:v>4.1301249999999998E-2</c:v>
                </c:pt>
                <c:pt idx="310">
                  <c:v>4.1614532000000003E-2</c:v>
                </c:pt>
                <c:pt idx="311">
                  <c:v>4.1604519E-2</c:v>
                </c:pt>
                <c:pt idx="312">
                  <c:v>4.1597365999999997E-2</c:v>
                </c:pt>
                <c:pt idx="313">
                  <c:v>4.2349339E-2</c:v>
                </c:pt>
                <c:pt idx="314">
                  <c:v>4.2921543E-2</c:v>
                </c:pt>
                <c:pt idx="315">
                  <c:v>4.4026851999999998E-2</c:v>
                </c:pt>
                <c:pt idx="316">
                  <c:v>4.5205115999999997E-2</c:v>
                </c:pt>
                <c:pt idx="317">
                  <c:v>4.6331881999999998E-2</c:v>
                </c:pt>
                <c:pt idx="318">
                  <c:v>4.7698974999999998E-2</c:v>
                </c:pt>
                <c:pt idx="319">
                  <c:v>4.9212456000000002E-2</c:v>
                </c:pt>
                <c:pt idx="320">
                  <c:v>5.0768374999999998E-2</c:v>
                </c:pt>
                <c:pt idx="321">
                  <c:v>5.2659035E-2</c:v>
                </c:pt>
                <c:pt idx="322">
                  <c:v>5.4478168E-2</c:v>
                </c:pt>
                <c:pt idx="323">
                  <c:v>5.6385994000000002E-2</c:v>
                </c:pt>
                <c:pt idx="324">
                  <c:v>5.8480262999999998E-2</c:v>
                </c:pt>
                <c:pt idx="325">
                  <c:v>6.0587406000000003E-2</c:v>
                </c:pt>
                <c:pt idx="326">
                  <c:v>6.2891005999999999E-2</c:v>
                </c:pt>
                <c:pt idx="327">
                  <c:v>6.5171242000000004E-2</c:v>
                </c:pt>
                <c:pt idx="328">
                  <c:v>6.7445277999999997E-2</c:v>
                </c:pt>
                <c:pt idx="329">
                  <c:v>6.9862365999999995E-2</c:v>
                </c:pt>
                <c:pt idx="330">
                  <c:v>7.2663783999999995E-2</c:v>
                </c:pt>
                <c:pt idx="331">
                  <c:v>7.5001716999999996E-2</c:v>
                </c:pt>
                <c:pt idx="332">
                  <c:v>7.7679633999999997E-2</c:v>
                </c:pt>
                <c:pt idx="333">
                  <c:v>7.9992771000000004E-2</c:v>
                </c:pt>
                <c:pt idx="334">
                  <c:v>8.2377433999999999E-2</c:v>
                </c:pt>
                <c:pt idx="335">
                  <c:v>8.5403441999999996E-2</c:v>
                </c:pt>
                <c:pt idx="336">
                  <c:v>8.7748050999999994E-2</c:v>
                </c:pt>
                <c:pt idx="337">
                  <c:v>9.0312481E-2</c:v>
                </c:pt>
                <c:pt idx="338">
                  <c:v>9.3105793000000006E-2</c:v>
                </c:pt>
                <c:pt idx="339">
                  <c:v>9.5774174000000004E-2</c:v>
                </c:pt>
                <c:pt idx="340">
                  <c:v>9.8510741999999998E-2</c:v>
                </c:pt>
                <c:pt idx="341">
                  <c:v>0.101305485</c:v>
                </c:pt>
                <c:pt idx="342">
                  <c:v>0.103974819</c:v>
                </c:pt>
                <c:pt idx="343">
                  <c:v>0.106842041</c:v>
                </c:pt>
                <c:pt idx="344">
                  <c:v>0.10972881299999999</c:v>
                </c:pt>
                <c:pt idx="345">
                  <c:v>0.112399578</c:v>
                </c:pt>
                <c:pt idx="346">
                  <c:v>0.11500263199999999</c:v>
                </c:pt>
                <c:pt idx="347">
                  <c:v>0.117484093</c:v>
                </c:pt>
                <c:pt idx="348">
                  <c:v>0.119942665</c:v>
                </c:pt>
                <c:pt idx="349">
                  <c:v>0.122236252</c:v>
                </c:pt>
                <c:pt idx="350">
                  <c:v>0.124131203</c:v>
                </c:pt>
                <c:pt idx="351">
                  <c:v>0.12623596200000001</c:v>
                </c:pt>
                <c:pt idx="352">
                  <c:v>0.12804937399999999</c:v>
                </c:pt>
                <c:pt idx="353">
                  <c:v>0.12992477399999999</c:v>
                </c:pt>
                <c:pt idx="354">
                  <c:v>0.13157653799999999</c:v>
                </c:pt>
                <c:pt idx="355">
                  <c:v>0.13338565799999999</c:v>
                </c:pt>
                <c:pt idx="356">
                  <c:v>0.13520288499999999</c:v>
                </c:pt>
                <c:pt idx="357">
                  <c:v>0.13692474399999999</c:v>
                </c:pt>
                <c:pt idx="358">
                  <c:v>0.13944864300000001</c:v>
                </c:pt>
                <c:pt idx="359">
                  <c:v>0.141430378</c:v>
                </c:pt>
                <c:pt idx="360">
                  <c:v>0.14416980700000001</c:v>
                </c:pt>
                <c:pt idx="361">
                  <c:v>0.146943569</c:v>
                </c:pt>
                <c:pt idx="362">
                  <c:v>0.149843693</c:v>
                </c:pt>
                <c:pt idx="363">
                  <c:v>0.153126717</c:v>
                </c:pt>
                <c:pt idx="364">
                  <c:v>0.15621233000000001</c:v>
                </c:pt>
                <c:pt idx="365">
                  <c:v>0.16006088299999999</c:v>
                </c:pt>
                <c:pt idx="366">
                  <c:v>0.163793564</c:v>
                </c:pt>
                <c:pt idx="367">
                  <c:v>0.16804933499999999</c:v>
                </c:pt>
                <c:pt idx="368">
                  <c:v>0.172531605</c:v>
                </c:pt>
                <c:pt idx="369">
                  <c:v>0.17694520999999999</c:v>
                </c:pt>
                <c:pt idx="370">
                  <c:v>0.18227148100000001</c:v>
                </c:pt>
                <c:pt idx="371">
                  <c:v>0.186674595</c:v>
                </c:pt>
                <c:pt idx="372">
                  <c:v>0.192409515</c:v>
                </c:pt>
                <c:pt idx="373">
                  <c:v>0.197665691</c:v>
                </c:pt>
                <c:pt idx="374">
                  <c:v>0.20368957500000001</c:v>
                </c:pt>
                <c:pt idx="375">
                  <c:v>0.209644794</c:v>
                </c:pt>
                <c:pt idx="376">
                  <c:v>0.215916634</c:v>
                </c:pt>
                <c:pt idx="377">
                  <c:v>0.22254753099999999</c:v>
                </c:pt>
                <c:pt idx="378">
                  <c:v>0.22951889</c:v>
                </c:pt>
                <c:pt idx="379">
                  <c:v>0.23699188199999999</c:v>
                </c:pt>
                <c:pt idx="380">
                  <c:v>0.244328976</c:v>
                </c:pt>
                <c:pt idx="381">
                  <c:v>0.251641273</c:v>
                </c:pt>
                <c:pt idx="382">
                  <c:v>0.260122776</c:v>
                </c:pt>
                <c:pt idx="383">
                  <c:v>0.26785945900000002</c:v>
                </c:pt>
                <c:pt idx="384">
                  <c:v>0.27702093100000003</c:v>
                </c:pt>
                <c:pt idx="385">
                  <c:v>0.28574848200000003</c:v>
                </c:pt>
                <c:pt idx="386">
                  <c:v>0.29484176600000001</c:v>
                </c:pt>
                <c:pt idx="387">
                  <c:v>0.30521965000000001</c:v>
                </c:pt>
                <c:pt idx="388">
                  <c:v>0.31492757799999999</c:v>
                </c:pt>
                <c:pt idx="389">
                  <c:v>0.32420015299999999</c:v>
                </c:pt>
                <c:pt idx="390">
                  <c:v>0.33495235400000001</c:v>
                </c:pt>
                <c:pt idx="391">
                  <c:v>0.34668207200000001</c:v>
                </c:pt>
                <c:pt idx="392">
                  <c:v>0.357935905</c:v>
                </c:pt>
                <c:pt idx="393">
                  <c:v>0.367490292</c:v>
                </c:pt>
                <c:pt idx="394">
                  <c:v>0.37990474699999999</c:v>
                </c:pt>
                <c:pt idx="395">
                  <c:v>0.393393993</c:v>
                </c:pt>
                <c:pt idx="396">
                  <c:v>0.404655457</c:v>
                </c:pt>
                <c:pt idx="397">
                  <c:v>0.41747331599999998</c:v>
                </c:pt>
                <c:pt idx="398">
                  <c:v>0.43101072299999998</c:v>
                </c:pt>
                <c:pt idx="399">
                  <c:v>0.44339799899999999</c:v>
                </c:pt>
                <c:pt idx="400">
                  <c:v>0.45727443699999998</c:v>
                </c:pt>
                <c:pt idx="401">
                  <c:v>0.47143220899999999</c:v>
                </c:pt>
                <c:pt idx="402">
                  <c:v>0.48631763500000003</c:v>
                </c:pt>
                <c:pt idx="403">
                  <c:v>0.50170993799999997</c:v>
                </c:pt>
                <c:pt idx="404">
                  <c:v>0.51564598100000003</c:v>
                </c:pt>
                <c:pt idx="405">
                  <c:v>0.53143072099999999</c:v>
                </c:pt>
                <c:pt idx="406">
                  <c:v>0.54716014899999998</c:v>
                </c:pt>
                <c:pt idx="407">
                  <c:v>0.56314182300000004</c:v>
                </c:pt>
                <c:pt idx="408">
                  <c:v>0.58045482599999998</c:v>
                </c:pt>
                <c:pt idx="409">
                  <c:v>0.59759903000000003</c:v>
                </c:pt>
                <c:pt idx="410">
                  <c:v>0.61392021200000002</c:v>
                </c:pt>
                <c:pt idx="411">
                  <c:v>0.63145065300000003</c:v>
                </c:pt>
                <c:pt idx="412">
                  <c:v>0.64920330000000004</c:v>
                </c:pt>
                <c:pt idx="413">
                  <c:v>0.66777419999999998</c:v>
                </c:pt>
                <c:pt idx="414">
                  <c:v>0.68693256400000002</c:v>
                </c:pt>
                <c:pt idx="415">
                  <c:v>0.70525789299999997</c:v>
                </c:pt>
                <c:pt idx="416">
                  <c:v>0.72529268300000005</c:v>
                </c:pt>
                <c:pt idx="417">
                  <c:v>0.744956493</c:v>
                </c:pt>
                <c:pt idx="418">
                  <c:v>0.76601791399999997</c:v>
                </c:pt>
                <c:pt idx="419">
                  <c:v>0.78738069499999996</c:v>
                </c:pt>
                <c:pt idx="420">
                  <c:v>0.80839777000000002</c:v>
                </c:pt>
                <c:pt idx="421">
                  <c:v>0.83045339600000001</c:v>
                </c:pt>
                <c:pt idx="422">
                  <c:v>0.85404443699999999</c:v>
                </c:pt>
                <c:pt idx="423">
                  <c:v>0.87668132799999998</c:v>
                </c:pt>
                <c:pt idx="424">
                  <c:v>0.90114307400000004</c:v>
                </c:pt>
                <c:pt idx="425">
                  <c:v>0.92260169999999997</c:v>
                </c:pt>
                <c:pt idx="426">
                  <c:v>0.94755029700000004</c:v>
                </c:pt>
                <c:pt idx="427">
                  <c:v>0.97042941999999999</c:v>
                </c:pt>
                <c:pt idx="428">
                  <c:v>0.99411392200000004</c:v>
                </c:pt>
                <c:pt idx="429">
                  <c:v>1.017146111</c:v>
                </c:pt>
                <c:pt idx="430">
                  <c:v>1.041866779</c:v>
                </c:pt>
                <c:pt idx="431">
                  <c:v>1.0640468599999999</c:v>
                </c:pt>
                <c:pt idx="432">
                  <c:v>1.087663651</c:v>
                </c:pt>
                <c:pt idx="433">
                  <c:v>1.1114692690000001</c:v>
                </c:pt>
                <c:pt idx="434">
                  <c:v>1.1332850459999999</c:v>
                </c:pt>
                <c:pt idx="435">
                  <c:v>1.1523036959999999</c:v>
                </c:pt>
                <c:pt idx="436">
                  <c:v>1.1790056229999999</c:v>
                </c:pt>
                <c:pt idx="437">
                  <c:v>1.2012705800000001</c:v>
                </c:pt>
                <c:pt idx="438">
                  <c:v>1.2239184380000001</c:v>
                </c:pt>
                <c:pt idx="439">
                  <c:v>1.247395992</c:v>
                </c:pt>
                <c:pt idx="440">
                  <c:v>1.2752451899999999</c:v>
                </c:pt>
                <c:pt idx="441">
                  <c:v>1.3042283059999999</c:v>
                </c:pt>
                <c:pt idx="442">
                  <c:v>1.3330659869999999</c:v>
                </c:pt>
                <c:pt idx="443">
                  <c:v>1.3625903130000001</c:v>
                </c:pt>
                <c:pt idx="444">
                  <c:v>1.390289307</c:v>
                </c:pt>
                <c:pt idx="445">
                  <c:v>1.411962986</c:v>
                </c:pt>
                <c:pt idx="446">
                  <c:v>1.439992428</c:v>
                </c:pt>
                <c:pt idx="447">
                  <c:v>1.4652891159999999</c:v>
                </c:pt>
                <c:pt idx="448">
                  <c:v>1.4872612949999999</c:v>
                </c:pt>
                <c:pt idx="449">
                  <c:v>1.5062069890000001</c:v>
                </c:pt>
                <c:pt idx="450">
                  <c:v>1.524017811</c:v>
                </c:pt>
                <c:pt idx="451">
                  <c:v>1.5570020680000001</c:v>
                </c:pt>
                <c:pt idx="452">
                  <c:v>1.5637683870000001</c:v>
                </c:pt>
                <c:pt idx="453">
                  <c:v>1.583654881</c:v>
                </c:pt>
                <c:pt idx="454">
                  <c:v>1.607652664</c:v>
                </c:pt>
                <c:pt idx="455">
                  <c:v>1.625164032</c:v>
                </c:pt>
                <c:pt idx="456">
                  <c:v>1.6472539900000001</c:v>
                </c:pt>
                <c:pt idx="457">
                  <c:v>1.6606922150000001</c:v>
                </c:pt>
                <c:pt idx="458">
                  <c:v>1.682543755</c:v>
                </c:pt>
                <c:pt idx="459">
                  <c:v>1.702003956</c:v>
                </c:pt>
                <c:pt idx="460">
                  <c:v>1.712703705</c:v>
                </c:pt>
                <c:pt idx="461">
                  <c:v>1.743656635</c:v>
                </c:pt>
                <c:pt idx="462">
                  <c:v>1.7533731459999999</c:v>
                </c:pt>
                <c:pt idx="463">
                  <c:v>1.7612509730000001</c:v>
                </c:pt>
                <c:pt idx="464">
                  <c:v>1.7695622440000001</c:v>
                </c:pt>
                <c:pt idx="465">
                  <c:v>1.7811255459999999</c:v>
                </c:pt>
                <c:pt idx="466">
                  <c:v>1.7909588809999999</c:v>
                </c:pt>
                <c:pt idx="467">
                  <c:v>1.7855820659999999</c:v>
                </c:pt>
                <c:pt idx="468">
                  <c:v>1.7846007349999999</c:v>
                </c:pt>
                <c:pt idx="469">
                  <c:v>1.77773571</c:v>
                </c:pt>
                <c:pt idx="470">
                  <c:v>1.772073746</c:v>
                </c:pt>
                <c:pt idx="471">
                  <c:v>1.774199963</c:v>
                </c:pt>
                <c:pt idx="472">
                  <c:v>1.7496886250000001</c:v>
                </c:pt>
                <c:pt idx="473">
                  <c:v>1.776157856</c:v>
                </c:pt>
                <c:pt idx="474">
                  <c:v>1.7558131219999999</c:v>
                </c:pt>
                <c:pt idx="475">
                  <c:v>1.753716469</c:v>
                </c:pt>
                <c:pt idx="476">
                  <c:v>1.747910023</c:v>
                </c:pt>
                <c:pt idx="477">
                  <c:v>1.7421889310000001</c:v>
                </c:pt>
                <c:pt idx="478">
                  <c:v>1.750572681</c:v>
                </c:pt>
                <c:pt idx="479">
                  <c:v>1.732769966</c:v>
                </c:pt>
                <c:pt idx="480">
                  <c:v>1.7430553440000001</c:v>
                </c:pt>
                <c:pt idx="481">
                  <c:v>1.7440619470000001</c:v>
                </c:pt>
                <c:pt idx="482">
                  <c:v>1.737425327</c:v>
                </c:pt>
                <c:pt idx="483">
                  <c:v>1.7471103670000001</c:v>
                </c:pt>
                <c:pt idx="484">
                  <c:v>1.7388725279999999</c:v>
                </c:pt>
                <c:pt idx="485">
                  <c:v>1.7418727869999999</c:v>
                </c:pt>
                <c:pt idx="486">
                  <c:v>1.742469311</c:v>
                </c:pt>
                <c:pt idx="487">
                  <c:v>1.7484922409999999</c:v>
                </c:pt>
                <c:pt idx="488">
                  <c:v>1.7536067959999999</c:v>
                </c:pt>
                <c:pt idx="489">
                  <c:v>1.7574625020000001</c:v>
                </c:pt>
                <c:pt idx="490">
                  <c:v>1.76171875</c:v>
                </c:pt>
                <c:pt idx="491">
                  <c:v>1.7704062460000001</c:v>
                </c:pt>
                <c:pt idx="492">
                  <c:v>1.768479347</c:v>
                </c:pt>
                <c:pt idx="493">
                  <c:v>1.7796087270000001</c:v>
                </c:pt>
                <c:pt idx="494">
                  <c:v>1.7819223399999999</c:v>
                </c:pt>
                <c:pt idx="495">
                  <c:v>1.7936844830000001</c:v>
                </c:pt>
                <c:pt idx="496">
                  <c:v>1.7958207129999999</c:v>
                </c:pt>
                <c:pt idx="497">
                  <c:v>1.8085203169999999</c:v>
                </c:pt>
                <c:pt idx="498">
                  <c:v>1.810730934</c:v>
                </c:pt>
                <c:pt idx="499">
                  <c:v>1.8209085460000001</c:v>
                </c:pt>
                <c:pt idx="500">
                  <c:v>1.830943108</c:v>
                </c:pt>
                <c:pt idx="501">
                  <c:v>1.833838463</c:v>
                </c:pt>
                <c:pt idx="502">
                  <c:v>1.8494715690000001</c:v>
                </c:pt>
                <c:pt idx="503">
                  <c:v>1.847369671</c:v>
                </c:pt>
                <c:pt idx="504">
                  <c:v>1.863942623</c:v>
                </c:pt>
                <c:pt idx="505">
                  <c:v>1.8658142090000001</c:v>
                </c:pt>
                <c:pt idx="506">
                  <c:v>1.880831242</c:v>
                </c:pt>
                <c:pt idx="507">
                  <c:v>1.8906011579999999</c:v>
                </c:pt>
                <c:pt idx="508">
                  <c:v>1.893562317</c:v>
                </c:pt>
                <c:pt idx="509">
                  <c:v>1.904429436</c:v>
                </c:pt>
                <c:pt idx="510">
                  <c:v>1.9190406799999999</c:v>
                </c:pt>
                <c:pt idx="511">
                  <c:v>1.922887802</c:v>
                </c:pt>
                <c:pt idx="512">
                  <c:v>1.9342603679999999</c:v>
                </c:pt>
                <c:pt idx="513">
                  <c:v>1.933065891</c:v>
                </c:pt>
                <c:pt idx="514">
                  <c:v>1.9628615380000001</c:v>
                </c:pt>
                <c:pt idx="515">
                  <c:v>1.9537348750000001</c:v>
                </c:pt>
                <c:pt idx="516">
                  <c:v>1.9712114329999999</c:v>
                </c:pt>
                <c:pt idx="517">
                  <c:v>1.9661378860000001</c:v>
                </c:pt>
                <c:pt idx="518">
                  <c:v>1.9934000970000001</c:v>
                </c:pt>
                <c:pt idx="519">
                  <c:v>1.9859189989999999</c:v>
                </c:pt>
                <c:pt idx="520">
                  <c:v>1.9993958469999999</c:v>
                </c:pt>
                <c:pt idx="521">
                  <c:v>2.0003967290000002</c:v>
                </c:pt>
                <c:pt idx="522">
                  <c:v>2.0130519869999999</c:v>
                </c:pt>
                <c:pt idx="523">
                  <c:v>2.0158200260000001</c:v>
                </c:pt>
                <c:pt idx="524">
                  <c:v>2.0241613389999999</c:v>
                </c:pt>
                <c:pt idx="525">
                  <c:v>2.0205402370000001</c:v>
                </c:pt>
                <c:pt idx="526">
                  <c:v>2.0269470209999998</c:v>
                </c:pt>
                <c:pt idx="527">
                  <c:v>2.0254383090000001</c:v>
                </c:pt>
                <c:pt idx="528">
                  <c:v>2.0323123930000002</c:v>
                </c:pt>
                <c:pt idx="529">
                  <c:v>2.0249481199999999</c:v>
                </c:pt>
                <c:pt idx="530">
                  <c:v>2.027937412</c:v>
                </c:pt>
                <c:pt idx="531">
                  <c:v>2.0238914490000002</c:v>
                </c:pt>
                <c:pt idx="532">
                  <c:v>2.035692692</c:v>
                </c:pt>
                <c:pt idx="533">
                  <c:v>2.0372533800000001</c:v>
                </c:pt>
                <c:pt idx="534">
                  <c:v>2.0283017160000001</c:v>
                </c:pt>
                <c:pt idx="535">
                  <c:v>2.0291256899999999</c:v>
                </c:pt>
                <c:pt idx="536">
                  <c:v>2.025890827</c:v>
                </c:pt>
                <c:pt idx="537">
                  <c:v>2.0150356290000002</c:v>
                </c:pt>
                <c:pt idx="538">
                  <c:v>2.0110235209999998</c:v>
                </c:pt>
                <c:pt idx="539">
                  <c:v>1.9983029370000001</c:v>
                </c:pt>
                <c:pt idx="540">
                  <c:v>1.998688698</c:v>
                </c:pt>
                <c:pt idx="541">
                  <c:v>1.992125511</c:v>
                </c:pt>
                <c:pt idx="542">
                  <c:v>1.981757641</c:v>
                </c:pt>
                <c:pt idx="543">
                  <c:v>1.9730396269999999</c:v>
                </c:pt>
                <c:pt idx="544">
                  <c:v>1.961923122</c:v>
                </c:pt>
                <c:pt idx="545">
                  <c:v>1.952867031</c:v>
                </c:pt>
                <c:pt idx="546">
                  <c:v>1.946426392</c:v>
                </c:pt>
                <c:pt idx="547">
                  <c:v>1.926925182</c:v>
                </c:pt>
                <c:pt idx="548">
                  <c:v>1.9221067430000001</c:v>
                </c:pt>
                <c:pt idx="549">
                  <c:v>1.893512249</c:v>
                </c:pt>
                <c:pt idx="550">
                  <c:v>1.8903574940000001</c:v>
                </c:pt>
                <c:pt idx="551">
                  <c:v>1.8756666179999999</c:v>
                </c:pt>
                <c:pt idx="552">
                  <c:v>1.859443188</c:v>
                </c:pt>
                <c:pt idx="553">
                  <c:v>1.8465356829999999</c:v>
                </c:pt>
                <c:pt idx="554">
                  <c:v>1.8267259600000001</c:v>
                </c:pt>
                <c:pt idx="555">
                  <c:v>1.8171725270000001</c:v>
                </c:pt>
                <c:pt idx="556">
                  <c:v>1.8003525730000001</c:v>
                </c:pt>
                <c:pt idx="557">
                  <c:v>1.784571648</c:v>
                </c:pt>
                <c:pt idx="558">
                  <c:v>1.761255741</c:v>
                </c:pt>
                <c:pt idx="559">
                  <c:v>1.752552986</c:v>
                </c:pt>
                <c:pt idx="560">
                  <c:v>1.7329950329999999</c:v>
                </c:pt>
                <c:pt idx="561">
                  <c:v>1.7146344179999999</c:v>
                </c:pt>
                <c:pt idx="562">
                  <c:v>1.694898129</c:v>
                </c:pt>
                <c:pt idx="563">
                  <c:v>1.6759686469999999</c:v>
                </c:pt>
                <c:pt idx="564">
                  <c:v>1.660196781</c:v>
                </c:pt>
                <c:pt idx="565">
                  <c:v>1.6381297109999999</c:v>
                </c:pt>
                <c:pt idx="566">
                  <c:v>1.6201891900000001</c:v>
                </c:pt>
                <c:pt idx="567">
                  <c:v>1.603083134</c:v>
                </c:pt>
                <c:pt idx="568">
                  <c:v>1.5845665929999999</c:v>
                </c:pt>
                <c:pt idx="569">
                  <c:v>1.567317963</c:v>
                </c:pt>
                <c:pt idx="570">
                  <c:v>1.547093391</c:v>
                </c:pt>
                <c:pt idx="571">
                  <c:v>1.527985573</c:v>
                </c:pt>
                <c:pt idx="572">
                  <c:v>1.5089359280000001</c:v>
                </c:pt>
                <c:pt idx="573">
                  <c:v>1.4895071980000001</c:v>
                </c:pt>
                <c:pt idx="574">
                  <c:v>1.472454071</c:v>
                </c:pt>
                <c:pt idx="575">
                  <c:v>1.4528770449999999</c:v>
                </c:pt>
                <c:pt idx="576">
                  <c:v>1.4341320989999999</c:v>
                </c:pt>
                <c:pt idx="577">
                  <c:v>1.4121584890000001</c:v>
                </c:pt>
                <c:pt idx="578">
                  <c:v>1.3951511379999999</c:v>
                </c:pt>
                <c:pt idx="579">
                  <c:v>1.3754668240000001</c:v>
                </c:pt>
                <c:pt idx="580">
                  <c:v>1.3595819469999999</c:v>
                </c:pt>
                <c:pt idx="581">
                  <c:v>1.33999157</c:v>
                </c:pt>
                <c:pt idx="582">
                  <c:v>1.3220620160000001</c:v>
                </c:pt>
                <c:pt idx="583">
                  <c:v>1.303507805</c:v>
                </c:pt>
                <c:pt idx="584">
                  <c:v>1.28501749</c:v>
                </c:pt>
                <c:pt idx="585">
                  <c:v>1.269780159</c:v>
                </c:pt>
                <c:pt idx="586">
                  <c:v>1.248472214</c:v>
                </c:pt>
                <c:pt idx="587">
                  <c:v>1.232384682</c:v>
                </c:pt>
                <c:pt idx="588">
                  <c:v>1.214461327</c:v>
                </c:pt>
                <c:pt idx="589">
                  <c:v>1.197149754</c:v>
                </c:pt>
                <c:pt idx="590">
                  <c:v>1.1791458130000001</c:v>
                </c:pt>
                <c:pt idx="591">
                  <c:v>1.1619443890000001</c:v>
                </c:pt>
                <c:pt idx="592">
                  <c:v>1.1449460979999999</c:v>
                </c:pt>
                <c:pt idx="593">
                  <c:v>1.1276364329999999</c:v>
                </c:pt>
                <c:pt idx="594">
                  <c:v>1.110821724</c:v>
                </c:pt>
                <c:pt idx="595">
                  <c:v>1.094128609</c:v>
                </c:pt>
                <c:pt idx="596">
                  <c:v>1.0778589249999999</c:v>
                </c:pt>
                <c:pt idx="597">
                  <c:v>1.061593056</c:v>
                </c:pt>
                <c:pt idx="598">
                  <c:v>1.0451817510000001</c:v>
                </c:pt>
                <c:pt idx="599">
                  <c:v>1.0306339259999999</c:v>
                </c:pt>
                <c:pt idx="600">
                  <c:v>1.0134248729999999</c:v>
                </c:pt>
                <c:pt idx="601">
                  <c:v>0.99884223900000002</c:v>
                </c:pt>
                <c:pt idx="602">
                  <c:v>0.98208475100000003</c:v>
                </c:pt>
                <c:pt idx="603">
                  <c:v>0.96761178999999997</c:v>
                </c:pt>
                <c:pt idx="604">
                  <c:v>0.95133542999999998</c:v>
                </c:pt>
                <c:pt idx="605">
                  <c:v>0.93708419799999998</c:v>
                </c:pt>
                <c:pt idx="606">
                  <c:v>0.92244195900000003</c:v>
                </c:pt>
                <c:pt idx="607">
                  <c:v>0.90718412400000004</c:v>
                </c:pt>
                <c:pt idx="608">
                  <c:v>0.89308786399999995</c:v>
                </c:pt>
                <c:pt idx="609">
                  <c:v>0.87942123400000005</c:v>
                </c:pt>
                <c:pt idx="610">
                  <c:v>0.864709854</c:v>
                </c:pt>
                <c:pt idx="611">
                  <c:v>0.85071659099999997</c:v>
                </c:pt>
                <c:pt idx="612">
                  <c:v>0.83668279599999995</c:v>
                </c:pt>
                <c:pt idx="613">
                  <c:v>0.82337379499999996</c:v>
                </c:pt>
                <c:pt idx="614">
                  <c:v>0.80970716499999995</c:v>
                </c:pt>
                <c:pt idx="615">
                  <c:v>0.79654359799999996</c:v>
                </c:pt>
                <c:pt idx="616">
                  <c:v>0.78255224199999995</c:v>
                </c:pt>
                <c:pt idx="617">
                  <c:v>0.77006626099999997</c:v>
                </c:pt>
                <c:pt idx="618">
                  <c:v>0.75713539100000005</c:v>
                </c:pt>
                <c:pt idx="619">
                  <c:v>0.74443769500000001</c:v>
                </c:pt>
                <c:pt idx="620">
                  <c:v>0.73225593600000005</c:v>
                </c:pt>
                <c:pt idx="621">
                  <c:v>0.71923875800000003</c:v>
                </c:pt>
                <c:pt idx="622">
                  <c:v>0.70738553999999998</c:v>
                </c:pt>
                <c:pt idx="623">
                  <c:v>0.69612169300000004</c:v>
                </c:pt>
                <c:pt idx="624">
                  <c:v>0.68339777000000002</c:v>
                </c:pt>
                <c:pt idx="625">
                  <c:v>0.67238569299999995</c:v>
                </c:pt>
                <c:pt idx="626">
                  <c:v>0.66067218800000005</c:v>
                </c:pt>
                <c:pt idx="627">
                  <c:v>0.64970302599999996</c:v>
                </c:pt>
                <c:pt idx="628">
                  <c:v>0.63843011900000002</c:v>
                </c:pt>
                <c:pt idx="629">
                  <c:v>0.62731599800000004</c:v>
                </c:pt>
                <c:pt idx="630">
                  <c:v>0.616440773</c:v>
                </c:pt>
                <c:pt idx="631">
                  <c:v>0.60606002800000003</c:v>
                </c:pt>
                <c:pt idx="632">
                  <c:v>0.59544992399999996</c:v>
                </c:pt>
                <c:pt idx="633">
                  <c:v>0.58521938299999998</c:v>
                </c:pt>
                <c:pt idx="634">
                  <c:v>0.57552003900000004</c:v>
                </c:pt>
                <c:pt idx="635">
                  <c:v>0.56516504300000003</c:v>
                </c:pt>
                <c:pt idx="636">
                  <c:v>0.55526304199999998</c:v>
                </c:pt>
                <c:pt idx="637">
                  <c:v>0.54560708999999996</c:v>
                </c:pt>
                <c:pt idx="638">
                  <c:v>0.53617429699999997</c:v>
                </c:pt>
                <c:pt idx="639">
                  <c:v>0.52682876599999995</c:v>
                </c:pt>
                <c:pt idx="640">
                  <c:v>0.51794624300000003</c:v>
                </c:pt>
                <c:pt idx="641">
                  <c:v>0.50913524600000004</c:v>
                </c:pt>
                <c:pt idx="642">
                  <c:v>0.50027942700000005</c:v>
                </c:pt>
                <c:pt idx="643">
                  <c:v>0.49162244799999999</c:v>
                </c:pt>
                <c:pt idx="644">
                  <c:v>0.48355531699999998</c:v>
                </c:pt>
                <c:pt idx="645">
                  <c:v>0.47538375900000002</c:v>
                </c:pt>
                <c:pt idx="646">
                  <c:v>0.46734666800000002</c:v>
                </c:pt>
                <c:pt idx="647">
                  <c:v>0.459999084</c:v>
                </c:pt>
                <c:pt idx="648">
                  <c:v>0.45233011200000001</c:v>
                </c:pt>
                <c:pt idx="649">
                  <c:v>0.44468784300000003</c:v>
                </c:pt>
                <c:pt idx="650">
                  <c:v>0.436831474</c:v>
                </c:pt>
                <c:pt idx="651">
                  <c:v>0.43042087600000001</c:v>
                </c:pt>
                <c:pt idx="652">
                  <c:v>0.42334747299999997</c:v>
                </c:pt>
                <c:pt idx="653">
                  <c:v>0.41666698499999999</c:v>
                </c:pt>
                <c:pt idx="654">
                  <c:v>0.40984678299999999</c:v>
                </c:pt>
                <c:pt idx="655">
                  <c:v>0.40349578899999999</c:v>
                </c:pt>
                <c:pt idx="656">
                  <c:v>0.39708089800000002</c:v>
                </c:pt>
                <c:pt idx="657">
                  <c:v>0.39100313199999998</c:v>
                </c:pt>
                <c:pt idx="658">
                  <c:v>0.38506984700000002</c:v>
                </c:pt>
                <c:pt idx="659">
                  <c:v>0.37888717700000002</c:v>
                </c:pt>
                <c:pt idx="660">
                  <c:v>0.37359619100000002</c:v>
                </c:pt>
                <c:pt idx="661">
                  <c:v>0.36799287800000002</c:v>
                </c:pt>
                <c:pt idx="662">
                  <c:v>0.36287450799999998</c:v>
                </c:pt>
                <c:pt idx="663">
                  <c:v>0.35703611400000002</c:v>
                </c:pt>
                <c:pt idx="664">
                  <c:v>0.352276325</c:v>
                </c:pt>
                <c:pt idx="665">
                  <c:v>0.347512245</c:v>
                </c:pt>
                <c:pt idx="666">
                  <c:v>0.34261655800000002</c:v>
                </c:pt>
                <c:pt idx="667">
                  <c:v>0.33814430200000001</c:v>
                </c:pt>
                <c:pt idx="668">
                  <c:v>0.33346748399999998</c:v>
                </c:pt>
                <c:pt idx="669">
                  <c:v>0.32962417599999999</c:v>
                </c:pt>
                <c:pt idx="670">
                  <c:v>0.325021267</c:v>
                </c:pt>
                <c:pt idx="671">
                  <c:v>0.32144403500000002</c:v>
                </c:pt>
                <c:pt idx="672">
                  <c:v>0.31711673699999998</c:v>
                </c:pt>
                <c:pt idx="673">
                  <c:v>0.314006805</c:v>
                </c:pt>
                <c:pt idx="674">
                  <c:v>0.31018543199999998</c:v>
                </c:pt>
                <c:pt idx="675">
                  <c:v>0.30715656299999999</c:v>
                </c:pt>
                <c:pt idx="676">
                  <c:v>0.30353117000000002</c:v>
                </c:pt>
                <c:pt idx="677">
                  <c:v>0.30019330999999999</c:v>
                </c:pt>
                <c:pt idx="678">
                  <c:v>0.29786300700000001</c:v>
                </c:pt>
                <c:pt idx="679">
                  <c:v>0.294453621</c:v>
                </c:pt>
                <c:pt idx="680">
                  <c:v>0.29193258300000002</c:v>
                </c:pt>
                <c:pt idx="681">
                  <c:v>0.28916740400000002</c:v>
                </c:pt>
                <c:pt idx="682">
                  <c:v>0.28681802699999998</c:v>
                </c:pt>
                <c:pt idx="683">
                  <c:v>0.28426694899999999</c:v>
                </c:pt>
                <c:pt idx="684">
                  <c:v>0.28274917599999999</c:v>
                </c:pt>
                <c:pt idx="685">
                  <c:v>0.28030538599999999</c:v>
                </c:pt>
                <c:pt idx="686">
                  <c:v>0.27854204199999999</c:v>
                </c:pt>
                <c:pt idx="687">
                  <c:v>0.27670621899999998</c:v>
                </c:pt>
                <c:pt idx="688">
                  <c:v>0.27513599399999999</c:v>
                </c:pt>
                <c:pt idx="689">
                  <c:v>0.27385425600000002</c:v>
                </c:pt>
                <c:pt idx="690">
                  <c:v>0.27216148400000001</c:v>
                </c:pt>
                <c:pt idx="691">
                  <c:v>0.27109718300000002</c:v>
                </c:pt>
                <c:pt idx="692">
                  <c:v>0.26991319699999999</c:v>
                </c:pt>
                <c:pt idx="693">
                  <c:v>0.26875448200000002</c:v>
                </c:pt>
                <c:pt idx="694">
                  <c:v>0.26799821899999998</c:v>
                </c:pt>
                <c:pt idx="695">
                  <c:v>0.26693010299999997</c:v>
                </c:pt>
                <c:pt idx="696">
                  <c:v>0.26666879700000001</c:v>
                </c:pt>
                <c:pt idx="697">
                  <c:v>0.26595735500000001</c:v>
                </c:pt>
                <c:pt idx="698">
                  <c:v>0.26571989099999999</c:v>
                </c:pt>
                <c:pt idx="699">
                  <c:v>0.26536273999999999</c:v>
                </c:pt>
                <c:pt idx="700">
                  <c:v>0.26525497399999998</c:v>
                </c:pt>
                <c:pt idx="701">
                  <c:v>0.26520538300000002</c:v>
                </c:pt>
                <c:pt idx="702">
                  <c:v>0.26538848900000001</c:v>
                </c:pt>
                <c:pt idx="703">
                  <c:v>0.26538705800000001</c:v>
                </c:pt>
                <c:pt idx="704">
                  <c:v>0.265626431</c:v>
                </c:pt>
                <c:pt idx="705">
                  <c:v>0.26605749099999998</c:v>
                </c:pt>
                <c:pt idx="706">
                  <c:v>0.26655912399999998</c:v>
                </c:pt>
                <c:pt idx="707">
                  <c:v>0.26737308500000001</c:v>
                </c:pt>
                <c:pt idx="708">
                  <c:v>0.268056393</c:v>
                </c:pt>
                <c:pt idx="709">
                  <c:v>0.26916217799999997</c:v>
                </c:pt>
                <c:pt idx="710">
                  <c:v>0.26965904200000002</c:v>
                </c:pt>
                <c:pt idx="711">
                  <c:v>0.27106428100000002</c:v>
                </c:pt>
                <c:pt idx="712">
                  <c:v>0.27165794399999998</c:v>
                </c:pt>
                <c:pt idx="713">
                  <c:v>0.27336454399999999</c:v>
                </c:pt>
                <c:pt idx="714">
                  <c:v>0.274588585</c:v>
                </c:pt>
                <c:pt idx="715">
                  <c:v>0.27607011799999998</c:v>
                </c:pt>
                <c:pt idx="716">
                  <c:v>0.27777624099999998</c:v>
                </c:pt>
                <c:pt idx="717">
                  <c:v>0.27945995299999998</c:v>
                </c:pt>
                <c:pt idx="718">
                  <c:v>0.28076171900000002</c:v>
                </c:pt>
                <c:pt idx="719">
                  <c:v>0.28290319400000002</c:v>
                </c:pt>
                <c:pt idx="720">
                  <c:v>0.28475379899999997</c:v>
                </c:pt>
                <c:pt idx="721">
                  <c:v>0.28729104999999999</c:v>
                </c:pt>
                <c:pt idx="722">
                  <c:v>0.28879213300000001</c:v>
                </c:pt>
                <c:pt idx="723">
                  <c:v>0.29149103199999998</c:v>
                </c:pt>
                <c:pt idx="724">
                  <c:v>0.29370164900000001</c:v>
                </c:pt>
                <c:pt idx="725">
                  <c:v>0.29592561699999997</c:v>
                </c:pt>
                <c:pt idx="726">
                  <c:v>0.29861879299999999</c:v>
                </c:pt>
                <c:pt idx="727">
                  <c:v>0.301250935</c:v>
                </c:pt>
                <c:pt idx="728">
                  <c:v>0.303450108</c:v>
                </c:pt>
                <c:pt idx="729">
                  <c:v>0.30625915500000001</c:v>
                </c:pt>
                <c:pt idx="730">
                  <c:v>0.30961465799999999</c:v>
                </c:pt>
                <c:pt idx="731">
                  <c:v>0.311697483</c:v>
                </c:pt>
                <c:pt idx="732">
                  <c:v>0.31474447300000002</c:v>
                </c:pt>
                <c:pt idx="733">
                  <c:v>0.31801748299999999</c:v>
                </c:pt>
                <c:pt idx="734">
                  <c:v>0.321798325</c:v>
                </c:pt>
                <c:pt idx="735">
                  <c:v>0.32458305399999998</c:v>
                </c:pt>
                <c:pt idx="736">
                  <c:v>0.32797956499999997</c:v>
                </c:pt>
                <c:pt idx="737">
                  <c:v>0.33168888099999999</c:v>
                </c:pt>
                <c:pt idx="738">
                  <c:v>0.33480787299999998</c:v>
                </c:pt>
                <c:pt idx="739">
                  <c:v>0.338717461</c:v>
                </c:pt>
                <c:pt idx="740">
                  <c:v>0.34279727900000001</c:v>
                </c:pt>
                <c:pt idx="741">
                  <c:v>0.34676647199999999</c:v>
                </c:pt>
                <c:pt idx="742">
                  <c:v>0.350500584</c:v>
                </c:pt>
                <c:pt idx="743">
                  <c:v>0.35400342899999998</c:v>
                </c:pt>
                <c:pt idx="744">
                  <c:v>0.35843324700000001</c:v>
                </c:pt>
                <c:pt idx="745">
                  <c:v>0.36202669100000001</c:v>
                </c:pt>
                <c:pt idx="746">
                  <c:v>0.36667347</c:v>
                </c:pt>
                <c:pt idx="747">
                  <c:v>0.37106466300000002</c:v>
                </c:pt>
                <c:pt idx="748">
                  <c:v>0.37586402899999999</c:v>
                </c:pt>
                <c:pt idx="749">
                  <c:v>0.378995419</c:v>
                </c:pt>
                <c:pt idx="750">
                  <c:v>0.38512563700000002</c:v>
                </c:pt>
                <c:pt idx="751">
                  <c:v>0.38869142499999998</c:v>
                </c:pt>
                <c:pt idx="752">
                  <c:v>0.393179893</c:v>
                </c:pt>
                <c:pt idx="753">
                  <c:v>0.398438454</c:v>
                </c:pt>
                <c:pt idx="754">
                  <c:v>0.40203952799999998</c:v>
                </c:pt>
                <c:pt idx="755">
                  <c:v>0.408148289</c:v>
                </c:pt>
                <c:pt idx="756">
                  <c:v>0.41187572500000003</c:v>
                </c:pt>
                <c:pt idx="757">
                  <c:v>0.41770172100000003</c:v>
                </c:pt>
                <c:pt idx="758">
                  <c:v>0.422366142</c:v>
                </c:pt>
                <c:pt idx="759">
                  <c:v>0.42763519300000002</c:v>
                </c:pt>
                <c:pt idx="760">
                  <c:v>0.43221378300000002</c:v>
                </c:pt>
                <c:pt idx="761">
                  <c:v>0.43746280700000001</c:v>
                </c:pt>
                <c:pt idx="762">
                  <c:v>0.44188833199999999</c:v>
                </c:pt>
                <c:pt idx="763">
                  <c:v>0.44707679700000003</c:v>
                </c:pt>
                <c:pt idx="764">
                  <c:v>0.45431184800000002</c:v>
                </c:pt>
                <c:pt idx="765">
                  <c:v>0.45780849499999998</c:v>
                </c:pt>
                <c:pt idx="766">
                  <c:v>0.466183662</c:v>
                </c:pt>
                <c:pt idx="767">
                  <c:v>0.47096061700000003</c:v>
                </c:pt>
                <c:pt idx="768">
                  <c:v>0.479309559</c:v>
                </c:pt>
                <c:pt idx="769">
                  <c:v>0.484755993</c:v>
                </c:pt>
                <c:pt idx="770">
                  <c:v>0.49300813700000001</c:v>
                </c:pt>
                <c:pt idx="771">
                  <c:v>0.501954079</c:v>
                </c:pt>
                <c:pt idx="772">
                  <c:v>0.50848197900000003</c:v>
                </c:pt>
                <c:pt idx="773">
                  <c:v>0.51687002199999998</c:v>
                </c:pt>
                <c:pt idx="774">
                  <c:v>0.52299881000000004</c:v>
                </c:pt>
                <c:pt idx="775">
                  <c:v>0.52952957199999995</c:v>
                </c:pt>
                <c:pt idx="776">
                  <c:v>0.53958034499999996</c:v>
                </c:pt>
                <c:pt idx="777">
                  <c:v>0.55010747900000001</c:v>
                </c:pt>
                <c:pt idx="778">
                  <c:v>0.55522680300000005</c:v>
                </c:pt>
                <c:pt idx="779">
                  <c:v>0.56476497699999995</c:v>
                </c:pt>
                <c:pt idx="780">
                  <c:v>0.57148361199999997</c:v>
                </c:pt>
                <c:pt idx="781">
                  <c:v>0.57857084299999995</c:v>
                </c:pt>
                <c:pt idx="782">
                  <c:v>0.58508729900000001</c:v>
                </c:pt>
                <c:pt idx="783">
                  <c:v>0.59193182</c:v>
                </c:pt>
                <c:pt idx="784">
                  <c:v>0.60266113300000002</c:v>
                </c:pt>
                <c:pt idx="785">
                  <c:v>0.61104345299999996</c:v>
                </c:pt>
                <c:pt idx="786">
                  <c:v>0.61921215100000004</c:v>
                </c:pt>
                <c:pt idx="787">
                  <c:v>0.62552833600000002</c:v>
                </c:pt>
                <c:pt idx="788">
                  <c:v>0.63231658899999998</c:v>
                </c:pt>
                <c:pt idx="789">
                  <c:v>0.63946056399999995</c:v>
                </c:pt>
                <c:pt idx="790">
                  <c:v>0.64779710800000001</c:v>
                </c:pt>
                <c:pt idx="791">
                  <c:v>0.65547180199999999</c:v>
                </c:pt>
                <c:pt idx="792">
                  <c:v>0.66597413999999999</c:v>
                </c:pt>
                <c:pt idx="793">
                  <c:v>0.67345666900000001</c:v>
                </c:pt>
                <c:pt idx="794">
                  <c:v>0.67915678000000002</c:v>
                </c:pt>
                <c:pt idx="795">
                  <c:v>0.69115257299999999</c:v>
                </c:pt>
                <c:pt idx="796">
                  <c:v>0.69771861999999996</c:v>
                </c:pt>
                <c:pt idx="797">
                  <c:v>0.70578432099999999</c:v>
                </c:pt>
                <c:pt idx="798">
                  <c:v>0.71281194699999995</c:v>
                </c:pt>
                <c:pt idx="799">
                  <c:v>0.71902322799999996</c:v>
                </c:pt>
                <c:pt idx="800">
                  <c:v>0.73395967500000003</c:v>
                </c:pt>
                <c:pt idx="801">
                  <c:v>0.738481045</c:v>
                </c:pt>
                <c:pt idx="802">
                  <c:v>0.74615192399999997</c:v>
                </c:pt>
                <c:pt idx="803">
                  <c:v>0.75660991700000002</c:v>
                </c:pt>
                <c:pt idx="804">
                  <c:v>0.76406764999999999</c:v>
                </c:pt>
                <c:pt idx="805">
                  <c:v>0.77661848099999997</c:v>
                </c:pt>
                <c:pt idx="806">
                  <c:v>0.77882957500000005</c:v>
                </c:pt>
                <c:pt idx="807">
                  <c:v>0.78851366000000001</c:v>
                </c:pt>
                <c:pt idx="808">
                  <c:v>0.80607223500000003</c:v>
                </c:pt>
                <c:pt idx="809">
                  <c:v>0.81058931400000001</c:v>
                </c:pt>
                <c:pt idx="810">
                  <c:v>0.82490110400000005</c:v>
                </c:pt>
                <c:pt idx="811">
                  <c:v>0.82890129099999998</c:v>
                </c:pt>
                <c:pt idx="812">
                  <c:v>0.83526134500000004</c:v>
                </c:pt>
                <c:pt idx="813">
                  <c:v>0.84817314099999996</c:v>
                </c:pt>
                <c:pt idx="814">
                  <c:v>0.85033559800000003</c:v>
                </c:pt>
                <c:pt idx="815">
                  <c:v>0.86973667099999996</c:v>
                </c:pt>
                <c:pt idx="816">
                  <c:v>0.87641096100000004</c:v>
                </c:pt>
                <c:pt idx="817">
                  <c:v>0.89238548299999998</c:v>
                </c:pt>
                <c:pt idx="818">
                  <c:v>0.893036842</c:v>
                </c:pt>
                <c:pt idx="819">
                  <c:v>0.89964056000000003</c:v>
                </c:pt>
                <c:pt idx="820">
                  <c:v>0.91325521499999995</c:v>
                </c:pt>
                <c:pt idx="821">
                  <c:v>0.91956663100000002</c:v>
                </c:pt>
                <c:pt idx="822">
                  <c:v>0.93517494199999995</c:v>
                </c:pt>
                <c:pt idx="823">
                  <c:v>0.940279007</c:v>
                </c:pt>
                <c:pt idx="824">
                  <c:v>0.95721244800000005</c:v>
                </c:pt>
                <c:pt idx="825">
                  <c:v>0.94675493200000005</c:v>
                </c:pt>
                <c:pt idx="826">
                  <c:v>0.98342990900000005</c:v>
                </c:pt>
                <c:pt idx="827">
                  <c:v>0.97016143799999999</c:v>
                </c:pt>
                <c:pt idx="828">
                  <c:v>0.97864580199999995</c:v>
                </c:pt>
                <c:pt idx="829">
                  <c:v>1.0017113689999999</c:v>
                </c:pt>
                <c:pt idx="830">
                  <c:v>1.003697872</c:v>
                </c:pt>
                <c:pt idx="831">
                  <c:v>1.0187625890000001</c:v>
                </c:pt>
                <c:pt idx="832">
                  <c:v>1.0251588819999999</c:v>
                </c:pt>
                <c:pt idx="833">
                  <c:v>1.035029411</c:v>
                </c:pt>
                <c:pt idx="834">
                  <c:v>1.0509753230000001</c:v>
                </c:pt>
                <c:pt idx="835">
                  <c:v>1.0733194349999999</c:v>
                </c:pt>
                <c:pt idx="836">
                  <c:v>1.0897765159999999</c:v>
                </c:pt>
                <c:pt idx="837">
                  <c:v>1.0745334630000001</c:v>
                </c:pt>
                <c:pt idx="838">
                  <c:v>1.1042656900000001</c:v>
                </c:pt>
                <c:pt idx="839">
                  <c:v>1.0950965880000001</c:v>
                </c:pt>
                <c:pt idx="840">
                  <c:v>1.132548332</c:v>
                </c:pt>
                <c:pt idx="841">
                  <c:v>1.117451191</c:v>
                </c:pt>
                <c:pt idx="842">
                  <c:v>1.1215419769999999</c:v>
                </c:pt>
                <c:pt idx="843">
                  <c:v>1.1298484799999999</c:v>
                </c:pt>
                <c:pt idx="844">
                  <c:v>1.1559939379999999</c:v>
                </c:pt>
                <c:pt idx="845">
                  <c:v>1.149121761</c:v>
                </c:pt>
                <c:pt idx="846">
                  <c:v>1.156311989</c:v>
                </c:pt>
                <c:pt idx="847">
                  <c:v>1.177697182</c:v>
                </c:pt>
                <c:pt idx="848">
                  <c:v>1.205772877</c:v>
                </c:pt>
                <c:pt idx="849">
                  <c:v>1.1776547429999999</c:v>
                </c:pt>
                <c:pt idx="850">
                  <c:v>1.2272233960000001</c:v>
                </c:pt>
                <c:pt idx="851">
                  <c:v>1.1803107260000001</c:v>
                </c:pt>
                <c:pt idx="852">
                  <c:v>1.2043676379999999</c:v>
                </c:pt>
                <c:pt idx="853">
                  <c:v>1.2264518740000001</c:v>
                </c:pt>
                <c:pt idx="854">
                  <c:v>1.23489666</c:v>
                </c:pt>
                <c:pt idx="855">
                  <c:v>1.213840485</c:v>
                </c:pt>
                <c:pt idx="856">
                  <c:v>1.267080784</c:v>
                </c:pt>
                <c:pt idx="857">
                  <c:v>1.252089977</c:v>
                </c:pt>
                <c:pt idx="858">
                  <c:v>1.282824993</c:v>
                </c:pt>
                <c:pt idx="859">
                  <c:v>1.2708339689999999</c:v>
                </c:pt>
                <c:pt idx="860">
                  <c:v>1.2825832370000001</c:v>
                </c:pt>
                <c:pt idx="861">
                  <c:v>1.3565263750000001</c:v>
                </c:pt>
                <c:pt idx="862">
                  <c:v>1.31972456</c:v>
                </c:pt>
                <c:pt idx="863">
                  <c:v>1.402039528</c:v>
                </c:pt>
                <c:pt idx="864">
                  <c:v>1.2927994730000001</c:v>
                </c:pt>
                <c:pt idx="865">
                  <c:v>1.3589882849999999</c:v>
                </c:pt>
                <c:pt idx="866">
                  <c:v>1.244677544</c:v>
                </c:pt>
                <c:pt idx="867">
                  <c:v>1.4205384249999999</c:v>
                </c:pt>
                <c:pt idx="868">
                  <c:v>1.324268341</c:v>
                </c:pt>
                <c:pt idx="869">
                  <c:v>1.380999088</c:v>
                </c:pt>
                <c:pt idx="870">
                  <c:v>1.3876962660000001</c:v>
                </c:pt>
                <c:pt idx="871">
                  <c:v>1.3651232719999999</c:v>
                </c:pt>
                <c:pt idx="872">
                  <c:v>1.3803477289999999</c:v>
                </c:pt>
                <c:pt idx="873">
                  <c:v>1.391988754</c:v>
                </c:pt>
                <c:pt idx="874">
                  <c:v>1.490426064</c:v>
                </c:pt>
                <c:pt idx="875">
                  <c:v>1.325311661</c:v>
                </c:pt>
                <c:pt idx="876">
                  <c:v>1.4564113620000001</c:v>
                </c:pt>
                <c:pt idx="877">
                  <c:v>1.3429322239999999</c:v>
                </c:pt>
                <c:pt idx="878">
                  <c:v>1.3895554539999999</c:v>
                </c:pt>
                <c:pt idx="879">
                  <c:v>1.478733063</c:v>
                </c:pt>
                <c:pt idx="880">
                  <c:v>1.439933777</c:v>
                </c:pt>
                <c:pt idx="881">
                  <c:v>1.407912254</c:v>
                </c:pt>
                <c:pt idx="882">
                  <c:v>1.5679564479999999</c:v>
                </c:pt>
                <c:pt idx="883">
                  <c:v>1.3266167639999999</c:v>
                </c:pt>
                <c:pt idx="884">
                  <c:v>1.47232914</c:v>
                </c:pt>
                <c:pt idx="885">
                  <c:v>1.4120464319999999</c:v>
                </c:pt>
                <c:pt idx="886">
                  <c:v>1.712465763</c:v>
                </c:pt>
                <c:pt idx="887">
                  <c:v>1.2853622440000001</c:v>
                </c:pt>
                <c:pt idx="888">
                  <c:v>1.4019012449999999</c:v>
                </c:pt>
                <c:pt idx="889">
                  <c:v>1.370308399</c:v>
                </c:pt>
                <c:pt idx="890">
                  <c:v>1.381750107</c:v>
                </c:pt>
                <c:pt idx="891">
                  <c:v>1.545983315</c:v>
                </c:pt>
                <c:pt idx="892">
                  <c:v>1.3905792239999999</c:v>
                </c:pt>
                <c:pt idx="893">
                  <c:v>1.5226092339999999</c:v>
                </c:pt>
                <c:pt idx="894">
                  <c:v>1.4546890260000001</c:v>
                </c:pt>
                <c:pt idx="895">
                  <c:v>1.43085146</c:v>
                </c:pt>
                <c:pt idx="896">
                  <c:v>1.4021077159999999</c:v>
                </c:pt>
                <c:pt idx="897">
                  <c:v>1.2920942310000001</c:v>
                </c:pt>
                <c:pt idx="898">
                  <c:v>1.6583924290000001</c:v>
                </c:pt>
                <c:pt idx="899">
                  <c:v>1.4565634730000001</c:v>
                </c:pt>
                <c:pt idx="900">
                  <c:v>1.4135026930000001</c:v>
                </c:pt>
                <c:pt idx="901">
                  <c:v>1.9517364500000001</c:v>
                </c:pt>
                <c:pt idx="902">
                  <c:v>1.5373392109999999</c:v>
                </c:pt>
                <c:pt idx="903">
                  <c:v>1.4778213499999999</c:v>
                </c:pt>
                <c:pt idx="904">
                  <c:v>1.701058865</c:v>
                </c:pt>
                <c:pt idx="905">
                  <c:v>1.4272303580000001</c:v>
                </c:pt>
                <c:pt idx="906">
                  <c:v>1.745488167</c:v>
                </c:pt>
                <c:pt idx="907">
                  <c:v>1.348358154</c:v>
                </c:pt>
                <c:pt idx="908">
                  <c:v>1.5031251910000001</c:v>
                </c:pt>
                <c:pt idx="909">
                  <c:v>1.2939147950000001</c:v>
                </c:pt>
                <c:pt idx="910">
                  <c:v>1.401124953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1A06-4153-B56B-BDE4E867185A}"/>
            </c:ext>
          </c:extLst>
        </c:ser>
        <c:ser>
          <c:idx val="6"/>
          <c:order val="6"/>
          <c:tx>
            <c:strRef>
              <c:f>'[recap TP.xlsx]uv-visible partie 1'!$H$1</c:f>
              <c:strCache>
                <c:ptCount val="1"/>
                <c:pt idx="0">
                  <c:v>Absorbance (AU) mesure EN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H$2:$H$912</c:f>
              <c:numCache>
                <c:formatCode>General</c:formatCode>
                <c:ptCount val="911"/>
                <c:pt idx="0">
                  <c:v>2.2950644493103001</c:v>
                </c:pt>
                <c:pt idx="1">
                  <c:v>2.5319890975952202</c:v>
                </c:pt>
                <c:pt idx="2">
                  <c:v>2.59489250183106</c:v>
                </c:pt>
                <c:pt idx="3">
                  <c:v>2.6938295364379901</c:v>
                </c:pt>
                <c:pt idx="4">
                  <c:v>2.5367894172668501</c:v>
                </c:pt>
                <c:pt idx="5">
                  <c:v>2.7613153457641602</c:v>
                </c:pt>
                <c:pt idx="6">
                  <c:v>2.5755238533020002</c:v>
                </c:pt>
                <c:pt idx="7">
                  <c:v>2.7065095901489298</c:v>
                </c:pt>
                <c:pt idx="8">
                  <c:v>2.7076005935668999</c:v>
                </c:pt>
                <c:pt idx="9">
                  <c:v>2.71223068237305</c:v>
                </c:pt>
                <c:pt idx="10">
                  <c:v>2.8565864562988299</c:v>
                </c:pt>
                <c:pt idx="11">
                  <c:v>2.7346744537353498</c:v>
                </c:pt>
                <c:pt idx="12">
                  <c:v>2.6804127693176301</c:v>
                </c:pt>
                <c:pt idx="13">
                  <c:v>2.5459914207458501</c:v>
                </c:pt>
                <c:pt idx="14">
                  <c:v>2.6880111694336</c:v>
                </c:pt>
                <c:pt idx="15">
                  <c:v>2.6469292640686102</c:v>
                </c:pt>
                <c:pt idx="16">
                  <c:v>2.7958679199218799</c:v>
                </c:pt>
                <c:pt idx="17">
                  <c:v>3.1247711181640598</c:v>
                </c:pt>
                <c:pt idx="18">
                  <c:v>2.8266558647155802</c:v>
                </c:pt>
                <c:pt idx="19">
                  <c:v>2.8048357963561998</c:v>
                </c:pt>
                <c:pt idx="20">
                  <c:v>2.8175926208496098</c:v>
                </c:pt>
                <c:pt idx="21">
                  <c:v>2.8474907875061102</c:v>
                </c:pt>
                <c:pt idx="22">
                  <c:v>2.9033174514770499</c:v>
                </c:pt>
                <c:pt idx="23">
                  <c:v>3.06230592727661</c:v>
                </c:pt>
                <c:pt idx="24">
                  <c:v>3.1083970069885298</c:v>
                </c:pt>
                <c:pt idx="25">
                  <c:v>3.18331050872803</c:v>
                </c:pt>
                <c:pt idx="26">
                  <c:v>3.1635408401489298</c:v>
                </c:pt>
                <c:pt idx="27">
                  <c:v>3.10210514068604</c:v>
                </c:pt>
                <c:pt idx="28">
                  <c:v>3.1262578964233398</c:v>
                </c:pt>
                <c:pt idx="29">
                  <c:v>3.0322008132934601</c:v>
                </c:pt>
                <c:pt idx="30">
                  <c:v>3.4478240013122599</c:v>
                </c:pt>
                <c:pt idx="31">
                  <c:v>3.1996488571167001</c:v>
                </c:pt>
                <c:pt idx="32">
                  <c:v>3.0614194869995099</c:v>
                </c:pt>
                <c:pt idx="33">
                  <c:v>3.3535943031311102</c:v>
                </c:pt>
                <c:pt idx="34">
                  <c:v>3.0834422111511302</c:v>
                </c:pt>
                <c:pt idx="35">
                  <c:v>3.2030372619628902</c:v>
                </c:pt>
                <c:pt idx="36">
                  <c:v>3.0761060714721702</c:v>
                </c:pt>
                <c:pt idx="37">
                  <c:v>3.2468137741088898</c:v>
                </c:pt>
                <c:pt idx="38">
                  <c:v>3.0534205436706601</c:v>
                </c:pt>
                <c:pt idx="39">
                  <c:v>3.0642523765564</c:v>
                </c:pt>
                <c:pt idx="40">
                  <c:v>3.1501998901367201</c:v>
                </c:pt>
                <c:pt idx="41">
                  <c:v>3.1831626892089901</c:v>
                </c:pt>
                <c:pt idx="42">
                  <c:v>3.2864856719970699</c:v>
                </c:pt>
                <c:pt idx="43">
                  <c:v>3.0840916633606001</c:v>
                </c:pt>
                <c:pt idx="44">
                  <c:v>3.1701612472534202</c:v>
                </c:pt>
                <c:pt idx="45">
                  <c:v>3.1964807510375999</c:v>
                </c:pt>
                <c:pt idx="46">
                  <c:v>3.3250265121460001</c:v>
                </c:pt>
                <c:pt idx="47">
                  <c:v>3.1162223815918</c:v>
                </c:pt>
                <c:pt idx="48">
                  <c:v>3.2294759750366202</c:v>
                </c:pt>
                <c:pt idx="49">
                  <c:v>3.2633695602417001</c:v>
                </c:pt>
                <c:pt idx="50">
                  <c:v>3.3967652320861799</c:v>
                </c:pt>
                <c:pt idx="51">
                  <c:v>3.4190797805786199</c:v>
                </c:pt>
                <c:pt idx="52">
                  <c:v>3.3070149421691899</c:v>
                </c:pt>
                <c:pt idx="53">
                  <c:v>3.44297599792481</c:v>
                </c:pt>
                <c:pt idx="54">
                  <c:v>3.2699656486511302</c:v>
                </c:pt>
                <c:pt idx="55">
                  <c:v>3.2884936332702699</c:v>
                </c:pt>
                <c:pt idx="56">
                  <c:v>3.4159936904907302</c:v>
                </c:pt>
                <c:pt idx="57">
                  <c:v>3.6169357299804701</c:v>
                </c:pt>
                <c:pt idx="58">
                  <c:v>3.37677097320557</c:v>
                </c:pt>
                <c:pt idx="59">
                  <c:v>3.6009469032287602</c:v>
                </c:pt>
                <c:pt idx="60">
                  <c:v>3.3699536323547399</c:v>
                </c:pt>
                <c:pt idx="61">
                  <c:v>3.6993494033813499</c:v>
                </c:pt>
                <c:pt idx="62">
                  <c:v>3.3745794296264702</c:v>
                </c:pt>
                <c:pt idx="63">
                  <c:v>3.3381266593933101</c:v>
                </c:pt>
                <c:pt idx="64">
                  <c:v>3.3410682678222701</c:v>
                </c:pt>
                <c:pt idx="65">
                  <c:v>3.40133953094483</c:v>
                </c:pt>
                <c:pt idx="66">
                  <c:v>3.2410244941711399</c:v>
                </c:pt>
                <c:pt idx="67">
                  <c:v>3.4298834800720202</c:v>
                </c:pt>
                <c:pt idx="68">
                  <c:v>3.1863093376159699</c:v>
                </c:pt>
                <c:pt idx="69">
                  <c:v>3.3361086845397998</c:v>
                </c:pt>
                <c:pt idx="70">
                  <c:v>3.5025258064270002</c:v>
                </c:pt>
                <c:pt idx="71">
                  <c:v>3.3393602371215798</c:v>
                </c:pt>
                <c:pt idx="72">
                  <c:v>3.40234470367432</c:v>
                </c:pt>
                <c:pt idx="73">
                  <c:v>3.2017583847045898</c:v>
                </c:pt>
                <c:pt idx="74">
                  <c:v>2.9763069152832098</c:v>
                </c:pt>
                <c:pt idx="75">
                  <c:v>2.88710594177246</c:v>
                </c:pt>
                <c:pt idx="76">
                  <c:v>2.6905889511108398</c:v>
                </c:pt>
                <c:pt idx="77">
                  <c:v>2.62998390197754</c:v>
                </c:pt>
                <c:pt idx="78">
                  <c:v>2.5469231605529798</c:v>
                </c:pt>
                <c:pt idx="79">
                  <c:v>2.5205483436584499</c:v>
                </c:pt>
                <c:pt idx="80">
                  <c:v>2.4789233207702699</c:v>
                </c:pt>
                <c:pt idx="81">
                  <c:v>2.55162525177002</c:v>
                </c:pt>
                <c:pt idx="82">
                  <c:v>2.56445360183716</c:v>
                </c:pt>
                <c:pt idx="83">
                  <c:v>2.5281853675842298</c:v>
                </c:pt>
                <c:pt idx="84">
                  <c:v>2.6057310104370099</c:v>
                </c:pt>
                <c:pt idx="85">
                  <c:v>2.6125011444091801</c:v>
                </c:pt>
                <c:pt idx="86">
                  <c:v>2.59806203842163</c:v>
                </c:pt>
                <c:pt idx="87">
                  <c:v>2.697509765625</c:v>
                </c:pt>
                <c:pt idx="88">
                  <c:v>2.7652974128723198</c:v>
                </c:pt>
                <c:pt idx="89">
                  <c:v>2.92522096633911</c:v>
                </c:pt>
                <c:pt idx="90">
                  <c:v>2.8483004570007302</c:v>
                </c:pt>
                <c:pt idx="91">
                  <c:v>3.2172155380249001</c:v>
                </c:pt>
                <c:pt idx="92">
                  <c:v>3.30669164657593</c:v>
                </c:pt>
                <c:pt idx="93">
                  <c:v>3.0018615722656299</c:v>
                </c:pt>
                <c:pt idx="94">
                  <c:v>3.6485624313354501</c:v>
                </c:pt>
                <c:pt idx="95">
                  <c:v>3.3701157569885298</c:v>
                </c:pt>
                <c:pt idx="96">
                  <c:v>3.4393992424011302</c:v>
                </c:pt>
                <c:pt idx="97">
                  <c:v>3.0837345123290998</c:v>
                </c:pt>
                <c:pt idx="98">
                  <c:v>3.0108604431152401</c:v>
                </c:pt>
                <c:pt idx="99">
                  <c:v>3.0627417564392099</c:v>
                </c:pt>
                <c:pt idx="100">
                  <c:v>3.0315680503845202</c:v>
                </c:pt>
                <c:pt idx="101">
                  <c:v>2.8404746055603001</c:v>
                </c:pt>
                <c:pt idx="102">
                  <c:v>2.9975862503051798</c:v>
                </c:pt>
                <c:pt idx="103">
                  <c:v>3.0280628204345699</c:v>
                </c:pt>
                <c:pt idx="104">
                  <c:v>3.04399585723877</c:v>
                </c:pt>
                <c:pt idx="105">
                  <c:v>2.96437740325928</c:v>
                </c:pt>
                <c:pt idx="106">
                  <c:v>3.2667875289917001</c:v>
                </c:pt>
                <c:pt idx="107">
                  <c:v>2.8733172416686998</c:v>
                </c:pt>
                <c:pt idx="108">
                  <c:v>3.0638947486877499</c:v>
                </c:pt>
                <c:pt idx="109">
                  <c:v>3.3508148193359402</c:v>
                </c:pt>
                <c:pt idx="110">
                  <c:v>3.0892314910888699</c:v>
                </c:pt>
                <c:pt idx="111">
                  <c:v>3.6578860282897998</c:v>
                </c:pt>
                <c:pt idx="112">
                  <c:v>3.75366640090943</c:v>
                </c:pt>
                <c:pt idx="113">
                  <c:v>3.1761565208435099</c:v>
                </c:pt>
                <c:pt idx="114">
                  <c:v>3.4805755615234402</c:v>
                </c:pt>
                <c:pt idx="115">
                  <c:v>3.23977470397949</c:v>
                </c:pt>
                <c:pt idx="116">
                  <c:v>3.1411838531494198</c:v>
                </c:pt>
                <c:pt idx="117">
                  <c:v>3.50861787796021</c:v>
                </c:pt>
                <c:pt idx="118">
                  <c:v>3.5710263252258301</c:v>
                </c:pt>
                <c:pt idx="119">
                  <c:v>3.8863816261291499</c:v>
                </c:pt>
                <c:pt idx="120">
                  <c:v>3.6744728088378902</c:v>
                </c:pt>
                <c:pt idx="121">
                  <c:v>3.7118277549743701</c:v>
                </c:pt>
                <c:pt idx="122">
                  <c:v>3.2340569496154798</c:v>
                </c:pt>
                <c:pt idx="123">
                  <c:v>3.2696094512939502</c:v>
                </c:pt>
                <c:pt idx="124">
                  <c:v>3.71494483947754</c:v>
                </c:pt>
                <c:pt idx="125">
                  <c:v>3.3395051956176798</c:v>
                </c:pt>
                <c:pt idx="126">
                  <c:v>3.5528998374939</c:v>
                </c:pt>
                <c:pt idx="127">
                  <c:v>2.97555828094483</c:v>
                </c:pt>
                <c:pt idx="128">
                  <c:v>2.8034119606018102</c:v>
                </c:pt>
                <c:pt idx="129">
                  <c:v>2.5915360450744598</c:v>
                </c:pt>
                <c:pt idx="130">
                  <c:v>2.3657488822936998</c:v>
                </c:pt>
                <c:pt idx="131">
                  <c:v>2.2013783454895002</c:v>
                </c:pt>
                <c:pt idx="132">
                  <c:v>2.05208539962769</c:v>
                </c:pt>
                <c:pt idx="133">
                  <c:v>1.88054180145264</c:v>
                </c:pt>
                <c:pt idx="134">
                  <c:v>1.7428846359253001</c:v>
                </c:pt>
                <c:pt idx="135">
                  <c:v>1.6394157409668</c:v>
                </c:pt>
                <c:pt idx="136">
                  <c:v>1.5131745338439999</c:v>
                </c:pt>
                <c:pt idx="137">
                  <c:v>1.42343330383301</c:v>
                </c:pt>
                <c:pt idx="138">
                  <c:v>1.3444967269897501</c:v>
                </c:pt>
                <c:pt idx="139">
                  <c:v>1.2783498764038099</c:v>
                </c:pt>
                <c:pt idx="140">
                  <c:v>1.22609090805054</c:v>
                </c:pt>
                <c:pt idx="141">
                  <c:v>1.1913490295410201</c:v>
                </c:pt>
                <c:pt idx="142">
                  <c:v>1.1719617843628001</c:v>
                </c:pt>
                <c:pt idx="143">
                  <c:v>1.1620507240295399</c:v>
                </c:pt>
                <c:pt idx="144">
                  <c:v>1.15983533859253</c:v>
                </c:pt>
                <c:pt idx="145">
                  <c:v>1.1692299842834499</c:v>
                </c:pt>
                <c:pt idx="146">
                  <c:v>1.1859941482544001</c:v>
                </c:pt>
                <c:pt idx="147">
                  <c:v>1.2171726226806701</c:v>
                </c:pt>
                <c:pt idx="148">
                  <c:v>1.2474713325500499</c:v>
                </c:pt>
                <c:pt idx="149">
                  <c:v>1.28697681427002</c:v>
                </c:pt>
                <c:pt idx="150">
                  <c:v>1.33281803131104</c:v>
                </c:pt>
                <c:pt idx="151">
                  <c:v>1.38220310211182</c:v>
                </c:pt>
                <c:pt idx="152">
                  <c:v>1.4288125038146999</c:v>
                </c:pt>
                <c:pt idx="153">
                  <c:v>1.4786171913146999</c:v>
                </c:pt>
                <c:pt idx="154">
                  <c:v>1.54345703125</c:v>
                </c:pt>
                <c:pt idx="155">
                  <c:v>1.5937075614929199</c:v>
                </c:pt>
                <c:pt idx="156">
                  <c:v>1.6343970298767101</c:v>
                </c:pt>
                <c:pt idx="157">
                  <c:v>1.69969081878662</c:v>
                </c:pt>
                <c:pt idx="158">
                  <c:v>1.73445796966553</c:v>
                </c:pt>
                <c:pt idx="159">
                  <c:v>1.79142665863037</c:v>
                </c:pt>
                <c:pt idx="160">
                  <c:v>1.8634834289550799</c:v>
                </c:pt>
                <c:pt idx="161">
                  <c:v>1.8907384872436499</c:v>
                </c:pt>
                <c:pt idx="162">
                  <c:v>1.9293079376220701</c:v>
                </c:pt>
                <c:pt idx="163">
                  <c:v>1.9708509445190501</c:v>
                </c:pt>
                <c:pt idx="164">
                  <c:v>1.99891901016236</c:v>
                </c:pt>
                <c:pt idx="165">
                  <c:v>2.0040779113769598</c:v>
                </c:pt>
                <c:pt idx="166">
                  <c:v>2.0205492973327699</c:v>
                </c:pt>
                <c:pt idx="167">
                  <c:v>2.07990646362305</c:v>
                </c:pt>
                <c:pt idx="168">
                  <c:v>2.0979690551757799</c:v>
                </c:pt>
                <c:pt idx="169">
                  <c:v>2.1212849617004399</c:v>
                </c:pt>
                <c:pt idx="170">
                  <c:v>2.1292243003845202</c:v>
                </c:pt>
                <c:pt idx="171">
                  <c:v>2.0931639671325701</c:v>
                </c:pt>
                <c:pt idx="172">
                  <c:v>2.26288270950318</c:v>
                </c:pt>
                <c:pt idx="173">
                  <c:v>2.1516242027282702</c:v>
                </c:pt>
                <c:pt idx="174">
                  <c:v>2.1358666419982901</c:v>
                </c:pt>
                <c:pt idx="175">
                  <c:v>2.1188335418701199</c:v>
                </c:pt>
                <c:pt idx="176">
                  <c:v>2.02785348892212</c:v>
                </c:pt>
                <c:pt idx="177">
                  <c:v>2.0033731460571298</c:v>
                </c:pt>
                <c:pt idx="178">
                  <c:v>1.97486400604248</c:v>
                </c:pt>
                <c:pt idx="179">
                  <c:v>1.91917181015015</c:v>
                </c:pt>
                <c:pt idx="180">
                  <c:v>1.8722095489502</c:v>
                </c:pt>
                <c:pt idx="181">
                  <c:v>1.84066486358643</c:v>
                </c:pt>
                <c:pt idx="182">
                  <c:v>1.79380083084107</c:v>
                </c:pt>
                <c:pt idx="183">
                  <c:v>1.7329516410827699</c:v>
                </c:pt>
                <c:pt idx="184">
                  <c:v>1.69165515899658</c:v>
                </c:pt>
                <c:pt idx="185">
                  <c:v>1.6479187011718801</c:v>
                </c:pt>
                <c:pt idx="186">
                  <c:v>1.5978851318359399</c:v>
                </c:pt>
                <c:pt idx="187">
                  <c:v>1.5408134460449201</c:v>
                </c:pt>
                <c:pt idx="188">
                  <c:v>1.4919662475586</c:v>
                </c:pt>
                <c:pt idx="189">
                  <c:v>1.4464468955993699</c:v>
                </c:pt>
                <c:pt idx="190">
                  <c:v>1.38967037200928</c:v>
                </c:pt>
                <c:pt idx="191">
                  <c:v>1.3462982177734399</c:v>
                </c:pt>
                <c:pt idx="192">
                  <c:v>1.28672218322754</c:v>
                </c:pt>
                <c:pt idx="193">
                  <c:v>1.2362022399902399</c:v>
                </c:pt>
                <c:pt idx="194">
                  <c:v>1.1869211196899401</c:v>
                </c:pt>
                <c:pt idx="195">
                  <c:v>1.1359405517578101</c:v>
                </c:pt>
                <c:pt idx="196">
                  <c:v>1.08952713012696</c:v>
                </c:pt>
                <c:pt idx="197">
                  <c:v>1.04404401779175</c:v>
                </c:pt>
                <c:pt idx="198">
                  <c:v>0.99426984786987305</c:v>
                </c:pt>
                <c:pt idx="199">
                  <c:v>0.948283672332764</c:v>
                </c:pt>
                <c:pt idx="200">
                  <c:v>0.90443611145019598</c:v>
                </c:pt>
                <c:pt idx="201">
                  <c:v>0.86222791671752996</c:v>
                </c:pt>
                <c:pt idx="202">
                  <c:v>0.819582939147949</c:v>
                </c:pt>
                <c:pt idx="203">
                  <c:v>0.78049135208129905</c:v>
                </c:pt>
                <c:pt idx="204">
                  <c:v>0.74193143844604503</c:v>
                </c:pt>
                <c:pt idx="205">
                  <c:v>0.70268201828002996</c:v>
                </c:pt>
                <c:pt idx="206">
                  <c:v>0.66665315628051802</c:v>
                </c:pt>
                <c:pt idx="207">
                  <c:v>0.63264989852905296</c:v>
                </c:pt>
                <c:pt idx="208">
                  <c:v>0.59814023971557595</c:v>
                </c:pt>
                <c:pt idx="209">
                  <c:v>0.56696605682373102</c:v>
                </c:pt>
                <c:pt idx="210">
                  <c:v>0.53622961044311601</c:v>
                </c:pt>
                <c:pt idx="211">
                  <c:v>0.50947952270507801</c:v>
                </c:pt>
                <c:pt idx="212">
                  <c:v>0.48045396804809598</c:v>
                </c:pt>
                <c:pt idx="213">
                  <c:v>0.455644130706787</c:v>
                </c:pt>
                <c:pt idx="214">
                  <c:v>0.430613994598389</c:v>
                </c:pt>
                <c:pt idx="215">
                  <c:v>0.40734767913818398</c:v>
                </c:pt>
                <c:pt idx="216">
                  <c:v>0.38627004623413103</c:v>
                </c:pt>
                <c:pt idx="217">
                  <c:v>0.36651086807250999</c:v>
                </c:pt>
                <c:pt idx="218">
                  <c:v>0.34670305252075201</c:v>
                </c:pt>
                <c:pt idx="219">
                  <c:v>0.32910633087158198</c:v>
                </c:pt>
                <c:pt idx="220">
                  <c:v>0.31287097930908198</c:v>
                </c:pt>
                <c:pt idx="221">
                  <c:v>0.29687881469726601</c:v>
                </c:pt>
                <c:pt idx="222">
                  <c:v>0.28244209289550798</c:v>
                </c:pt>
                <c:pt idx="223">
                  <c:v>0.26765823364257801</c:v>
                </c:pt>
                <c:pt idx="224">
                  <c:v>0.25516080856323298</c:v>
                </c:pt>
                <c:pt idx="225">
                  <c:v>0.24342870712280301</c:v>
                </c:pt>
                <c:pt idx="226">
                  <c:v>0.23198795318603499</c:v>
                </c:pt>
                <c:pt idx="227">
                  <c:v>0.22204971313476601</c:v>
                </c:pt>
                <c:pt idx="228">
                  <c:v>0.21218919754028301</c:v>
                </c:pt>
                <c:pt idx="229">
                  <c:v>0.20386743545532199</c:v>
                </c:pt>
                <c:pt idx="230">
                  <c:v>0.195659160614014</c:v>
                </c:pt>
                <c:pt idx="231">
                  <c:v>0.18743801116943401</c:v>
                </c:pt>
                <c:pt idx="232">
                  <c:v>0.180378913879395</c:v>
                </c:pt>
                <c:pt idx="233">
                  <c:v>0.173197746276856</c:v>
                </c:pt>
                <c:pt idx="234">
                  <c:v>0.16778039932250999</c:v>
                </c:pt>
                <c:pt idx="235">
                  <c:v>0.162232875823975</c:v>
                </c:pt>
                <c:pt idx="236">
                  <c:v>0.15675735473632799</c:v>
                </c:pt>
                <c:pt idx="237">
                  <c:v>0.15237331390380901</c:v>
                </c:pt>
                <c:pt idx="238">
                  <c:v>0.14860773086547899</c:v>
                </c:pt>
                <c:pt idx="239">
                  <c:v>0.144485473632813</c:v>
                </c:pt>
                <c:pt idx="240">
                  <c:v>0.141294956207276</c:v>
                </c:pt>
                <c:pt idx="241">
                  <c:v>0.13724184036254899</c:v>
                </c:pt>
                <c:pt idx="242">
                  <c:v>0.133599758148194</c:v>
                </c:pt>
                <c:pt idx="243">
                  <c:v>0.13191747665405301</c:v>
                </c:pt>
                <c:pt idx="244">
                  <c:v>0.12955141067504899</c:v>
                </c:pt>
                <c:pt idx="245">
                  <c:v>0.127964973449707</c:v>
                </c:pt>
                <c:pt idx="246">
                  <c:v>0.12615585327148501</c:v>
                </c:pt>
                <c:pt idx="247">
                  <c:v>0.124630928039551</c:v>
                </c:pt>
                <c:pt idx="248">
                  <c:v>0.123617649078369</c:v>
                </c:pt>
                <c:pt idx="249">
                  <c:v>0.122388362884522</c:v>
                </c:pt>
                <c:pt idx="250">
                  <c:v>0.12146806716918999</c:v>
                </c:pt>
                <c:pt idx="251">
                  <c:v>0.120943546295166</c:v>
                </c:pt>
                <c:pt idx="252">
                  <c:v>0.12026929855346701</c:v>
                </c:pt>
                <c:pt idx="253">
                  <c:v>0.119846343994141</c:v>
                </c:pt>
                <c:pt idx="254">
                  <c:v>0.119042873382569</c:v>
                </c:pt>
                <c:pt idx="255">
                  <c:v>0.118505001068115</c:v>
                </c:pt>
                <c:pt idx="256">
                  <c:v>0.11869239807128899</c:v>
                </c:pt>
                <c:pt idx="257">
                  <c:v>0.118640899658203</c:v>
                </c:pt>
                <c:pt idx="258">
                  <c:v>0.118505954742432</c:v>
                </c:pt>
                <c:pt idx="259">
                  <c:v>0.11884260177612301</c:v>
                </c:pt>
                <c:pt idx="260">
                  <c:v>0.119032382965088</c:v>
                </c:pt>
                <c:pt idx="261">
                  <c:v>0.11910963058471701</c:v>
                </c:pt>
                <c:pt idx="262">
                  <c:v>0.11919641494751</c:v>
                </c:pt>
                <c:pt idx="263">
                  <c:v>0.11942481994628899</c:v>
                </c:pt>
                <c:pt idx="264">
                  <c:v>0.11944246292114299</c:v>
                </c:pt>
                <c:pt idx="265">
                  <c:v>0.11986207962036199</c:v>
                </c:pt>
                <c:pt idx="266">
                  <c:v>0.11969566345214901</c:v>
                </c:pt>
                <c:pt idx="267">
                  <c:v>0.119869232177735</c:v>
                </c:pt>
                <c:pt idx="268">
                  <c:v>0.120197296142578</c:v>
                </c:pt>
                <c:pt idx="269">
                  <c:v>0.11999177932739299</c:v>
                </c:pt>
                <c:pt idx="270">
                  <c:v>0.120381832122803</c:v>
                </c:pt>
                <c:pt idx="271">
                  <c:v>0.120497703552246</c:v>
                </c:pt>
                <c:pt idx="272">
                  <c:v>0.12107896804809599</c:v>
                </c:pt>
                <c:pt idx="273">
                  <c:v>0.122225761413574</c:v>
                </c:pt>
                <c:pt idx="274">
                  <c:v>0.122935295104981</c:v>
                </c:pt>
                <c:pt idx="275">
                  <c:v>0.123435497283936</c:v>
                </c:pt>
                <c:pt idx="276">
                  <c:v>0.12371826171875</c:v>
                </c:pt>
                <c:pt idx="277">
                  <c:v>0.124711036682129</c:v>
                </c:pt>
                <c:pt idx="278">
                  <c:v>0.12627506256103499</c:v>
                </c:pt>
                <c:pt idx="279">
                  <c:v>0.127357482910156</c:v>
                </c:pt>
                <c:pt idx="280">
                  <c:v>0.12896060943603499</c:v>
                </c:pt>
                <c:pt idx="281">
                  <c:v>0.13060092926025399</c:v>
                </c:pt>
                <c:pt idx="282">
                  <c:v>0.13209009170532199</c:v>
                </c:pt>
                <c:pt idx="283">
                  <c:v>0.133859157562256</c:v>
                </c:pt>
                <c:pt idx="284">
                  <c:v>0.13591098785400399</c:v>
                </c:pt>
                <c:pt idx="285">
                  <c:v>0.13776493072509799</c:v>
                </c:pt>
                <c:pt idx="286">
                  <c:v>0.13981580734252999</c:v>
                </c:pt>
                <c:pt idx="287">
                  <c:v>0.14233970642089899</c:v>
                </c:pt>
                <c:pt idx="288">
                  <c:v>0.144981384277344</c:v>
                </c:pt>
                <c:pt idx="289">
                  <c:v>0.14809226989746099</c:v>
                </c:pt>
                <c:pt idx="290">
                  <c:v>0.15106391906738301</c:v>
                </c:pt>
                <c:pt idx="291">
                  <c:v>0.15485620498657199</c:v>
                </c:pt>
                <c:pt idx="292">
                  <c:v>0.158083915710449</c:v>
                </c:pt>
                <c:pt idx="293">
                  <c:v>0.16215133666992201</c:v>
                </c:pt>
                <c:pt idx="294">
                  <c:v>0.166415214538574</c:v>
                </c:pt>
                <c:pt idx="295">
                  <c:v>0.17074012756347701</c:v>
                </c:pt>
                <c:pt idx="296">
                  <c:v>0.174674987792969</c:v>
                </c:pt>
                <c:pt idx="297">
                  <c:v>0.175940036773682</c:v>
                </c:pt>
                <c:pt idx="298">
                  <c:v>0.182421684265137</c:v>
                </c:pt>
                <c:pt idx="299">
                  <c:v>0.191165447235108</c:v>
                </c:pt>
                <c:pt idx="300">
                  <c:v>0.19749116897582999</c:v>
                </c:pt>
                <c:pt idx="301">
                  <c:v>0.20403194427490301</c:v>
                </c:pt>
                <c:pt idx="302">
                  <c:v>0.21072483062744199</c:v>
                </c:pt>
                <c:pt idx="303">
                  <c:v>0.21750736236572299</c:v>
                </c:pt>
                <c:pt idx="304">
                  <c:v>0.22501802444457999</c:v>
                </c:pt>
                <c:pt idx="305">
                  <c:v>0.23204278945922899</c:v>
                </c:pt>
                <c:pt idx="306">
                  <c:v>0.23988771438598699</c:v>
                </c:pt>
                <c:pt idx="307">
                  <c:v>0.247600078582764</c:v>
                </c:pt>
                <c:pt idx="308">
                  <c:v>0.25607872009277399</c:v>
                </c:pt>
                <c:pt idx="309">
                  <c:v>0.26490163803100603</c:v>
                </c:pt>
                <c:pt idx="310">
                  <c:v>0.27397632598876998</c:v>
                </c:pt>
                <c:pt idx="311">
                  <c:v>0.28371095657348699</c:v>
                </c:pt>
                <c:pt idx="312">
                  <c:v>0.29337167739868197</c:v>
                </c:pt>
                <c:pt idx="313">
                  <c:v>0.30341196060180697</c:v>
                </c:pt>
                <c:pt idx="314">
                  <c:v>0.313949584960938</c:v>
                </c:pt>
                <c:pt idx="315">
                  <c:v>0.324891567230225</c:v>
                </c:pt>
                <c:pt idx="316">
                  <c:v>0.33638429641723699</c:v>
                </c:pt>
                <c:pt idx="317">
                  <c:v>0.34774112701415999</c:v>
                </c:pt>
                <c:pt idx="318">
                  <c:v>0.35982370376586897</c:v>
                </c:pt>
                <c:pt idx="319">
                  <c:v>0.3714599609375</c:v>
                </c:pt>
                <c:pt idx="320">
                  <c:v>0.38447475433349598</c:v>
                </c:pt>
                <c:pt idx="321">
                  <c:v>0.39687728881835999</c:v>
                </c:pt>
                <c:pt idx="322">
                  <c:v>0.410475254058838</c:v>
                </c:pt>
                <c:pt idx="323">
                  <c:v>0.42317771911621099</c:v>
                </c:pt>
                <c:pt idx="324">
                  <c:v>0.43729972839355502</c:v>
                </c:pt>
                <c:pt idx="325">
                  <c:v>0.450869560241699</c:v>
                </c:pt>
                <c:pt idx="326">
                  <c:v>0.46579980850219699</c:v>
                </c:pt>
                <c:pt idx="327">
                  <c:v>0.47984838485717801</c:v>
                </c:pt>
                <c:pt idx="328">
                  <c:v>0.49486494064331099</c:v>
                </c:pt>
                <c:pt idx="329">
                  <c:v>0.50972652435302801</c:v>
                </c:pt>
                <c:pt idx="330">
                  <c:v>0.52511215209961004</c:v>
                </c:pt>
                <c:pt idx="331">
                  <c:v>0.54055070877075195</c:v>
                </c:pt>
                <c:pt idx="332">
                  <c:v>0.55665397644043002</c:v>
                </c:pt>
                <c:pt idx="333">
                  <c:v>0.57177972793579102</c:v>
                </c:pt>
                <c:pt idx="334">
                  <c:v>0.58834314346313499</c:v>
                </c:pt>
                <c:pt idx="335">
                  <c:v>0.60419893264770497</c:v>
                </c:pt>
                <c:pt idx="336">
                  <c:v>0.62023973464965898</c:v>
                </c:pt>
                <c:pt idx="337">
                  <c:v>0.63665294647216797</c:v>
                </c:pt>
                <c:pt idx="338">
                  <c:v>0.65311384201049805</c:v>
                </c:pt>
                <c:pt idx="339">
                  <c:v>0.67016935348510798</c:v>
                </c:pt>
                <c:pt idx="340">
                  <c:v>0.68628597259521495</c:v>
                </c:pt>
                <c:pt idx="341">
                  <c:v>0.70321416854858398</c:v>
                </c:pt>
                <c:pt idx="342">
                  <c:v>0.71896600723266602</c:v>
                </c:pt>
                <c:pt idx="343">
                  <c:v>0.73659181594848699</c:v>
                </c:pt>
                <c:pt idx="344">
                  <c:v>0.75316190719604503</c:v>
                </c:pt>
                <c:pt idx="345">
                  <c:v>0.76916933059692405</c:v>
                </c:pt>
                <c:pt idx="346">
                  <c:v>0.78731584548950195</c:v>
                </c:pt>
                <c:pt idx="347">
                  <c:v>0.80247592926025402</c:v>
                </c:pt>
                <c:pt idx="348">
                  <c:v>0.81822109222412098</c:v>
                </c:pt>
                <c:pt idx="349">
                  <c:v>0.83419656753540095</c:v>
                </c:pt>
                <c:pt idx="350">
                  <c:v>0.84987068176269598</c:v>
                </c:pt>
                <c:pt idx="351">
                  <c:v>0.86610412597656306</c:v>
                </c:pt>
                <c:pt idx="352">
                  <c:v>0.881822109222412</c:v>
                </c:pt>
                <c:pt idx="353">
                  <c:v>0.89731884002685602</c:v>
                </c:pt>
                <c:pt idx="354">
                  <c:v>0.91275215148925803</c:v>
                </c:pt>
                <c:pt idx="355">
                  <c:v>0.92716503143310602</c:v>
                </c:pt>
                <c:pt idx="356">
                  <c:v>0.94098854064941395</c:v>
                </c:pt>
                <c:pt idx="357">
                  <c:v>0.95632362365722701</c:v>
                </c:pt>
                <c:pt idx="358">
                  <c:v>0.97067499160766602</c:v>
                </c:pt>
                <c:pt idx="359">
                  <c:v>0.98425674438476596</c:v>
                </c:pt>
                <c:pt idx="360">
                  <c:v>0.99851751327514704</c:v>
                </c:pt>
                <c:pt idx="361">
                  <c:v>1.0117497444152901</c:v>
                </c:pt>
                <c:pt idx="362">
                  <c:v>1.0248231887817401</c:v>
                </c:pt>
                <c:pt idx="363">
                  <c:v>1.0385670661926301</c:v>
                </c:pt>
                <c:pt idx="364">
                  <c:v>1.0485897064209</c:v>
                </c:pt>
                <c:pt idx="365">
                  <c:v>1.0602388381957999</c:v>
                </c:pt>
                <c:pt idx="366">
                  <c:v>1.07339143753052</c:v>
                </c:pt>
                <c:pt idx="367">
                  <c:v>1.08320188522339</c:v>
                </c:pt>
                <c:pt idx="368">
                  <c:v>1.0928955078125</c:v>
                </c:pt>
                <c:pt idx="369">
                  <c:v>1.10580730438233</c:v>
                </c:pt>
                <c:pt idx="370">
                  <c:v>1.11556100845337</c:v>
                </c:pt>
                <c:pt idx="371">
                  <c:v>1.12261867523194</c:v>
                </c:pt>
                <c:pt idx="372">
                  <c:v>1.1339073181152399</c:v>
                </c:pt>
                <c:pt idx="373">
                  <c:v>1.1392788887023899</c:v>
                </c:pt>
                <c:pt idx="374">
                  <c:v>1.1492619514465401</c:v>
                </c:pt>
                <c:pt idx="375">
                  <c:v>1.1555104255676301</c:v>
                </c:pt>
                <c:pt idx="376">
                  <c:v>1.16512870788574</c:v>
                </c:pt>
                <c:pt idx="377">
                  <c:v>1.1697916984558101</c:v>
                </c:pt>
                <c:pt idx="378">
                  <c:v>1.1769590377807599</c:v>
                </c:pt>
                <c:pt idx="379">
                  <c:v>1.1811280250549301</c:v>
                </c:pt>
                <c:pt idx="380">
                  <c:v>1.1866822242736801</c:v>
                </c:pt>
                <c:pt idx="381">
                  <c:v>1.1915020942687999</c:v>
                </c:pt>
                <c:pt idx="382">
                  <c:v>1.19697046279907</c:v>
                </c:pt>
                <c:pt idx="383">
                  <c:v>1.1981635093689</c:v>
                </c:pt>
                <c:pt idx="384">
                  <c:v>1.2023167610168499</c:v>
                </c:pt>
                <c:pt idx="385">
                  <c:v>1.2047266960144101</c:v>
                </c:pt>
                <c:pt idx="386">
                  <c:v>1.20625543594361</c:v>
                </c:pt>
                <c:pt idx="387">
                  <c:v>1.2106695175170901</c:v>
                </c:pt>
                <c:pt idx="388">
                  <c:v>1.21190309524536</c:v>
                </c:pt>
                <c:pt idx="389">
                  <c:v>1.21399450302124</c:v>
                </c:pt>
                <c:pt idx="390">
                  <c:v>1.21430110931397</c:v>
                </c:pt>
                <c:pt idx="391">
                  <c:v>1.2152638435363801</c:v>
                </c:pt>
                <c:pt idx="392">
                  <c:v>1.2152457237243699</c:v>
                </c:pt>
                <c:pt idx="393">
                  <c:v>1.2131090164184599</c:v>
                </c:pt>
                <c:pt idx="394">
                  <c:v>1.21606922149658</c:v>
                </c:pt>
                <c:pt idx="395">
                  <c:v>1.2146739959716799</c:v>
                </c:pt>
                <c:pt idx="396">
                  <c:v>1.21322870254517</c:v>
                </c:pt>
                <c:pt idx="397">
                  <c:v>1.21297931671143</c:v>
                </c:pt>
                <c:pt idx="398">
                  <c:v>1.2113561630248999</c:v>
                </c:pt>
                <c:pt idx="399">
                  <c:v>1.2088699340820299</c:v>
                </c:pt>
                <c:pt idx="400">
                  <c:v>1.2058596611023</c:v>
                </c:pt>
                <c:pt idx="401">
                  <c:v>1.2043547630310101</c:v>
                </c:pt>
                <c:pt idx="402">
                  <c:v>1.2018861770629901</c:v>
                </c:pt>
                <c:pt idx="403">
                  <c:v>1.1986827850341799</c:v>
                </c:pt>
                <c:pt idx="404">
                  <c:v>1.19371557235718</c:v>
                </c:pt>
                <c:pt idx="405">
                  <c:v>1.19065237045288</c:v>
                </c:pt>
                <c:pt idx="406">
                  <c:v>1.18844366073609</c:v>
                </c:pt>
                <c:pt idx="407">
                  <c:v>1.1808376312255899</c:v>
                </c:pt>
                <c:pt idx="408">
                  <c:v>1.1806292533874501</c:v>
                </c:pt>
                <c:pt idx="409">
                  <c:v>1.1736912727355999</c:v>
                </c:pt>
                <c:pt idx="410">
                  <c:v>1.169593334198</c:v>
                </c:pt>
                <c:pt idx="411">
                  <c:v>1.1635832786560101</c:v>
                </c:pt>
                <c:pt idx="412">
                  <c:v>1.1591935157775899</c:v>
                </c:pt>
                <c:pt idx="413">
                  <c:v>1.1528630256652901</c:v>
                </c:pt>
                <c:pt idx="414">
                  <c:v>1.1485505104064999</c:v>
                </c:pt>
                <c:pt idx="415">
                  <c:v>1.14094781875611</c:v>
                </c:pt>
                <c:pt idx="416">
                  <c:v>1.1365833282470701</c:v>
                </c:pt>
                <c:pt idx="417">
                  <c:v>1.13120222091675</c:v>
                </c:pt>
                <c:pt idx="418">
                  <c:v>1.12410736083985</c:v>
                </c:pt>
                <c:pt idx="419">
                  <c:v>1.11761903762818</c:v>
                </c:pt>
                <c:pt idx="420">
                  <c:v>1.1116704940795901</c:v>
                </c:pt>
                <c:pt idx="421">
                  <c:v>1.10558080673218</c:v>
                </c:pt>
                <c:pt idx="422">
                  <c:v>1.0982966423034699</c:v>
                </c:pt>
                <c:pt idx="423">
                  <c:v>1.0906844139099099</c:v>
                </c:pt>
                <c:pt idx="424">
                  <c:v>1.08512830734253</c:v>
                </c:pt>
                <c:pt idx="425">
                  <c:v>1.0762133598327699</c:v>
                </c:pt>
                <c:pt idx="426">
                  <c:v>1.0706973075866699</c:v>
                </c:pt>
                <c:pt idx="427">
                  <c:v>1.0616879463195801</c:v>
                </c:pt>
                <c:pt idx="428">
                  <c:v>1.0542860031128001</c:v>
                </c:pt>
                <c:pt idx="429">
                  <c:v>1.04713106155396</c:v>
                </c:pt>
                <c:pt idx="430">
                  <c:v>1.0400919914245601</c:v>
                </c:pt>
                <c:pt idx="431">
                  <c:v>1.0324077606201201</c:v>
                </c:pt>
                <c:pt idx="432">
                  <c:v>1.02437591552735</c:v>
                </c:pt>
                <c:pt idx="433">
                  <c:v>1.01738357543946</c:v>
                </c:pt>
                <c:pt idx="434">
                  <c:v>1.00800085067749</c:v>
                </c:pt>
                <c:pt idx="435">
                  <c:v>1.0003142356872601</c:v>
                </c:pt>
                <c:pt idx="436">
                  <c:v>0.99247550964355502</c:v>
                </c:pt>
                <c:pt idx="437">
                  <c:v>0.98665237426757801</c:v>
                </c:pt>
                <c:pt idx="438">
                  <c:v>0.977827548980713</c:v>
                </c:pt>
                <c:pt idx="439">
                  <c:v>0.96609926223754905</c:v>
                </c:pt>
                <c:pt idx="440">
                  <c:v>0.95858573913574197</c:v>
                </c:pt>
                <c:pt idx="441">
                  <c:v>0.952972412109375</c:v>
                </c:pt>
                <c:pt idx="442">
                  <c:v>0.94407129287719704</c:v>
                </c:pt>
                <c:pt idx="443">
                  <c:v>0.93341255187988303</c:v>
                </c:pt>
                <c:pt idx="444">
                  <c:v>0.92327070236206099</c:v>
                </c:pt>
                <c:pt idx="445">
                  <c:v>0.914706230163574</c:v>
                </c:pt>
                <c:pt idx="446">
                  <c:v>0.90548467636108398</c:v>
                </c:pt>
                <c:pt idx="447">
                  <c:v>0.89689445495605502</c:v>
                </c:pt>
                <c:pt idx="448">
                  <c:v>0.88643741607666005</c:v>
                </c:pt>
                <c:pt idx="449">
                  <c:v>0.87743663787841797</c:v>
                </c:pt>
                <c:pt idx="450">
                  <c:v>0.86751461029052801</c:v>
                </c:pt>
                <c:pt idx="451">
                  <c:v>0.85998153686523504</c:v>
                </c:pt>
                <c:pt idx="452">
                  <c:v>0.84838628768920898</c:v>
                </c:pt>
                <c:pt idx="453">
                  <c:v>0.84048795700073298</c:v>
                </c:pt>
                <c:pt idx="454">
                  <c:v>0.83010721206665095</c:v>
                </c:pt>
                <c:pt idx="455">
                  <c:v>0.82297897338867199</c:v>
                </c:pt>
                <c:pt idx="456">
                  <c:v>0.81271982192993197</c:v>
                </c:pt>
                <c:pt idx="457">
                  <c:v>0.80391788482666005</c:v>
                </c:pt>
                <c:pt idx="458">
                  <c:v>0.79437065124511697</c:v>
                </c:pt>
                <c:pt idx="459">
                  <c:v>0.78532409667968806</c:v>
                </c:pt>
                <c:pt idx="460">
                  <c:v>0.77592468261718806</c:v>
                </c:pt>
                <c:pt idx="461">
                  <c:v>0.76718235015869196</c:v>
                </c:pt>
                <c:pt idx="462">
                  <c:v>0.75796461105346702</c:v>
                </c:pt>
                <c:pt idx="463">
                  <c:v>0.74870729446411199</c:v>
                </c:pt>
                <c:pt idx="464">
                  <c:v>0.74037408828735396</c:v>
                </c:pt>
                <c:pt idx="465">
                  <c:v>0.73122406005859397</c:v>
                </c:pt>
                <c:pt idx="466">
                  <c:v>0.71862983703613303</c:v>
                </c:pt>
                <c:pt idx="467">
                  <c:v>0.70426273345947299</c:v>
                </c:pt>
                <c:pt idx="468">
                  <c:v>0.70096540451049805</c:v>
                </c:pt>
                <c:pt idx="469">
                  <c:v>0.69688320159912098</c:v>
                </c:pt>
                <c:pt idx="470">
                  <c:v>0.68733453750610396</c:v>
                </c:pt>
                <c:pt idx="471">
                  <c:v>0.67920112609863303</c:v>
                </c:pt>
                <c:pt idx="472">
                  <c:v>0.66920566558837902</c:v>
                </c:pt>
                <c:pt idx="473">
                  <c:v>0.66228008270263705</c:v>
                </c:pt>
                <c:pt idx="474">
                  <c:v>0.65399932861328203</c:v>
                </c:pt>
                <c:pt idx="475">
                  <c:v>0.64575147628784202</c:v>
                </c:pt>
                <c:pt idx="476">
                  <c:v>0.63706064224243197</c:v>
                </c:pt>
                <c:pt idx="477">
                  <c:v>0.62940025329589899</c:v>
                </c:pt>
                <c:pt idx="478">
                  <c:v>0.62150287628173895</c:v>
                </c:pt>
                <c:pt idx="479">
                  <c:v>0.61428403854370095</c:v>
                </c:pt>
                <c:pt idx="480">
                  <c:v>0.60611104965210005</c:v>
                </c:pt>
                <c:pt idx="481">
                  <c:v>0.59800815582275402</c:v>
                </c:pt>
                <c:pt idx="482">
                  <c:v>0.59098815917968806</c:v>
                </c:pt>
                <c:pt idx="483">
                  <c:v>0.58353519439697299</c:v>
                </c:pt>
                <c:pt idx="484">
                  <c:v>0.57657289505004905</c:v>
                </c:pt>
                <c:pt idx="485">
                  <c:v>0.56983661651611395</c:v>
                </c:pt>
                <c:pt idx="486">
                  <c:v>0.56299591064453203</c:v>
                </c:pt>
                <c:pt idx="487">
                  <c:v>0.55640935897827204</c:v>
                </c:pt>
                <c:pt idx="488">
                  <c:v>0.54984045028686601</c:v>
                </c:pt>
                <c:pt idx="489">
                  <c:v>0.54327201843261697</c:v>
                </c:pt>
                <c:pt idx="490">
                  <c:v>0.53714323043823298</c:v>
                </c:pt>
                <c:pt idx="491">
                  <c:v>0.53045845031738303</c:v>
                </c:pt>
                <c:pt idx="492">
                  <c:v>0.52467823028564498</c:v>
                </c:pt>
                <c:pt idx="493">
                  <c:v>0.51892662048339899</c:v>
                </c:pt>
                <c:pt idx="494">
                  <c:v>0.51312303543090898</c:v>
                </c:pt>
                <c:pt idx="495">
                  <c:v>0.50726079940795898</c:v>
                </c:pt>
                <c:pt idx="496">
                  <c:v>0.50184679031372104</c:v>
                </c:pt>
                <c:pt idx="497">
                  <c:v>0.496548652648926</c:v>
                </c:pt>
                <c:pt idx="498">
                  <c:v>0.49139356613159202</c:v>
                </c:pt>
                <c:pt idx="499">
                  <c:v>0.48630619049072299</c:v>
                </c:pt>
                <c:pt idx="500">
                  <c:v>0.48141813278198298</c:v>
                </c:pt>
                <c:pt idx="501">
                  <c:v>0.47669887542724598</c:v>
                </c:pt>
                <c:pt idx="502">
                  <c:v>0.47189855575561501</c:v>
                </c:pt>
                <c:pt idx="503">
                  <c:v>0.46758365631103499</c:v>
                </c:pt>
                <c:pt idx="504">
                  <c:v>0.46261739730835</c:v>
                </c:pt>
                <c:pt idx="505">
                  <c:v>0.45886945724487299</c:v>
                </c:pt>
                <c:pt idx="506">
                  <c:v>0.454836845397949</c:v>
                </c:pt>
                <c:pt idx="507">
                  <c:v>0.451382637023926</c:v>
                </c:pt>
                <c:pt idx="508">
                  <c:v>0.44710874557495101</c:v>
                </c:pt>
                <c:pt idx="509">
                  <c:v>0.444107055664063</c:v>
                </c:pt>
                <c:pt idx="510">
                  <c:v>0.44079828262329102</c:v>
                </c:pt>
                <c:pt idx="511">
                  <c:v>0.43773078918457098</c:v>
                </c:pt>
                <c:pt idx="512">
                  <c:v>0.43492031097412098</c:v>
                </c:pt>
                <c:pt idx="513">
                  <c:v>0.43223905563354498</c:v>
                </c:pt>
                <c:pt idx="514">
                  <c:v>0.429989814758301</c:v>
                </c:pt>
                <c:pt idx="515">
                  <c:v>0.42742919921875</c:v>
                </c:pt>
                <c:pt idx="516">
                  <c:v>0.42577648162841802</c:v>
                </c:pt>
                <c:pt idx="517">
                  <c:v>0.42369842529296903</c:v>
                </c:pt>
                <c:pt idx="518">
                  <c:v>0.42214393615722701</c:v>
                </c:pt>
                <c:pt idx="519">
                  <c:v>0.42050886154174799</c:v>
                </c:pt>
                <c:pt idx="520">
                  <c:v>0.41942310333251998</c:v>
                </c:pt>
                <c:pt idx="521">
                  <c:v>0.41814041137695301</c:v>
                </c:pt>
                <c:pt idx="522">
                  <c:v>0.41751718521118197</c:v>
                </c:pt>
                <c:pt idx="523">
                  <c:v>0.41679763793945301</c:v>
                </c:pt>
                <c:pt idx="524">
                  <c:v>0.41625356674194403</c:v>
                </c:pt>
                <c:pt idx="525">
                  <c:v>0.41587591171264698</c:v>
                </c:pt>
                <c:pt idx="526">
                  <c:v>0.41574811935424799</c:v>
                </c:pt>
                <c:pt idx="527">
                  <c:v>0.41595840454101601</c:v>
                </c:pt>
                <c:pt idx="528">
                  <c:v>0.41641426086425798</c:v>
                </c:pt>
                <c:pt idx="529">
                  <c:v>0.41693496704101601</c:v>
                </c:pt>
                <c:pt idx="530">
                  <c:v>0.41745042800903298</c:v>
                </c:pt>
                <c:pt idx="531">
                  <c:v>0.41895341873169001</c:v>
                </c:pt>
                <c:pt idx="532">
                  <c:v>0.42024183273315502</c:v>
                </c:pt>
                <c:pt idx="533">
                  <c:v>0.42194271087646501</c:v>
                </c:pt>
                <c:pt idx="534">
                  <c:v>0.42396783828735402</c:v>
                </c:pt>
                <c:pt idx="535">
                  <c:v>0.426241874694824</c:v>
                </c:pt>
                <c:pt idx="536">
                  <c:v>0.42869091033935602</c:v>
                </c:pt>
                <c:pt idx="537">
                  <c:v>0.43173408508300798</c:v>
                </c:pt>
                <c:pt idx="538">
                  <c:v>0.43511247634887701</c:v>
                </c:pt>
                <c:pt idx="539">
                  <c:v>0.43884611129760798</c:v>
                </c:pt>
                <c:pt idx="540">
                  <c:v>0.44261693954467801</c:v>
                </c:pt>
                <c:pt idx="541">
                  <c:v>0.44642400741577198</c:v>
                </c:pt>
                <c:pt idx="542">
                  <c:v>0.450071811676026</c:v>
                </c:pt>
                <c:pt idx="543">
                  <c:v>0.45372390747070301</c:v>
                </c:pt>
                <c:pt idx="544">
                  <c:v>0.456728935241699</c:v>
                </c:pt>
                <c:pt idx="545">
                  <c:v>0.45961761474609403</c:v>
                </c:pt>
                <c:pt idx="546">
                  <c:v>0.46168184280395502</c:v>
                </c:pt>
                <c:pt idx="547">
                  <c:v>0.46356534957885798</c:v>
                </c:pt>
                <c:pt idx="548">
                  <c:v>0.46491909027099598</c:v>
                </c:pt>
                <c:pt idx="549">
                  <c:v>0.46571159362793002</c:v>
                </c:pt>
                <c:pt idx="550">
                  <c:v>0.46664810180664101</c:v>
                </c:pt>
                <c:pt idx="551">
                  <c:v>0.46744918823242199</c:v>
                </c:pt>
                <c:pt idx="552">
                  <c:v>0.46827936172485402</c:v>
                </c:pt>
                <c:pt idx="553">
                  <c:v>0.46956300735473699</c:v>
                </c:pt>
                <c:pt idx="554">
                  <c:v>0.47012853622436501</c:v>
                </c:pt>
                <c:pt idx="555">
                  <c:v>0.471997261047363</c:v>
                </c:pt>
                <c:pt idx="556">
                  <c:v>0.47319793701171903</c:v>
                </c:pt>
                <c:pt idx="557">
                  <c:v>0.47489738464355502</c:v>
                </c:pt>
                <c:pt idx="558">
                  <c:v>0.47695493698120101</c:v>
                </c:pt>
                <c:pt idx="559">
                  <c:v>0.478958129882813</c:v>
                </c:pt>
                <c:pt idx="560">
                  <c:v>0.48149681091308599</c:v>
                </c:pt>
                <c:pt idx="561">
                  <c:v>0.48387575149536199</c:v>
                </c:pt>
                <c:pt idx="562">
                  <c:v>0.48669862747192399</c:v>
                </c:pt>
                <c:pt idx="563">
                  <c:v>0.48998928070068398</c:v>
                </c:pt>
                <c:pt idx="564">
                  <c:v>0.493301391601563</c:v>
                </c:pt>
                <c:pt idx="565">
                  <c:v>0.49623966217040999</c:v>
                </c:pt>
                <c:pt idx="566">
                  <c:v>0.50003290176391602</c:v>
                </c:pt>
                <c:pt idx="567">
                  <c:v>0.50361680984497104</c:v>
                </c:pt>
                <c:pt idx="568">
                  <c:v>0.50749206542968806</c:v>
                </c:pt>
                <c:pt idx="569">
                  <c:v>0.51127338409423895</c:v>
                </c:pt>
                <c:pt idx="570">
                  <c:v>0.51509428024292003</c:v>
                </c:pt>
                <c:pt idx="571">
                  <c:v>0.51908874511718806</c:v>
                </c:pt>
                <c:pt idx="572">
                  <c:v>0.52264213562011697</c:v>
                </c:pt>
                <c:pt idx="573">
                  <c:v>0.52658510208129905</c:v>
                </c:pt>
                <c:pt idx="574">
                  <c:v>0.53009510040283203</c:v>
                </c:pt>
                <c:pt idx="575">
                  <c:v>0.53320407867431696</c:v>
                </c:pt>
                <c:pt idx="576">
                  <c:v>0.53677272796630904</c:v>
                </c:pt>
                <c:pt idx="577">
                  <c:v>0.53991460800170898</c:v>
                </c:pt>
                <c:pt idx="578">
                  <c:v>0.54348850250244196</c:v>
                </c:pt>
                <c:pt idx="579">
                  <c:v>0.54637670516967796</c:v>
                </c:pt>
                <c:pt idx="580">
                  <c:v>0.54994583129882801</c:v>
                </c:pt>
                <c:pt idx="581">
                  <c:v>0.55369472503662098</c:v>
                </c:pt>
                <c:pt idx="582">
                  <c:v>0.55714130401611395</c:v>
                </c:pt>
                <c:pt idx="583">
                  <c:v>0.56129169464111395</c:v>
                </c:pt>
                <c:pt idx="584">
                  <c:v>0.56522893905639704</c:v>
                </c:pt>
                <c:pt idx="585">
                  <c:v>0.56999492645263705</c:v>
                </c:pt>
                <c:pt idx="586">
                  <c:v>0.574124336242676</c:v>
                </c:pt>
                <c:pt idx="587">
                  <c:v>0.57875442504882801</c:v>
                </c:pt>
                <c:pt idx="588">
                  <c:v>0.58374834060669001</c:v>
                </c:pt>
                <c:pt idx="589">
                  <c:v>0.58877325057983398</c:v>
                </c:pt>
                <c:pt idx="590">
                  <c:v>0.59405612945556696</c:v>
                </c:pt>
                <c:pt idx="591">
                  <c:v>0.59989929199218806</c:v>
                </c:pt>
                <c:pt idx="592">
                  <c:v>0.605560302734375</c:v>
                </c:pt>
                <c:pt idx="593">
                  <c:v>0.61180353164672896</c:v>
                </c:pt>
                <c:pt idx="594">
                  <c:v>0.61791181564331099</c:v>
                </c:pt>
                <c:pt idx="595">
                  <c:v>0.62438106536865301</c:v>
                </c:pt>
                <c:pt idx="596">
                  <c:v>0.631197929382325</c:v>
                </c:pt>
                <c:pt idx="597">
                  <c:v>0.63796949386596702</c:v>
                </c:pt>
                <c:pt idx="598">
                  <c:v>0.64494705200195301</c:v>
                </c:pt>
                <c:pt idx="599">
                  <c:v>0.65266180038452204</c:v>
                </c:pt>
                <c:pt idx="600">
                  <c:v>0.65977382659912098</c:v>
                </c:pt>
                <c:pt idx="601">
                  <c:v>0.66748571395874101</c:v>
                </c:pt>
                <c:pt idx="602">
                  <c:v>0.67496347427368197</c:v>
                </c:pt>
                <c:pt idx="603">
                  <c:v>0.68293523788452204</c:v>
                </c:pt>
                <c:pt idx="604">
                  <c:v>0.69054937362670898</c:v>
                </c:pt>
                <c:pt idx="605">
                  <c:v>0.69895935058593806</c:v>
                </c:pt>
                <c:pt idx="606">
                  <c:v>0.70702123641967796</c:v>
                </c:pt>
                <c:pt idx="607">
                  <c:v>0.71516466140747104</c:v>
                </c:pt>
                <c:pt idx="608">
                  <c:v>0.72361421585082997</c:v>
                </c:pt>
                <c:pt idx="609">
                  <c:v>0.73278999328613303</c:v>
                </c:pt>
                <c:pt idx="610">
                  <c:v>0.74047183990478505</c:v>
                </c:pt>
                <c:pt idx="611">
                  <c:v>0.75023698806762695</c:v>
                </c:pt>
                <c:pt idx="612">
                  <c:v>0.75798416137695301</c:v>
                </c:pt>
                <c:pt idx="613">
                  <c:v>0.76676034927368197</c:v>
                </c:pt>
                <c:pt idx="614">
                  <c:v>0.77602767944336004</c:v>
                </c:pt>
                <c:pt idx="615">
                  <c:v>0.78415679931640703</c:v>
                </c:pt>
                <c:pt idx="616">
                  <c:v>0.79328060150146495</c:v>
                </c:pt>
                <c:pt idx="617">
                  <c:v>0.80209207534790095</c:v>
                </c:pt>
                <c:pt idx="618">
                  <c:v>0.81087446212768599</c:v>
                </c:pt>
                <c:pt idx="619">
                  <c:v>0.82000398635864302</c:v>
                </c:pt>
                <c:pt idx="620">
                  <c:v>0.82852554321289096</c:v>
                </c:pt>
                <c:pt idx="621">
                  <c:v>0.83748435974121105</c:v>
                </c:pt>
                <c:pt idx="622">
                  <c:v>0.84685277938842796</c:v>
                </c:pt>
                <c:pt idx="623">
                  <c:v>0.85533380508422896</c:v>
                </c:pt>
                <c:pt idx="624">
                  <c:v>0.86459875106811501</c:v>
                </c:pt>
                <c:pt idx="625">
                  <c:v>0.873748779296875</c:v>
                </c:pt>
                <c:pt idx="626">
                  <c:v>0.88286638259887695</c:v>
                </c:pt>
                <c:pt idx="627">
                  <c:v>0.89190721511840798</c:v>
                </c:pt>
                <c:pt idx="628">
                  <c:v>0.90143394470214899</c:v>
                </c:pt>
                <c:pt idx="629">
                  <c:v>0.90935373306274403</c:v>
                </c:pt>
                <c:pt idx="630">
                  <c:v>0.92010498046875</c:v>
                </c:pt>
                <c:pt idx="631">
                  <c:v>0.928297519683838</c:v>
                </c:pt>
                <c:pt idx="632">
                  <c:v>0.93791627883911199</c:v>
                </c:pt>
                <c:pt idx="633">
                  <c:v>0.94699954986572299</c:v>
                </c:pt>
                <c:pt idx="634">
                  <c:v>0.95660018920898504</c:v>
                </c:pt>
                <c:pt idx="635">
                  <c:v>0.965498447418213</c:v>
                </c:pt>
                <c:pt idx="636">
                  <c:v>0.974562168121338</c:v>
                </c:pt>
                <c:pt idx="637">
                  <c:v>0.98461341857910201</c:v>
                </c:pt>
                <c:pt idx="638">
                  <c:v>0.99285459518432595</c:v>
                </c:pt>
                <c:pt idx="639">
                  <c:v>1.0033202171325699</c:v>
                </c:pt>
                <c:pt idx="640">
                  <c:v>1.0110239982605</c:v>
                </c:pt>
                <c:pt idx="641">
                  <c:v>1.0213441848754901</c:v>
                </c:pt>
                <c:pt idx="642">
                  <c:v>1.03046321868897</c:v>
                </c:pt>
                <c:pt idx="643">
                  <c:v>1.0387992858886701</c:v>
                </c:pt>
                <c:pt idx="644">
                  <c:v>1.04954481124878</c:v>
                </c:pt>
                <c:pt idx="645">
                  <c:v>1.0575599670410201</c:v>
                </c:pt>
                <c:pt idx="646">
                  <c:v>1.0666074752807599</c:v>
                </c:pt>
                <c:pt idx="647">
                  <c:v>1.0766577720642101</c:v>
                </c:pt>
                <c:pt idx="648">
                  <c:v>1.08732414245606</c:v>
                </c:pt>
                <c:pt idx="649">
                  <c:v>1.0971860885620099</c:v>
                </c:pt>
                <c:pt idx="650">
                  <c:v>1.1045298576355</c:v>
                </c:pt>
                <c:pt idx="651">
                  <c:v>1.1158447265625</c:v>
                </c:pt>
                <c:pt idx="652">
                  <c:v>1.12443351745606</c:v>
                </c:pt>
                <c:pt idx="653">
                  <c:v>1.13353395462036</c:v>
                </c:pt>
                <c:pt idx="654">
                  <c:v>1.1411828994751001</c:v>
                </c:pt>
                <c:pt idx="655">
                  <c:v>1.15147256851196</c:v>
                </c:pt>
                <c:pt idx="656">
                  <c:v>1.1601853370666499</c:v>
                </c:pt>
                <c:pt idx="657">
                  <c:v>1.1694769859314</c:v>
                </c:pt>
                <c:pt idx="658">
                  <c:v>1.17891645431519</c:v>
                </c:pt>
                <c:pt idx="659">
                  <c:v>1.18749332427979</c:v>
                </c:pt>
                <c:pt idx="660">
                  <c:v>1.19746494293213</c:v>
                </c:pt>
                <c:pt idx="661">
                  <c:v>1.2051072120666499</c:v>
                </c:pt>
                <c:pt idx="662">
                  <c:v>1.2161841392517101</c:v>
                </c:pt>
                <c:pt idx="663">
                  <c:v>1.2244081497192401</c:v>
                </c:pt>
                <c:pt idx="664">
                  <c:v>1.2321810722351101</c:v>
                </c:pt>
                <c:pt idx="665">
                  <c:v>1.2424297332763701</c:v>
                </c:pt>
                <c:pt idx="666">
                  <c:v>1.2497310638427801</c:v>
                </c:pt>
                <c:pt idx="667">
                  <c:v>1.2610378265380899</c:v>
                </c:pt>
                <c:pt idx="668">
                  <c:v>1.26872110366821</c:v>
                </c:pt>
                <c:pt idx="669">
                  <c:v>1.2782883644103999</c:v>
                </c:pt>
                <c:pt idx="670">
                  <c:v>1.2859463691711399</c:v>
                </c:pt>
                <c:pt idx="671">
                  <c:v>1.29644727706909</c:v>
                </c:pt>
                <c:pt idx="672">
                  <c:v>1.3031411170959499</c:v>
                </c:pt>
                <c:pt idx="673">
                  <c:v>1.3148713111877499</c:v>
                </c:pt>
                <c:pt idx="674">
                  <c:v>1.3203692436218299</c:v>
                </c:pt>
                <c:pt idx="675">
                  <c:v>1.33358573913574</c:v>
                </c:pt>
                <c:pt idx="676">
                  <c:v>1.34158039093018</c:v>
                </c:pt>
                <c:pt idx="677">
                  <c:v>1.3488006591796899</c:v>
                </c:pt>
                <c:pt idx="678">
                  <c:v>1.36061239242554</c:v>
                </c:pt>
                <c:pt idx="679">
                  <c:v>1.36849784851074</c:v>
                </c:pt>
                <c:pt idx="680">
                  <c:v>1.37623834609986</c:v>
                </c:pt>
                <c:pt idx="681">
                  <c:v>1.3894639015197801</c:v>
                </c:pt>
                <c:pt idx="682">
                  <c:v>1.3945240974426301</c:v>
                </c:pt>
                <c:pt idx="683">
                  <c:v>1.4028062820434599</c:v>
                </c:pt>
                <c:pt idx="684">
                  <c:v>1.41385221481323</c:v>
                </c:pt>
                <c:pt idx="685">
                  <c:v>1.41573810577393</c:v>
                </c:pt>
                <c:pt idx="686">
                  <c:v>1.42811155319214</c:v>
                </c:pt>
                <c:pt idx="687">
                  <c:v>1.43529224395752</c:v>
                </c:pt>
                <c:pt idx="688">
                  <c:v>1.44648218154907</c:v>
                </c:pt>
                <c:pt idx="689">
                  <c:v>1.4513063430786199</c:v>
                </c:pt>
                <c:pt idx="690">
                  <c:v>1.46253538131714</c:v>
                </c:pt>
                <c:pt idx="691">
                  <c:v>1.46791315078736</c:v>
                </c:pt>
                <c:pt idx="692">
                  <c:v>1.47464895248413</c:v>
                </c:pt>
                <c:pt idx="693">
                  <c:v>1.4875431060791</c:v>
                </c:pt>
                <c:pt idx="694">
                  <c:v>1.4906420707702699</c:v>
                </c:pt>
                <c:pt idx="695">
                  <c:v>1.49961280822754</c:v>
                </c:pt>
                <c:pt idx="696">
                  <c:v>1.51054811477661</c:v>
                </c:pt>
                <c:pt idx="697">
                  <c:v>1.51472139358521</c:v>
                </c:pt>
                <c:pt idx="698">
                  <c:v>1.5229067802429199</c:v>
                </c:pt>
                <c:pt idx="699">
                  <c:v>1.5323472023010301</c:v>
                </c:pt>
                <c:pt idx="700">
                  <c:v>1.5403642654419001</c:v>
                </c:pt>
                <c:pt idx="701">
                  <c:v>1.5467233657836901</c:v>
                </c:pt>
                <c:pt idx="702">
                  <c:v>1.5563545227050799</c:v>
                </c:pt>
                <c:pt idx="703">
                  <c:v>1.5568222999572801</c:v>
                </c:pt>
                <c:pt idx="704">
                  <c:v>1.5674514770507799</c:v>
                </c:pt>
                <c:pt idx="705">
                  <c:v>1.57658672332764</c:v>
                </c:pt>
                <c:pt idx="706">
                  <c:v>1.57688140869141</c:v>
                </c:pt>
                <c:pt idx="707">
                  <c:v>1.58728456497193</c:v>
                </c:pt>
                <c:pt idx="708">
                  <c:v>1.59622001647949</c:v>
                </c:pt>
                <c:pt idx="709">
                  <c:v>1.6045122146606501</c:v>
                </c:pt>
                <c:pt idx="710">
                  <c:v>1.6006999015808101</c:v>
                </c:pt>
                <c:pt idx="711">
                  <c:v>1.6152195930480999</c:v>
                </c:pt>
                <c:pt idx="712">
                  <c:v>1.6128969192504901</c:v>
                </c:pt>
                <c:pt idx="713">
                  <c:v>1.61975717544556</c:v>
                </c:pt>
                <c:pt idx="714">
                  <c:v>1.63340568542481</c:v>
                </c:pt>
                <c:pt idx="715">
                  <c:v>1.63476514816284</c:v>
                </c:pt>
                <c:pt idx="716">
                  <c:v>1.64606857299805</c:v>
                </c:pt>
                <c:pt idx="717">
                  <c:v>1.64572381973267</c:v>
                </c:pt>
                <c:pt idx="718">
                  <c:v>1.6488904953003001</c:v>
                </c:pt>
                <c:pt idx="719">
                  <c:v>1.6573414802551301</c:v>
                </c:pt>
                <c:pt idx="720">
                  <c:v>1.6577620506286599</c:v>
                </c:pt>
                <c:pt idx="721">
                  <c:v>1.65788650512696</c:v>
                </c:pt>
                <c:pt idx="722">
                  <c:v>1.67226314544678</c:v>
                </c:pt>
                <c:pt idx="723">
                  <c:v>1.67296838760376</c:v>
                </c:pt>
                <c:pt idx="724">
                  <c:v>1.6806125640869201</c:v>
                </c:pt>
                <c:pt idx="725">
                  <c:v>1.6833577156066899</c:v>
                </c:pt>
                <c:pt idx="726">
                  <c:v>1.6811618804931701</c:v>
                </c:pt>
                <c:pt idx="727">
                  <c:v>1.68411064147949</c:v>
                </c:pt>
                <c:pt idx="728">
                  <c:v>1.6729750633239799</c:v>
                </c:pt>
                <c:pt idx="729">
                  <c:v>1.69409847259522</c:v>
                </c:pt>
                <c:pt idx="730">
                  <c:v>1.6869373321533201</c:v>
                </c:pt>
                <c:pt idx="731">
                  <c:v>1.6966700553894101</c:v>
                </c:pt>
                <c:pt idx="732">
                  <c:v>1.7012200355529801</c:v>
                </c:pt>
                <c:pt idx="733">
                  <c:v>1.69477367401123</c:v>
                </c:pt>
                <c:pt idx="734">
                  <c:v>1.71802425384522</c:v>
                </c:pt>
                <c:pt idx="735">
                  <c:v>1.7032341957092301</c:v>
                </c:pt>
                <c:pt idx="736">
                  <c:v>1.70677566528321</c:v>
                </c:pt>
                <c:pt idx="737">
                  <c:v>1.7053928375244201</c:v>
                </c:pt>
                <c:pt idx="738">
                  <c:v>1.7121553421020499</c:v>
                </c:pt>
                <c:pt idx="739">
                  <c:v>1.70546197891236</c:v>
                </c:pt>
                <c:pt idx="740">
                  <c:v>1.7417683601379399</c:v>
                </c:pt>
                <c:pt idx="741">
                  <c:v>1.7229475975036599</c:v>
                </c:pt>
                <c:pt idx="742">
                  <c:v>1.7254791259765601</c:v>
                </c:pt>
                <c:pt idx="743">
                  <c:v>1.7206549644470199</c:v>
                </c:pt>
                <c:pt idx="744">
                  <c:v>1.7213263511657699</c:v>
                </c:pt>
                <c:pt idx="745">
                  <c:v>1.71872663497925</c:v>
                </c:pt>
                <c:pt idx="746">
                  <c:v>1.7234911918640199</c:v>
                </c:pt>
                <c:pt idx="747">
                  <c:v>1.7356925010681199</c:v>
                </c:pt>
                <c:pt idx="748">
                  <c:v>1.71708965301514</c:v>
                </c:pt>
                <c:pt idx="749">
                  <c:v>1.74474048614502</c:v>
                </c:pt>
                <c:pt idx="750">
                  <c:v>1.7330231666564999</c:v>
                </c:pt>
                <c:pt idx="751">
                  <c:v>1.7232742309570299</c:v>
                </c:pt>
                <c:pt idx="752">
                  <c:v>1.72523546218872</c:v>
                </c:pt>
                <c:pt idx="753">
                  <c:v>1.7298736572265601</c:v>
                </c:pt>
                <c:pt idx="754">
                  <c:v>1.7329120635986299</c:v>
                </c:pt>
                <c:pt idx="755">
                  <c:v>1.71536636352539</c:v>
                </c:pt>
                <c:pt idx="756">
                  <c:v>1.7378072738647501</c:v>
                </c:pt>
                <c:pt idx="757">
                  <c:v>1.72013807296753</c:v>
                </c:pt>
                <c:pt idx="758">
                  <c:v>1.7217388153076201</c:v>
                </c:pt>
                <c:pt idx="759">
                  <c:v>1.7102742195129399</c:v>
                </c:pt>
                <c:pt idx="760">
                  <c:v>1.7209329605102599</c:v>
                </c:pt>
                <c:pt idx="761">
                  <c:v>1.72589778900147</c:v>
                </c:pt>
                <c:pt idx="762">
                  <c:v>1.7077879905700699</c:v>
                </c:pt>
                <c:pt idx="763">
                  <c:v>1.7162122726440501</c:v>
                </c:pt>
                <c:pt idx="764">
                  <c:v>1.7051301002502499</c:v>
                </c:pt>
                <c:pt idx="765">
                  <c:v>1.7040767669677801</c:v>
                </c:pt>
                <c:pt idx="766">
                  <c:v>1.71907711029053</c:v>
                </c:pt>
                <c:pt idx="767">
                  <c:v>1.7276363372802801</c:v>
                </c:pt>
                <c:pt idx="768">
                  <c:v>1.71072721481323</c:v>
                </c:pt>
                <c:pt idx="769">
                  <c:v>1.6962151527404801</c:v>
                </c:pt>
                <c:pt idx="770">
                  <c:v>1.6656789779663099</c:v>
                </c:pt>
                <c:pt idx="771">
                  <c:v>1.6922907829284699</c:v>
                </c:pt>
                <c:pt idx="772">
                  <c:v>1.6984272003173799</c:v>
                </c:pt>
                <c:pt idx="773">
                  <c:v>1.67594861984253</c:v>
                </c:pt>
                <c:pt idx="774">
                  <c:v>1.6929893493652399</c:v>
                </c:pt>
                <c:pt idx="775">
                  <c:v>1.64345359802246</c:v>
                </c:pt>
                <c:pt idx="776">
                  <c:v>1.68433809280396</c:v>
                </c:pt>
                <c:pt idx="777">
                  <c:v>1.69256687164307</c:v>
                </c:pt>
                <c:pt idx="778">
                  <c:v>1.6670556068420399</c:v>
                </c:pt>
                <c:pt idx="779">
                  <c:v>1.69778823852539</c:v>
                </c:pt>
                <c:pt idx="780">
                  <c:v>1.64675188064575</c:v>
                </c:pt>
                <c:pt idx="781">
                  <c:v>1.6730990409851101</c:v>
                </c:pt>
                <c:pt idx="782">
                  <c:v>1.6377520561218299</c:v>
                </c:pt>
                <c:pt idx="783">
                  <c:v>1.6182608604431199</c:v>
                </c:pt>
                <c:pt idx="784">
                  <c:v>1.6145324707031301</c:v>
                </c:pt>
                <c:pt idx="785">
                  <c:v>1.67476558685303</c:v>
                </c:pt>
                <c:pt idx="786">
                  <c:v>1.63188552856446</c:v>
                </c:pt>
                <c:pt idx="787">
                  <c:v>1.65698337554932</c:v>
                </c:pt>
                <c:pt idx="788">
                  <c:v>1.57600593566895</c:v>
                </c:pt>
                <c:pt idx="789">
                  <c:v>1.63870048522949</c:v>
                </c:pt>
                <c:pt idx="790">
                  <c:v>1.62235927581787</c:v>
                </c:pt>
                <c:pt idx="791">
                  <c:v>1.6098594665527399</c:v>
                </c:pt>
                <c:pt idx="792">
                  <c:v>1.62173843383789</c:v>
                </c:pt>
                <c:pt idx="793">
                  <c:v>1.59338283538819</c:v>
                </c:pt>
                <c:pt idx="794">
                  <c:v>1.6150217056274401</c:v>
                </c:pt>
                <c:pt idx="795">
                  <c:v>1.6197872161865301</c:v>
                </c:pt>
                <c:pt idx="796">
                  <c:v>1.5802922248840401</c:v>
                </c:pt>
                <c:pt idx="797">
                  <c:v>1.6010169982910201</c:v>
                </c:pt>
                <c:pt idx="798">
                  <c:v>1.5517988204956099</c:v>
                </c:pt>
                <c:pt idx="799">
                  <c:v>1.58204126358032</c:v>
                </c:pt>
                <c:pt idx="800">
                  <c:v>1.5747694969177299</c:v>
                </c:pt>
                <c:pt idx="801">
                  <c:v>1.5560932159423899</c:v>
                </c:pt>
                <c:pt idx="802">
                  <c:v>1.5629014968872099</c:v>
                </c:pt>
                <c:pt idx="803">
                  <c:v>1.5190901756286599</c:v>
                </c:pt>
                <c:pt idx="804">
                  <c:v>1.53877305984497</c:v>
                </c:pt>
                <c:pt idx="805">
                  <c:v>1.5508460998535201</c:v>
                </c:pt>
                <c:pt idx="806">
                  <c:v>1.5321059226989799</c:v>
                </c:pt>
                <c:pt idx="807">
                  <c:v>1.5181684494018599</c:v>
                </c:pt>
                <c:pt idx="808">
                  <c:v>1.5474796295166</c:v>
                </c:pt>
                <c:pt idx="809">
                  <c:v>1.5313692092895499</c:v>
                </c:pt>
                <c:pt idx="810">
                  <c:v>1.5240678787231501</c:v>
                </c:pt>
                <c:pt idx="811">
                  <c:v>1.53768157958985</c:v>
                </c:pt>
                <c:pt idx="812">
                  <c:v>1.5047178268432599</c:v>
                </c:pt>
                <c:pt idx="813">
                  <c:v>1.48079013824463</c:v>
                </c:pt>
                <c:pt idx="814">
                  <c:v>1.46943712234497</c:v>
                </c:pt>
                <c:pt idx="815">
                  <c:v>1.4682817459106501</c:v>
                </c:pt>
                <c:pt idx="816">
                  <c:v>1.5218477249145499</c:v>
                </c:pt>
                <c:pt idx="817">
                  <c:v>1.4945559501648</c:v>
                </c:pt>
                <c:pt idx="818">
                  <c:v>1.4745011329650899</c:v>
                </c:pt>
                <c:pt idx="819">
                  <c:v>1.45369052886963</c:v>
                </c:pt>
                <c:pt idx="820">
                  <c:v>1.5012073516845701</c:v>
                </c:pt>
                <c:pt idx="821">
                  <c:v>1.44198989868164</c:v>
                </c:pt>
                <c:pt idx="822">
                  <c:v>1.4580874443054199</c:v>
                </c:pt>
                <c:pt idx="823">
                  <c:v>1.43871021270752</c:v>
                </c:pt>
                <c:pt idx="824">
                  <c:v>1.4344291687011701</c:v>
                </c:pt>
                <c:pt idx="825">
                  <c:v>1.4053492546081601</c:v>
                </c:pt>
                <c:pt idx="826">
                  <c:v>1.4277439117431701</c:v>
                </c:pt>
                <c:pt idx="827">
                  <c:v>1.42111492156983</c:v>
                </c:pt>
                <c:pt idx="828">
                  <c:v>1.40691661834717</c:v>
                </c:pt>
                <c:pt idx="829">
                  <c:v>1.39516353607178</c:v>
                </c:pt>
                <c:pt idx="830">
                  <c:v>1.3838801383972199</c:v>
                </c:pt>
                <c:pt idx="831">
                  <c:v>1.39101839065552</c:v>
                </c:pt>
                <c:pt idx="832">
                  <c:v>1.36810255050659</c:v>
                </c:pt>
                <c:pt idx="833">
                  <c:v>1.3287410736084</c:v>
                </c:pt>
                <c:pt idx="834">
                  <c:v>1.4055323600769101</c:v>
                </c:pt>
                <c:pt idx="835">
                  <c:v>1.3322491645812999</c:v>
                </c:pt>
                <c:pt idx="836">
                  <c:v>1.41018295288086</c:v>
                </c:pt>
                <c:pt idx="837">
                  <c:v>1.3345241546630899</c:v>
                </c:pt>
                <c:pt idx="838">
                  <c:v>1.3792304992675799</c:v>
                </c:pt>
                <c:pt idx="839">
                  <c:v>1.3169360160827699</c:v>
                </c:pt>
                <c:pt idx="840">
                  <c:v>1.35159063339234</c:v>
                </c:pt>
                <c:pt idx="841">
                  <c:v>1.2822389602661199</c:v>
                </c:pt>
                <c:pt idx="842">
                  <c:v>1.32485103607178</c:v>
                </c:pt>
                <c:pt idx="843">
                  <c:v>1.2797603607177801</c:v>
                </c:pt>
                <c:pt idx="844">
                  <c:v>1.28614950180054</c:v>
                </c:pt>
                <c:pt idx="845">
                  <c:v>1.26754570007324</c:v>
                </c:pt>
                <c:pt idx="846">
                  <c:v>1.2962355613708501</c:v>
                </c:pt>
                <c:pt idx="847">
                  <c:v>1.28439140319824</c:v>
                </c:pt>
                <c:pt idx="848">
                  <c:v>1.24567317962647</c:v>
                </c:pt>
                <c:pt idx="849">
                  <c:v>1.25359106063843</c:v>
                </c:pt>
                <c:pt idx="850">
                  <c:v>1.2489261627197299</c:v>
                </c:pt>
                <c:pt idx="851">
                  <c:v>1.23688268661499</c:v>
                </c:pt>
                <c:pt idx="852">
                  <c:v>1.2036890983581601</c:v>
                </c:pt>
                <c:pt idx="853">
                  <c:v>1.2309250831603999</c:v>
                </c:pt>
                <c:pt idx="854">
                  <c:v>1.1955094337463399</c:v>
                </c:pt>
                <c:pt idx="855">
                  <c:v>1.20664167404175</c:v>
                </c:pt>
                <c:pt idx="856">
                  <c:v>1.23697710037232</c:v>
                </c:pt>
                <c:pt idx="857">
                  <c:v>1.22110891342163</c:v>
                </c:pt>
                <c:pt idx="858">
                  <c:v>1.23972415924072</c:v>
                </c:pt>
                <c:pt idx="859">
                  <c:v>1.2086648941040099</c:v>
                </c:pt>
                <c:pt idx="860">
                  <c:v>1.1311063766479501</c:v>
                </c:pt>
                <c:pt idx="861">
                  <c:v>1.1626009941101101</c:v>
                </c:pt>
                <c:pt idx="862">
                  <c:v>1.2138037681579601</c:v>
                </c:pt>
                <c:pt idx="863">
                  <c:v>1.1472110748291</c:v>
                </c:pt>
                <c:pt idx="864">
                  <c:v>1.15859127044678</c:v>
                </c:pt>
                <c:pt idx="865">
                  <c:v>1.14953565597534</c:v>
                </c:pt>
                <c:pt idx="866">
                  <c:v>1.11556673049927</c:v>
                </c:pt>
                <c:pt idx="867">
                  <c:v>1.0678009986877499</c:v>
                </c:pt>
                <c:pt idx="868">
                  <c:v>1.1571516990661599</c:v>
                </c:pt>
                <c:pt idx="869">
                  <c:v>1.06227731704712</c:v>
                </c:pt>
                <c:pt idx="870">
                  <c:v>1.1664948463439999</c:v>
                </c:pt>
                <c:pt idx="871">
                  <c:v>1.0810251235961901</c:v>
                </c:pt>
                <c:pt idx="872">
                  <c:v>1.13844966888428</c:v>
                </c:pt>
                <c:pt idx="873">
                  <c:v>1.0706362724304199</c:v>
                </c:pt>
                <c:pt idx="874">
                  <c:v>1.0870990753173899</c:v>
                </c:pt>
                <c:pt idx="875">
                  <c:v>1.10010433197022</c:v>
                </c:pt>
                <c:pt idx="876">
                  <c:v>1.04355192184448</c:v>
                </c:pt>
                <c:pt idx="877">
                  <c:v>1.10874891281128</c:v>
                </c:pt>
                <c:pt idx="878">
                  <c:v>1.0074820518493699</c:v>
                </c:pt>
                <c:pt idx="879">
                  <c:v>1.1086382865905799</c:v>
                </c:pt>
                <c:pt idx="880">
                  <c:v>0.97010850906372104</c:v>
                </c:pt>
                <c:pt idx="881">
                  <c:v>1.0470342636108401</c:v>
                </c:pt>
                <c:pt idx="882">
                  <c:v>1.0129575729370099</c:v>
                </c:pt>
                <c:pt idx="883">
                  <c:v>0.96904277801513705</c:v>
                </c:pt>
                <c:pt idx="884">
                  <c:v>0.98197984695434604</c:v>
                </c:pt>
                <c:pt idx="885">
                  <c:v>1.02095746994019</c:v>
                </c:pt>
                <c:pt idx="886">
                  <c:v>0.99673318862915095</c:v>
                </c:pt>
                <c:pt idx="887">
                  <c:v>0.97430086135864302</c:v>
                </c:pt>
                <c:pt idx="888">
                  <c:v>0.968258857727051</c:v>
                </c:pt>
                <c:pt idx="889">
                  <c:v>0.98238182067871105</c:v>
                </c:pt>
                <c:pt idx="890">
                  <c:v>0.94318580627441395</c:v>
                </c:pt>
                <c:pt idx="891">
                  <c:v>0.990206718444824</c:v>
                </c:pt>
                <c:pt idx="892">
                  <c:v>0.91014719009399403</c:v>
                </c:pt>
                <c:pt idx="893">
                  <c:v>0.97025012969970703</c:v>
                </c:pt>
                <c:pt idx="894">
                  <c:v>0.93208217620849598</c:v>
                </c:pt>
                <c:pt idx="895">
                  <c:v>0.87888050079345703</c:v>
                </c:pt>
                <c:pt idx="896">
                  <c:v>0.89174365997314498</c:v>
                </c:pt>
                <c:pt idx="897">
                  <c:v>0.91045904159545898</c:v>
                </c:pt>
                <c:pt idx="898">
                  <c:v>0.93662500381469704</c:v>
                </c:pt>
                <c:pt idx="899">
                  <c:v>0.87232637405395497</c:v>
                </c:pt>
                <c:pt idx="900">
                  <c:v>0.98243618011474598</c:v>
                </c:pt>
                <c:pt idx="901">
                  <c:v>0.87622165679931696</c:v>
                </c:pt>
                <c:pt idx="902">
                  <c:v>0.86777353286743197</c:v>
                </c:pt>
                <c:pt idx="903">
                  <c:v>0.84891939163207997</c:v>
                </c:pt>
                <c:pt idx="904">
                  <c:v>0.85173463821411199</c:v>
                </c:pt>
                <c:pt idx="905">
                  <c:v>0.91009140014648504</c:v>
                </c:pt>
                <c:pt idx="906">
                  <c:v>0.82316255569457997</c:v>
                </c:pt>
                <c:pt idx="907">
                  <c:v>0.89697313308715798</c:v>
                </c:pt>
                <c:pt idx="908">
                  <c:v>0.82035636901855502</c:v>
                </c:pt>
                <c:pt idx="909">
                  <c:v>0.91041946411132801</c:v>
                </c:pt>
                <c:pt idx="910">
                  <c:v>0.783147335052491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1A06-4153-B56B-BDE4E867185A}"/>
            </c:ext>
          </c:extLst>
        </c:ser>
        <c:ser>
          <c:idx val="7"/>
          <c:order val="7"/>
          <c:tx>
            <c:strRef>
              <c:f>'[recap TP.xlsx]uv-visible partie 1'!$I$1</c:f>
              <c:strCache>
                <c:ptCount val="1"/>
                <c:pt idx="0">
                  <c:v>Absorbance (AU) mersure EN 2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I$2:$I$912</c:f>
              <c:numCache>
                <c:formatCode>General</c:formatCode>
                <c:ptCount val="911"/>
                <c:pt idx="0">
                  <c:v>2.1261787414550799</c:v>
                </c:pt>
                <c:pt idx="1">
                  <c:v>2.2117004394531299</c:v>
                </c:pt>
                <c:pt idx="2">
                  <c:v>2.34488773345947</c:v>
                </c:pt>
                <c:pt idx="3">
                  <c:v>2.4125432968139702</c:v>
                </c:pt>
                <c:pt idx="4">
                  <c:v>2.3944220542907702</c:v>
                </c:pt>
                <c:pt idx="5">
                  <c:v>2.4242982864379901</c:v>
                </c:pt>
                <c:pt idx="6">
                  <c:v>2.4331197738647501</c:v>
                </c:pt>
                <c:pt idx="7">
                  <c:v>2.4405217170715399</c:v>
                </c:pt>
                <c:pt idx="8">
                  <c:v>2.4446115493774401</c:v>
                </c:pt>
                <c:pt idx="9">
                  <c:v>2.4017577171325701</c:v>
                </c:pt>
                <c:pt idx="10">
                  <c:v>2.5752320289611799</c:v>
                </c:pt>
                <c:pt idx="11">
                  <c:v>2.5526404380798402</c:v>
                </c:pt>
                <c:pt idx="12">
                  <c:v>2.5100364685058598</c:v>
                </c:pt>
                <c:pt idx="13">
                  <c:v>2.5598564147949201</c:v>
                </c:pt>
                <c:pt idx="14">
                  <c:v>2.5321702957153298</c:v>
                </c:pt>
                <c:pt idx="15">
                  <c:v>2.5057945251464901</c:v>
                </c:pt>
                <c:pt idx="16">
                  <c:v>2.56623458862305</c:v>
                </c:pt>
                <c:pt idx="17">
                  <c:v>2.8575320243835498</c:v>
                </c:pt>
                <c:pt idx="18">
                  <c:v>2.74064445495606</c:v>
                </c:pt>
                <c:pt idx="19">
                  <c:v>2.7346110343933101</c:v>
                </c:pt>
                <c:pt idx="20">
                  <c:v>2.8120884895324698</c:v>
                </c:pt>
                <c:pt idx="21">
                  <c:v>2.8460741043090798</c:v>
                </c:pt>
                <c:pt idx="22">
                  <c:v>2.7707071304321298</c:v>
                </c:pt>
                <c:pt idx="23">
                  <c:v>3.0304708480835001</c:v>
                </c:pt>
                <c:pt idx="24">
                  <c:v>2.9269595146179199</c:v>
                </c:pt>
                <c:pt idx="25">
                  <c:v>3.15723848342896</c:v>
                </c:pt>
                <c:pt idx="26">
                  <c:v>3.0194664001464901</c:v>
                </c:pt>
                <c:pt idx="27">
                  <c:v>3.12607097625733</c:v>
                </c:pt>
                <c:pt idx="28">
                  <c:v>3.0170335769653298</c:v>
                </c:pt>
                <c:pt idx="29">
                  <c:v>2.9949226379394598</c:v>
                </c:pt>
                <c:pt idx="30">
                  <c:v>3.1088209152221702</c:v>
                </c:pt>
                <c:pt idx="31">
                  <c:v>3.1993227005004901</c:v>
                </c:pt>
                <c:pt idx="32">
                  <c:v>3.0062317848205602</c:v>
                </c:pt>
                <c:pt idx="33">
                  <c:v>3.2112574577331601</c:v>
                </c:pt>
                <c:pt idx="34">
                  <c:v>3.0012555122375502</c:v>
                </c:pt>
                <c:pt idx="35">
                  <c:v>3.0790052413940501</c:v>
                </c:pt>
                <c:pt idx="36">
                  <c:v>3.0183811187744198</c:v>
                </c:pt>
                <c:pt idx="37">
                  <c:v>2.9925479888915998</c:v>
                </c:pt>
                <c:pt idx="38">
                  <c:v>3.08867740631104</c:v>
                </c:pt>
                <c:pt idx="39">
                  <c:v>3.0514655113220202</c:v>
                </c:pt>
                <c:pt idx="40">
                  <c:v>3.1163077354431201</c:v>
                </c:pt>
                <c:pt idx="41">
                  <c:v>3.1341681480407702</c:v>
                </c:pt>
                <c:pt idx="42">
                  <c:v>3.1381039619445801</c:v>
                </c:pt>
                <c:pt idx="43">
                  <c:v>3.1550879478454599</c:v>
                </c:pt>
                <c:pt idx="44">
                  <c:v>3.12278127670288</c:v>
                </c:pt>
                <c:pt idx="45">
                  <c:v>3.05748891830445</c:v>
                </c:pt>
                <c:pt idx="46">
                  <c:v>3.1952867507934601</c:v>
                </c:pt>
                <c:pt idx="47">
                  <c:v>3.11254835128784</c:v>
                </c:pt>
                <c:pt idx="48">
                  <c:v>3.1182570457458501</c:v>
                </c:pt>
                <c:pt idx="49">
                  <c:v>3.1440405845642099</c:v>
                </c:pt>
                <c:pt idx="50">
                  <c:v>3.12967205047608</c:v>
                </c:pt>
                <c:pt idx="51">
                  <c:v>3.2757081985473699</c:v>
                </c:pt>
                <c:pt idx="52">
                  <c:v>3.1418251991271999</c:v>
                </c:pt>
                <c:pt idx="53">
                  <c:v>3.2068285942077699</c:v>
                </c:pt>
                <c:pt idx="54">
                  <c:v>3.12463474273682</c:v>
                </c:pt>
                <c:pt idx="55">
                  <c:v>3.1873803138732901</c:v>
                </c:pt>
                <c:pt idx="56">
                  <c:v>3.1991610527038601</c:v>
                </c:pt>
                <c:pt idx="57">
                  <c:v>3.4248814582824698</c:v>
                </c:pt>
                <c:pt idx="58">
                  <c:v>3.3498311042785698</c:v>
                </c:pt>
                <c:pt idx="59">
                  <c:v>3.1514053344726598</c:v>
                </c:pt>
                <c:pt idx="60">
                  <c:v>3.31980228424072</c:v>
                </c:pt>
                <c:pt idx="61">
                  <c:v>3.24576044082642</c:v>
                </c:pt>
                <c:pt idx="62">
                  <c:v>3.1438245773315501</c:v>
                </c:pt>
                <c:pt idx="63">
                  <c:v>3.1316151618957502</c:v>
                </c:pt>
                <c:pt idx="64">
                  <c:v>3.1209192276000999</c:v>
                </c:pt>
                <c:pt idx="65">
                  <c:v>3.1995153427124001</c:v>
                </c:pt>
                <c:pt idx="66">
                  <c:v>3.0469813346862802</c:v>
                </c:pt>
                <c:pt idx="67">
                  <c:v>3.2383813858032302</c:v>
                </c:pt>
                <c:pt idx="68">
                  <c:v>3.0207438468933101</c:v>
                </c:pt>
                <c:pt idx="69">
                  <c:v>3.013671875</c:v>
                </c:pt>
                <c:pt idx="70">
                  <c:v>2.9422845840454102</c:v>
                </c:pt>
                <c:pt idx="71">
                  <c:v>2.9657797813415501</c:v>
                </c:pt>
                <c:pt idx="72">
                  <c:v>2.8650898933410698</c:v>
                </c:pt>
                <c:pt idx="73">
                  <c:v>2.9168467521667498</c:v>
                </c:pt>
                <c:pt idx="74">
                  <c:v>2.7922611236572301</c:v>
                </c:pt>
                <c:pt idx="75">
                  <c:v>2.7470555305481001</c:v>
                </c:pt>
                <c:pt idx="76">
                  <c:v>2.7860088348388699</c:v>
                </c:pt>
                <c:pt idx="77">
                  <c:v>2.7211790084838898</c:v>
                </c:pt>
                <c:pt idx="78">
                  <c:v>2.7750148773193399</c:v>
                </c:pt>
                <c:pt idx="79">
                  <c:v>2.8194742202758798</c:v>
                </c:pt>
                <c:pt idx="80">
                  <c:v>2.7527761459350599</c:v>
                </c:pt>
                <c:pt idx="81">
                  <c:v>2.71189308166504</c:v>
                </c:pt>
                <c:pt idx="82">
                  <c:v>2.6478848457336399</c:v>
                </c:pt>
                <c:pt idx="83">
                  <c:v>2.7359213829040598</c:v>
                </c:pt>
                <c:pt idx="84">
                  <c:v>2.81136178970337</c:v>
                </c:pt>
                <c:pt idx="85">
                  <c:v>2.7861647605896001</c:v>
                </c:pt>
                <c:pt idx="86">
                  <c:v>2.8417544364929199</c:v>
                </c:pt>
                <c:pt idx="87">
                  <c:v>2.7639288902282702</c:v>
                </c:pt>
                <c:pt idx="88">
                  <c:v>2.7844820022582999</c:v>
                </c:pt>
                <c:pt idx="89">
                  <c:v>2.82733583450318</c:v>
                </c:pt>
                <c:pt idx="90">
                  <c:v>2.7843422889709499</c:v>
                </c:pt>
                <c:pt idx="91">
                  <c:v>2.74902772903443</c:v>
                </c:pt>
                <c:pt idx="92">
                  <c:v>2.8131842613220202</c:v>
                </c:pt>
                <c:pt idx="93">
                  <c:v>2.95956230163574</c:v>
                </c:pt>
                <c:pt idx="94">
                  <c:v>2.8937087059021001</c:v>
                </c:pt>
                <c:pt idx="95">
                  <c:v>2.7361297607421902</c:v>
                </c:pt>
                <c:pt idx="96">
                  <c:v>2.7976756095886302</c:v>
                </c:pt>
                <c:pt idx="97">
                  <c:v>2.8661184310913099</c:v>
                </c:pt>
                <c:pt idx="98">
                  <c:v>2.8753724098205602</c:v>
                </c:pt>
                <c:pt idx="99">
                  <c:v>2.9165592193603498</c:v>
                </c:pt>
                <c:pt idx="100">
                  <c:v>2.9824204444885298</c:v>
                </c:pt>
                <c:pt idx="101">
                  <c:v>2.7966394424438499</c:v>
                </c:pt>
                <c:pt idx="102">
                  <c:v>2.9362006187439</c:v>
                </c:pt>
                <c:pt idx="103">
                  <c:v>2.8690633773803702</c:v>
                </c:pt>
                <c:pt idx="104">
                  <c:v>2.8691706657409699</c:v>
                </c:pt>
                <c:pt idx="105">
                  <c:v>2.9890890121460001</c:v>
                </c:pt>
                <c:pt idx="106">
                  <c:v>3.0267415046691899</c:v>
                </c:pt>
                <c:pt idx="107">
                  <c:v>2.8251414299011302</c:v>
                </c:pt>
                <c:pt idx="108">
                  <c:v>2.8561167716979998</c:v>
                </c:pt>
                <c:pt idx="109">
                  <c:v>2.99475526809693</c:v>
                </c:pt>
                <c:pt idx="110">
                  <c:v>2.8125481605529798</c:v>
                </c:pt>
                <c:pt idx="111">
                  <c:v>2.9562058448791499</c:v>
                </c:pt>
                <c:pt idx="112">
                  <c:v>2.91812324523926</c:v>
                </c:pt>
                <c:pt idx="113">
                  <c:v>2.8654255867004399</c:v>
                </c:pt>
                <c:pt idx="114">
                  <c:v>2.9715957641601598</c:v>
                </c:pt>
                <c:pt idx="115">
                  <c:v>2.9406080245971702</c:v>
                </c:pt>
                <c:pt idx="116">
                  <c:v>2.8027286529540998</c:v>
                </c:pt>
                <c:pt idx="117">
                  <c:v>2.9429917335510298</c:v>
                </c:pt>
                <c:pt idx="118">
                  <c:v>2.95590019226074</c:v>
                </c:pt>
                <c:pt idx="119">
                  <c:v>2.9518728256225599</c:v>
                </c:pt>
                <c:pt idx="120">
                  <c:v>2.8554110527038601</c:v>
                </c:pt>
                <c:pt idx="121">
                  <c:v>2.8865065574646001</c:v>
                </c:pt>
                <c:pt idx="122">
                  <c:v>2.9195723533630402</c:v>
                </c:pt>
                <c:pt idx="123">
                  <c:v>2.7286081314086901</c:v>
                </c:pt>
                <c:pt idx="124">
                  <c:v>2.8984866142272998</c:v>
                </c:pt>
                <c:pt idx="125">
                  <c:v>2.7885069847107</c:v>
                </c:pt>
                <c:pt idx="126">
                  <c:v>2.7683300971984899</c:v>
                </c:pt>
                <c:pt idx="127">
                  <c:v>2.73242282867432</c:v>
                </c:pt>
                <c:pt idx="128">
                  <c:v>2.8702530860900901</c:v>
                </c:pt>
                <c:pt idx="129">
                  <c:v>2.6786861419677801</c:v>
                </c:pt>
                <c:pt idx="130">
                  <c:v>2.8723382949829102</c:v>
                </c:pt>
                <c:pt idx="131">
                  <c:v>2.73090648651123</c:v>
                </c:pt>
                <c:pt idx="132">
                  <c:v>2.6912031173706099</c:v>
                </c:pt>
                <c:pt idx="133">
                  <c:v>2.8480796813964901</c:v>
                </c:pt>
                <c:pt idx="134">
                  <c:v>2.8019504547119198</c:v>
                </c:pt>
                <c:pt idx="135">
                  <c:v>2.7507400512695299</c:v>
                </c:pt>
                <c:pt idx="136">
                  <c:v>2.9159202575683598</c:v>
                </c:pt>
                <c:pt idx="137">
                  <c:v>3.0293550491332999</c:v>
                </c:pt>
                <c:pt idx="138">
                  <c:v>3.1579351425170898</c:v>
                </c:pt>
                <c:pt idx="139">
                  <c:v>3.0709285736084002</c:v>
                </c:pt>
                <c:pt idx="140">
                  <c:v>3.5206260681152401</c:v>
                </c:pt>
                <c:pt idx="141">
                  <c:v>3.6209077835082999</c:v>
                </c:pt>
                <c:pt idx="142">
                  <c:v>3.1745352745056201</c:v>
                </c:pt>
                <c:pt idx="143">
                  <c:v>3.6141982078552299</c:v>
                </c:pt>
                <c:pt idx="144">
                  <c:v>3.2277927398681698</c:v>
                </c:pt>
                <c:pt idx="145">
                  <c:v>3.2330622673034699</c:v>
                </c:pt>
                <c:pt idx="146">
                  <c:v>3.52527904510498</c:v>
                </c:pt>
                <c:pt idx="147">
                  <c:v>3.2202634811401398</c:v>
                </c:pt>
                <c:pt idx="148">
                  <c:v>3.8913254737853999</c:v>
                </c:pt>
                <c:pt idx="149">
                  <c:v>3.2190346717834499</c:v>
                </c:pt>
                <c:pt idx="150">
                  <c:v>3.0516390800476101</c:v>
                </c:pt>
                <c:pt idx="151">
                  <c:v>3.2664480209350599</c:v>
                </c:pt>
                <c:pt idx="152">
                  <c:v>2.94671583175659</c:v>
                </c:pt>
                <c:pt idx="153">
                  <c:v>3.0982542037963898</c:v>
                </c:pt>
                <c:pt idx="154">
                  <c:v>2.8238177299499498</c:v>
                </c:pt>
                <c:pt idx="155">
                  <c:v>2.8791174888610902</c:v>
                </c:pt>
                <c:pt idx="156">
                  <c:v>3.1090321540832502</c:v>
                </c:pt>
                <c:pt idx="157">
                  <c:v>3.1066846847534202</c:v>
                </c:pt>
                <c:pt idx="158">
                  <c:v>3.2958674430847199</c:v>
                </c:pt>
                <c:pt idx="159">
                  <c:v>3.4955468177795401</c:v>
                </c:pt>
                <c:pt idx="160">
                  <c:v>3.4154829978942902</c:v>
                </c:pt>
                <c:pt idx="161">
                  <c:v>3.1914701461792001</c:v>
                </c:pt>
                <c:pt idx="162">
                  <c:v>3.4154582023620601</c:v>
                </c:pt>
                <c:pt idx="163">
                  <c:v>3.5712165832519598</c:v>
                </c:pt>
                <c:pt idx="164">
                  <c:v>2.9548401832580602</c:v>
                </c:pt>
                <c:pt idx="165">
                  <c:v>2.6581659317016602</c:v>
                </c:pt>
                <c:pt idx="166">
                  <c:v>2.6579542160034202</c:v>
                </c:pt>
                <c:pt idx="167">
                  <c:v>2.51236867904663</c:v>
                </c:pt>
                <c:pt idx="168">
                  <c:v>2.3429121971130402</c:v>
                </c:pt>
                <c:pt idx="169">
                  <c:v>2.2864861488342298</c:v>
                </c:pt>
                <c:pt idx="170">
                  <c:v>2.1699995994567902</c:v>
                </c:pt>
                <c:pt idx="171">
                  <c:v>2.07428026199341</c:v>
                </c:pt>
                <c:pt idx="172">
                  <c:v>1.95019578933716</c:v>
                </c:pt>
                <c:pt idx="173">
                  <c:v>1.8306903839111299</c:v>
                </c:pt>
                <c:pt idx="174">
                  <c:v>1.73505687713623</c:v>
                </c:pt>
                <c:pt idx="175">
                  <c:v>1.65090036392212</c:v>
                </c:pt>
                <c:pt idx="176">
                  <c:v>1.54104375839234</c:v>
                </c:pt>
                <c:pt idx="177">
                  <c:v>1.44407510757446</c:v>
                </c:pt>
                <c:pt idx="178">
                  <c:v>1.3845753669738801</c:v>
                </c:pt>
                <c:pt idx="179">
                  <c:v>1.30513048171997</c:v>
                </c:pt>
                <c:pt idx="180">
                  <c:v>1.23673915863037</c:v>
                </c:pt>
                <c:pt idx="181">
                  <c:v>1.1627383232116699</c:v>
                </c:pt>
                <c:pt idx="182">
                  <c:v>1.0972423553466799</c:v>
                </c:pt>
                <c:pt idx="183">
                  <c:v>1.02693843841553</c:v>
                </c:pt>
                <c:pt idx="184">
                  <c:v>0.96221160888671897</c:v>
                </c:pt>
                <c:pt idx="185">
                  <c:v>0.90177392959594704</c:v>
                </c:pt>
                <c:pt idx="186">
                  <c:v>0.84307622909545898</c:v>
                </c:pt>
                <c:pt idx="187">
                  <c:v>0.78857374191284202</c:v>
                </c:pt>
                <c:pt idx="188">
                  <c:v>0.73568153381347701</c:v>
                </c:pt>
                <c:pt idx="189">
                  <c:v>0.68735504150390703</c:v>
                </c:pt>
                <c:pt idx="190">
                  <c:v>0.64283847808837902</c:v>
                </c:pt>
                <c:pt idx="191">
                  <c:v>0.60272932052612305</c:v>
                </c:pt>
                <c:pt idx="192">
                  <c:v>0.56181573867797896</c:v>
                </c:pt>
                <c:pt idx="193">
                  <c:v>0.52501821517944403</c:v>
                </c:pt>
                <c:pt idx="194">
                  <c:v>0.49184656143188499</c:v>
                </c:pt>
                <c:pt idx="195">
                  <c:v>0.46190643310546903</c:v>
                </c:pt>
                <c:pt idx="196">
                  <c:v>0.43389558792114302</c:v>
                </c:pt>
                <c:pt idx="197">
                  <c:v>0.40955066680908198</c:v>
                </c:pt>
                <c:pt idx="198">
                  <c:v>0.38480663299560602</c:v>
                </c:pt>
                <c:pt idx="199">
                  <c:v>0.36371994018554699</c:v>
                </c:pt>
                <c:pt idx="200">
                  <c:v>0.34419918060302801</c:v>
                </c:pt>
                <c:pt idx="201">
                  <c:v>0.32808399200439498</c:v>
                </c:pt>
                <c:pt idx="202">
                  <c:v>0.31221818923950201</c:v>
                </c:pt>
                <c:pt idx="203">
                  <c:v>0.29740142822265597</c:v>
                </c:pt>
                <c:pt idx="204">
                  <c:v>0.28467273712158198</c:v>
                </c:pt>
                <c:pt idx="205">
                  <c:v>0.273558139801026</c:v>
                </c:pt>
                <c:pt idx="206">
                  <c:v>0.26378822326660201</c:v>
                </c:pt>
                <c:pt idx="207">
                  <c:v>0.25509881973266602</c:v>
                </c:pt>
                <c:pt idx="208">
                  <c:v>0.247389316558838</c:v>
                </c:pt>
                <c:pt idx="209">
                  <c:v>0.23967170715332101</c:v>
                </c:pt>
                <c:pt idx="210">
                  <c:v>0.232673645019531</c:v>
                </c:pt>
                <c:pt idx="211">
                  <c:v>0.22804975509643599</c:v>
                </c:pt>
                <c:pt idx="212">
                  <c:v>0.22251701354980499</c:v>
                </c:pt>
                <c:pt idx="213">
                  <c:v>0.218661785125733</c:v>
                </c:pt>
                <c:pt idx="214">
                  <c:v>0.215508937835694</c:v>
                </c:pt>
                <c:pt idx="215">
                  <c:v>0.21042108535766599</c:v>
                </c:pt>
                <c:pt idx="216">
                  <c:v>0.207280158996582</c:v>
                </c:pt>
                <c:pt idx="217">
                  <c:v>0.203848361968994</c:v>
                </c:pt>
                <c:pt idx="218">
                  <c:v>0.20141696929931699</c:v>
                </c:pt>
                <c:pt idx="219">
                  <c:v>0.198861598968506</c:v>
                </c:pt>
                <c:pt idx="220">
                  <c:v>0.19668149948120101</c:v>
                </c:pt>
                <c:pt idx="221">
                  <c:v>0.19455385208129899</c:v>
                </c:pt>
                <c:pt idx="222">
                  <c:v>0.19259214401245101</c:v>
                </c:pt>
                <c:pt idx="223">
                  <c:v>0.19047784805297899</c:v>
                </c:pt>
                <c:pt idx="224">
                  <c:v>0.188149929046631</c:v>
                </c:pt>
                <c:pt idx="225">
                  <c:v>0.18605709075927801</c:v>
                </c:pt>
                <c:pt idx="226">
                  <c:v>0.18454790115356501</c:v>
                </c:pt>
                <c:pt idx="227">
                  <c:v>0.182885646820069</c:v>
                </c:pt>
                <c:pt idx="228">
                  <c:v>0.181284904479981</c:v>
                </c:pt>
                <c:pt idx="229">
                  <c:v>0.18046998977661199</c:v>
                </c:pt>
                <c:pt idx="230">
                  <c:v>0.17753076553344699</c:v>
                </c:pt>
                <c:pt idx="231">
                  <c:v>0.177157878875733</c:v>
                </c:pt>
                <c:pt idx="232">
                  <c:v>0.174824714660645</c:v>
                </c:pt>
                <c:pt idx="233">
                  <c:v>0.172300815582276</c:v>
                </c:pt>
                <c:pt idx="234">
                  <c:v>0.17115688323974601</c:v>
                </c:pt>
                <c:pt idx="235">
                  <c:v>0.169419765472412</c:v>
                </c:pt>
                <c:pt idx="236">
                  <c:v>0.16808748245239299</c:v>
                </c:pt>
                <c:pt idx="237">
                  <c:v>0.16752052307128901</c:v>
                </c:pt>
                <c:pt idx="238">
                  <c:v>0.16606521606445299</c:v>
                </c:pt>
                <c:pt idx="239">
                  <c:v>0.16441917419433599</c:v>
                </c:pt>
                <c:pt idx="240">
                  <c:v>0.164532661437988</c:v>
                </c:pt>
                <c:pt idx="241">
                  <c:v>0.161918640136719</c:v>
                </c:pt>
                <c:pt idx="242">
                  <c:v>0.16014528274536199</c:v>
                </c:pt>
                <c:pt idx="243">
                  <c:v>0.160815238952637</c:v>
                </c:pt>
                <c:pt idx="244">
                  <c:v>0.16097974777221699</c:v>
                </c:pt>
                <c:pt idx="245">
                  <c:v>0.159466743469238</c:v>
                </c:pt>
                <c:pt idx="246">
                  <c:v>0.15968370437622101</c:v>
                </c:pt>
                <c:pt idx="247">
                  <c:v>0.15973138809204099</c:v>
                </c:pt>
                <c:pt idx="248">
                  <c:v>0.15996313095092801</c:v>
                </c:pt>
                <c:pt idx="249">
                  <c:v>0.160983085632324</c:v>
                </c:pt>
                <c:pt idx="250">
                  <c:v>0.161587715148926</c:v>
                </c:pt>
                <c:pt idx="251">
                  <c:v>0.16354894638061501</c:v>
                </c:pt>
                <c:pt idx="252">
                  <c:v>0.164543151855469</c:v>
                </c:pt>
                <c:pt idx="253">
                  <c:v>0.16582107543945299</c:v>
                </c:pt>
                <c:pt idx="254">
                  <c:v>0.16776037216186501</c:v>
                </c:pt>
                <c:pt idx="255">
                  <c:v>0.17083740234375</c:v>
                </c:pt>
                <c:pt idx="256">
                  <c:v>0.17358779907226601</c:v>
                </c:pt>
                <c:pt idx="257">
                  <c:v>0.17663526535034199</c:v>
                </c:pt>
                <c:pt idx="258">
                  <c:v>0.17997360229492201</c:v>
                </c:pt>
                <c:pt idx="259">
                  <c:v>0.184092521667481</c:v>
                </c:pt>
                <c:pt idx="260">
                  <c:v>0.18736505508422899</c:v>
                </c:pt>
                <c:pt idx="261">
                  <c:v>0.192582607269287</c:v>
                </c:pt>
                <c:pt idx="262">
                  <c:v>0.197513103485108</c:v>
                </c:pt>
                <c:pt idx="263">
                  <c:v>0.20243740081787101</c:v>
                </c:pt>
                <c:pt idx="264">
                  <c:v>0.208290100097656</c:v>
                </c:pt>
                <c:pt idx="265">
                  <c:v>0.214854240417481</c:v>
                </c:pt>
                <c:pt idx="266">
                  <c:v>0.220713615417481</c:v>
                </c:pt>
                <c:pt idx="267">
                  <c:v>0.228449821472168</c:v>
                </c:pt>
                <c:pt idx="268">
                  <c:v>0.236100673675537</c:v>
                </c:pt>
                <c:pt idx="269">
                  <c:v>0.24287605285644601</c:v>
                </c:pt>
                <c:pt idx="270">
                  <c:v>0.25086402893066401</c:v>
                </c:pt>
                <c:pt idx="271">
                  <c:v>0.25956535339355502</c:v>
                </c:pt>
                <c:pt idx="272">
                  <c:v>0.268160820007324</c:v>
                </c:pt>
                <c:pt idx="273">
                  <c:v>0.27730178833007801</c:v>
                </c:pt>
                <c:pt idx="274">
                  <c:v>0.28473806381225603</c:v>
                </c:pt>
                <c:pt idx="275">
                  <c:v>0.29208898544311501</c:v>
                </c:pt>
                <c:pt idx="276">
                  <c:v>0.30080175399780301</c:v>
                </c:pt>
                <c:pt idx="277">
                  <c:v>0.311004638671875</c:v>
                </c:pt>
                <c:pt idx="278">
                  <c:v>0.32239770889282199</c:v>
                </c:pt>
                <c:pt idx="279">
                  <c:v>0.330397129058838</c:v>
                </c:pt>
                <c:pt idx="280">
                  <c:v>0.33798980712890597</c:v>
                </c:pt>
                <c:pt idx="281">
                  <c:v>0.34631776809692399</c:v>
                </c:pt>
                <c:pt idx="282">
                  <c:v>0.35657739639282199</c:v>
                </c:pt>
                <c:pt idx="283">
                  <c:v>0.36846828460693398</c:v>
                </c:pt>
                <c:pt idx="284">
                  <c:v>0.38226079940795898</c:v>
                </c:pt>
                <c:pt idx="285">
                  <c:v>0.39564418792724598</c:v>
                </c:pt>
                <c:pt idx="286">
                  <c:v>0.40996932983398499</c:v>
                </c:pt>
                <c:pt idx="287">
                  <c:v>0.42483139038085999</c:v>
                </c:pt>
                <c:pt idx="288">
                  <c:v>0.44183349609375</c:v>
                </c:pt>
                <c:pt idx="289">
                  <c:v>0.45892381668090798</c:v>
                </c:pt>
                <c:pt idx="290">
                  <c:v>0.47824811935424799</c:v>
                </c:pt>
                <c:pt idx="291">
                  <c:v>0.49823236465454102</c:v>
                </c:pt>
                <c:pt idx="292">
                  <c:v>0.519131660461426</c:v>
                </c:pt>
                <c:pt idx="293">
                  <c:v>0.540266513824463</c:v>
                </c:pt>
                <c:pt idx="294">
                  <c:v>0.56409120559692405</c:v>
                </c:pt>
                <c:pt idx="295">
                  <c:v>0.58864974975586004</c:v>
                </c:pt>
                <c:pt idx="296">
                  <c:v>0.617906093597412</c:v>
                </c:pt>
                <c:pt idx="297">
                  <c:v>0.63044404983520497</c:v>
                </c:pt>
                <c:pt idx="298">
                  <c:v>0.65669298171997104</c:v>
                </c:pt>
                <c:pt idx="299">
                  <c:v>0.68791723251342796</c:v>
                </c:pt>
                <c:pt idx="300">
                  <c:v>0.71488761901855502</c:v>
                </c:pt>
                <c:pt idx="301">
                  <c:v>0.74439477920532304</c:v>
                </c:pt>
                <c:pt idx="302">
                  <c:v>0.77267408370971702</c:v>
                </c:pt>
                <c:pt idx="303">
                  <c:v>0.80220651626586903</c:v>
                </c:pt>
                <c:pt idx="304">
                  <c:v>0.832347393035889</c:v>
                </c:pt>
                <c:pt idx="305">
                  <c:v>0.86242866516113303</c:v>
                </c:pt>
                <c:pt idx="306">
                  <c:v>0.89284133911132801</c:v>
                </c:pt>
                <c:pt idx="307">
                  <c:v>0.92386674880981501</c:v>
                </c:pt>
                <c:pt idx="308">
                  <c:v>0.95661878585815496</c:v>
                </c:pt>
                <c:pt idx="309">
                  <c:v>0.986217021942139</c:v>
                </c:pt>
                <c:pt idx="310">
                  <c:v>1.01757287979126</c:v>
                </c:pt>
                <c:pt idx="311">
                  <c:v>1.0538735389709499</c:v>
                </c:pt>
                <c:pt idx="312">
                  <c:v>1.0867013931274401</c:v>
                </c:pt>
                <c:pt idx="313">
                  <c:v>1.1183400154113801</c:v>
                </c:pt>
                <c:pt idx="314">
                  <c:v>1.1512875556945801</c:v>
                </c:pt>
                <c:pt idx="315">
                  <c:v>1.18526887893677</c:v>
                </c:pt>
                <c:pt idx="316">
                  <c:v>1.2224144935607899</c:v>
                </c:pt>
                <c:pt idx="317">
                  <c:v>1.2553687095642101</c:v>
                </c:pt>
                <c:pt idx="318">
                  <c:v>1.28827333450318</c:v>
                </c:pt>
                <c:pt idx="319">
                  <c:v>1.3205585479736399</c:v>
                </c:pt>
                <c:pt idx="320">
                  <c:v>1.35893106460571</c:v>
                </c:pt>
                <c:pt idx="321">
                  <c:v>1.3902544975280799</c:v>
                </c:pt>
                <c:pt idx="322">
                  <c:v>1.42254543304444</c:v>
                </c:pt>
                <c:pt idx="323">
                  <c:v>1.45386171340943</c:v>
                </c:pt>
                <c:pt idx="324">
                  <c:v>1.488121509552</c:v>
                </c:pt>
                <c:pt idx="325">
                  <c:v>1.5170583724975599</c:v>
                </c:pt>
                <c:pt idx="326">
                  <c:v>1.54983234405518</c:v>
                </c:pt>
                <c:pt idx="327">
                  <c:v>1.5809569358825699</c:v>
                </c:pt>
                <c:pt idx="328">
                  <c:v>1.61199998855591</c:v>
                </c:pt>
                <c:pt idx="329">
                  <c:v>1.6373600959777901</c:v>
                </c:pt>
                <c:pt idx="330">
                  <c:v>1.6698465347290099</c:v>
                </c:pt>
                <c:pt idx="331">
                  <c:v>1.69890880584717</c:v>
                </c:pt>
                <c:pt idx="332">
                  <c:v>1.72068023681641</c:v>
                </c:pt>
                <c:pt idx="333">
                  <c:v>1.7405643463134799</c:v>
                </c:pt>
                <c:pt idx="334">
                  <c:v>1.7699842453003001</c:v>
                </c:pt>
                <c:pt idx="335">
                  <c:v>1.7942066192627</c:v>
                </c:pt>
                <c:pt idx="336">
                  <c:v>1.80899953842163</c:v>
                </c:pt>
                <c:pt idx="337">
                  <c:v>1.8393907546997099</c:v>
                </c:pt>
                <c:pt idx="338">
                  <c:v>1.85056304931641</c:v>
                </c:pt>
                <c:pt idx="339">
                  <c:v>1.87862777709961</c:v>
                </c:pt>
                <c:pt idx="340">
                  <c:v>1.90495729446411</c:v>
                </c:pt>
                <c:pt idx="341">
                  <c:v>1.92655277252197</c:v>
                </c:pt>
                <c:pt idx="342">
                  <c:v>1.92271709442139</c:v>
                </c:pt>
                <c:pt idx="343">
                  <c:v>1.9557356834411599</c:v>
                </c:pt>
                <c:pt idx="344">
                  <c:v>1.95765924453736</c:v>
                </c:pt>
                <c:pt idx="345">
                  <c:v>1.97656345367432</c:v>
                </c:pt>
                <c:pt idx="346">
                  <c:v>1.9807310104370099</c:v>
                </c:pt>
                <c:pt idx="347">
                  <c:v>2.0050907135009801</c:v>
                </c:pt>
                <c:pt idx="348">
                  <c:v>2.00792455673218</c:v>
                </c:pt>
                <c:pt idx="349">
                  <c:v>2.0213217735290501</c:v>
                </c:pt>
                <c:pt idx="350">
                  <c:v>2.0103797912597701</c:v>
                </c:pt>
                <c:pt idx="351">
                  <c:v>2.0233497619628902</c:v>
                </c:pt>
                <c:pt idx="352">
                  <c:v>2.0317721366882302</c:v>
                </c:pt>
                <c:pt idx="353">
                  <c:v>2.0348978042602601</c:v>
                </c:pt>
                <c:pt idx="354">
                  <c:v>2.0339818000793501</c:v>
                </c:pt>
                <c:pt idx="355">
                  <c:v>2.02780342102051</c:v>
                </c:pt>
                <c:pt idx="356">
                  <c:v>2.0066175460815501</c:v>
                </c:pt>
                <c:pt idx="357">
                  <c:v>2.0011429786682098</c:v>
                </c:pt>
                <c:pt idx="358">
                  <c:v>2.0013594627380402</c:v>
                </c:pt>
                <c:pt idx="359">
                  <c:v>2.0164813995361301</c:v>
                </c:pt>
                <c:pt idx="360">
                  <c:v>1.9921946525573799</c:v>
                </c:pt>
                <c:pt idx="361">
                  <c:v>1.9827117919921899</c:v>
                </c:pt>
                <c:pt idx="362">
                  <c:v>1.98480892181397</c:v>
                </c:pt>
                <c:pt idx="363">
                  <c:v>1.97821712493897</c:v>
                </c:pt>
                <c:pt idx="364">
                  <c:v>1.95735216140747</c:v>
                </c:pt>
                <c:pt idx="365">
                  <c:v>1.94519567489624</c:v>
                </c:pt>
                <c:pt idx="366">
                  <c:v>1.9463763236999501</c:v>
                </c:pt>
                <c:pt idx="367">
                  <c:v>1.92352342605591</c:v>
                </c:pt>
                <c:pt idx="368">
                  <c:v>1.9122500419616699</c:v>
                </c:pt>
                <c:pt idx="369">
                  <c:v>1.90082454681397</c:v>
                </c:pt>
                <c:pt idx="370">
                  <c:v>1.88728380203247</c:v>
                </c:pt>
                <c:pt idx="371">
                  <c:v>1.8753371238708501</c:v>
                </c:pt>
                <c:pt idx="372">
                  <c:v>1.8589844703674301</c:v>
                </c:pt>
                <c:pt idx="373">
                  <c:v>1.8339161872863801</c:v>
                </c:pt>
                <c:pt idx="374">
                  <c:v>1.82219457626343</c:v>
                </c:pt>
                <c:pt idx="375">
                  <c:v>1.7993035316467301</c:v>
                </c:pt>
                <c:pt idx="376">
                  <c:v>1.78703165054322</c:v>
                </c:pt>
                <c:pt idx="377">
                  <c:v>1.75750637054444</c:v>
                </c:pt>
                <c:pt idx="378">
                  <c:v>1.7385377883911199</c:v>
                </c:pt>
                <c:pt idx="379">
                  <c:v>1.7160015106201201</c:v>
                </c:pt>
                <c:pt idx="380">
                  <c:v>1.6962814331054701</c:v>
                </c:pt>
                <c:pt idx="381">
                  <c:v>1.6755948066711399</c:v>
                </c:pt>
                <c:pt idx="382">
                  <c:v>1.6621847152710001</c:v>
                </c:pt>
                <c:pt idx="383">
                  <c:v>1.6282939910888701</c:v>
                </c:pt>
                <c:pt idx="384">
                  <c:v>1.61128902435303</c:v>
                </c:pt>
                <c:pt idx="385">
                  <c:v>1.5857696533203101</c:v>
                </c:pt>
                <c:pt idx="386">
                  <c:v>1.5617198944091799</c:v>
                </c:pt>
                <c:pt idx="387">
                  <c:v>1.53999948501587</c:v>
                </c:pt>
                <c:pt idx="388">
                  <c:v>1.5164852142334</c:v>
                </c:pt>
                <c:pt idx="389">
                  <c:v>1.49280405044556</c:v>
                </c:pt>
                <c:pt idx="390">
                  <c:v>1.46763896942139</c:v>
                </c:pt>
                <c:pt idx="391">
                  <c:v>1.44398546218872</c:v>
                </c:pt>
                <c:pt idx="392">
                  <c:v>1.4194965362548799</c:v>
                </c:pt>
                <c:pt idx="393">
                  <c:v>1.39354467391968</c:v>
                </c:pt>
                <c:pt idx="394">
                  <c:v>1.3688817024230999</c:v>
                </c:pt>
                <c:pt idx="395">
                  <c:v>1.3462061882019101</c:v>
                </c:pt>
                <c:pt idx="396">
                  <c:v>1.3189167976379399</c:v>
                </c:pt>
                <c:pt idx="397">
                  <c:v>1.2976832389831601</c:v>
                </c:pt>
                <c:pt idx="398">
                  <c:v>1.2717766761779801</c:v>
                </c:pt>
                <c:pt idx="399">
                  <c:v>1.2475671768188501</c:v>
                </c:pt>
                <c:pt idx="400">
                  <c:v>1.22350549697876</c:v>
                </c:pt>
                <c:pt idx="401">
                  <c:v>1.1992979049682599</c:v>
                </c:pt>
                <c:pt idx="402">
                  <c:v>1.1755552291870099</c:v>
                </c:pt>
                <c:pt idx="403">
                  <c:v>1.1507663726806701</c:v>
                </c:pt>
                <c:pt idx="404">
                  <c:v>1.12744760513306</c:v>
                </c:pt>
                <c:pt idx="405">
                  <c:v>1.1031684875488299</c:v>
                </c:pt>
                <c:pt idx="406">
                  <c:v>1.0807619094848699</c:v>
                </c:pt>
                <c:pt idx="407">
                  <c:v>1.05670833587647</c:v>
                </c:pt>
                <c:pt idx="408">
                  <c:v>1.0358214378357</c:v>
                </c:pt>
                <c:pt idx="409">
                  <c:v>1.01245021820069</c:v>
                </c:pt>
                <c:pt idx="410">
                  <c:v>0.98956298828125</c:v>
                </c:pt>
                <c:pt idx="411">
                  <c:v>0.96755123138427801</c:v>
                </c:pt>
                <c:pt idx="412">
                  <c:v>0.944901943206787</c:v>
                </c:pt>
                <c:pt idx="413">
                  <c:v>0.92384386062622104</c:v>
                </c:pt>
                <c:pt idx="414">
                  <c:v>0.90259456634521495</c:v>
                </c:pt>
                <c:pt idx="415">
                  <c:v>0.88194274902343806</c:v>
                </c:pt>
                <c:pt idx="416">
                  <c:v>0.86072015762329102</c:v>
                </c:pt>
                <c:pt idx="417">
                  <c:v>0.83978939056396495</c:v>
                </c:pt>
                <c:pt idx="418">
                  <c:v>0.820096015930176</c:v>
                </c:pt>
                <c:pt idx="419">
                  <c:v>0.79997205734252996</c:v>
                </c:pt>
                <c:pt idx="420">
                  <c:v>0.78038883209228505</c:v>
                </c:pt>
                <c:pt idx="421">
                  <c:v>0.76194524765014704</c:v>
                </c:pt>
                <c:pt idx="422">
                  <c:v>0.742093086242676</c:v>
                </c:pt>
                <c:pt idx="423">
                  <c:v>0.72392368316650402</c:v>
                </c:pt>
                <c:pt idx="424">
                  <c:v>0.70581340789795</c:v>
                </c:pt>
                <c:pt idx="425">
                  <c:v>0.68827247619628895</c:v>
                </c:pt>
                <c:pt idx="426">
                  <c:v>0.67108345031738303</c:v>
                </c:pt>
                <c:pt idx="427">
                  <c:v>0.653911113739014</c:v>
                </c:pt>
                <c:pt idx="428">
                  <c:v>0.63749980926513705</c:v>
                </c:pt>
                <c:pt idx="429">
                  <c:v>0.62107896804809604</c:v>
                </c:pt>
                <c:pt idx="430">
                  <c:v>0.60511112213134799</c:v>
                </c:pt>
                <c:pt idx="431">
                  <c:v>0.58910512924194403</c:v>
                </c:pt>
                <c:pt idx="432">
                  <c:v>0.57383012771606501</c:v>
                </c:pt>
                <c:pt idx="433">
                  <c:v>0.55930566787719804</c:v>
                </c:pt>
                <c:pt idx="434">
                  <c:v>0.54389286041259799</c:v>
                </c:pt>
                <c:pt idx="435">
                  <c:v>0.53042125701904297</c:v>
                </c:pt>
                <c:pt idx="436">
                  <c:v>0.51724863052368197</c:v>
                </c:pt>
                <c:pt idx="437">
                  <c:v>0.50482749938964899</c:v>
                </c:pt>
                <c:pt idx="438">
                  <c:v>0.49136829376220698</c:v>
                </c:pt>
                <c:pt idx="439">
                  <c:v>0.47640419006347701</c:v>
                </c:pt>
                <c:pt idx="440">
                  <c:v>0.46328306198120101</c:v>
                </c:pt>
                <c:pt idx="441">
                  <c:v>0.45043849945068398</c:v>
                </c:pt>
                <c:pt idx="442">
                  <c:v>0.43743658065795898</c:v>
                </c:pt>
                <c:pt idx="443">
                  <c:v>0.42353010177612299</c:v>
                </c:pt>
                <c:pt idx="444">
                  <c:v>0.40981245040893599</c:v>
                </c:pt>
                <c:pt idx="445">
                  <c:v>0.39785814285278298</c:v>
                </c:pt>
                <c:pt idx="446">
                  <c:v>0.387175083160401</c:v>
                </c:pt>
                <c:pt idx="447">
                  <c:v>0.37593841552734403</c:v>
                </c:pt>
                <c:pt idx="448">
                  <c:v>0.36504030227661199</c:v>
                </c:pt>
                <c:pt idx="449">
                  <c:v>0.35515546798706099</c:v>
                </c:pt>
                <c:pt idx="450">
                  <c:v>0.34560585021972701</c:v>
                </c:pt>
                <c:pt idx="451">
                  <c:v>0.33668756484985402</c:v>
                </c:pt>
                <c:pt idx="452">
                  <c:v>0.32767677307128901</c:v>
                </c:pt>
                <c:pt idx="453">
                  <c:v>0.31955194473266602</c:v>
                </c:pt>
                <c:pt idx="454">
                  <c:v>0.31197261810302801</c:v>
                </c:pt>
                <c:pt idx="455">
                  <c:v>0.30456161499023499</c:v>
                </c:pt>
                <c:pt idx="456">
                  <c:v>0.296966552734375</c:v>
                </c:pt>
                <c:pt idx="457">
                  <c:v>0.29020929336547902</c:v>
                </c:pt>
                <c:pt idx="458">
                  <c:v>0.28368520736694403</c:v>
                </c:pt>
                <c:pt idx="459">
                  <c:v>0.27741098403930697</c:v>
                </c:pt>
                <c:pt idx="460">
                  <c:v>0.27156877517700201</c:v>
                </c:pt>
                <c:pt idx="461">
                  <c:v>0.26592683792114302</c:v>
                </c:pt>
                <c:pt idx="462">
                  <c:v>0.26070928573608398</c:v>
                </c:pt>
                <c:pt idx="463">
                  <c:v>0.25574731826782199</c:v>
                </c:pt>
                <c:pt idx="464">
                  <c:v>0.25146865844726601</c:v>
                </c:pt>
                <c:pt idx="465">
                  <c:v>0.24866867065429701</c:v>
                </c:pt>
                <c:pt idx="466">
                  <c:v>0.25046730041503901</c:v>
                </c:pt>
                <c:pt idx="467">
                  <c:v>0.234222412109375</c:v>
                </c:pt>
                <c:pt idx="468">
                  <c:v>0.23267030715942399</c:v>
                </c:pt>
                <c:pt idx="469">
                  <c:v>0.23344516754150399</c:v>
                </c:pt>
                <c:pt idx="470">
                  <c:v>0.22972011566162101</c:v>
                </c:pt>
                <c:pt idx="471">
                  <c:v>0.22737646102905301</c:v>
                </c:pt>
                <c:pt idx="472">
                  <c:v>0.224517822265625</c:v>
                </c:pt>
                <c:pt idx="473">
                  <c:v>0.22272729873657199</c:v>
                </c:pt>
                <c:pt idx="474">
                  <c:v>0.22096443176269601</c:v>
                </c:pt>
                <c:pt idx="475">
                  <c:v>0.219285488128662</c:v>
                </c:pt>
                <c:pt idx="476">
                  <c:v>0.21809148788452201</c:v>
                </c:pt>
                <c:pt idx="477">
                  <c:v>0.216879367828369</c:v>
                </c:pt>
                <c:pt idx="478">
                  <c:v>0.21625185012817399</c:v>
                </c:pt>
                <c:pt idx="479">
                  <c:v>0.21565580368042001</c:v>
                </c:pt>
                <c:pt idx="480">
                  <c:v>0.21496677398681699</c:v>
                </c:pt>
                <c:pt idx="481">
                  <c:v>0.21496343612670901</c:v>
                </c:pt>
                <c:pt idx="482">
                  <c:v>0.215365409851074</c:v>
                </c:pt>
                <c:pt idx="483">
                  <c:v>0.21580600738525399</c:v>
                </c:pt>
                <c:pt idx="484">
                  <c:v>0.215873718261719</c:v>
                </c:pt>
                <c:pt idx="485">
                  <c:v>0.21682548522949199</c:v>
                </c:pt>
                <c:pt idx="486">
                  <c:v>0.21811342239379899</c:v>
                </c:pt>
                <c:pt idx="487">
                  <c:v>0.219342231750488</c:v>
                </c:pt>
                <c:pt idx="488">
                  <c:v>0.22063350677490301</c:v>
                </c:pt>
                <c:pt idx="489">
                  <c:v>0.22229862213134799</c:v>
                </c:pt>
                <c:pt idx="490">
                  <c:v>0.22411298751831099</c:v>
                </c:pt>
                <c:pt idx="491">
                  <c:v>0.22620058059692399</c:v>
                </c:pt>
                <c:pt idx="492">
                  <c:v>0.22826480865478499</c:v>
                </c:pt>
                <c:pt idx="493">
                  <c:v>0.230966091156006</c:v>
                </c:pt>
                <c:pt idx="494">
                  <c:v>0.233708381652832</c:v>
                </c:pt>
                <c:pt idx="495">
                  <c:v>0.23661994934082101</c:v>
                </c:pt>
                <c:pt idx="496">
                  <c:v>0.23963260650634799</c:v>
                </c:pt>
                <c:pt idx="497">
                  <c:v>0.24285364151000999</c:v>
                </c:pt>
                <c:pt idx="498">
                  <c:v>0.24606466293335</c:v>
                </c:pt>
                <c:pt idx="499">
                  <c:v>0.249748229980469</c:v>
                </c:pt>
                <c:pt idx="500">
                  <c:v>0.25361871719360402</c:v>
                </c:pt>
                <c:pt idx="501">
                  <c:v>0.25774049758911199</c:v>
                </c:pt>
                <c:pt idx="502">
                  <c:v>0.26189613342285201</c:v>
                </c:pt>
                <c:pt idx="503">
                  <c:v>0.26596403121948298</c:v>
                </c:pt>
                <c:pt idx="504">
                  <c:v>0.27057361602783198</c:v>
                </c:pt>
                <c:pt idx="505">
                  <c:v>0.27526283264160201</c:v>
                </c:pt>
                <c:pt idx="506">
                  <c:v>0.28012466430664101</c:v>
                </c:pt>
                <c:pt idx="507">
                  <c:v>0.285446166992188</c:v>
                </c:pt>
                <c:pt idx="508">
                  <c:v>0.29071760177612299</c:v>
                </c:pt>
                <c:pt idx="509">
                  <c:v>0.29602432250976601</c:v>
                </c:pt>
                <c:pt idx="510">
                  <c:v>0.30156660079956099</c:v>
                </c:pt>
                <c:pt idx="511">
                  <c:v>0.30730533599853499</c:v>
                </c:pt>
                <c:pt idx="512">
                  <c:v>0.313412666320801</c:v>
                </c:pt>
                <c:pt idx="513">
                  <c:v>0.31961011886596702</c:v>
                </c:pt>
                <c:pt idx="514">
                  <c:v>0.325716972351074</c:v>
                </c:pt>
                <c:pt idx="515">
                  <c:v>0.33209943771362299</c:v>
                </c:pt>
                <c:pt idx="516">
                  <c:v>0.33898162841796903</c:v>
                </c:pt>
                <c:pt idx="517">
                  <c:v>0.34608650207519598</c:v>
                </c:pt>
                <c:pt idx="518">
                  <c:v>0.35299444198608398</c:v>
                </c:pt>
                <c:pt idx="519">
                  <c:v>0.36060285568237299</c:v>
                </c:pt>
                <c:pt idx="520">
                  <c:v>0.36804819107055697</c:v>
                </c:pt>
                <c:pt idx="521">
                  <c:v>0.37550783157348699</c:v>
                </c:pt>
                <c:pt idx="522">
                  <c:v>0.38359117507934598</c:v>
                </c:pt>
                <c:pt idx="523">
                  <c:v>0.39196157455444403</c:v>
                </c:pt>
                <c:pt idx="524">
                  <c:v>0.40031385421753002</c:v>
                </c:pt>
                <c:pt idx="525">
                  <c:v>0.408814907073975</c:v>
                </c:pt>
                <c:pt idx="526">
                  <c:v>0.417524814605713</c:v>
                </c:pt>
                <c:pt idx="527">
                  <c:v>0.426495552062988</c:v>
                </c:pt>
                <c:pt idx="528">
                  <c:v>0.435807704925537</c:v>
                </c:pt>
                <c:pt idx="529">
                  <c:v>0.44486284255981501</c:v>
                </c:pt>
                <c:pt idx="530">
                  <c:v>0.45447015762329102</c:v>
                </c:pt>
                <c:pt idx="531">
                  <c:v>0.46414279937744202</c:v>
                </c:pt>
                <c:pt idx="532">
                  <c:v>0.47405767440795898</c:v>
                </c:pt>
                <c:pt idx="533">
                  <c:v>0.48409986495971702</c:v>
                </c:pt>
                <c:pt idx="534">
                  <c:v>0.494463920593262</c:v>
                </c:pt>
                <c:pt idx="535">
                  <c:v>0.50479173660278398</c:v>
                </c:pt>
                <c:pt idx="536">
                  <c:v>0.51508617401123102</c:v>
                </c:pt>
                <c:pt idx="537">
                  <c:v>0.52599525451660201</c:v>
                </c:pt>
                <c:pt idx="538">
                  <c:v>0.53688716888427801</c:v>
                </c:pt>
                <c:pt idx="539">
                  <c:v>0.54806661605835005</c:v>
                </c:pt>
                <c:pt idx="540">
                  <c:v>0.55937862396240301</c:v>
                </c:pt>
                <c:pt idx="541">
                  <c:v>0.57072114944457997</c:v>
                </c:pt>
                <c:pt idx="542">
                  <c:v>0.58196496963500999</c:v>
                </c:pt>
                <c:pt idx="543">
                  <c:v>0.59386873245239302</c:v>
                </c:pt>
                <c:pt idx="544">
                  <c:v>0.60605621337890703</c:v>
                </c:pt>
                <c:pt idx="545">
                  <c:v>0.61851787567138705</c:v>
                </c:pt>
                <c:pt idx="546">
                  <c:v>0.631483554840088</c:v>
                </c:pt>
                <c:pt idx="547">
                  <c:v>0.64418506622314498</c:v>
                </c:pt>
                <c:pt idx="548">
                  <c:v>0.65778112411499101</c:v>
                </c:pt>
                <c:pt idx="549">
                  <c:v>0.67140245437622104</c:v>
                </c:pt>
                <c:pt idx="550">
                  <c:v>0.68487501144409202</c:v>
                </c:pt>
                <c:pt idx="551">
                  <c:v>0.69976091384887695</c:v>
                </c:pt>
                <c:pt idx="552">
                  <c:v>0.713667392730713</c:v>
                </c:pt>
                <c:pt idx="553">
                  <c:v>0.72895288467407304</c:v>
                </c:pt>
                <c:pt idx="554">
                  <c:v>0.74405002593994196</c:v>
                </c:pt>
                <c:pt idx="555">
                  <c:v>0.759871006011963</c:v>
                </c:pt>
                <c:pt idx="556">
                  <c:v>0.77539491653442405</c:v>
                </c:pt>
                <c:pt idx="557">
                  <c:v>0.79115581512451205</c:v>
                </c:pt>
                <c:pt idx="558">
                  <c:v>0.80722570419311501</c:v>
                </c:pt>
                <c:pt idx="559">
                  <c:v>0.82320547103881903</c:v>
                </c:pt>
                <c:pt idx="560">
                  <c:v>0.83987379074096702</c:v>
                </c:pt>
                <c:pt idx="561">
                  <c:v>0.85617017745971702</c:v>
                </c:pt>
                <c:pt idx="562">
                  <c:v>0.87260150909423795</c:v>
                </c:pt>
                <c:pt idx="563">
                  <c:v>0.88836574554443404</c:v>
                </c:pt>
                <c:pt idx="564">
                  <c:v>0.90492677688598699</c:v>
                </c:pt>
                <c:pt idx="565">
                  <c:v>0.92101955413818404</c:v>
                </c:pt>
                <c:pt idx="566">
                  <c:v>0.93766832351684604</c:v>
                </c:pt>
                <c:pt idx="567">
                  <c:v>0.95331382751464899</c:v>
                </c:pt>
                <c:pt idx="568">
                  <c:v>0.97012710571289096</c:v>
                </c:pt>
                <c:pt idx="569">
                  <c:v>0.98600864410400402</c:v>
                </c:pt>
                <c:pt idx="570">
                  <c:v>1.00248670578003</c:v>
                </c:pt>
                <c:pt idx="571">
                  <c:v>1.0186753273010301</c:v>
                </c:pt>
                <c:pt idx="572">
                  <c:v>1.03561687469483</c:v>
                </c:pt>
                <c:pt idx="573">
                  <c:v>1.0520992279052801</c:v>
                </c:pt>
                <c:pt idx="574">
                  <c:v>1.0697035789489799</c:v>
                </c:pt>
                <c:pt idx="575">
                  <c:v>1.0878543853759799</c:v>
                </c:pt>
                <c:pt idx="576">
                  <c:v>1.1056990623474099</c:v>
                </c:pt>
                <c:pt idx="577">
                  <c:v>1.1235604286193901</c:v>
                </c:pt>
                <c:pt idx="578">
                  <c:v>1.14278268814087</c:v>
                </c:pt>
                <c:pt idx="579">
                  <c:v>1.16300344467163</c:v>
                </c:pt>
                <c:pt idx="580">
                  <c:v>1.18318939208985</c:v>
                </c:pt>
                <c:pt idx="581">
                  <c:v>1.2038216590881401</c:v>
                </c:pt>
                <c:pt idx="582">
                  <c:v>1.2247896194457999</c:v>
                </c:pt>
                <c:pt idx="583">
                  <c:v>1.24494075775147</c:v>
                </c:pt>
                <c:pt idx="584">
                  <c:v>1.2658729553222701</c:v>
                </c:pt>
                <c:pt idx="585">
                  <c:v>1.2869277000427299</c:v>
                </c:pt>
                <c:pt idx="586">
                  <c:v>1.30609083175659</c:v>
                </c:pt>
                <c:pt idx="587">
                  <c:v>1.32541656494141</c:v>
                </c:pt>
                <c:pt idx="588">
                  <c:v>1.3463001251220701</c:v>
                </c:pt>
                <c:pt idx="589">
                  <c:v>1.3636655807495099</c:v>
                </c:pt>
                <c:pt idx="590">
                  <c:v>1.3817939758300799</c:v>
                </c:pt>
                <c:pt idx="591">
                  <c:v>1.39581775665283</c:v>
                </c:pt>
                <c:pt idx="592">
                  <c:v>1.40970802307129</c:v>
                </c:pt>
                <c:pt idx="593">
                  <c:v>1.4245080947876001</c:v>
                </c:pt>
                <c:pt idx="594">
                  <c:v>1.43402528762818</c:v>
                </c:pt>
                <c:pt idx="595">
                  <c:v>1.4446539878845199</c:v>
                </c:pt>
                <c:pt idx="596">
                  <c:v>1.45463848114014</c:v>
                </c:pt>
                <c:pt idx="597">
                  <c:v>1.45918321609497</c:v>
                </c:pt>
                <c:pt idx="598">
                  <c:v>1.47111320495606</c:v>
                </c:pt>
                <c:pt idx="599">
                  <c:v>1.47565698623657</c:v>
                </c:pt>
                <c:pt idx="600">
                  <c:v>1.4824686050415099</c:v>
                </c:pt>
                <c:pt idx="601">
                  <c:v>1.4897518157959</c:v>
                </c:pt>
                <c:pt idx="602">
                  <c:v>1.4940423965454099</c:v>
                </c:pt>
                <c:pt idx="603">
                  <c:v>1.5005683898925799</c:v>
                </c:pt>
                <c:pt idx="604">
                  <c:v>1.50780153274536</c:v>
                </c:pt>
                <c:pt idx="605">
                  <c:v>1.51528120040894</c:v>
                </c:pt>
                <c:pt idx="606">
                  <c:v>1.52238321304322</c:v>
                </c:pt>
                <c:pt idx="607">
                  <c:v>1.53000593185425</c:v>
                </c:pt>
                <c:pt idx="608">
                  <c:v>1.54004335403443</c:v>
                </c:pt>
                <c:pt idx="609">
                  <c:v>1.5479154586792001</c:v>
                </c:pt>
                <c:pt idx="610">
                  <c:v>1.5593247413635301</c:v>
                </c:pt>
                <c:pt idx="611">
                  <c:v>1.56627750396729</c:v>
                </c:pt>
                <c:pt idx="612">
                  <c:v>1.5760965347290099</c:v>
                </c:pt>
                <c:pt idx="613">
                  <c:v>1.5871715545654299</c:v>
                </c:pt>
                <c:pt idx="614">
                  <c:v>1.5967535972595199</c:v>
                </c:pt>
                <c:pt idx="615">
                  <c:v>1.6017470359802299</c:v>
                </c:pt>
                <c:pt idx="616">
                  <c:v>1.61499071121216</c:v>
                </c:pt>
                <c:pt idx="617">
                  <c:v>1.6260066032409699</c:v>
                </c:pt>
                <c:pt idx="618">
                  <c:v>1.63515853881836</c:v>
                </c:pt>
                <c:pt idx="619">
                  <c:v>1.64465284347534</c:v>
                </c:pt>
                <c:pt idx="620">
                  <c:v>1.65355205535889</c:v>
                </c:pt>
                <c:pt idx="621">
                  <c:v>1.6628112792968801</c:v>
                </c:pt>
                <c:pt idx="622">
                  <c:v>1.66877794265747</c:v>
                </c:pt>
                <c:pt idx="623">
                  <c:v>1.6856160163879399</c:v>
                </c:pt>
                <c:pt idx="624">
                  <c:v>1.6896891593933101</c:v>
                </c:pt>
                <c:pt idx="625">
                  <c:v>1.7043414115905799</c:v>
                </c:pt>
                <c:pt idx="626">
                  <c:v>1.70820713043213</c:v>
                </c:pt>
                <c:pt idx="627">
                  <c:v>1.72489786148071</c:v>
                </c:pt>
                <c:pt idx="628">
                  <c:v>1.7324981689453101</c:v>
                </c:pt>
                <c:pt idx="629">
                  <c:v>1.7478108406066899</c:v>
                </c:pt>
                <c:pt idx="630">
                  <c:v>1.75511121749878</c:v>
                </c:pt>
                <c:pt idx="631">
                  <c:v>1.76173973083496</c:v>
                </c:pt>
                <c:pt idx="632">
                  <c:v>1.77388143539429</c:v>
                </c:pt>
                <c:pt idx="633">
                  <c:v>1.78614377975464</c:v>
                </c:pt>
                <c:pt idx="634">
                  <c:v>1.79499912261963</c:v>
                </c:pt>
                <c:pt idx="635">
                  <c:v>1.80579042434693</c:v>
                </c:pt>
                <c:pt idx="636">
                  <c:v>1.8180952072143599</c:v>
                </c:pt>
                <c:pt idx="637">
                  <c:v>1.8264803886413601</c:v>
                </c:pt>
                <c:pt idx="638">
                  <c:v>1.8324227333068901</c:v>
                </c:pt>
                <c:pt idx="639">
                  <c:v>1.84965944290161</c:v>
                </c:pt>
                <c:pt idx="640">
                  <c:v>1.8568477630615301</c:v>
                </c:pt>
                <c:pt idx="641">
                  <c:v>1.8673009872436499</c:v>
                </c:pt>
                <c:pt idx="642">
                  <c:v>1.87702417373657</c:v>
                </c:pt>
                <c:pt idx="643">
                  <c:v>1.8888473510742201</c:v>
                </c:pt>
                <c:pt idx="644">
                  <c:v>1.89248323440552</c:v>
                </c:pt>
                <c:pt idx="645">
                  <c:v>1.90759754180908</c:v>
                </c:pt>
                <c:pt idx="646">
                  <c:v>1.9178614616394101</c:v>
                </c:pt>
                <c:pt idx="647">
                  <c:v>1.93302154541016</c:v>
                </c:pt>
                <c:pt idx="648">
                  <c:v>1.94056224822998</c:v>
                </c:pt>
                <c:pt idx="649">
                  <c:v>1.9471516609191899</c:v>
                </c:pt>
                <c:pt idx="650">
                  <c:v>1.9475898742675799</c:v>
                </c:pt>
                <c:pt idx="651">
                  <c:v>1.9736366271972701</c:v>
                </c:pt>
                <c:pt idx="652">
                  <c:v>1.97631740570069</c:v>
                </c:pt>
                <c:pt idx="653">
                  <c:v>1.9827094078064</c:v>
                </c:pt>
                <c:pt idx="654">
                  <c:v>1.9781966209411599</c:v>
                </c:pt>
                <c:pt idx="655">
                  <c:v>1.9913420677185101</c:v>
                </c:pt>
                <c:pt idx="656">
                  <c:v>2.0065431594848699</c:v>
                </c:pt>
                <c:pt idx="657">
                  <c:v>2.0189270973205602</c:v>
                </c:pt>
                <c:pt idx="658">
                  <c:v>2.0296111106872599</c:v>
                </c:pt>
                <c:pt idx="659">
                  <c:v>2.0277905464172399</c:v>
                </c:pt>
                <c:pt idx="660">
                  <c:v>2.0525488853454599</c:v>
                </c:pt>
                <c:pt idx="661">
                  <c:v>2.0388832092285201</c:v>
                </c:pt>
                <c:pt idx="662">
                  <c:v>2.0564980506896999</c:v>
                </c:pt>
                <c:pt idx="663">
                  <c:v>2.06479740142822</c:v>
                </c:pt>
                <c:pt idx="664">
                  <c:v>2.0581693649292001</c:v>
                </c:pt>
                <c:pt idx="665">
                  <c:v>2.0753631591796902</c:v>
                </c:pt>
                <c:pt idx="666">
                  <c:v>2.06415891647339</c:v>
                </c:pt>
                <c:pt idx="667">
                  <c:v>2.0945782661438002</c:v>
                </c:pt>
                <c:pt idx="668">
                  <c:v>2.0827732086181698</c:v>
                </c:pt>
                <c:pt idx="669">
                  <c:v>2.09922599792481</c:v>
                </c:pt>
                <c:pt idx="670">
                  <c:v>2.1005940437316899</c:v>
                </c:pt>
                <c:pt idx="671">
                  <c:v>2.1095461845397998</c:v>
                </c:pt>
                <c:pt idx="672">
                  <c:v>2.0903668403625502</c:v>
                </c:pt>
                <c:pt idx="673">
                  <c:v>2.1417226791381898</c:v>
                </c:pt>
                <c:pt idx="674">
                  <c:v>2.1111197471618701</c:v>
                </c:pt>
                <c:pt idx="675">
                  <c:v>2.1318349838256898</c:v>
                </c:pt>
                <c:pt idx="676">
                  <c:v>2.1203098297119198</c:v>
                </c:pt>
                <c:pt idx="677">
                  <c:v>2.1339526176452699</c:v>
                </c:pt>
                <c:pt idx="678">
                  <c:v>2.1451368331909202</c:v>
                </c:pt>
                <c:pt idx="679">
                  <c:v>2.1412935256957999</c:v>
                </c:pt>
                <c:pt idx="680">
                  <c:v>2.1484789848327699</c:v>
                </c:pt>
                <c:pt idx="681">
                  <c:v>2.1475491523742698</c:v>
                </c:pt>
                <c:pt idx="682">
                  <c:v>2.1617770195007302</c:v>
                </c:pt>
                <c:pt idx="683">
                  <c:v>2.1668629646301301</c:v>
                </c:pt>
                <c:pt idx="684">
                  <c:v>2.1686496734619198</c:v>
                </c:pt>
                <c:pt idx="685">
                  <c:v>2.1588110923767099</c:v>
                </c:pt>
                <c:pt idx="686">
                  <c:v>2.1823577880859402</c:v>
                </c:pt>
                <c:pt idx="687">
                  <c:v>2.1684150695800799</c:v>
                </c:pt>
                <c:pt idx="688">
                  <c:v>2.1650762557983398</c:v>
                </c:pt>
                <c:pt idx="689">
                  <c:v>2.18826103210449</c:v>
                </c:pt>
                <c:pt idx="690">
                  <c:v>2.1822414398193399</c:v>
                </c:pt>
                <c:pt idx="691">
                  <c:v>2.1794409751892099</c:v>
                </c:pt>
                <c:pt idx="692">
                  <c:v>2.1797552108764702</c:v>
                </c:pt>
                <c:pt idx="693">
                  <c:v>2.1762647628784202</c:v>
                </c:pt>
                <c:pt idx="694">
                  <c:v>2.1784930229186998</c:v>
                </c:pt>
                <c:pt idx="695">
                  <c:v>2.1701540946960498</c:v>
                </c:pt>
                <c:pt idx="696">
                  <c:v>2.1951360702514702</c:v>
                </c:pt>
                <c:pt idx="697">
                  <c:v>2.1655001640319802</c:v>
                </c:pt>
                <c:pt idx="698">
                  <c:v>2.1660227775573802</c:v>
                </c:pt>
                <c:pt idx="699">
                  <c:v>2.19196605682373</c:v>
                </c:pt>
                <c:pt idx="700">
                  <c:v>2.1757793426513699</c:v>
                </c:pt>
                <c:pt idx="701">
                  <c:v>2.17824363708496</c:v>
                </c:pt>
                <c:pt idx="702">
                  <c:v>2.1872653961181698</c:v>
                </c:pt>
                <c:pt idx="703">
                  <c:v>2.15911865234375</c:v>
                </c:pt>
                <c:pt idx="704">
                  <c:v>2.1909594535827699</c:v>
                </c:pt>
                <c:pt idx="705">
                  <c:v>2.19918632507324</c:v>
                </c:pt>
                <c:pt idx="706">
                  <c:v>2.1575155258178702</c:v>
                </c:pt>
                <c:pt idx="707">
                  <c:v>2.1834416389465399</c:v>
                </c:pt>
                <c:pt idx="708">
                  <c:v>2.1447401046753001</c:v>
                </c:pt>
                <c:pt idx="709">
                  <c:v>2.1742424964904798</c:v>
                </c:pt>
                <c:pt idx="710">
                  <c:v>2.1388931274414098</c:v>
                </c:pt>
                <c:pt idx="711">
                  <c:v>2.1636614799499498</c:v>
                </c:pt>
                <c:pt idx="712">
                  <c:v>2.1431431770324698</c:v>
                </c:pt>
                <c:pt idx="713">
                  <c:v>2.13704538345337</c:v>
                </c:pt>
                <c:pt idx="714">
                  <c:v>2.1584243774414098</c:v>
                </c:pt>
                <c:pt idx="715">
                  <c:v>2.14230537414551</c:v>
                </c:pt>
                <c:pt idx="716">
                  <c:v>2.1472721099853498</c:v>
                </c:pt>
                <c:pt idx="717">
                  <c:v>2.1276297569274898</c:v>
                </c:pt>
                <c:pt idx="718">
                  <c:v>2.1009573936462398</c:v>
                </c:pt>
                <c:pt idx="719">
                  <c:v>2.1524515151977601</c:v>
                </c:pt>
                <c:pt idx="720">
                  <c:v>2.12344598770142</c:v>
                </c:pt>
                <c:pt idx="721">
                  <c:v>2.1354641914367698</c:v>
                </c:pt>
                <c:pt idx="722">
                  <c:v>2.1097970008850102</c:v>
                </c:pt>
                <c:pt idx="723">
                  <c:v>2.1421575546264702</c:v>
                </c:pt>
                <c:pt idx="724">
                  <c:v>2.0946817398071298</c:v>
                </c:pt>
                <c:pt idx="725">
                  <c:v>2.1028680801391602</c:v>
                </c:pt>
                <c:pt idx="726">
                  <c:v>2.06996822357178</c:v>
                </c:pt>
                <c:pt idx="727">
                  <c:v>2.0691676139831601</c:v>
                </c:pt>
                <c:pt idx="728">
                  <c:v>2.0663204193115301</c:v>
                </c:pt>
                <c:pt idx="729">
                  <c:v>2.0710806846618701</c:v>
                </c:pt>
                <c:pt idx="730">
                  <c:v>2.05544090270996</c:v>
                </c:pt>
                <c:pt idx="731">
                  <c:v>2.0455985069274898</c:v>
                </c:pt>
                <c:pt idx="732">
                  <c:v>2.0724182128906299</c:v>
                </c:pt>
                <c:pt idx="733">
                  <c:v>2.0046920776367201</c:v>
                </c:pt>
                <c:pt idx="734">
                  <c:v>2.06520795822144</c:v>
                </c:pt>
                <c:pt idx="735">
                  <c:v>2.0192074775695801</c:v>
                </c:pt>
                <c:pt idx="736">
                  <c:v>2.0214195251464901</c:v>
                </c:pt>
                <c:pt idx="737">
                  <c:v>1.97731733322144</c:v>
                </c:pt>
                <c:pt idx="738">
                  <c:v>2.0014328956603999</c:v>
                </c:pt>
                <c:pt idx="739">
                  <c:v>1.9541335105896001</c:v>
                </c:pt>
                <c:pt idx="740">
                  <c:v>2.0144319534301798</c:v>
                </c:pt>
                <c:pt idx="741">
                  <c:v>1.9926233291626001</c:v>
                </c:pt>
                <c:pt idx="742">
                  <c:v>1.96017742156983</c:v>
                </c:pt>
                <c:pt idx="743">
                  <c:v>1.95225477218628</c:v>
                </c:pt>
                <c:pt idx="744">
                  <c:v>1.9197797775268599</c:v>
                </c:pt>
                <c:pt idx="745">
                  <c:v>1.9472713470459</c:v>
                </c:pt>
                <c:pt idx="746">
                  <c:v>1.9193263053894101</c:v>
                </c:pt>
                <c:pt idx="747">
                  <c:v>1.9173445701599099</c:v>
                </c:pt>
                <c:pt idx="748">
                  <c:v>1.87815666198731</c:v>
                </c:pt>
                <c:pt idx="749">
                  <c:v>1.8888840675353999</c:v>
                </c:pt>
                <c:pt idx="750">
                  <c:v>1.88396644592285</c:v>
                </c:pt>
                <c:pt idx="751">
                  <c:v>1.8698711395263701</c:v>
                </c:pt>
                <c:pt idx="752">
                  <c:v>1.8579273223877</c:v>
                </c:pt>
                <c:pt idx="753">
                  <c:v>1.8366436958312999</c:v>
                </c:pt>
                <c:pt idx="754">
                  <c:v>1.83261346817017</c:v>
                </c:pt>
                <c:pt idx="755">
                  <c:v>1.8069205284118699</c:v>
                </c:pt>
                <c:pt idx="756">
                  <c:v>1.80204105377197</c:v>
                </c:pt>
                <c:pt idx="757">
                  <c:v>1.8095245361328101</c:v>
                </c:pt>
                <c:pt idx="758">
                  <c:v>1.78256988525391</c:v>
                </c:pt>
                <c:pt idx="759">
                  <c:v>1.75476026535034</c:v>
                </c:pt>
                <c:pt idx="760">
                  <c:v>1.7708168029785201</c:v>
                </c:pt>
                <c:pt idx="761">
                  <c:v>1.74937725067139</c:v>
                </c:pt>
                <c:pt idx="762">
                  <c:v>1.72803735733032</c:v>
                </c:pt>
                <c:pt idx="763">
                  <c:v>1.7131872177123999</c:v>
                </c:pt>
                <c:pt idx="764">
                  <c:v>1.7278733253478999</c:v>
                </c:pt>
                <c:pt idx="765">
                  <c:v>1.6860718727111801</c:v>
                </c:pt>
                <c:pt idx="766">
                  <c:v>1.6850848197937001</c:v>
                </c:pt>
                <c:pt idx="767">
                  <c:v>1.6701083183288601</c:v>
                </c:pt>
                <c:pt idx="768">
                  <c:v>1.64862632751465</c:v>
                </c:pt>
                <c:pt idx="769">
                  <c:v>1.6481294631957999</c:v>
                </c:pt>
                <c:pt idx="770">
                  <c:v>1.6160364151001001</c:v>
                </c:pt>
                <c:pt idx="771">
                  <c:v>1.6175332069396999</c:v>
                </c:pt>
                <c:pt idx="772">
                  <c:v>1.60047388076782</c:v>
                </c:pt>
                <c:pt idx="773">
                  <c:v>1.5676188468933101</c:v>
                </c:pt>
                <c:pt idx="774">
                  <c:v>1.57310295104981</c:v>
                </c:pt>
                <c:pt idx="775">
                  <c:v>1.5472655296325699</c:v>
                </c:pt>
                <c:pt idx="776">
                  <c:v>1.55619239807129</c:v>
                </c:pt>
                <c:pt idx="777">
                  <c:v>1.5434207916259799</c:v>
                </c:pt>
                <c:pt idx="778">
                  <c:v>1.51217365264893</c:v>
                </c:pt>
                <c:pt idx="779">
                  <c:v>1.5296983718872099</c:v>
                </c:pt>
                <c:pt idx="780">
                  <c:v>1.4837951660156301</c:v>
                </c:pt>
                <c:pt idx="781">
                  <c:v>1.4838447570800799</c:v>
                </c:pt>
                <c:pt idx="782">
                  <c:v>1.46483373641968</c:v>
                </c:pt>
                <c:pt idx="783">
                  <c:v>1.43420457839966</c:v>
                </c:pt>
                <c:pt idx="784">
                  <c:v>1.41796398162842</c:v>
                </c:pt>
                <c:pt idx="785">
                  <c:v>1.44313144683838</c:v>
                </c:pt>
                <c:pt idx="786">
                  <c:v>1.41130447387696</c:v>
                </c:pt>
                <c:pt idx="787">
                  <c:v>1.4110012054443399</c:v>
                </c:pt>
                <c:pt idx="788">
                  <c:v>1.3675971031189</c:v>
                </c:pt>
                <c:pt idx="789">
                  <c:v>1.37274122238159</c:v>
                </c:pt>
                <c:pt idx="790">
                  <c:v>1.36327123641968</c:v>
                </c:pt>
                <c:pt idx="791">
                  <c:v>1.3564763069152901</c:v>
                </c:pt>
                <c:pt idx="792">
                  <c:v>1.3302149772644101</c:v>
                </c:pt>
                <c:pt idx="793">
                  <c:v>1.3310394287109399</c:v>
                </c:pt>
                <c:pt idx="794">
                  <c:v>1.3084144592285201</c:v>
                </c:pt>
                <c:pt idx="795">
                  <c:v>1.30673503875733</c:v>
                </c:pt>
                <c:pt idx="796">
                  <c:v>1.29114437103272</c:v>
                </c:pt>
                <c:pt idx="797">
                  <c:v>1.2762527465820299</c:v>
                </c:pt>
                <c:pt idx="798">
                  <c:v>1.2539744377136299</c:v>
                </c:pt>
                <c:pt idx="799">
                  <c:v>1.2419238090515199</c:v>
                </c:pt>
                <c:pt idx="800">
                  <c:v>1.2335619926452699</c:v>
                </c:pt>
                <c:pt idx="801">
                  <c:v>1.2356925010681199</c:v>
                </c:pt>
                <c:pt idx="802">
                  <c:v>1.21387243270874</c:v>
                </c:pt>
                <c:pt idx="803">
                  <c:v>1.2003297805786199</c:v>
                </c:pt>
                <c:pt idx="804">
                  <c:v>1.1863112449646001</c:v>
                </c:pt>
                <c:pt idx="805">
                  <c:v>1.19195032119751</c:v>
                </c:pt>
                <c:pt idx="806">
                  <c:v>1.15289783477783</c:v>
                </c:pt>
                <c:pt idx="807">
                  <c:v>1.15581798553467</c:v>
                </c:pt>
                <c:pt idx="808">
                  <c:v>1.15954542160034</c:v>
                </c:pt>
                <c:pt idx="809">
                  <c:v>1.1318383216857899</c:v>
                </c:pt>
                <c:pt idx="810">
                  <c:v>1.11489152908325</c:v>
                </c:pt>
                <c:pt idx="811">
                  <c:v>1.1195325851440501</c:v>
                </c:pt>
                <c:pt idx="812">
                  <c:v>1.09614753723145</c:v>
                </c:pt>
                <c:pt idx="813">
                  <c:v>1.0952744483947801</c:v>
                </c:pt>
                <c:pt idx="814">
                  <c:v>1.07298135757446</c:v>
                </c:pt>
                <c:pt idx="815">
                  <c:v>1.06709480285645</c:v>
                </c:pt>
                <c:pt idx="816">
                  <c:v>1.0634241104126001</c:v>
                </c:pt>
                <c:pt idx="817">
                  <c:v>1.0528697967529299</c:v>
                </c:pt>
                <c:pt idx="818">
                  <c:v>1.0288395881652901</c:v>
                </c:pt>
                <c:pt idx="819">
                  <c:v>1.03184795379639</c:v>
                </c:pt>
                <c:pt idx="820">
                  <c:v>1.01580762863159</c:v>
                </c:pt>
                <c:pt idx="821">
                  <c:v>1.00330781936646</c:v>
                </c:pt>
                <c:pt idx="822">
                  <c:v>0.98323488235473699</c:v>
                </c:pt>
                <c:pt idx="823">
                  <c:v>0.986602783203125</c:v>
                </c:pt>
                <c:pt idx="824">
                  <c:v>0.96303415298461903</c:v>
                </c:pt>
                <c:pt idx="825">
                  <c:v>0.95573854446411199</c:v>
                </c:pt>
                <c:pt idx="826">
                  <c:v>0.94122934341430697</c:v>
                </c:pt>
                <c:pt idx="827">
                  <c:v>0.93083715438842796</c:v>
                </c:pt>
                <c:pt idx="828">
                  <c:v>0.92013120651245095</c:v>
                </c:pt>
                <c:pt idx="829">
                  <c:v>0.91024827957153298</c:v>
                </c:pt>
                <c:pt idx="830">
                  <c:v>0.90011787414550803</c:v>
                </c:pt>
                <c:pt idx="831">
                  <c:v>0.89590644836425803</c:v>
                </c:pt>
                <c:pt idx="832">
                  <c:v>0.88190937042236295</c:v>
                </c:pt>
                <c:pt idx="833">
                  <c:v>0.85875558853149403</c:v>
                </c:pt>
                <c:pt idx="834">
                  <c:v>0.87435865402221702</c:v>
                </c:pt>
                <c:pt idx="835">
                  <c:v>0.84209537506103505</c:v>
                </c:pt>
                <c:pt idx="836">
                  <c:v>0.85207605361938499</c:v>
                </c:pt>
                <c:pt idx="837">
                  <c:v>0.83464288711547896</c:v>
                </c:pt>
                <c:pt idx="838">
                  <c:v>0.83266782760620095</c:v>
                </c:pt>
                <c:pt idx="839">
                  <c:v>0.812164306640625</c:v>
                </c:pt>
                <c:pt idx="840">
                  <c:v>0.82118797302246105</c:v>
                </c:pt>
                <c:pt idx="841">
                  <c:v>0.80467128753662098</c:v>
                </c:pt>
                <c:pt idx="842">
                  <c:v>0.80392217636108398</c:v>
                </c:pt>
                <c:pt idx="843">
                  <c:v>0.77819585800170898</c:v>
                </c:pt>
                <c:pt idx="844">
                  <c:v>0.77918052673339899</c:v>
                </c:pt>
                <c:pt idx="845">
                  <c:v>0.76763963699340898</c:v>
                </c:pt>
                <c:pt idx="846">
                  <c:v>0.78009271621704102</c:v>
                </c:pt>
                <c:pt idx="847">
                  <c:v>0.76772689819336004</c:v>
                </c:pt>
                <c:pt idx="848">
                  <c:v>0.77018833160400402</c:v>
                </c:pt>
                <c:pt idx="849">
                  <c:v>0.75921773910522505</c:v>
                </c:pt>
                <c:pt idx="850">
                  <c:v>0.76862335205078203</c:v>
                </c:pt>
                <c:pt idx="851">
                  <c:v>0.75496578216552801</c:v>
                </c:pt>
                <c:pt idx="852">
                  <c:v>0.757737636566162</c:v>
                </c:pt>
                <c:pt idx="853">
                  <c:v>0.76956272125244196</c:v>
                </c:pt>
                <c:pt idx="854">
                  <c:v>0.75843477249145497</c:v>
                </c:pt>
                <c:pt idx="855">
                  <c:v>0.75393056869506903</c:v>
                </c:pt>
                <c:pt idx="856">
                  <c:v>0.76733255386352595</c:v>
                </c:pt>
                <c:pt idx="857">
                  <c:v>0.74405527114868197</c:v>
                </c:pt>
                <c:pt idx="858">
                  <c:v>0.72240972518920898</c:v>
                </c:pt>
                <c:pt idx="859">
                  <c:v>0.73574781417846702</c:v>
                </c:pt>
                <c:pt idx="860">
                  <c:v>0.69754409790039096</c:v>
                </c:pt>
                <c:pt idx="861">
                  <c:v>0.704969882965088</c:v>
                </c:pt>
                <c:pt idx="862">
                  <c:v>0.68259239196777399</c:v>
                </c:pt>
                <c:pt idx="863">
                  <c:v>0.66886520385742199</c:v>
                </c:pt>
                <c:pt idx="864">
                  <c:v>0.66362094879150402</c:v>
                </c:pt>
                <c:pt idx="865">
                  <c:v>0.63083696365356501</c:v>
                </c:pt>
                <c:pt idx="866">
                  <c:v>0.61954784393310602</c:v>
                </c:pt>
                <c:pt idx="867">
                  <c:v>0.60603952407836903</c:v>
                </c:pt>
                <c:pt idx="868">
                  <c:v>0.58919572830200195</c:v>
                </c:pt>
                <c:pt idx="869">
                  <c:v>0.58260631561279297</c:v>
                </c:pt>
                <c:pt idx="870">
                  <c:v>0.56426048278808605</c:v>
                </c:pt>
                <c:pt idx="871">
                  <c:v>0.56387948989868197</c:v>
                </c:pt>
                <c:pt idx="872">
                  <c:v>0.54066467285156306</c:v>
                </c:pt>
                <c:pt idx="873">
                  <c:v>0.52724599838256903</c:v>
                </c:pt>
                <c:pt idx="874">
                  <c:v>0.52100563049316395</c:v>
                </c:pt>
                <c:pt idx="875">
                  <c:v>0.50208139419555697</c:v>
                </c:pt>
                <c:pt idx="876">
                  <c:v>0.50580310821533203</c:v>
                </c:pt>
                <c:pt idx="877">
                  <c:v>0.49693679809570301</c:v>
                </c:pt>
                <c:pt idx="878">
                  <c:v>0.47024297714233398</c:v>
                </c:pt>
                <c:pt idx="879">
                  <c:v>0.46868419647216802</c:v>
                </c:pt>
                <c:pt idx="880">
                  <c:v>0.45235347747802801</c:v>
                </c:pt>
                <c:pt idx="881">
                  <c:v>0.45145130157470698</c:v>
                </c:pt>
                <c:pt idx="882">
                  <c:v>0.44285392761230502</c:v>
                </c:pt>
                <c:pt idx="883">
                  <c:v>0.420823574066162</c:v>
                </c:pt>
                <c:pt idx="884">
                  <c:v>0.43703317642211897</c:v>
                </c:pt>
                <c:pt idx="885">
                  <c:v>0.42317533493041998</c:v>
                </c:pt>
                <c:pt idx="886">
                  <c:v>0.41141510009765597</c:v>
                </c:pt>
                <c:pt idx="887">
                  <c:v>0.413099765777588</c:v>
                </c:pt>
                <c:pt idx="888">
                  <c:v>0.411456108093262</c:v>
                </c:pt>
                <c:pt idx="889">
                  <c:v>0.38952732086181702</c:v>
                </c:pt>
                <c:pt idx="890">
                  <c:v>0.37964248657226601</c:v>
                </c:pt>
                <c:pt idx="891">
                  <c:v>0.37831878662109403</c:v>
                </c:pt>
                <c:pt idx="892">
                  <c:v>0.360531806945801</c:v>
                </c:pt>
                <c:pt idx="893">
                  <c:v>0.36357545852661199</c:v>
                </c:pt>
                <c:pt idx="894">
                  <c:v>0.35858058929443398</c:v>
                </c:pt>
                <c:pt idx="895">
                  <c:v>0.33730411529540999</c:v>
                </c:pt>
                <c:pt idx="896">
                  <c:v>0.34670591354370101</c:v>
                </c:pt>
                <c:pt idx="897">
                  <c:v>0.33565616607665999</c:v>
                </c:pt>
                <c:pt idx="898">
                  <c:v>0.32970952987670898</c:v>
                </c:pt>
                <c:pt idx="899">
                  <c:v>0.31929588317871099</c:v>
                </c:pt>
                <c:pt idx="900">
                  <c:v>0.31811618804931702</c:v>
                </c:pt>
                <c:pt idx="901">
                  <c:v>0.31871986389160201</c:v>
                </c:pt>
                <c:pt idx="902">
                  <c:v>0.31196403503418002</c:v>
                </c:pt>
                <c:pt idx="903">
                  <c:v>0.32028913497924799</c:v>
                </c:pt>
                <c:pt idx="904">
                  <c:v>0.289425849914551</c:v>
                </c:pt>
                <c:pt idx="905">
                  <c:v>0.29207897186279302</c:v>
                </c:pt>
                <c:pt idx="906">
                  <c:v>0.28772544860839899</c:v>
                </c:pt>
                <c:pt idx="907">
                  <c:v>0.27433156967163103</c:v>
                </c:pt>
                <c:pt idx="908">
                  <c:v>0.28304719924926802</c:v>
                </c:pt>
                <c:pt idx="909">
                  <c:v>0.27426815032959001</c:v>
                </c:pt>
                <c:pt idx="910">
                  <c:v>0.26996374130249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1A06-4153-B56B-BDE4E867185A}"/>
            </c:ext>
          </c:extLst>
        </c:ser>
        <c:ser>
          <c:idx val="8"/>
          <c:order val="8"/>
          <c:tx>
            <c:strRef>
              <c:f>'[recap TP.xlsx]uv-visible partie 1'!$J$1</c:f>
              <c:strCache>
                <c:ptCount val="1"/>
                <c:pt idx="0">
                  <c:v>Absorbance (AU) mesure NH3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J$2:$J$912</c:f>
              <c:numCache>
                <c:formatCode>General</c:formatCode>
                <c:ptCount val="911"/>
                <c:pt idx="0">
                  <c:v>2.5071315765380899</c:v>
                </c:pt>
                <c:pt idx="1">
                  <c:v>2.5906825065612802</c:v>
                </c:pt>
                <c:pt idx="2">
                  <c:v>2.3901119232177801</c:v>
                </c:pt>
                <c:pt idx="3">
                  <c:v>2.6353130340576199</c:v>
                </c:pt>
                <c:pt idx="4">
                  <c:v>2.5873098373413099</c:v>
                </c:pt>
                <c:pt idx="5">
                  <c:v>2.5365023612976101</c:v>
                </c:pt>
                <c:pt idx="6">
                  <c:v>2.6568336486816402</c:v>
                </c:pt>
                <c:pt idx="7">
                  <c:v>2.5207548141479501</c:v>
                </c:pt>
                <c:pt idx="8">
                  <c:v>2.6187777519226101</c:v>
                </c:pt>
                <c:pt idx="9">
                  <c:v>2.6136932373046902</c:v>
                </c:pt>
                <c:pt idx="10">
                  <c:v>2.7033834457397501</c:v>
                </c:pt>
                <c:pt idx="11">
                  <c:v>2.7427096366882302</c:v>
                </c:pt>
                <c:pt idx="12">
                  <c:v>2.5856766700744598</c:v>
                </c:pt>
                <c:pt idx="13">
                  <c:v>2.7029390335082999</c:v>
                </c:pt>
                <c:pt idx="14">
                  <c:v>2.6186079978942902</c:v>
                </c:pt>
                <c:pt idx="15">
                  <c:v>2.6644864082336501</c:v>
                </c:pt>
                <c:pt idx="16">
                  <c:v>2.79042768478394</c:v>
                </c:pt>
                <c:pt idx="17">
                  <c:v>2.9980287551879901</c:v>
                </c:pt>
                <c:pt idx="18">
                  <c:v>3.3059263229370099</c:v>
                </c:pt>
                <c:pt idx="19">
                  <c:v>3.1267266273498602</c:v>
                </c:pt>
                <c:pt idx="20">
                  <c:v>2.9335594177246098</c:v>
                </c:pt>
                <c:pt idx="21">
                  <c:v>2.8718500137329102</c:v>
                </c:pt>
                <c:pt idx="22">
                  <c:v>2.8513751029968302</c:v>
                </c:pt>
                <c:pt idx="23">
                  <c:v>2.92874383926392</c:v>
                </c:pt>
                <c:pt idx="24">
                  <c:v>3.0628433227539098</c:v>
                </c:pt>
                <c:pt idx="25">
                  <c:v>2.9391117095947301</c:v>
                </c:pt>
                <c:pt idx="26">
                  <c:v>3.04244804382324</c:v>
                </c:pt>
                <c:pt idx="27">
                  <c:v>2.94542789459229</c:v>
                </c:pt>
                <c:pt idx="28">
                  <c:v>2.9299612045288099</c:v>
                </c:pt>
                <c:pt idx="29">
                  <c:v>3.0191783905029301</c:v>
                </c:pt>
                <c:pt idx="30">
                  <c:v>3.0262742042541499</c:v>
                </c:pt>
                <c:pt idx="31">
                  <c:v>3.1451077461242698</c:v>
                </c:pt>
                <c:pt idx="32">
                  <c:v>3.07275390625</c:v>
                </c:pt>
                <c:pt idx="33">
                  <c:v>3.18410396575928</c:v>
                </c:pt>
                <c:pt idx="34">
                  <c:v>3.2875623703003001</c:v>
                </c:pt>
                <c:pt idx="35">
                  <c:v>3.2793750762939502</c:v>
                </c:pt>
                <c:pt idx="36">
                  <c:v>3.0524201393127499</c:v>
                </c:pt>
                <c:pt idx="37">
                  <c:v>3.1601705551147501</c:v>
                </c:pt>
                <c:pt idx="38">
                  <c:v>3.2067236900329599</c:v>
                </c:pt>
                <c:pt idx="39">
                  <c:v>3.15337038040161</c:v>
                </c:pt>
                <c:pt idx="40">
                  <c:v>3.4025692939758301</c:v>
                </c:pt>
                <c:pt idx="41">
                  <c:v>3.1672539710998602</c:v>
                </c:pt>
                <c:pt idx="42">
                  <c:v>3.34817314147949</c:v>
                </c:pt>
                <c:pt idx="43">
                  <c:v>3.38468265533447</c:v>
                </c:pt>
                <c:pt idx="44">
                  <c:v>3.3002624511718799</c:v>
                </c:pt>
                <c:pt idx="45">
                  <c:v>3.3348526954650901</c:v>
                </c:pt>
                <c:pt idx="46">
                  <c:v>3.33112716674805</c:v>
                </c:pt>
                <c:pt idx="47">
                  <c:v>3.3175215721130402</c:v>
                </c:pt>
                <c:pt idx="48">
                  <c:v>3.6363081932067902</c:v>
                </c:pt>
                <c:pt idx="49">
                  <c:v>3.2988553047180198</c:v>
                </c:pt>
                <c:pt idx="50">
                  <c:v>3.54533815383911</c:v>
                </c:pt>
                <c:pt idx="51">
                  <c:v>3.43133974075318</c:v>
                </c:pt>
                <c:pt idx="52">
                  <c:v>3.6315665245056201</c:v>
                </c:pt>
                <c:pt idx="53">
                  <c:v>3.6532077789306698</c:v>
                </c:pt>
                <c:pt idx="54">
                  <c:v>3.2565283775329599</c:v>
                </c:pt>
                <c:pt idx="55">
                  <c:v>3.7040705680847199</c:v>
                </c:pt>
                <c:pt idx="56">
                  <c:v>3.41942691802979</c:v>
                </c:pt>
                <c:pt idx="57">
                  <c:v>3.5287952423095699</c:v>
                </c:pt>
                <c:pt idx="58">
                  <c:v>3.80803394317627</c:v>
                </c:pt>
                <c:pt idx="59">
                  <c:v>3.4938020706176798</c:v>
                </c:pt>
                <c:pt idx="60">
                  <c:v>3.3322505950927801</c:v>
                </c:pt>
                <c:pt idx="61">
                  <c:v>3.44904708862305</c:v>
                </c:pt>
                <c:pt idx="62">
                  <c:v>3.19364356994629</c:v>
                </c:pt>
                <c:pt idx="63">
                  <c:v>3.8608832359314</c:v>
                </c:pt>
                <c:pt idx="64">
                  <c:v>3.7386236190795898</c:v>
                </c:pt>
                <c:pt idx="65">
                  <c:v>2.9400191307067902</c:v>
                </c:pt>
                <c:pt idx="66">
                  <c:v>2.4497089385986301</c:v>
                </c:pt>
                <c:pt idx="67">
                  <c:v>2.12801933288574</c:v>
                </c:pt>
                <c:pt idx="68">
                  <c:v>1.87203216552735</c:v>
                </c:pt>
                <c:pt idx="69">
                  <c:v>1.6533112525939999</c:v>
                </c:pt>
                <c:pt idx="70">
                  <c:v>1.48405361175537</c:v>
                </c:pt>
                <c:pt idx="71">
                  <c:v>1.3413395881652901</c:v>
                </c:pt>
                <c:pt idx="72">
                  <c:v>1.22838306427002</c:v>
                </c:pt>
                <c:pt idx="73">
                  <c:v>1.13937664031983</c:v>
                </c:pt>
                <c:pt idx="74">
                  <c:v>1.0679731369018599</c:v>
                </c:pt>
                <c:pt idx="75">
                  <c:v>1.01444816589356</c:v>
                </c:pt>
                <c:pt idx="76">
                  <c:v>0.975538730621338</c:v>
                </c:pt>
                <c:pt idx="77">
                  <c:v>0.94847679138183605</c:v>
                </c:pt>
                <c:pt idx="78">
                  <c:v>0.93101453781127996</c:v>
                </c:pt>
                <c:pt idx="79">
                  <c:v>0.92217922210693404</c:v>
                </c:pt>
                <c:pt idx="80">
                  <c:v>0.92105674743652399</c:v>
                </c:pt>
                <c:pt idx="81">
                  <c:v>0.930117607116699</c:v>
                </c:pt>
                <c:pt idx="82">
                  <c:v>0.94203090667724598</c:v>
                </c:pt>
                <c:pt idx="83">
                  <c:v>0.96057176589965798</c:v>
                </c:pt>
                <c:pt idx="84">
                  <c:v>0.98280143737793002</c:v>
                </c:pt>
                <c:pt idx="85">
                  <c:v>1.01134586334229</c:v>
                </c:pt>
                <c:pt idx="86">
                  <c:v>1.04023361206055</c:v>
                </c:pt>
                <c:pt idx="87">
                  <c:v>1.07767581939697</c:v>
                </c:pt>
                <c:pt idx="88">
                  <c:v>1.1176714897155799</c:v>
                </c:pt>
                <c:pt idx="89">
                  <c:v>1.1624984741211</c:v>
                </c:pt>
                <c:pt idx="90">
                  <c:v>1.2120833396911599</c:v>
                </c:pt>
                <c:pt idx="91">
                  <c:v>1.26286125183106</c:v>
                </c:pt>
                <c:pt idx="92">
                  <c:v>1.3123970031738299</c:v>
                </c:pt>
                <c:pt idx="93">
                  <c:v>1.3687219619751001</c:v>
                </c:pt>
                <c:pt idx="94">
                  <c:v>1.42347955703736</c:v>
                </c:pt>
                <c:pt idx="95">
                  <c:v>1.48852491378784</c:v>
                </c:pt>
                <c:pt idx="96">
                  <c:v>1.5463161468505899</c:v>
                </c:pt>
                <c:pt idx="97">
                  <c:v>1.60540199279785</c:v>
                </c:pt>
                <c:pt idx="98">
                  <c:v>1.68398237228394</c:v>
                </c:pt>
                <c:pt idx="99">
                  <c:v>1.74370098114014</c:v>
                </c:pt>
                <c:pt idx="100">
                  <c:v>1.79407405853272</c:v>
                </c:pt>
                <c:pt idx="101">
                  <c:v>1.88646459579468</c:v>
                </c:pt>
                <c:pt idx="102">
                  <c:v>1.9451389312744201</c:v>
                </c:pt>
                <c:pt idx="103">
                  <c:v>2.0000743865966801</c:v>
                </c:pt>
                <c:pt idx="104">
                  <c:v>2.0760693550109899</c:v>
                </c:pt>
                <c:pt idx="105">
                  <c:v>2.1226186752319398</c:v>
                </c:pt>
                <c:pt idx="106">
                  <c:v>2.16197681427002</c:v>
                </c:pt>
                <c:pt idx="107">
                  <c:v>2.25864601135254</c:v>
                </c:pt>
                <c:pt idx="108">
                  <c:v>2.2743954658508301</c:v>
                </c:pt>
                <c:pt idx="109">
                  <c:v>2.3332781791686998</c:v>
                </c:pt>
                <c:pt idx="110">
                  <c:v>2.3293490409851101</c:v>
                </c:pt>
                <c:pt idx="111">
                  <c:v>2.3382191658020002</c:v>
                </c:pt>
                <c:pt idx="112">
                  <c:v>2.3415408134460498</c:v>
                </c:pt>
                <c:pt idx="113">
                  <c:v>2.4061713218689</c:v>
                </c:pt>
                <c:pt idx="114">
                  <c:v>2.3968205451965399</c:v>
                </c:pt>
                <c:pt idx="115">
                  <c:v>2.3556771278381401</c:v>
                </c:pt>
                <c:pt idx="116">
                  <c:v>2.3970260620117201</c:v>
                </c:pt>
                <c:pt idx="117">
                  <c:v>2.3478879928588898</c:v>
                </c:pt>
                <c:pt idx="118">
                  <c:v>2.2634220123290998</c:v>
                </c:pt>
                <c:pt idx="119">
                  <c:v>2.2299880981445299</c:v>
                </c:pt>
                <c:pt idx="120">
                  <c:v>2.1612367630004901</c:v>
                </c:pt>
                <c:pt idx="121">
                  <c:v>2.0829167366027899</c:v>
                </c:pt>
                <c:pt idx="122">
                  <c:v>2.0350136756896999</c:v>
                </c:pt>
                <c:pt idx="123">
                  <c:v>1.95934391021729</c:v>
                </c:pt>
                <c:pt idx="124">
                  <c:v>1.86044692993164</c:v>
                </c:pt>
                <c:pt idx="125">
                  <c:v>1.7643251419067401</c:v>
                </c:pt>
                <c:pt idx="126">
                  <c:v>1.66815090179444</c:v>
                </c:pt>
                <c:pt idx="127">
                  <c:v>1.5704941749572801</c:v>
                </c:pt>
                <c:pt idx="128">
                  <c:v>1.4780750274658201</c:v>
                </c:pt>
                <c:pt idx="129">
                  <c:v>1.3932127952575699</c:v>
                </c:pt>
                <c:pt idx="130">
                  <c:v>1.3009061813354501</c:v>
                </c:pt>
                <c:pt idx="131">
                  <c:v>1.21052789688111</c:v>
                </c:pt>
                <c:pt idx="132">
                  <c:v>1.12828969955445</c:v>
                </c:pt>
                <c:pt idx="133">
                  <c:v>1.0456390380859399</c:v>
                </c:pt>
                <c:pt idx="134">
                  <c:v>0.96782827377319403</c:v>
                </c:pt>
                <c:pt idx="135">
                  <c:v>0.90377473831176802</c:v>
                </c:pt>
                <c:pt idx="136">
                  <c:v>0.83722686767578103</c:v>
                </c:pt>
                <c:pt idx="137">
                  <c:v>0.78395414352417003</c:v>
                </c:pt>
                <c:pt idx="138">
                  <c:v>0.73518943786621105</c:v>
                </c:pt>
                <c:pt idx="139">
                  <c:v>0.69578313827514704</c:v>
                </c:pt>
                <c:pt idx="140">
                  <c:v>0.66395282745361395</c:v>
                </c:pt>
                <c:pt idx="141">
                  <c:v>0.641221523284912</c:v>
                </c:pt>
                <c:pt idx="142">
                  <c:v>0.62475442886352595</c:v>
                </c:pt>
                <c:pt idx="143">
                  <c:v>0.61685943603515703</c:v>
                </c:pt>
                <c:pt idx="144">
                  <c:v>0.61490869522094804</c:v>
                </c:pt>
                <c:pt idx="145">
                  <c:v>0.61928796768188499</c:v>
                </c:pt>
                <c:pt idx="146">
                  <c:v>0.62855195999145497</c:v>
                </c:pt>
                <c:pt idx="147">
                  <c:v>0.64315938949585005</c:v>
                </c:pt>
                <c:pt idx="148">
                  <c:v>0.661845684051514</c:v>
                </c:pt>
                <c:pt idx="149">
                  <c:v>0.68379497528076205</c:v>
                </c:pt>
                <c:pt idx="150">
                  <c:v>0.70938539505004905</c:v>
                </c:pt>
                <c:pt idx="151">
                  <c:v>0.73596000671386697</c:v>
                </c:pt>
                <c:pt idx="152">
                  <c:v>0.76511096954345703</c:v>
                </c:pt>
                <c:pt idx="153">
                  <c:v>0.796217441558838</c:v>
                </c:pt>
                <c:pt idx="154">
                  <c:v>0.82440185546875</c:v>
                </c:pt>
                <c:pt idx="155">
                  <c:v>0.85684537887573298</c:v>
                </c:pt>
                <c:pt idx="156">
                  <c:v>0.88209342956543002</c:v>
                </c:pt>
                <c:pt idx="157">
                  <c:v>0.91466712951660201</c:v>
                </c:pt>
                <c:pt idx="158">
                  <c:v>0.94233083724975597</c:v>
                </c:pt>
                <c:pt idx="159">
                  <c:v>0.96901941299438499</c:v>
                </c:pt>
                <c:pt idx="160">
                  <c:v>0.99606513977050803</c:v>
                </c:pt>
                <c:pt idx="161">
                  <c:v>1.01938247680664</c:v>
                </c:pt>
                <c:pt idx="162">
                  <c:v>1.0393357276916499</c:v>
                </c:pt>
                <c:pt idx="163">
                  <c:v>1.0575466156005899</c:v>
                </c:pt>
                <c:pt idx="164">
                  <c:v>1.0696840286254901</c:v>
                </c:pt>
                <c:pt idx="165">
                  <c:v>1.0793652534484901</c:v>
                </c:pt>
                <c:pt idx="166">
                  <c:v>1.0893526077270499</c:v>
                </c:pt>
                <c:pt idx="167">
                  <c:v>1.0919394493103001</c:v>
                </c:pt>
                <c:pt idx="168">
                  <c:v>1.10103416442871</c:v>
                </c:pt>
                <c:pt idx="169">
                  <c:v>1.0998439788818399</c:v>
                </c:pt>
                <c:pt idx="170">
                  <c:v>1.0950074195861801</c:v>
                </c:pt>
                <c:pt idx="171">
                  <c:v>1.08452892303467</c:v>
                </c:pt>
                <c:pt idx="172">
                  <c:v>1.0637168884277399</c:v>
                </c:pt>
                <c:pt idx="173">
                  <c:v>1.05132389068604</c:v>
                </c:pt>
                <c:pt idx="174">
                  <c:v>1.0287051200866699</c:v>
                </c:pt>
                <c:pt idx="175">
                  <c:v>1.0074868202209499</c:v>
                </c:pt>
                <c:pt idx="176">
                  <c:v>0.98337793350219704</c:v>
                </c:pt>
                <c:pt idx="177">
                  <c:v>0.95512390136718806</c:v>
                </c:pt>
                <c:pt idx="178">
                  <c:v>0.93371009826660201</c:v>
                </c:pt>
                <c:pt idx="179">
                  <c:v>0.90588760375976596</c:v>
                </c:pt>
                <c:pt idx="180">
                  <c:v>0.87647628784179699</c:v>
                </c:pt>
                <c:pt idx="181">
                  <c:v>0.84652280807495095</c:v>
                </c:pt>
                <c:pt idx="182">
                  <c:v>0.81445360183715798</c:v>
                </c:pt>
                <c:pt idx="183">
                  <c:v>0.77878522872924805</c:v>
                </c:pt>
                <c:pt idx="184">
                  <c:v>0.744656562805176</c:v>
                </c:pt>
                <c:pt idx="185">
                  <c:v>0.71183967590332098</c:v>
                </c:pt>
                <c:pt idx="186">
                  <c:v>0.67862129211425803</c:v>
                </c:pt>
                <c:pt idx="187">
                  <c:v>0.64191818237304699</c:v>
                </c:pt>
                <c:pt idx="188">
                  <c:v>0.60671901702880904</c:v>
                </c:pt>
                <c:pt idx="189">
                  <c:v>0.57331514358520497</c:v>
                </c:pt>
                <c:pt idx="190">
                  <c:v>0.53974866867065496</c:v>
                </c:pt>
                <c:pt idx="191">
                  <c:v>0.50827407836914096</c:v>
                </c:pt>
                <c:pt idx="192">
                  <c:v>0.47620916366577198</c:v>
                </c:pt>
                <c:pt idx="193">
                  <c:v>0.44537973403930697</c:v>
                </c:pt>
                <c:pt idx="194">
                  <c:v>0.41650915145874001</c:v>
                </c:pt>
                <c:pt idx="195">
                  <c:v>0.38835334777832098</c:v>
                </c:pt>
                <c:pt idx="196">
                  <c:v>0.36186838150024397</c:v>
                </c:pt>
                <c:pt idx="197">
                  <c:v>0.33711051940918002</c:v>
                </c:pt>
                <c:pt idx="198">
                  <c:v>0.31240940093994202</c:v>
                </c:pt>
                <c:pt idx="199">
                  <c:v>0.28980636596679699</c:v>
                </c:pt>
                <c:pt idx="200">
                  <c:v>0.26865768432617199</c:v>
                </c:pt>
                <c:pt idx="201">
                  <c:v>0.248843193054199</c:v>
                </c:pt>
                <c:pt idx="202">
                  <c:v>0.23026704788207999</c:v>
                </c:pt>
                <c:pt idx="203">
                  <c:v>0.21272182464599601</c:v>
                </c:pt>
                <c:pt idx="204">
                  <c:v>0.19645309448242201</c:v>
                </c:pt>
                <c:pt idx="205">
                  <c:v>0.18139076232910201</c:v>
                </c:pt>
                <c:pt idx="206">
                  <c:v>0.167961120605469</c:v>
                </c:pt>
                <c:pt idx="207">
                  <c:v>0.15568637847900399</c:v>
                </c:pt>
                <c:pt idx="208">
                  <c:v>0.145675659179688</c:v>
                </c:pt>
                <c:pt idx="209">
                  <c:v>0.133723258972168</c:v>
                </c:pt>
                <c:pt idx="210">
                  <c:v>0.123976707458496</c:v>
                </c:pt>
                <c:pt idx="211">
                  <c:v>0.11604881286621101</c:v>
                </c:pt>
                <c:pt idx="212">
                  <c:v>0.10815954208374</c:v>
                </c:pt>
                <c:pt idx="213">
                  <c:v>0.10235595703125</c:v>
                </c:pt>
                <c:pt idx="214">
                  <c:v>9.6307277679443401E-2</c:v>
                </c:pt>
                <c:pt idx="215">
                  <c:v>9.0480804443359403E-2</c:v>
                </c:pt>
                <c:pt idx="216">
                  <c:v>8.63909721374512E-2</c:v>
                </c:pt>
                <c:pt idx="217">
                  <c:v>8.1085681915283203E-2</c:v>
                </c:pt>
                <c:pt idx="218">
                  <c:v>7.7874183654785198E-2</c:v>
                </c:pt>
                <c:pt idx="219">
                  <c:v>7.4954986572265694E-2</c:v>
                </c:pt>
                <c:pt idx="220">
                  <c:v>7.1366786956787095E-2</c:v>
                </c:pt>
                <c:pt idx="221">
                  <c:v>6.9282054901123102E-2</c:v>
                </c:pt>
                <c:pt idx="222">
                  <c:v>6.7449092864990304E-2</c:v>
                </c:pt>
                <c:pt idx="223">
                  <c:v>6.5067768096923898E-2</c:v>
                </c:pt>
                <c:pt idx="224">
                  <c:v>6.2903404235839899E-2</c:v>
                </c:pt>
                <c:pt idx="225">
                  <c:v>6.1298370361328201E-2</c:v>
                </c:pt>
                <c:pt idx="226">
                  <c:v>5.9720516204833998E-2</c:v>
                </c:pt>
                <c:pt idx="227">
                  <c:v>5.8824062347412102E-2</c:v>
                </c:pt>
                <c:pt idx="228">
                  <c:v>5.8115005493164097E-2</c:v>
                </c:pt>
                <c:pt idx="229">
                  <c:v>5.6601524353027399E-2</c:v>
                </c:pt>
                <c:pt idx="230">
                  <c:v>5.5498600006103502E-2</c:v>
                </c:pt>
                <c:pt idx="231">
                  <c:v>5.4875850677490297E-2</c:v>
                </c:pt>
                <c:pt idx="232">
                  <c:v>5.3929805755615297E-2</c:v>
                </c:pt>
                <c:pt idx="233">
                  <c:v>5.2349567413330099E-2</c:v>
                </c:pt>
                <c:pt idx="234">
                  <c:v>5.17830848693848E-2</c:v>
                </c:pt>
                <c:pt idx="235">
                  <c:v>5.0556659698486398E-2</c:v>
                </c:pt>
                <c:pt idx="236">
                  <c:v>4.9655437469482401E-2</c:v>
                </c:pt>
                <c:pt idx="237">
                  <c:v>4.9020290374755901E-2</c:v>
                </c:pt>
                <c:pt idx="238">
                  <c:v>4.9211502075195299E-2</c:v>
                </c:pt>
                <c:pt idx="239">
                  <c:v>4.8211097717285198E-2</c:v>
                </c:pt>
                <c:pt idx="240">
                  <c:v>4.8310279846191399E-2</c:v>
                </c:pt>
                <c:pt idx="241">
                  <c:v>4.6201705932617201E-2</c:v>
                </c:pt>
                <c:pt idx="242">
                  <c:v>4.5121192932128899E-2</c:v>
                </c:pt>
                <c:pt idx="243">
                  <c:v>4.5355796813964899E-2</c:v>
                </c:pt>
                <c:pt idx="244">
                  <c:v>4.5743465423583998E-2</c:v>
                </c:pt>
                <c:pt idx="245">
                  <c:v>4.4734954833984403E-2</c:v>
                </c:pt>
                <c:pt idx="246">
                  <c:v>4.4665336608886698E-2</c:v>
                </c:pt>
                <c:pt idx="247">
                  <c:v>4.4448375701904297E-2</c:v>
                </c:pt>
                <c:pt idx="248">
                  <c:v>4.4209957122802797E-2</c:v>
                </c:pt>
                <c:pt idx="249">
                  <c:v>4.4072151184082101E-2</c:v>
                </c:pt>
                <c:pt idx="250">
                  <c:v>4.38594818115235E-2</c:v>
                </c:pt>
                <c:pt idx="251">
                  <c:v>4.4674396514892599E-2</c:v>
                </c:pt>
                <c:pt idx="252">
                  <c:v>4.4567584991455099E-2</c:v>
                </c:pt>
                <c:pt idx="253">
                  <c:v>4.4097900390625E-2</c:v>
                </c:pt>
                <c:pt idx="254">
                  <c:v>4.4768810272216797E-2</c:v>
                </c:pt>
                <c:pt idx="255">
                  <c:v>4.4724464416503899E-2</c:v>
                </c:pt>
                <c:pt idx="256">
                  <c:v>4.51464653015137E-2</c:v>
                </c:pt>
                <c:pt idx="257">
                  <c:v>4.4897556304931703E-2</c:v>
                </c:pt>
                <c:pt idx="258">
                  <c:v>4.5091152191162102E-2</c:v>
                </c:pt>
                <c:pt idx="259">
                  <c:v>4.5170783996582101E-2</c:v>
                </c:pt>
                <c:pt idx="260">
                  <c:v>4.4590950012207101E-2</c:v>
                </c:pt>
                <c:pt idx="261">
                  <c:v>4.4704437255859403E-2</c:v>
                </c:pt>
                <c:pt idx="262">
                  <c:v>4.5214176177978502E-2</c:v>
                </c:pt>
                <c:pt idx="263">
                  <c:v>4.51760292053223E-2</c:v>
                </c:pt>
                <c:pt idx="264">
                  <c:v>4.5791149139404297E-2</c:v>
                </c:pt>
                <c:pt idx="265">
                  <c:v>4.6516895294189502E-2</c:v>
                </c:pt>
                <c:pt idx="266">
                  <c:v>4.66570854187012E-2</c:v>
                </c:pt>
                <c:pt idx="267">
                  <c:v>4.6523571014404297E-2</c:v>
                </c:pt>
                <c:pt idx="268">
                  <c:v>4.73589897155762E-2</c:v>
                </c:pt>
                <c:pt idx="269">
                  <c:v>4.7320365905761698E-2</c:v>
                </c:pt>
                <c:pt idx="270">
                  <c:v>4.8110008239746101E-2</c:v>
                </c:pt>
                <c:pt idx="271">
                  <c:v>4.85687255859375E-2</c:v>
                </c:pt>
                <c:pt idx="272">
                  <c:v>4.9522399902343799E-2</c:v>
                </c:pt>
                <c:pt idx="273">
                  <c:v>5.1045417785644601E-2</c:v>
                </c:pt>
                <c:pt idx="274">
                  <c:v>5.2233219146728502E-2</c:v>
                </c:pt>
                <c:pt idx="275">
                  <c:v>5.3246021270752002E-2</c:v>
                </c:pt>
                <c:pt idx="276">
                  <c:v>5.3701877593994203E-2</c:v>
                </c:pt>
                <c:pt idx="277">
                  <c:v>5.4557323455810602E-2</c:v>
                </c:pt>
                <c:pt idx="278">
                  <c:v>5.6067466735839899E-2</c:v>
                </c:pt>
                <c:pt idx="279">
                  <c:v>5.7668685913086E-2</c:v>
                </c:pt>
                <c:pt idx="280">
                  <c:v>5.88335990905762E-2</c:v>
                </c:pt>
                <c:pt idx="281">
                  <c:v>6.0764312744140701E-2</c:v>
                </c:pt>
                <c:pt idx="282">
                  <c:v>6.2106132507324198E-2</c:v>
                </c:pt>
                <c:pt idx="283">
                  <c:v>6.4182758331298898E-2</c:v>
                </c:pt>
                <c:pt idx="284">
                  <c:v>6.5804958343505901E-2</c:v>
                </c:pt>
                <c:pt idx="285">
                  <c:v>6.7406177520751995E-2</c:v>
                </c:pt>
                <c:pt idx="286">
                  <c:v>6.9108963012695299E-2</c:v>
                </c:pt>
                <c:pt idx="287">
                  <c:v>7.09075927734375E-2</c:v>
                </c:pt>
                <c:pt idx="288">
                  <c:v>7.2943687438964899E-2</c:v>
                </c:pt>
                <c:pt idx="289">
                  <c:v>7.5145721435546903E-2</c:v>
                </c:pt>
                <c:pt idx="290">
                  <c:v>7.7675342559814495E-2</c:v>
                </c:pt>
                <c:pt idx="291">
                  <c:v>8.04638862609863E-2</c:v>
                </c:pt>
                <c:pt idx="292">
                  <c:v>8.3049774169921903E-2</c:v>
                </c:pt>
                <c:pt idx="293">
                  <c:v>8.5436820983886705E-2</c:v>
                </c:pt>
                <c:pt idx="294">
                  <c:v>8.8566780090332101E-2</c:v>
                </c:pt>
                <c:pt idx="295">
                  <c:v>9.2209339141845703E-2</c:v>
                </c:pt>
                <c:pt idx="296">
                  <c:v>9.8249435424804701E-2</c:v>
                </c:pt>
                <c:pt idx="297">
                  <c:v>9.3459129333496094E-2</c:v>
                </c:pt>
                <c:pt idx="298">
                  <c:v>9.8974227905273507E-2</c:v>
                </c:pt>
                <c:pt idx="299">
                  <c:v>0.105064392089844</c:v>
                </c:pt>
                <c:pt idx="300">
                  <c:v>0.109245300292969</c:v>
                </c:pt>
                <c:pt idx="301">
                  <c:v>0.11368465423584</c:v>
                </c:pt>
                <c:pt idx="302">
                  <c:v>0.117846488952637</c:v>
                </c:pt>
                <c:pt idx="303">
                  <c:v>0.122124671936035</c:v>
                </c:pt>
                <c:pt idx="304">
                  <c:v>0.12679815292358401</c:v>
                </c:pt>
                <c:pt idx="305">
                  <c:v>0.13123083114624001</c:v>
                </c:pt>
                <c:pt idx="306">
                  <c:v>0.136616706848145</c:v>
                </c:pt>
                <c:pt idx="307">
                  <c:v>0.14159059524536199</c:v>
                </c:pt>
                <c:pt idx="308">
                  <c:v>0.14671277999877999</c:v>
                </c:pt>
                <c:pt idx="309">
                  <c:v>0.15290451049804701</c:v>
                </c:pt>
                <c:pt idx="310">
                  <c:v>0.15885066986084001</c:v>
                </c:pt>
                <c:pt idx="311">
                  <c:v>0.16509342193603499</c:v>
                </c:pt>
                <c:pt idx="312">
                  <c:v>0.171350002288819</c:v>
                </c:pt>
                <c:pt idx="313">
                  <c:v>0.17796230316162101</c:v>
                </c:pt>
                <c:pt idx="314">
                  <c:v>0.184860229492188</c:v>
                </c:pt>
                <c:pt idx="315">
                  <c:v>0.19191217422485399</c:v>
                </c:pt>
                <c:pt idx="316">
                  <c:v>0.19992494583129899</c:v>
                </c:pt>
                <c:pt idx="317">
                  <c:v>0.207225322723389</c:v>
                </c:pt>
                <c:pt idx="318">
                  <c:v>0.21537685394287101</c:v>
                </c:pt>
                <c:pt idx="319">
                  <c:v>0.22379112243652399</c:v>
                </c:pt>
                <c:pt idx="320">
                  <c:v>0.232165336608887</c:v>
                </c:pt>
                <c:pt idx="321">
                  <c:v>0.24117946624755901</c:v>
                </c:pt>
                <c:pt idx="322">
                  <c:v>0.249517917633057</c:v>
                </c:pt>
                <c:pt idx="323">
                  <c:v>0.25865077972412098</c:v>
                </c:pt>
                <c:pt idx="324">
                  <c:v>0.26831579208374001</c:v>
                </c:pt>
                <c:pt idx="325">
                  <c:v>0.27750587463378901</c:v>
                </c:pt>
                <c:pt idx="326">
                  <c:v>0.28783559799194403</c:v>
                </c:pt>
                <c:pt idx="327">
                  <c:v>0.29770708084106501</c:v>
                </c:pt>
                <c:pt idx="328">
                  <c:v>0.30835580825805697</c:v>
                </c:pt>
                <c:pt idx="329">
                  <c:v>0.31888198852539101</c:v>
                </c:pt>
                <c:pt idx="330">
                  <c:v>0.32930994033813499</c:v>
                </c:pt>
                <c:pt idx="331">
                  <c:v>0.34054136276245101</c:v>
                </c:pt>
                <c:pt idx="332">
                  <c:v>0.35160636901855502</c:v>
                </c:pt>
                <c:pt idx="333">
                  <c:v>0.36270380020141602</c:v>
                </c:pt>
                <c:pt idx="334">
                  <c:v>0.37463188171386702</c:v>
                </c:pt>
                <c:pt idx="335">
                  <c:v>0.38622188568115301</c:v>
                </c:pt>
                <c:pt idx="336">
                  <c:v>0.397782802581787</c:v>
                </c:pt>
                <c:pt idx="337">
                  <c:v>0.40955162048339899</c:v>
                </c:pt>
                <c:pt idx="338">
                  <c:v>0.42136001586914101</c:v>
                </c:pt>
                <c:pt idx="339">
                  <c:v>0.43381690979003901</c:v>
                </c:pt>
                <c:pt idx="340">
                  <c:v>0.44547414779663103</c:v>
                </c:pt>
                <c:pt idx="341">
                  <c:v>0.45775032043457098</c:v>
                </c:pt>
                <c:pt idx="342">
                  <c:v>0.46931076049804699</c:v>
                </c:pt>
                <c:pt idx="343">
                  <c:v>0.48225355148315502</c:v>
                </c:pt>
                <c:pt idx="344">
                  <c:v>0.49449825286865301</c:v>
                </c:pt>
                <c:pt idx="345">
                  <c:v>0.50636529922485396</c:v>
                </c:pt>
                <c:pt idx="346">
                  <c:v>0.51904487609863303</c:v>
                </c:pt>
                <c:pt idx="347">
                  <c:v>0.53101778030395497</c:v>
                </c:pt>
                <c:pt idx="348">
                  <c:v>0.54281425476074197</c:v>
                </c:pt>
                <c:pt idx="349">
                  <c:v>0.55549383163452204</c:v>
                </c:pt>
                <c:pt idx="350">
                  <c:v>0.56668710708618197</c:v>
                </c:pt>
                <c:pt idx="351">
                  <c:v>0.57881116867065496</c:v>
                </c:pt>
                <c:pt idx="352">
                  <c:v>0.59050416946411199</c:v>
                </c:pt>
                <c:pt idx="353">
                  <c:v>0.60206317901611395</c:v>
                </c:pt>
                <c:pt idx="354">
                  <c:v>0.61390304565429699</c:v>
                </c:pt>
                <c:pt idx="355">
                  <c:v>0.62394952774047896</c:v>
                </c:pt>
                <c:pt idx="356">
                  <c:v>0.63525724411010798</c:v>
                </c:pt>
                <c:pt idx="357">
                  <c:v>0.64559602737426802</c:v>
                </c:pt>
                <c:pt idx="358">
                  <c:v>0.65715408325195301</c:v>
                </c:pt>
                <c:pt idx="359">
                  <c:v>0.66756534576416005</c:v>
                </c:pt>
                <c:pt idx="360">
                  <c:v>0.67638444900512695</c:v>
                </c:pt>
                <c:pt idx="361">
                  <c:v>0.686123847961426</c:v>
                </c:pt>
                <c:pt idx="362">
                  <c:v>0.69605016708374101</c:v>
                </c:pt>
                <c:pt idx="363">
                  <c:v>0.70536565780639704</c:v>
                </c:pt>
                <c:pt idx="364">
                  <c:v>0.71385192871093806</c:v>
                </c:pt>
                <c:pt idx="365">
                  <c:v>0.72122144699096702</c:v>
                </c:pt>
                <c:pt idx="366">
                  <c:v>0.72996759414672896</c:v>
                </c:pt>
                <c:pt idx="367">
                  <c:v>0.73773813247680697</c:v>
                </c:pt>
                <c:pt idx="368">
                  <c:v>0.74462795257568404</c:v>
                </c:pt>
                <c:pt idx="369">
                  <c:v>0.75194835662841797</c:v>
                </c:pt>
                <c:pt idx="370">
                  <c:v>0.75820350646972701</c:v>
                </c:pt>
                <c:pt idx="371">
                  <c:v>0.76356840133667003</c:v>
                </c:pt>
                <c:pt idx="372">
                  <c:v>0.77011632919311601</c:v>
                </c:pt>
                <c:pt idx="373">
                  <c:v>0.77466678619384799</c:v>
                </c:pt>
                <c:pt idx="374">
                  <c:v>0.78039598464965898</c:v>
                </c:pt>
                <c:pt idx="375">
                  <c:v>0.78370857238769598</c:v>
                </c:pt>
                <c:pt idx="376">
                  <c:v>0.78832530975341797</c:v>
                </c:pt>
                <c:pt idx="377">
                  <c:v>0.791398525238037</c:v>
                </c:pt>
                <c:pt idx="378">
                  <c:v>0.794752597808838</c:v>
                </c:pt>
                <c:pt idx="379">
                  <c:v>0.79753351211547896</c:v>
                </c:pt>
                <c:pt idx="380">
                  <c:v>0.79934167861938499</c:v>
                </c:pt>
                <c:pt idx="381">
                  <c:v>0.799998760223389</c:v>
                </c:pt>
                <c:pt idx="382">
                  <c:v>0.80229520797729503</c:v>
                </c:pt>
                <c:pt idx="383">
                  <c:v>0.80312347412109397</c:v>
                </c:pt>
                <c:pt idx="384">
                  <c:v>0.80365085601806696</c:v>
                </c:pt>
                <c:pt idx="385">
                  <c:v>0.80285978317260798</c:v>
                </c:pt>
                <c:pt idx="386">
                  <c:v>0.80200433731079102</c:v>
                </c:pt>
                <c:pt idx="387">
                  <c:v>0.80216360092163097</c:v>
                </c:pt>
                <c:pt idx="388">
                  <c:v>0.800351142883301</c:v>
                </c:pt>
                <c:pt idx="389">
                  <c:v>0.79828739166259799</c:v>
                </c:pt>
                <c:pt idx="390">
                  <c:v>0.79634380340576205</c:v>
                </c:pt>
                <c:pt idx="391">
                  <c:v>0.79491424560546897</c:v>
                </c:pt>
                <c:pt idx="392">
                  <c:v>0.79131031036376998</c:v>
                </c:pt>
                <c:pt idx="393">
                  <c:v>0.78671979904174805</c:v>
                </c:pt>
                <c:pt idx="394">
                  <c:v>0.78435754776000999</c:v>
                </c:pt>
                <c:pt idx="395">
                  <c:v>0.78069972991943404</c:v>
                </c:pt>
                <c:pt idx="396">
                  <c:v>0.77526426315307595</c:v>
                </c:pt>
                <c:pt idx="397">
                  <c:v>0.771440029144287</c:v>
                </c:pt>
                <c:pt idx="398">
                  <c:v>0.76636314392089899</c:v>
                </c:pt>
                <c:pt idx="399">
                  <c:v>0.76076793670654297</c:v>
                </c:pt>
                <c:pt idx="400">
                  <c:v>0.75480699539184604</c:v>
                </c:pt>
                <c:pt idx="401">
                  <c:v>0.74947929382324197</c:v>
                </c:pt>
                <c:pt idx="402">
                  <c:v>0.74323511123657304</c:v>
                </c:pt>
                <c:pt idx="403">
                  <c:v>0.73730039596557595</c:v>
                </c:pt>
                <c:pt idx="404">
                  <c:v>0.72965764999389704</c:v>
                </c:pt>
                <c:pt idx="405">
                  <c:v>0.72318840026855502</c:v>
                </c:pt>
                <c:pt idx="406">
                  <c:v>0.71637916564941395</c:v>
                </c:pt>
                <c:pt idx="407">
                  <c:v>0.70896339416503895</c:v>
                </c:pt>
                <c:pt idx="408">
                  <c:v>0.70231962203979503</c:v>
                </c:pt>
                <c:pt idx="409">
                  <c:v>0.69524908065795898</c:v>
                </c:pt>
                <c:pt idx="410">
                  <c:v>0.68692588806152399</c:v>
                </c:pt>
                <c:pt idx="411">
                  <c:v>0.67887115478515703</c:v>
                </c:pt>
                <c:pt idx="412">
                  <c:v>0.67098665237426802</c:v>
                </c:pt>
                <c:pt idx="413">
                  <c:v>0.66288089752197299</c:v>
                </c:pt>
                <c:pt idx="414">
                  <c:v>0.65436410903930697</c:v>
                </c:pt>
                <c:pt idx="415">
                  <c:v>0.64556694030761697</c:v>
                </c:pt>
                <c:pt idx="416">
                  <c:v>0.63762569427490301</c:v>
                </c:pt>
                <c:pt idx="417">
                  <c:v>0.62807178497314498</c:v>
                </c:pt>
                <c:pt idx="418">
                  <c:v>0.619354248046875</c:v>
                </c:pt>
                <c:pt idx="419">
                  <c:v>0.610445976257325</c:v>
                </c:pt>
                <c:pt idx="420">
                  <c:v>0.60169410705566395</c:v>
                </c:pt>
                <c:pt idx="421">
                  <c:v>0.59304952621460005</c:v>
                </c:pt>
                <c:pt idx="422">
                  <c:v>0.58321809768676802</c:v>
                </c:pt>
                <c:pt idx="423">
                  <c:v>0.57458591461181696</c:v>
                </c:pt>
                <c:pt idx="424">
                  <c:v>0.56603956222534202</c:v>
                </c:pt>
                <c:pt idx="425">
                  <c:v>0.55623626708984397</c:v>
                </c:pt>
                <c:pt idx="426">
                  <c:v>0.54809474945068404</c:v>
                </c:pt>
                <c:pt idx="427">
                  <c:v>0.53865289688110396</c:v>
                </c:pt>
                <c:pt idx="428">
                  <c:v>0.52968025207519598</c:v>
                </c:pt>
                <c:pt idx="429">
                  <c:v>0.52104616165161199</c:v>
                </c:pt>
                <c:pt idx="430">
                  <c:v>0.51293516159057595</c:v>
                </c:pt>
                <c:pt idx="431">
                  <c:v>0.50406789779663097</c:v>
                </c:pt>
                <c:pt idx="432">
                  <c:v>0.49566841125488298</c:v>
                </c:pt>
                <c:pt idx="433">
                  <c:v>0.487627983093262</c:v>
                </c:pt>
                <c:pt idx="434">
                  <c:v>0.47891902923584001</c:v>
                </c:pt>
                <c:pt idx="435">
                  <c:v>0.47064399719238298</c:v>
                </c:pt>
                <c:pt idx="436">
                  <c:v>0.46403694152832098</c:v>
                </c:pt>
                <c:pt idx="437">
                  <c:v>0.45620012283325201</c:v>
                </c:pt>
                <c:pt idx="438">
                  <c:v>0.44843816757202198</c:v>
                </c:pt>
                <c:pt idx="439">
                  <c:v>0.43918275833129899</c:v>
                </c:pt>
                <c:pt idx="440">
                  <c:v>0.43174505233764698</c:v>
                </c:pt>
                <c:pt idx="441">
                  <c:v>0.42383766174316401</c:v>
                </c:pt>
                <c:pt idx="442">
                  <c:v>0.41546010971069403</c:v>
                </c:pt>
                <c:pt idx="443">
                  <c:v>0.40680503845214899</c:v>
                </c:pt>
                <c:pt idx="444">
                  <c:v>0.39835023880004899</c:v>
                </c:pt>
                <c:pt idx="445">
                  <c:v>0.39056730270385798</c:v>
                </c:pt>
                <c:pt idx="446">
                  <c:v>0.38226270675659202</c:v>
                </c:pt>
                <c:pt idx="447">
                  <c:v>0.374296665191651</c:v>
                </c:pt>
                <c:pt idx="448">
                  <c:v>0.366362094879151</c:v>
                </c:pt>
                <c:pt idx="449">
                  <c:v>0.35919809341430697</c:v>
                </c:pt>
                <c:pt idx="450">
                  <c:v>0.35200691223144598</c:v>
                </c:pt>
                <c:pt idx="451">
                  <c:v>0.34501838684082098</c:v>
                </c:pt>
                <c:pt idx="452">
                  <c:v>0.33810949325561501</c:v>
                </c:pt>
                <c:pt idx="453">
                  <c:v>0.33080196380615301</c:v>
                </c:pt>
                <c:pt idx="454">
                  <c:v>0.32456493377685602</c:v>
                </c:pt>
                <c:pt idx="455">
                  <c:v>0.31859827041625999</c:v>
                </c:pt>
                <c:pt idx="456">
                  <c:v>0.31139564514160201</c:v>
                </c:pt>
                <c:pt idx="457">
                  <c:v>0.30559206008911199</c:v>
                </c:pt>
                <c:pt idx="458">
                  <c:v>0.29932546615600603</c:v>
                </c:pt>
                <c:pt idx="459">
                  <c:v>0.29325246810913103</c:v>
                </c:pt>
                <c:pt idx="460">
                  <c:v>0.28726768493652399</c:v>
                </c:pt>
                <c:pt idx="461">
                  <c:v>0.28151893615722701</c:v>
                </c:pt>
                <c:pt idx="462">
                  <c:v>0.27566480636596702</c:v>
                </c:pt>
                <c:pt idx="463">
                  <c:v>0.27013731002807601</c:v>
                </c:pt>
                <c:pt idx="464">
                  <c:v>0.26425886154174799</c:v>
                </c:pt>
                <c:pt idx="465">
                  <c:v>0.26026725769043002</c:v>
                </c:pt>
                <c:pt idx="466">
                  <c:v>0.25906753540039101</c:v>
                </c:pt>
                <c:pt idx="467">
                  <c:v>0.24322509765625</c:v>
                </c:pt>
                <c:pt idx="468">
                  <c:v>0.24007320404052801</c:v>
                </c:pt>
                <c:pt idx="469">
                  <c:v>0.23855686187744199</c:v>
                </c:pt>
                <c:pt idx="470">
                  <c:v>0.23282861709594699</c:v>
                </c:pt>
                <c:pt idx="471">
                  <c:v>0.22813653945922899</c:v>
                </c:pt>
                <c:pt idx="472">
                  <c:v>0.22348880767822299</c:v>
                </c:pt>
                <c:pt idx="473">
                  <c:v>0.218852519989014</c:v>
                </c:pt>
                <c:pt idx="474">
                  <c:v>0.21470975875854501</c:v>
                </c:pt>
                <c:pt idx="475">
                  <c:v>0.210554599761963</c:v>
                </c:pt>
                <c:pt idx="476">
                  <c:v>0.206092834472656</c:v>
                </c:pt>
                <c:pt idx="477">
                  <c:v>0.20176935195922899</c:v>
                </c:pt>
                <c:pt idx="478">
                  <c:v>0.19798994064331099</c:v>
                </c:pt>
                <c:pt idx="479">
                  <c:v>0.194143772125244</c:v>
                </c:pt>
                <c:pt idx="480">
                  <c:v>0.190077304840088</c:v>
                </c:pt>
                <c:pt idx="481">
                  <c:v>0.186293125152588</c:v>
                </c:pt>
                <c:pt idx="482">
                  <c:v>0.183026313781738</c:v>
                </c:pt>
                <c:pt idx="483">
                  <c:v>0.179392814636231</c:v>
                </c:pt>
                <c:pt idx="484">
                  <c:v>0.17594242095947299</c:v>
                </c:pt>
                <c:pt idx="485">
                  <c:v>0.17264318466186501</c:v>
                </c:pt>
                <c:pt idx="486">
                  <c:v>0.16952753067016599</c:v>
                </c:pt>
                <c:pt idx="487">
                  <c:v>0.16643762588500999</c:v>
                </c:pt>
                <c:pt idx="488">
                  <c:v>0.16346645355224601</c:v>
                </c:pt>
                <c:pt idx="489">
                  <c:v>0.16043663024902399</c:v>
                </c:pt>
                <c:pt idx="490">
                  <c:v>0.15767097473144601</c:v>
                </c:pt>
                <c:pt idx="491">
                  <c:v>0.15486669540405301</c:v>
                </c:pt>
                <c:pt idx="492">
                  <c:v>0.15218448638915999</c:v>
                </c:pt>
                <c:pt idx="493">
                  <c:v>0.149765014648438</c:v>
                </c:pt>
                <c:pt idx="494">
                  <c:v>0.14736223220825201</c:v>
                </c:pt>
                <c:pt idx="495">
                  <c:v>0.14490270614624001</c:v>
                </c:pt>
                <c:pt idx="496">
                  <c:v>0.142680644989014</c:v>
                </c:pt>
                <c:pt idx="497">
                  <c:v>0.14043140411377</c:v>
                </c:pt>
                <c:pt idx="498">
                  <c:v>0.138505458831787</c:v>
                </c:pt>
                <c:pt idx="499">
                  <c:v>0.13628292083740301</c:v>
                </c:pt>
                <c:pt idx="500">
                  <c:v>0.13445997238159199</c:v>
                </c:pt>
                <c:pt idx="501">
                  <c:v>0.13268709182739299</c:v>
                </c:pt>
                <c:pt idx="502">
                  <c:v>0.130805969238281</c:v>
                </c:pt>
                <c:pt idx="503">
                  <c:v>0.129199028015137</c:v>
                </c:pt>
                <c:pt idx="504">
                  <c:v>0.12755393981933599</c:v>
                </c:pt>
                <c:pt idx="505">
                  <c:v>0.126116752624512</c:v>
                </c:pt>
                <c:pt idx="506">
                  <c:v>0.124835014343262</c:v>
                </c:pt>
                <c:pt idx="507">
                  <c:v>0.123419284820557</c:v>
                </c:pt>
                <c:pt idx="508">
                  <c:v>0.12233543395996101</c:v>
                </c:pt>
                <c:pt idx="509">
                  <c:v>0.12113380432128899</c:v>
                </c:pt>
                <c:pt idx="510">
                  <c:v>0.120245456695557</c:v>
                </c:pt>
                <c:pt idx="511">
                  <c:v>0.11920881271362301</c:v>
                </c:pt>
                <c:pt idx="512">
                  <c:v>0.118544101715088</c:v>
                </c:pt>
                <c:pt idx="513">
                  <c:v>0.117627143859863</c:v>
                </c:pt>
                <c:pt idx="514">
                  <c:v>0.117078304290772</c:v>
                </c:pt>
                <c:pt idx="515">
                  <c:v>0.11635255813598699</c:v>
                </c:pt>
                <c:pt idx="516">
                  <c:v>0.11603975296020499</c:v>
                </c:pt>
                <c:pt idx="517">
                  <c:v>0.115708827972412</c:v>
                </c:pt>
                <c:pt idx="518">
                  <c:v>0.115262508392334</c:v>
                </c:pt>
                <c:pt idx="519">
                  <c:v>0.115267753601074</c:v>
                </c:pt>
                <c:pt idx="520">
                  <c:v>0.115165233612061</c:v>
                </c:pt>
                <c:pt idx="521">
                  <c:v>0.114883422851563</c:v>
                </c:pt>
                <c:pt idx="522">
                  <c:v>0.115067481994629</c:v>
                </c:pt>
                <c:pt idx="523">
                  <c:v>0.115231513977051</c:v>
                </c:pt>
                <c:pt idx="524">
                  <c:v>0.115494728088379</c:v>
                </c:pt>
                <c:pt idx="525">
                  <c:v>0.115843772888184</c:v>
                </c:pt>
                <c:pt idx="526">
                  <c:v>0.11624813079834</c:v>
                </c:pt>
                <c:pt idx="527">
                  <c:v>0.11675691604614299</c:v>
                </c:pt>
                <c:pt idx="528">
                  <c:v>0.117406368255615</c:v>
                </c:pt>
                <c:pt idx="529">
                  <c:v>0.11771821975707999</c:v>
                </c:pt>
                <c:pt idx="530">
                  <c:v>0.118728637695313</c:v>
                </c:pt>
                <c:pt idx="531">
                  <c:v>0.119405269622803</c:v>
                </c:pt>
                <c:pt idx="532">
                  <c:v>0.120456695556641</c:v>
                </c:pt>
                <c:pt idx="533">
                  <c:v>0.121309757232666</c:v>
                </c:pt>
                <c:pt idx="534">
                  <c:v>0.12244081497192399</c:v>
                </c:pt>
                <c:pt idx="535">
                  <c:v>0.12365913391113301</c:v>
                </c:pt>
                <c:pt idx="536">
                  <c:v>0.124735355377197</c:v>
                </c:pt>
                <c:pt idx="537">
                  <c:v>0.12591981887817399</c:v>
                </c:pt>
                <c:pt idx="538">
                  <c:v>0.12712812423706099</c:v>
                </c:pt>
                <c:pt idx="539">
                  <c:v>0.12853574752807601</c:v>
                </c:pt>
                <c:pt idx="540">
                  <c:v>0.130208015441895</c:v>
                </c:pt>
                <c:pt idx="541">
                  <c:v>0.131482124328613</c:v>
                </c:pt>
                <c:pt idx="542">
                  <c:v>0.13300514221191401</c:v>
                </c:pt>
                <c:pt idx="543">
                  <c:v>0.13465642929077201</c:v>
                </c:pt>
                <c:pt idx="544">
                  <c:v>0.13658809661865301</c:v>
                </c:pt>
                <c:pt idx="545">
                  <c:v>0.138369560241699</c:v>
                </c:pt>
                <c:pt idx="546">
                  <c:v>0.140333652496338</c:v>
                </c:pt>
                <c:pt idx="547">
                  <c:v>0.14235639572143599</c:v>
                </c:pt>
                <c:pt idx="548">
                  <c:v>0.144284248352051</c:v>
                </c:pt>
                <c:pt idx="549">
                  <c:v>0.14664125442504899</c:v>
                </c:pt>
                <c:pt idx="550">
                  <c:v>0.14850854873657199</c:v>
                </c:pt>
                <c:pt idx="551">
                  <c:v>0.150650024414063</c:v>
                </c:pt>
                <c:pt idx="552">
                  <c:v>0.152712821960449</c:v>
                </c:pt>
                <c:pt idx="553">
                  <c:v>0.15478897094726601</c:v>
                </c:pt>
                <c:pt idx="554">
                  <c:v>0.15653896331787101</c:v>
                </c:pt>
                <c:pt idx="555">
                  <c:v>0.15878343582153301</c:v>
                </c:pt>
                <c:pt idx="556">
                  <c:v>0.16067886352539101</c:v>
                </c:pt>
                <c:pt idx="557">
                  <c:v>0.16243362426757799</c:v>
                </c:pt>
                <c:pt idx="558">
                  <c:v>0.16409397125244199</c:v>
                </c:pt>
                <c:pt idx="559">
                  <c:v>0.165647983551026</c:v>
                </c:pt>
                <c:pt idx="560">
                  <c:v>0.167128086090088</c:v>
                </c:pt>
                <c:pt idx="561">
                  <c:v>0.168319702148438</c:v>
                </c:pt>
                <c:pt idx="562">
                  <c:v>0.16945266723632799</c:v>
                </c:pt>
                <c:pt idx="563">
                  <c:v>0.17066431045532199</c:v>
                </c:pt>
                <c:pt idx="564">
                  <c:v>0.171865940093994</c:v>
                </c:pt>
                <c:pt idx="565">
                  <c:v>0.17274284362792999</c:v>
                </c:pt>
                <c:pt idx="566">
                  <c:v>0.17376756668090801</c:v>
                </c:pt>
                <c:pt idx="567">
                  <c:v>0.17476987838745101</c:v>
                </c:pt>
                <c:pt idx="568">
                  <c:v>0.175610542297363</c:v>
                </c:pt>
                <c:pt idx="569">
                  <c:v>0.17632865905761699</c:v>
                </c:pt>
                <c:pt idx="570">
                  <c:v>0.17747116088867201</c:v>
                </c:pt>
                <c:pt idx="571">
                  <c:v>0.17809104919433599</c:v>
                </c:pt>
                <c:pt idx="572">
                  <c:v>0.17887020111084001</c:v>
                </c:pt>
                <c:pt idx="573">
                  <c:v>0.17974901199340801</c:v>
                </c:pt>
                <c:pt idx="574">
                  <c:v>0.18077564239502</c:v>
                </c:pt>
                <c:pt idx="575">
                  <c:v>0.18181657791137701</c:v>
                </c:pt>
                <c:pt idx="576">
                  <c:v>0.18250799179077201</c:v>
                </c:pt>
                <c:pt idx="577">
                  <c:v>0.183595180511475</c:v>
                </c:pt>
                <c:pt idx="578">
                  <c:v>0.18468570709228499</c:v>
                </c:pt>
                <c:pt idx="579">
                  <c:v>0.18568468093872101</c:v>
                </c:pt>
                <c:pt idx="580">
                  <c:v>0.18682336807250999</c:v>
                </c:pt>
                <c:pt idx="581">
                  <c:v>0.18798732757568401</c:v>
                </c:pt>
                <c:pt idx="582">
                  <c:v>0.18893003463745101</c:v>
                </c:pt>
                <c:pt idx="583">
                  <c:v>0.190101623535156</c:v>
                </c:pt>
                <c:pt idx="584">
                  <c:v>0.19137477874755901</c:v>
                </c:pt>
                <c:pt idx="585">
                  <c:v>0.192814826965332</c:v>
                </c:pt>
                <c:pt idx="586">
                  <c:v>0.19400453567504899</c:v>
                </c:pt>
                <c:pt idx="587">
                  <c:v>0.19525194168090801</c:v>
                </c:pt>
                <c:pt idx="588">
                  <c:v>0.19652605056762701</c:v>
                </c:pt>
                <c:pt idx="589">
                  <c:v>0.19818210601806699</c:v>
                </c:pt>
                <c:pt idx="590">
                  <c:v>0.199606418609619</c:v>
                </c:pt>
                <c:pt idx="591">
                  <c:v>0.20138025283813499</c:v>
                </c:pt>
                <c:pt idx="592">
                  <c:v>0.202822685241699</c:v>
                </c:pt>
                <c:pt idx="593">
                  <c:v>0.20482683181762701</c:v>
                </c:pt>
                <c:pt idx="594">
                  <c:v>0.20675754547119199</c:v>
                </c:pt>
                <c:pt idx="595">
                  <c:v>0.208549499511719</c:v>
                </c:pt>
                <c:pt idx="596">
                  <c:v>0.21104049682617201</c:v>
                </c:pt>
                <c:pt idx="597">
                  <c:v>0.213151454925537</c:v>
                </c:pt>
                <c:pt idx="598">
                  <c:v>0.21559810638427801</c:v>
                </c:pt>
                <c:pt idx="599">
                  <c:v>0.218220710754395</c:v>
                </c:pt>
                <c:pt idx="600">
                  <c:v>0.220968723297119</c:v>
                </c:pt>
                <c:pt idx="601">
                  <c:v>0.22379112243652399</c:v>
                </c:pt>
                <c:pt idx="602">
                  <c:v>0.22641706466674799</c:v>
                </c:pt>
                <c:pt idx="603">
                  <c:v>0.22960329055786199</c:v>
                </c:pt>
                <c:pt idx="604">
                  <c:v>0.23251390457153301</c:v>
                </c:pt>
                <c:pt idx="605">
                  <c:v>0.23540067672729501</c:v>
                </c:pt>
                <c:pt idx="606">
                  <c:v>0.23850631713867201</c:v>
                </c:pt>
                <c:pt idx="607">
                  <c:v>0.24116420745849601</c:v>
                </c:pt>
                <c:pt idx="608">
                  <c:v>0.24379014968872101</c:v>
                </c:pt>
                <c:pt idx="609">
                  <c:v>0.24654006958007799</c:v>
                </c:pt>
                <c:pt idx="610">
                  <c:v>0.24888992309570299</c:v>
                </c:pt>
                <c:pt idx="611">
                  <c:v>0.25112295150756903</c:v>
                </c:pt>
                <c:pt idx="612">
                  <c:v>0.25345993041992199</c:v>
                </c:pt>
                <c:pt idx="613">
                  <c:v>0.25585842132568398</c:v>
                </c:pt>
                <c:pt idx="614">
                  <c:v>0.25838613510131903</c:v>
                </c:pt>
                <c:pt idx="615">
                  <c:v>0.26097488403320301</c:v>
                </c:pt>
                <c:pt idx="616">
                  <c:v>0.26338624954223699</c:v>
                </c:pt>
                <c:pt idx="617">
                  <c:v>0.26639795303344699</c:v>
                </c:pt>
                <c:pt idx="618">
                  <c:v>0.26926088333129899</c:v>
                </c:pt>
                <c:pt idx="619">
                  <c:v>0.272340297698975</c:v>
                </c:pt>
                <c:pt idx="620">
                  <c:v>0.27520513534545898</c:v>
                </c:pt>
                <c:pt idx="621">
                  <c:v>0.27816867828369202</c:v>
                </c:pt>
                <c:pt idx="622">
                  <c:v>0.28137636184692399</c:v>
                </c:pt>
                <c:pt idx="623">
                  <c:v>0.28454494476318398</c:v>
                </c:pt>
                <c:pt idx="624">
                  <c:v>0.28787422180175798</c:v>
                </c:pt>
                <c:pt idx="625">
                  <c:v>0.29079055786132801</c:v>
                </c:pt>
                <c:pt idx="626">
                  <c:v>0.29442977905273499</c:v>
                </c:pt>
                <c:pt idx="627">
                  <c:v>0.29767847061157199</c:v>
                </c:pt>
                <c:pt idx="628">
                  <c:v>0.30105924606323298</c:v>
                </c:pt>
                <c:pt idx="629">
                  <c:v>0.30440568923950201</c:v>
                </c:pt>
                <c:pt idx="630">
                  <c:v>0.30806398391723699</c:v>
                </c:pt>
                <c:pt idx="631">
                  <c:v>0.31129550933837902</c:v>
                </c:pt>
                <c:pt idx="632">
                  <c:v>0.314921855926514</c:v>
                </c:pt>
                <c:pt idx="633">
                  <c:v>0.31839418411254899</c:v>
                </c:pt>
                <c:pt idx="634">
                  <c:v>0.322052001953125</c:v>
                </c:pt>
                <c:pt idx="635">
                  <c:v>0.325636386871338</c:v>
                </c:pt>
                <c:pt idx="636">
                  <c:v>0.3292236328125</c:v>
                </c:pt>
                <c:pt idx="637">
                  <c:v>0.332841396331787</c:v>
                </c:pt>
                <c:pt idx="638">
                  <c:v>0.33631944656372098</c:v>
                </c:pt>
                <c:pt idx="639">
                  <c:v>0.34003019332885798</c:v>
                </c:pt>
                <c:pt idx="640">
                  <c:v>0.343577861785889</c:v>
                </c:pt>
                <c:pt idx="641">
                  <c:v>0.34724807739257801</c:v>
                </c:pt>
                <c:pt idx="642">
                  <c:v>0.35132026672363298</c:v>
                </c:pt>
                <c:pt idx="643">
                  <c:v>0.35438203811645502</c:v>
                </c:pt>
                <c:pt idx="644">
                  <c:v>0.35840511322021501</c:v>
                </c:pt>
                <c:pt idx="645">
                  <c:v>0.36199188232421903</c:v>
                </c:pt>
                <c:pt idx="646">
                  <c:v>0.36574840545654302</c:v>
                </c:pt>
                <c:pt idx="647">
                  <c:v>0.36981248855590798</c:v>
                </c:pt>
                <c:pt idx="648">
                  <c:v>0.37346696853637701</c:v>
                </c:pt>
                <c:pt idx="649">
                  <c:v>0.37750577926635798</c:v>
                </c:pt>
                <c:pt idx="650">
                  <c:v>0.38111257553100603</c:v>
                </c:pt>
                <c:pt idx="651">
                  <c:v>0.38497066497802801</c:v>
                </c:pt>
                <c:pt idx="652">
                  <c:v>0.38862943649291998</c:v>
                </c:pt>
                <c:pt idx="653">
                  <c:v>0.39258956909179699</c:v>
                </c:pt>
                <c:pt idx="654">
                  <c:v>0.39591503143310602</c:v>
                </c:pt>
                <c:pt idx="655">
                  <c:v>0.39986944198608398</c:v>
                </c:pt>
                <c:pt idx="656">
                  <c:v>0.40353012084960999</c:v>
                </c:pt>
                <c:pt idx="657">
                  <c:v>0.40760231018066401</c:v>
                </c:pt>
                <c:pt idx="658">
                  <c:v>0.41146802902221702</c:v>
                </c:pt>
                <c:pt idx="659">
                  <c:v>0.41491222381591802</c:v>
                </c:pt>
                <c:pt idx="660">
                  <c:v>0.41856575012207098</c:v>
                </c:pt>
                <c:pt idx="661">
                  <c:v>0.42275762557983398</c:v>
                </c:pt>
                <c:pt idx="662">
                  <c:v>0.42596912384033198</c:v>
                </c:pt>
                <c:pt idx="663">
                  <c:v>0.43006420135498102</c:v>
                </c:pt>
                <c:pt idx="664">
                  <c:v>0.43349075317382801</c:v>
                </c:pt>
                <c:pt idx="665">
                  <c:v>0.43727064132690502</c:v>
                </c:pt>
                <c:pt idx="666">
                  <c:v>0.44077682495117199</c:v>
                </c:pt>
                <c:pt idx="667">
                  <c:v>0.44464302062988298</c:v>
                </c:pt>
                <c:pt idx="668">
                  <c:v>0.44856882095336897</c:v>
                </c:pt>
                <c:pt idx="669">
                  <c:v>0.45201635360717801</c:v>
                </c:pt>
                <c:pt idx="670">
                  <c:v>0.455442905426026</c:v>
                </c:pt>
                <c:pt idx="671">
                  <c:v>0.45952653884887701</c:v>
                </c:pt>
                <c:pt idx="672">
                  <c:v>0.46309328079223699</c:v>
                </c:pt>
                <c:pt idx="673">
                  <c:v>0.46705675125122098</c:v>
                </c:pt>
                <c:pt idx="674">
                  <c:v>0.470166206359863</c:v>
                </c:pt>
                <c:pt idx="675">
                  <c:v>0.4739089012146</c:v>
                </c:pt>
                <c:pt idx="676">
                  <c:v>0.47732210159301802</c:v>
                </c:pt>
                <c:pt idx="677">
                  <c:v>0.48104906082153298</c:v>
                </c:pt>
                <c:pt idx="678">
                  <c:v>0.48447799682617199</c:v>
                </c:pt>
                <c:pt idx="679">
                  <c:v>0.48781681060790999</c:v>
                </c:pt>
                <c:pt idx="680">
                  <c:v>0.49159622192382801</c:v>
                </c:pt>
                <c:pt idx="681">
                  <c:v>0.49512767791748102</c:v>
                </c:pt>
                <c:pt idx="682">
                  <c:v>0.498797416687012</c:v>
                </c:pt>
                <c:pt idx="683">
                  <c:v>0.50152587890625</c:v>
                </c:pt>
                <c:pt idx="684">
                  <c:v>0.50531101226806696</c:v>
                </c:pt>
                <c:pt idx="685">
                  <c:v>0.50853443145751998</c:v>
                </c:pt>
                <c:pt idx="686">
                  <c:v>0.51164340972900402</c:v>
                </c:pt>
                <c:pt idx="687">
                  <c:v>0.51473808288574197</c:v>
                </c:pt>
                <c:pt idx="688">
                  <c:v>0.51856946945190496</c:v>
                </c:pt>
                <c:pt idx="689">
                  <c:v>0.52187252044677801</c:v>
                </c:pt>
                <c:pt idx="690">
                  <c:v>0.52450466156005904</c:v>
                </c:pt>
                <c:pt idx="691">
                  <c:v>0.52786111831665095</c:v>
                </c:pt>
                <c:pt idx="692">
                  <c:v>0.53074884414672896</c:v>
                </c:pt>
                <c:pt idx="693">
                  <c:v>0.53444194793701205</c:v>
                </c:pt>
                <c:pt idx="694">
                  <c:v>0.53693866729736395</c:v>
                </c:pt>
                <c:pt idx="695">
                  <c:v>0.54095220565795898</c:v>
                </c:pt>
                <c:pt idx="696">
                  <c:v>0.54301214218139704</c:v>
                </c:pt>
                <c:pt idx="697">
                  <c:v>0.54634189605712902</c:v>
                </c:pt>
                <c:pt idx="698">
                  <c:v>0.549876689910889</c:v>
                </c:pt>
                <c:pt idx="699">
                  <c:v>0.55262947082519598</c:v>
                </c:pt>
                <c:pt idx="700">
                  <c:v>0.55565786361694403</c:v>
                </c:pt>
                <c:pt idx="701">
                  <c:v>0.55831289291381903</c:v>
                </c:pt>
                <c:pt idx="702">
                  <c:v>0.56098842620849598</c:v>
                </c:pt>
                <c:pt idx="703">
                  <c:v>0.56360244750976596</c:v>
                </c:pt>
                <c:pt idx="704">
                  <c:v>0.56665849685669001</c:v>
                </c:pt>
                <c:pt idx="705">
                  <c:v>0.56898212432861395</c:v>
                </c:pt>
                <c:pt idx="706">
                  <c:v>0.57066297531127996</c:v>
                </c:pt>
                <c:pt idx="707">
                  <c:v>0.57348203659057595</c:v>
                </c:pt>
                <c:pt idx="708">
                  <c:v>0.575242519378662</c:v>
                </c:pt>
                <c:pt idx="709">
                  <c:v>0.57769823074340898</c:v>
                </c:pt>
                <c:pt idx="710">
                  <c:v>0.57966518402099598</c:v>
                </c:pt>
                <c:pt idx="711">
                  <c:v>0.581614971160889</c:v>
                </c:pt>
                <c:pt idx="712">
                  <c:v>0.58329534530639704</c:v>
                </c:pt>
                <c:pt idx="713">
                  <c:v>0.58434247970581099</c:v>
                </c:pt>
                <c:pt idx="714">
                  <c:v>0.58751249313354503</c:v>
                </c:pt>
                <c:pt idx="715">
                  <c:v>0.58836269378662098</c:v>
                </c:pt>
                <c:pt idx="716">
                  <c:v>0.59005594253540095</c:v>
                </c:pt>
                <c:pt idx="717">
                  <c:v>0.59163331985473699</c:v>
                </c:pt>
                <c:pt idx="718">
                  <c:v>0.59333229064941395</c:v>
                </c:pt>
                <c:pt idx="719">
                  <c:v>0.59458541870117199</c:v>
                </c:pt>
                <c:pt idx="720">
                  <c:v>0.59609746932983398</c:v>
                </c:pt>
                <c:pt idx="721">
                  <c:v>0.59784173965454102</c:v>
                </c:pt>
                <c:pt idx="722">
                  <c:v>0.59875965118408203</c:v>
                </c:pt>
                <c:pt idx="723">
                  <c:v>0.60033464431762695</c:v>
                </c:pt>
                <c:pt idx="724">
                  <c:v>0.60096645355224598</c:v>
                </c:pt>
                <c:pt idx="725">
                  <c:v>0.60324335098266602</c:v>
                </c:pt>
                <c:pt idx="726">
                  <c:v>0.60348606109619196</c:v>
                </c:pt>
                <c:pt idx="727">
                  <c:v>0.60488319396972701</c:v>
                </c:pt>
                <c:pt idx="728">
                  <c:v>0.60598039627075195</c:v>
                </c:pt>
                <c:pt idx="729">
                  <c:v>0.60786390304565496</c:v>
                </c:pt>
                <c:pt idx="730">
                  <c:v>0.60802602767944403</c:v>
                </c:pt>
                <c:pt idx="731">
                  <c:v>0.60866641998291005</c:v>
                </c:pt>
                <c:pt idx="732">
                  <c:v>0.61056995391845703</c:v>
                </c:pt>
                <c:pt idx="733">
                  <c:v>0.60999536514282304</c:v>
                </c:pt>
                <c:pt idx="734">
                  <c:v>0.61272048950195301</c:v>
                </c:pt>
                <c:pt idx="735">
                  <c:v>0.61204051971435602</c:v>
                </c:pt>
                <c:pt idx="736">
                  <c:v>0.61428499221801802</c:v>
                </c:pt>
                <c:pt idx="737">
                  <c:v>0.61392736434936601</c:v>
                </c:pt>
                <c:pt idx="738">
                  <c:v>0.61512422561645497</c:v>
                </c:pt>
                <c:pt idx="739">
                  <c:v>0.61414575576782304</c:v>
                </c:pt>
                <c:pt idx="740">
                  <c:v>0.61686134338378895</c:v>
                </c:pt>
                <c:pt idx="741">
                  <c:v>0.61622667312622104</c:v>
                </c:pt>
                <c:pt idx="742">
                  <c:v>0.61643457412719804</c:v>
                </c:pt>
                <c:pt idx="743">
                  <c:v>0.61538839340210005</c:v>
                </c:pt>
                <c:pt idx="744">
                  <c:v>0.61574077606201205</c:v>
                </c:pt>
                <c:pt idx="745">
                  <c:v>0.61502742767333995</c:v>
                </c:pt>
                <c:pt idx="746">
                  <c:v>0.61553525924682595</c:v>
                </c:pt>
                <c:pt idx="747">
                  <c:v>0.61506080627441395</c:v>
                </c:pt>
                <c:pt idx="748">
                  <c:v>0.61396884918212902</c:v>
                </c:pt>
                <c:pt idx="749">
                  <c:v>0.61477518081665095</c:v>
                </c:pt>
                <c:pt idx="750">
                  <c:v>0.61546707153320301</c:v>
                </c:pt>
                <c:pt idx="751">
                  <c:v>0.61375093460082997</c:v>
                </c:pt>
                <c:pt idx="752">
                  <c:v>0.61340379714965898</c:v>
                </c:pt>
                <c:pt idx="753">
                  <c:v>0.61241197586059604</c:v>
                </c:pt>
                <c:pt idx="754">
                  <c:v>0.61145925521850597</c:v>
                </c:pt>
                <c:pt idx="755">
                  <c:v>0.61051416397094804</c:v>
                </c:pt>
                <c:pt idx="756">
                  <c:v>0.61065292358398504</c:v>
                </c:pt>
                <c:pt idx="757">
                  <c:v>0.61074304580688499</c:v>
                </c:pt>
                <c:pt idx="758">
                  <c:v>0.60860443115234397</c:v>
                </c:pt>
                <c:pt idx="759">
                  <c:v>0.60713386535644598</c:v>
                </c:pt>
                <c:pt idx="760">
                  <c:v>0.60612440109252996</c:v>
                </c:pt>
                <c:pt idx="761">
                  <c:v>0.60697078704833995</c:v>
                </c:pt>
                <c:pt idx="762">
                  <c:v>0.60255813598632801</c:v>
                </c:pt>
                <c:pt idx="763">
                  <c:v>0.60263013839721702</c:v>
                </c:pt>
                <c:pt idx="764">
                  <c:v>0.60153579711914096</c:v>
                </c:pt>
                <c:pt idx="765">
                  <c:v>0.60011863708496105</c:v>
                </c:pt>
                <c:pt idx="766">
                  <c:v>0.59795427322387695</c:v>
                </c:pt>
                <c:pt idx="767">
                  <c:v>0.5972318649292</c:v>
                </c:pt>
                <c:pt idx="768">
                  <c:v>0.59597730636596702</c:v>
                </c:pt>
                <c:pt idx="769">
                  <c:v>0.59350252151489302</c:v>
                </c:pt>
                <c:pt idx="770">
                  <c:v>0.59317541122436601</c:v>
                </c:pt>
                <c:pt idx="771">
                  <c:v>0.59172439575195301</c:v>
                </c:pt>
                <c:pt idx="772">
                  <c:v>0.59043502807617199</c:v>
                </c:pt>
                <c:pt idx="773">
                  <c:v>0.58998632431030296</c:v>
                </c:pt>
                <c:pt idx="774">
                  <c:v>0.58708190917968806</c:v>
                </c:pt>
                <c:pt idx="775">
                  <c:v>0.587599277496338</c:v>
                </c:pt>
                <c:pt idx="776">
                  <c:v>0.58611536026000999</c:v>
                </c:pt>
                <c:pt idx="777">
                  <c:v>0.58739137649536199</c:v>
                </c:pt>
                <c:pt idx="778">
                  <c:v>0.58429288864135798</c:v>
                </c:pt>
                <c:pt idx="779">
                  <c:v>0.584214687347412</c:v>
                </c:pt>
                <c:pt idx="780">
                  <c:v>0.58039188385009799</c:v>
                </c:pt>
                <c:pt idx="781">
                  <c:v>0.58047580718994196</c:v>
                </c:pt>
                <c:pt idx="782">
                  <c:v>0.57878732681274403</c:v>
                </c:pt>
                <c:pt idx="783">
                  <c:v>0.57515859603881903</c:v>
                </c:pt>
                <c:pt idx="784">
                  <c:v>0.57480478286743197</c:v>
                </c:pt>
                <c:pt idx="785">
                  <c:v>0.57611417770385798</c:v>
                </c:pt>
                <c:pt idx="786">
                  <c:v>0.57149314880371105</c:v>
                </c:pt>
                <c:pt idx="787">
                  <c:v>0.57285833358764704</c:v>
                </c:pt>
                <c:pt idx="788">
                  <c:v>0.56599330902099598</c:v>
                </c:pt>
                <c:pt idx="789">
                  <c:v>0.56921339035034202</c:v>
                </c:pt>
                <c:pt idx="790">
                  <c:v>0.56648683547973699</c:v>
                </c:pt>
                <c:pt idx="791">
                  <c:v>0.56571102142333995</c:v>
                </c:pt>
                <c:pt idx="792">
                  <c:v>0.56573247909545898</c:v>
                </c:pt>
                <c:pt idx="793">
                  <c:v>0.56665706634521495</c:v>
                </c:pt>
                <c:pt idx="794">
                  <c:v>0.56140422821045</c:v>
                </c:pt>
                <c:pt idx="795">
                  <c:v>0.56427574157714899</c:v>
                </c:pt>
                <c:pt idx="796">
                  <c:v>0.55790233612060602</c:v>
                </c:pt>
                <c:pt idx="797">
                  <c:v>0.56023836135864302</c:v>
                </c:pt>
                <c:pt idx="798">
                  <c:v>0.55502462387085005</c:v>
                </c:pt>
                <c:pt idx="799">
                  <c:v>0.55543518066406306</c:v>
                </c:pt>
                <c:pt idx="800">
                  <c:v>0.55251884460449197</c:v>
                </c:pt>
                <c:pt idx="801">
                  <c:v>0.55375671386718806</c:v>
                </c:pt>
                <c:pt idx="802">
                  <c:v>0.550426006317139</c:v>
                </c:pt>
                <c:pt idx="803">
                  <c:v>0.54912662506103505</c:v>
                </c:pt>
                <c:pt idx="804">
                  <c:v>0.54925346374511697</c:v>
                </c:pt>
                <c:pt idx="805">
                  <c:v>0.54880809783935602</c:v>
                </c:pt>
                <c:pt idx="806">
                  <c:v>0.54657506942749101</c:v>
                </c:pt>
                <c:pt idx="807">
                  <c:v>0.54271650314331099</c:v>
                </c:pt>
                <c:pt idx="808">
                  <c:v>0.54677104949951205</c:v>
                </c:pt>
                <c:pt idx="809">
                  <c:v>0.54556989669799805</c:v>
                </c:pt>
                <c:pt idx="810">
                  <c:v>0.54603528976440496</c:v>
                </c:pt>
                <c:pt idx="811">
                  <c:v>0.53972959518432595</c:v>
                </c:pt>
                <c:pt idx="812">
                  <c:v>0.54199838638305697</c:v>
                </c:pt>
                <c:pt idx="813">
                  <c:v>0.53800964355468806</c:v>
                </c:pt>
                <c:pt idx="814">
                  <c:v>0.53659486770629905</c:v>
                </c:pt>
                <c:pt idx="815">
                  <c:v>0.53229284286499101</c:v>
                </c:pt>
                <c:pt idx="816">
                  <c:v>0.53344297409057595</c:v>
                </c:pt>
                <c:pt idx="817">
                  <c:v>0.53118753433227595</c:v>
                </c:pt>
                <c:pt idx="818">
                  <c:v>0.526275634765625</c:v>
                </c:pt>
                <c:pt idx="819">
                  <c:v>0.52683782577514704</c:v>
                </c:pt>
                <c:pt idx="820">
                  <c:v>0.52564144134521495</c:v>
                </c:pt>
                <c:pt idx="821">
                  <c:v>0.52094221115112305</c:v>
                </c:pt>
                <c:pt idx="822">
                  <c:v>0.51873159408569403</c:v>
                </c:pt>
                <c:pt idx="823">
                  <c:v>0.5172758102417</c:v>
                </c:pt>
                <c:pt idx="824">
                  <c:v>0.51606512069702204</c:v>
                </c:pt>
                <c:pt idx="825">
                  <c:v>0.51162624359130904</c:v>
                </c:pt>
                <c:pt idx="826">
                  <c:v>0.51383495330810602</c:v>
                </c:pt>
                <c:pt idx="827">
                  <c:v>0.50865268707275402</c:v>
                </c:pt>
                <c:pt idx="828">
                  <c:v>0.50769758224487305</c:v>
                </c:pt>
                <c:pt idx="829">
                  <c:v>0.50405931472778398</c:v>
                </c:pt>
                <c:pt idx="830">
                  <c:v>0.50352430343627996</c:v>
                </c:pt>
                <c:pt idx="831">
                  <c:v>0.50166130065918002</c:v>
                </c:pt>
                <c:pt idx="832">
                  <c:v>0.49555206298828097</c:v>
                </c:pt>
                <c:pt idx="833">
                  <c:v>0.496776103973389</c:v>
                </c:pt>
                <c:pt idx="834">
                  <c:v>0.49942922592163103</c:v>
                </c:pt>
                <c:pt idx="835">
                  <c:v>0.49779510498046903</c:v>
                </c:pt>
                <c:pt idx="836">
                  <c:v>0.50295543670654297</c:v>
                </c:pt>
                <c:pt idx="837">
                  <c:v>0.49732303619384799</c:v>
                </c:pt>
                <c:pt idx="838">
                  <c:v>0.50146484375</c:v>
                </c:pt>
                <c:pt idx="839">
                  <c:v>0.49786806106567399</c:v>
                </c:pt>
                <c:pt idx="840">
                  <c:v>0.50630378723144598</c:v>
                </c:pt>
                <c:pt idx="841">
                  <c:v>0.49887132644653298</c:v>
                </c:pt>
                <c:pt idx="842">
                  <c:v>0.50549697875976596</c:v>
                </c:pt>
                <c:pt idx="843">
                  <c:v>0.50321960449218806</c:v>
                </c:pt>
                <c:pt idx="844">
                  <c:v>0.50696563720703203</c:v>
                </c:pt>
                <c:pt idx="845">
                  <c:v>0.50538539886474598</c:v>
                </c:pt>
                <c:pt idx="846">
                  <c:v>0.503159999847412</c:v>
                </c:pt>
                <c:pt idx="847">
                  <c:v>0.51446199417114302</c:v>
                </c:pt>
                <c:pt idx="848">
                  <c:v>0.51184606552124101</c:v>
                </c:pt>
                <c:pt idx="849">
                  <c:v>0.50813961029052801</c:v>
                </c:pt>
                <c:pt idx="850">
                  <c:v>0.50218248367309604</c:v>
                </c:pt>
                <c:pt idx="851">
                  <c:v>0.501614570617676</c:v>
                </c:pt>
                <c:pt idx="852">
                  <c:v>0.495805263519287</c:v>
                </c:pt>
                <c:pt idx="853">
                  <c:v>0.49660301208496099</c:v>
                </c:pt>
                <c:pt idx="854">
                  <c:v>0.480008125305176</c:v>
                </c:pt>
                <c:pt idx="855">
                  <c:v>0.48368310928344699</c:v>
                </c:pt>
                <c:pt idx="856">
                  <c:v>0.47747755050659202</c:v>
                </c:pt>
                <c:pt idx="857">
                  <c:v>0.46904182434082098</c:v>
                </c:pt>
                <c:pt idx="858">
                  <c:v>0.46558094024658198</c:v>
                </c:pt>
                <c:pt idx="859">
                  <c:v>0.45613622665405301</c:v>
                </c:pt>
                <c:pt idx="860">
                  <c:v>0.44084692001342801</c:v>
                </c:pt>
                <c:pt idx="861">
                  <c:v>0.44047164916992199</c:v>
                </c:pt>
                <c:pt idx="862">
                  <c:v>0.43127918243408198</c:v>
                </c:pt>
                <c:pt idx="863">
                  <c:v>0.42938137054443398</c:v>
                </c:pt>
                <c:pt idx="864">
                  <c:v>0.42154884338378901</c:v>
                </c:pt>
                <c:pt idx="865">
                  <c:v>0.41534996032714899</c:v>
                </c:pt>
                <c:pt idx="866">
                  <c:v>0.39491605758666998</c:v>
                </c:pt>
                <c:pt idx="867">
                  <c:v>0.411608695983887</c:v>
                </c:pt>
                <c:pt idx="868">
                  <c:v>0.39132499694824202</c:v>
                </c:pt>
                <c:pt idx="869">
                  <c:v>0.39596748352050798</c:v>
                </c:pt>
                <c:pt idx="870">
                  <c:v>0.38740015029907199</c:v>
                </c:pt>
                <c:pt idx="871">
                  <c:v>0.37852096557617199</c:v>
                </c:pt>
                <c:pt idx="872">
                  <c:v>0.38412284851074202</c:v>
                </c:pt>
                <c:pt idx="873">
                  <c:v>0.371409893035889</c:v>
                </c:pt>
                <c:pt idx="874">
                  <c:v>0.37539863586425798</c:v>
                </c:pt>
                <c:pt idx="875">
                  <c:v>0.35926246643066401</c:v>
                </c:pt>
                <c:pt idx="876">
                  <c:v>0.38543033599853499</c:v>
                </c:pt>
                <c:pt idx="877">
                  <c:v>0.367994785308838</c:v>
                </c:pt>
                <c:pt idx="878">
                  <c:v>0.34973669052124001</c:v>
                </c:pt>
                <c:pt idx="879">
                  <c:v>0.36313486099243197</c:v>
                </c:pt>
                <c:pt idx="880">
                  <c:v>0.34652614593505898</c:v>
                </c:pt>
                <c:pt idx="881">
                  <c:v>0.35966730117797902</c:v>
                </c:pt>
                <c:pt idx="882">
                  <c:v>0.353439331054688</c:v>
                </c:pt>
                <c:pt idx="883">
                  <c:v>0.33449316024780301</c:v>
                </c:pt>
                <c:pt idx="884">
                  <c:v>0.35212039947509799</c:v>
                </c:pt>
                <c:pt idx="885">
                  <c:v>0.34629487991333002</c:v>
                </c:pt>
                <c:pt idx="886">
                  <c:v>0.342648506164551</c:v>
                </c:pt>
                <c:pt idx="887">
                  <c:v>0.331401348114014</c:v>
                </c:pt>
                <c:pt idx="888">
                  <c:v>0.34822416305541998</c:v>
                </c:pt>
                <c:pt idx="889">
                  <c:v>0.31637811660766602</c:v>
                </c:pt>
                <c:pt idx="890">
                  <c:v>0.32744884490966802</c:v>
                </c:pt>
                <c:pt idx="891">
                  <c:v>0.30849981307983398</c:v>
                </c:pt>
                <c:pt idx="892">
                  <c:v>0.32352399826049799</c:v>
                </c:pt>
                <c:pt idx="893">
                  <c:v>0.31380796432495101</c:v>
                </c:pt>
                <c:pt idx="894">
                  <c:v>0.31073999404907199</c:v>
                </c:pt>
                <c:pt idx="895">
                  <c:v>0.29406356811523499</c:v>
                </c:pt>
                <c:pt idx="896">
                  <c:v>0.294511318206787</c:v>
                </c:pt>
                <c:pt idx="897">
                  <c:v>0.31448316574096702</c:v>
                </c:pt>
                <c:pt idx="898">
                  <c:v>0.28860521316528298</c:v>
                </c:pt>
                <c:pt idx="899">
                  <c:v>0.30058097839355502</c:v>
                </c:pt>
                <c:pt idx="900">
                  <c:v>0.28497743606567399</c:v>
                </c:pt>
                <c:pt idx="901">
                  <c:v>0.28254747390747098</c:v>
                </c:pt>
                <c:pt idx="902">
                  <c:v>0.28196191787719699</c:v>
                </c:pt>
                <c:pt idx="903">
                  <c:v>0.28242731094360402</c:v>
                </c:pt>
                <c:pt idx="904">
                  <c:v>0.27743673324585</c:v>
                </c:pt>
                <c:pt idx="905">
                  <c:v>0.27450084686279302</c:v>
                </c:pt>
                <c:pt idx="906">
                  <c:v>0.26682233810424799</c:v>
                </c:pt>
                <c:pt idx="907">
                  <c:v>0.25879335403442399</c:v>
                </c:pt>
                <c:pt idx="908">
                  <c:v>0.262148857116699</c:v>
                </c:pt>
                <c:pt idx="909">
                  <c:v>0.26094293594360402</c:v>
                </c:pt>
                <c:pt idx="910">
                  <c:v>0.2638883590698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1A06-4153-B56B-BDE4E86718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79921616"/>
        <c:axId val="1543977216"/>
      </c:scatterChart>
      <c:valAx>
        <c:axId val="1879921616"/>
        <c:scaling>
          <c:orientation val="minMax"/>
          <c:max val="1100"/>
          <c:min val="17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Longueur</a:t>
                </a:r>
                <a:r>
                  <a:rPr lang="fr-FR" baseline="0"/>
                  <a:t> d'onde (nm)</a:t>
                </a:r>
                <a:endParaRPr lang="fr-FR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543977216"/>
        <c:crosses val="autoZero"/>
        <c:crossBetween val="midCat"/>
        <c:majorUnit val="25"/>
      </c:valAx>
      <c:valAx>
        <c:axId val="1543977216"/>
        <c:scaling>
          <c:orientation val="minMax"/>
          <c:max val="4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Absorbance</a:t>
                </a:r>
                <a:r>
                  <a:rPr lang="fr-FR" baseline="0"/>
                  <a:t> (U.A.)</a:t>
                </a:r>
                <a:endParaRPr lang="fr-FR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879921616"/>
        <c:crosses val="autoZero"/>
        <c:crossBetween val="midCat"/>
        <c:majorUnit val="0.25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FR"/>
              <a:t>Spectre</a:t>
            </a:r>
            <a:r>
              <a:rPr lang="fr-FR" baseline="0"/>
              <a:t> UV-Visible de différents composés</a:t>
            </a:r>
            <a:endParaRPr lang="fr-FR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>
        <c:manualLayout>
          <c:layoutTarget val="inner"/>
          <c:xMode val="edge"/>
          <c:yMode val="edge"/>
          <c:x val="6.1740112347784051E-2"/>
          <c:y val="8.6831301795508853E-2"/>
          <c:w val="0.91424591102887409"/>
          <c:h val="0.727210783858819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[recap TP.xlsx]uv-visible partie 1'!$B$1</c:f>
              <c:strCache>
                <c:ptCount val="1"/>
                <c:pt idx="0">
                  <c:v>Absorbance (AU) mesure 0,1M complexes de NiII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B$2:$B$912</c:f>
              <c:numCache>
                <c:formatCode>General</c:formatCode>
                <c:ptCount val="911"/>
                <c:pt idx="0">
                  <c:v>2.3347940440000001</c:v>
                </c:pt>
                <c:pt idx="1">
                  <c:v>2.5730094910000001</c:v>
                </c:pt>
                <c:pt idx="2">
                  <c:v>2.4572548869999999</c:v>
                </c:pt>
                <c:pt idx="3">
                  <c:v>2.4435334210000001</c:v>
                </c:pt>
                <c:pt idx="4">
                  <c:v>2.4923362729999998</c:v>
                </c:pt>
                <c:pt idx="5">
                  <c:v>2.5475840569999999</c:v>
                </c:pt>
                <c:pt idx="6">
                  <c:v>2.6105246539999998</c:v>
                </c:pt>
                <c:pt idx="7">
                  <c:v>2.54604578</c:v>
                </c:pt>
                <c:pt idx="8">
                  <c:v>2.6118865009999999</c:v>
                </c:pt>
                <c:pt idx="9">
                  <c:v>2.528299332</c:v>
                </c:pt>
                <c:pt idx="10">
                  <c:v>2.6152701380000001</c:v>
                </c:pt>
                <c:pt idx="11">
                  <c:v>2.793306828</c:v>
                </c:pt>
                <c:pt idx="12">
                  <c:v>2.7006783489999999</c:v>
                </c:pt>
                <c:pt idx="13">
                  <c:v>2.713993549</c:v>
                </c:pt>
                <c:pt idx="14">
                  <c:v>2.8176951410000002</c:v>
                </c:pt>
                <c:pt idx="15">
                  <c:v>2.7162470820000002</c:v>
                </c:pt>
                <c:pt idx="16">
                  <c:v>2.7478060719999999</c:v>
                </c:pt>
                <c:pt idx="17">
                  <c:v>3.086527824</c:v>
                </c:pt>
                <c:pt idx="18">
                  <c:v>3.0727224350000002</c:v>
                </c:pt>
                <c:pt idx="19">
                  <c:v>2.9762024880000002</c:v>
                </c:pt>
                <c:pt idx="20">
                  <c:v>2.8550367360000002</c:v>
                </c:pt>
                <c:pt idx="21">
                  <c:v>2.8158469199999998</c:v>
                </c:pt>
                <c:pt idx="22">
                  <c:v>2.9209299089999998</c:v>
                </c:pt>
                <c:pt idx="23">
                  <c:v>3.1333665850000001</c:v>
                </c:pt>
                <c:pt idx="24">
                  <c:v>3.287202835</c:v>
                </c:pt>
                <c:pt idx="25">
                  <c:v>3.2825121880000001</c:v>
                </c:pt>
                <c:pt idx="26">
                  <c:v>3.1515655520000001</c:v>
                </c:pt>
                <c:pt idx="27">
                  <c:v>3.225854397</c:v>
                </c:pt>
                <c:pt idx="28">
                  <c:v>3.0846199990000001</c:v>
                </c:pt>
                <c:pt idx="29">
                  <c:v>3.393364429</c:v>
                </c:pt>
                <c:pt idx="30">
                  <c:v>3.2070074079999999</c:v>
                </c:pt>
                <c:pt idx="31">
                  <c:v>3.225708961</c:v>
                </c:pt>
                <c:pt idx="32">
                  <c:v>3.3849234579999998</c:v>
                </c:pt>
                <c:pt idx="33">
                  <c:v>3.4286742210000001</c:v>
                </c:pt>
                <c:pt idx="34">
                  <c:v>3.259533405</c:v>
                </c:pt>
                <c:pt idx="35">
                  <c:v>3.1556224820000001</c:v>
                </c:pt>
                <c:pt idx="36">
                  <c:v>3.0947113040000001</c:v>
                </c:pt>
                <c:pt idx="37">
                  <c:v>3.2282667159999998</c:v>
                </c:pt>
                <c:pt idx="38">
                  <c:v>3.1641240119999998</c:v>
                </c:pt>
                <c:pt idx="39">
                  <c:v>3.102285862</c:v>
                </c:pt>
                <c:pt idx="40">
                  <c:v>3.6464428899999999</c:v>
                </c:pt>
                <c:pt idx="41">
                  <c:v>3.1126894950000001</c:v>
                </c:pt>
                <c:pt idx="42">
                  <c:v>3.53589201</c:v>
                </c:pt>
                <c:pt idx="43">
                  <c:v>3.3134064670000001</c:v>
                </c:pt>
                <c:pt idx="44">
                  <c:v>3.3165850639999999</c:v>
                </c:pt>
                <c:pt idx="45">
                  <c:v>3.4545559880000001</c:v>
                </c:pt>
                <c:pt idx="46">
                  <c:v>3.5334010120000001</c:v>
                </c:pt>
                <c:pt idx="47">
                  <c:v>3.7558512689999999</c:v>
                </c:pt>
                <c:pt idx="48">
                  <c:v>3.8949122429999998</c:v>
                </c:pt>
                <c:pt idx="49">
                  <c:v>3.798635006</c:v>
                </c:pt>
                <c:pt idx="50">
                  <c:v>3.7981743809999999</c:v>
                </c:pt>
                <c:pt idx="51">
                  <c:v>3.5729231829999999</c:v>
                </c:pt>
                <c:pt idx="52">
                  <c:v>3.8069353100000001</c:v>
                </c:pt>
                <c:pt idx="53">
                  <c:v>3.330578327</c:v>
                </c:pt>
                <c:pt idx="54">
                  <c:v>3.4192609790000001</c:v>
                </c:pt>
                <c:pt idx="55">
                  <c:v>3.3403253560000001</c:v>
                </c:pt>
                <c:pt idx="56">
                  <c:v>3.1564016339999998</c:v>
                </c:pt>
                <c:pt idx="57">
                  <c:v>3.0005693440000001</c:v>
                </c:pt>
                <c:pt idx="58">
                  <c:v>2.5544691089999998</c:v>
                </c:pt>
                <c:pt idx="59">
                  <c:v>2.1283564570000002</c:v>
                </c:pt>
                <c:pt idx="60">
                  <c:v>1.7178211210000001</c:v>
                </c:pt>
                <c:pt idx="61">
                  <c:v>1.3714623450000001</c:v>
                </c:pt>
                <c:pt idx="62">
                  <c:v>1.0983324050000001</c:v>
                </c:pt>
                <c:pt idx="63">
                  <c:v>0.87902259800000004</c:v>
                </c:pt>
                <c:pt idx="64">
                  <c:v>0.70723342899999997</c:v>
                </c:pt>
                <c:pt idx="65">
                  <c:v>0.574909687</c:v>
                </c:pt>
                <c:pt idx="66">
                  <c:v>0.47385549500000002</c:v>
                </c:pt>
                <c:pt idx="67">
                  <c:v>0.39812803299999999</c:v>
                </c:pt>
                <c:pt idx="68">
                  <c:v>0.34200573000000001</c:v>
                </c:pt>
                <c:pt idx="69">
                  <c:v>0.30215740200000002</c:v>
                </c:pt>
                <c:pt idx="70">
                  <c:v>0.275580406</c:v>
                </c:pt>
                <c:pt idx="71">
                  <c:v>0.25811195399999998</c:v>
                </c:pt>
                <c:pt idx="72">
                  <c:v>0.249631882</c:v>
                </c:pt>
                <c:pt idx="73">
                  <c:v>0.24756193200000001</c:v>
                </c:pt>
                <c:pt idx="74">
                  <c:v>0.25139904000000002</c:v>
                </c:pt>
                <c:pt idx="75">
                  <c:v>0.25887107799999998</c:v>
                </c:pt>
                <c:pt idx="76">
                  <c:v>0.27125549300000001</c:v>
                </c:pt>
                <c:pt idx="77">
                  <c:v>0.28618669499999999</c:v>
                </c:pt>
                <c:pt idx="78">
                  <c:v>0.304320812</c:v>
                </c:pt>
                <c:pt idx="79">
                  <c:v>0.323885441</c:v>
                </c:pt>
                <c:pt idx="80">
                  <c:v>0.346639633</c:v>
                </c:pt>
                <c:pt idx="81">
                  <c:v>0.371204853</c:v>
                </c:pt>
                <c:pt idx="82">
                  <c:v>0.39792776099999999</c:v>
                </c:pt>
                <c:pt idx="83">
                  <c:v>0.42511939999999998</c:v>
                </c:pt>
                <c:pt idx="84">
                  <c:v>0.45464325</c:v>
                </c:pt>
                <c:pt idx="85">
                  <c:v>0.48502111399999998</c:v>
                </c:pt>
                <c:pt idx="86">
                  <c:v>0.51667737999999996</c:v>
                </c:pt>
                <c:pt idx="87">
                  <c:v>0.55039835000000004</c:v>
                </c:pt>
                <c:pt idx="88">
                  <c:v>0.58499670000000004</c:v>
                </c:pt>
                <c:pt idx="89">
                  <c:v>0.62126874899999995</c:v>
                </c:pt>
                <c:pt idx="90">
                  <c:v>0.65981102000000003</c:v>
                </c:pt>
                <c:pt idx="91">
                  <c:v>0.69720220600000005</c:v>
                </c:pt>
                <c:pt idx="92">
                  <c:v>0.73567962600000003</c:v>
                </c:pt>
                <c:pt idx="93">
                  <c:v>0.77620506300000003</c:v>
                </c:pt>
                <c:pt idx="94">
                  <c:v>0.81605196000000002</c:v>
                </c:pt>
                <c:pt idx="95">
                  <c:v>0.85925245299999997</c:v>
                </c:pt>
                <c:pt idx="96">
                  <c:v>0.89757633199999998</c:v>
                </c:pt>
                <c:pt idx="97">
                  <c:v>0.94268369699999999</c:v>
                </c:pt>
                <c:pt idx="98">
                  <c:v>0.98451471300000004</c:v>
                </c:pt>
                <c:pt idx="99">
                  <c:v>1.024863243</c:v>
                </c:pt>
                <c:pt idx="100">
                  <c:v>1.0661988259999999</c:v>
                </c:pt>
                <c:pt idx="101">
                  <c:v>1.1084671020000001</c:v>
                </c:pt>
                <c:pt idx="102">
                  <c:v>1.1470727919999999</c:v>
                </c:pt>
                <c:pt idx="103">
                  <c:v>1.185801506</c:v>
                </c:pt>
                <c:pt idx="104">
                  <c:v>1.218606949</c:v>
                </c:pt>
                <c:pt idx="105">
                  <c:v>1.2533707620000001</c:v>
                </c:pt>
                <c:pt idx="106">
                  <c:v>1.2810821530000001</c:v>
                </c:pt>
                <c:pt idx="107">
                  <c:v>1.3139853480000001</c:v>
                </c:pt>
                <c:pt idx="108">
                  <c:v>1.33184433</c:v>
                </c:pt>
                <c:pt idx="109">
                  <c:v>1.351829529</c:v>
                </c:pt>
                <c:pt idx="110">
                  <c:v>1.361623764</c:v>
                </c:pt>
                <c:pt idx="111">
                  <c:v>1.3726844789999999</c:v>
                </c:pt>
                <c:pt idx="112">
                  <c:v>1.3742847439999999</c:v>
                </c:pt>
                <c:pt idx="113">
                  <c:v>1.372248173</c:v>
                </c:pt>
                <c:pt idx="114">
                  <c:v>1.3621892929999999</c:v>
                </c:pt>
                <c:pt idx="115">
                  <c:v>1.349596024</c:v>
                </c:pt>
                <c:pt idx="116">
                  <c:v>1.3309092520000001</c:v>
                </c:pt>
                <c:pt idx="117">
                  <c:v>1.304942131</c:v>
                </c:pt>
                <c:pt idx="118">
                  <c:v>1.2710313799999999</c:v>
                </c:pt>
                <c:pt idx="119">
                  <c:v>1.2353053089999999</c:v>
                </c:pt>
                <c:pt idx="120">
                  <c:v>1.191424847</c:v>
                </c:pt>
                <c:pt idx="121">
                  <c:v>1.1409769059999999</c:v>
                </c:pt>
                <c:pt idx="122">
                  <c:v>1.094132423</c:v>
                </c:pt>
                <c:pt idx="123">
                  <c:v>1.0416765210000001</c:v>
                </c:pt>
                <c:pt idx="124">
                  <c:v>0.98219299299999996</c:v>
                </c:pt>
                <c:pt idx="125">
                  <c:v>0.92217063899999996</c:v>
                </c:pt>
                <c:pt idx="126">
                  <c:v>0.86165475800000002</c:v>
                </c:pt>
                <c:pt idx="127">
                  <c:v>0.79977750800000003</c:v>
                </c:pt>
                <c:pt idx="128">
                  <c:v>0.73755168900000001</c:v>
                </c:pt>
                <c:pt idx="129">
                  <c:v>0.67724132500000001</c:v>
                </c:pt>
                <c:pt idx="130">
                  <c:v>0.61461305600000005</c:v>
                </c:pt>
                <c:pt idx="131">
                  <c:v>0.55648040799999998</c:v>
                </c:pt>
                <c:pt idx="132">
                  <c:v>0.49897956799999998</c:v>
                </c:pt>
                <c:pt idx="133">
                  <c:v>0.44395685200000001</c:v>
                </c:pt>
                <c:pt idx="134">
                  <c:v>0.39160633099999997</c:v>
                </c:pt>
                <c:pt idx="135">
                  <c:v>0.34329748199999999</c:v>
                </c:pt>
                <c:pt idx="136">
                  <c:v>0.29689454999999998</c:v>
                </c:pt>
                <c:pt idx="137">
                  <c:v>0.256127834</c:v>
                </c:pt>
                <c:pt idx="138">
                  <c:v>0.21750545499999999</c:v>
                </c:pt>
                <c:pt idx="139">
                  <c:v>0.18419122700000001</c:v>
                </c:pt>
                <c:pt idx="140">
                  <c:v>0.15524005900000001</c:v>
                </c:pt>
                <c:pt idx="141">
                  <c:v>0.129274845</c:v>
                </c:pt>
                <c:pt idx="142">
                  <c:v>0.10767507599999999</c:v>
                </c:pt>
                <c:pt idx="143">
                  <c:v>8.8964939000000007E-2</c:v>
                </c:pt>
                <c:pt idx="144">
                  <c:v>7.2785377999999998E-2</c:v>
                </c:pt>
                <c:pt idx="145">
                  <c:v>6.0656547999999998E-2</c:v>
                </c:pt>
                <c:pt idx="146">
                  <c:v>4.9363613000000001E-2</c:v>
                </c:pt>
                <c:pt idx="147">
                  <c:v>4.0837287999999999E-2</c:v>
                </c:pt>
                <c:pt idx="148">
                  <c:v>3.4305572999999999E-2</c:v>
                </c:pt>
                <c:pt idx="149">
                  <c:v>2.8578281000000001E-2</c:v>
                </c:pt>
                <c:pt idx="150">
                  <c:v>2.4224281E-2</c:v>
                </c:pt>
                <c:pt idx="151">
                  <c:v>2.0971775000000002E-2</c:v>
                </c:pt>
                <c:pt idx="152">
                  <c:v>1.8989563000000001E-2</c:v>
                </c:pt>
                <c:pt idx="153">
                  <c:v>1.7067908999999999E-2</c:v>
                </c:pt>
                <c:pt idx="154">
                  <c:v>1.6723633000000002E-2</c:v>
                </c:pt>
                <c:pt idx="155">
                  <c:v>1.5915871000000002E-2</c:v>
                </c:pt>
                <c:pt idx="156">
                  <c:v>1.6765594000000002E-2</c:v>
                </c:pt>
                <c:pt idx="157">
                  <c:v>1.7140865000000002E-2</c:v>
                </c:pt>
                <c:pt idx="158">
                  <c:v>1.869154E-2</c:v>
                </c:pt>
                <c:pt idx="159">
                  <c:v>2.0293235999999999E-2</c:v>
                </c:pt>
                <c:pt idx="160">
                  <c:v>2.2455691999999999E-2</c:v>
                </c:pt>
                <c:pt idx="161">
                  <c:v>2.4748325000000002E-2</c:v>
                </c:pt>
                <c:pt idx="162">
                  <c:v>2.760601E-2</c:v>
                </c:pt>
                <c:pt idx="163">
                  <c:v>3.1271935000000001E-2</c:v>
                </c:pt>
                <c:pt idx="164">
                  <c:v>3.4889220999999998E-2</c:v>
                </c:pt>
                <c:pt idx="165">
                  <c:v>3.9134979E-2</c:v>
                </c:pt>
                <c:pt idx="166">
                  <c:v>4.3930054000000003E-2</c:v>
                </c:pt>
                <c:pt idx="167">
                  <c:v>5.0959587000000001E-2</c:v>
                </c:pt>
                <c:pt idx="168">
                  <c:v>6.0940266E-2</c:v>
                </c:pt>
                <c:pt idx="169">
                  <c:v>6.9455146999999995E-2</c:v>
                </c:pt>
                <c:pt idx="170">
                  <c:v>7.7315331000000001E-2</c:v>
                </c:pt>
                <c:pt idx="171">
                  <c:v>8.3255767999999994E-2</c:v>
                </c:pt>
                <c:pt idx="172">
                  <c:v>8.7815762000000006E-2</c:v>
                </c:pt>
                <c:pt idx="173">
                  <c:v>9.5807076000000005E-2</c:v>
                </c:pt>
                <c:pt idx="174">
                  <c:v>0.106952667</c:v>
                </c:pt>
                <c:pt idx="175">
                  <c:v>0.11933278999999999</c:v>
                </c:pt>
                <c:pt idx="176">
                  <c:v>0.129363537</c:v>
                </c:pt>
                <c:pt idx="177">
                  <c:v>0.13768243799999999</c:v>
                </c:pt>
                <c:pt idx="178">
                  <c:v>0.147098064</c:v>
                </c:pt>
                <c:pt idx="179">
                  <c:v>0.159276485</c:v>
                </c:pt>
                <c:pt idx="180">
                  <c:v>0.17307186099999999</c:v>
                </c:pt>
                <c:pt idx="181">
                  <c:v>0.18656635299999999</c:v>
                </c:pt>
                <c:pt idx="182">
                  <c:v>0.20101165800000001</c:v>
                </c:pt>
                <c:pt idx="183">
                  <c:v>0.21566629400000001</c:v>
                </c:pt>
                <c:pt idx="184">
                  <c:v>0.231050014</c:v>
                </c:pt>
                <c:pt idx="185">
                  <c:v>0.24690580400000001</c:v>
                </c:pt>
                <c:pt idx="186">
                  <c:v>0.26299715000000001</c:v>
                </c:pt>
                <c:pt idx="187">
                  <c:v>0.27921485899999998</c:v>
                </c:pt>
                <c:pt idx="188">
                  <c:v>0.29490709300000001</c:v>
                </c:pt>
                <c:pt idx="189">
                  <c:v>0.31139755200000002</c:v>
                </c:pt>
                <c:pt idx="190">
                  <c:v>0.32577848399999998</c:v>
                </c:pt>
                <c:pt idx="191">
                  <c:v>0.33999919899999997</c:v>
                </c:pt>
                <c:pt idx="192">
                  <c:v>0.35604572299999998</c:v>
                </c:pt>
                <c:pt idx="193">
                  <c:v>0.36976480499999997</c:v>
                </c:pt>
                <c:pt idx="194">
                  <c:v>0.38296794899999997</c:v>
                </c:pt>
                <c:pt idx="195">
                  <c:v>0.39561557800000002</c:v>
                </c:pt>
                <c:pt idx="196">
                  <c:v>0.40630054500000001</c:v>
                </c:pt>
                <c:pt idx="197">
                  <c:v>0.41825914400000003</c:v>
                </c:pt>
                <c:pt idx="198">
                  <c:v>0.42697191200000001</c:v>
                </c:pt>
                <c:pt idx="199">
                  <c:v>0.43429183999999998</c:v>
                </c:pt>
                <c:pt idx="200">
                  <c:v>0.44084167499999999</c:v>
                </c:pt>
                <c:pt idx="201">
                  <c:v>0.44712448100000002</c:v>
                </c:pt>
                <c:pt idx="202">
                  <c:v>0.451719284</c:v>
                </c:pt>
                <c:pt idx="203">
                  <c:v>0.45374774899999998</c:v>
                </c:pt>
                <c:pt idx="204">
                  <c:v>0.45413494100000001</c:v>
                </c:pt>
                <c:pt idx="205">
                  <c:v>0.454117298</c:v>
                </c:pt>
                <c:pt idx="206">
                  <c:v>0.45198345200000001</c:v>
                </c:pt>
                <c:pt idx="207">
                  <c:v>0.44983577699999999</c:v>
                </c:pt>
                <c:pt idx="208">
                  <c:v>0.44693851499999998</c:v>
                </c:pt>
                <c:pt idx="209">
                  <c:v>0.44120979300000002</c:v>
                </c:pt>
                <c:pt idx="210">
                  <c:v>0.43506193199999998</c:v>
                </c:pt>
                <c:pt idx="211">
                  <c:v>0.42877626400000002</c:v>
                </c:pt>
                <c:pt idx="212">
                  <c:v>0.421216011</c:v>
                </c:pt>
                <c:pt idx="213">
                  <c:v>0.41264772399999999</c:v>
                </c:pt>
                <c:pt idx="214">
                  <c:v>0.403795242</c:v>
                </c:pt>
                <c:pt idx="215">
                  <c:v>0.39367580400000002</c:v>
                </c:pt>
                <c:pt idx="216">
                  <c:v>0.38425683999999999</c:v>
                </c:pt>
                <c:pt idx="217">
                  <c:v>0.37245750399999999</c:v>
                </c:pt>
                <c:pt idx="218">
                  <c:v>0.362345219</c:v>
                </c:pt>
                <c:pt idx="219">
                  <c:v>0.35061407100000003</c:v>
                </c:pt>
                <c:pt idx="220">
                  <c:v>0.33955383300000003</c:v>
                </c:pt>
                <c:pt idx="221">
                  <c:v>0.326741695</c:v>
                </c:pt>
                <c:pt idx="222">
                  <c:v>0.31468200699999999</c:v>
                </c:pt>
                <c:pt idx="223">
                  <c:v>0.30215787900000002</c:v>
                </c:pt>
                <c:pt idx="224">
                  <c:v>0.28931570099999998</c:v>
                </c:pt>
                <c:pt idx="225">
                  <c:v>0.27664756800000001</c:v>
                </c:pt>
                <c:pt idx="226">
                  <c:v>0.26268529899999998</c:v>
                </c:pt>
                <c:pt idx="227">
                  <c:v>0.24889755199999999</c:v>
                </c:pt>
                <c:pt idx="228">
                  <c:v>0.23639869699999999</c:v>
                </c:pt>
                <c:pt idx="229">
                  <c:v>0.22250890700000001</c:v>
                </c:pt>
                <c:pt idx="230">
                  <c:v>0.20852994899999999</c:v>
                </c:pt>
                <c:pt idx="231">
                  <c:v>0.196418762</c:v>
                </c:pt>
                <c:pt idx="232">
                  <c:v>0.18354463600000001</c:v>
                </c:pt>
                <c:pt idx="233">
                  <c:v>0.17096662500000001</c:v>
                </c:pt>
                <c:pt idx="234">
                  <c:v>0.15902090099999999</c:v>
                </c:pt>
                <c:pt idx="235">
                  <c:v>0.14790868800000001</c:v>
                </c:pt>
                <c:pt idx="236">
                  <c:v>0.13679075199999999</c:v>
                </c:pt>
                <c:pt idx="237">
                  <c:v>0.12612342800000001</c:v>
                </c:pt>
                <c:pt idx="238">
                  <c:v>0.11696720100000001</c:v>
                </c:pt>
                <c:pt idx="239">
                  <c:v>0.107448578</c:v>
                </c:pt>
                <c:pt idx="240">
                  <c:v>9.9371909999999994E-2</c:v>
                </c:pt>
                <c:pt idx="241">
                  <c:v>9.0774536000000003E-2</c:v>
                </c:pt>
                <c:pt idx="242">
                  <c:v>8.2551955999999996E-2</c:v>
                </c:pt>
                <c:pt idx="243">
                  <c:v>7.6040267999999994E-2</c:v>
                </c:pt>
                <c:pt idx="244">
                  <c:v>7.0688247999999995E-2</c:v>
                </c:pt>
                <c:pt idx="245">
                  <c:v>6.4043045000000007E-2</c:v>
                </c:pt>
                <c:pt idx="246">
                  <c:v>5.9605122000000003E-2</c:v>
                </c:pt>
                <c:pt idx="247">
                  <c:v>5.4683207999999997E-2</c:v>
                </c:pt>
                <c:pt idx="248">
                  <c:v>5.0395012000000003E-2</c:v>
                </c:pt>
                <c:pt idx="249">
                  <c:v>4.7131062000000001E-2</c:v>
                </c:pt>
                <c:pt idx="250">
                  <c:v>4.2952061E-2</c:v>
                </c:pt>
                <c:pt idx="251">
                  <c:v>4.0517329999999997E-2</c:v>
                </c:pt>
                <c:pt idx="252">
                  <c:v>3.7933349999999998E-2</c:v>
                </c:pt>
                <c:pt idx="253">
                  <c:v>3.4926414000000003E-2</c:v>
                </c:pt>
                <c:pt idx="254">
                  <c:v>3.3071995E-2</c:v>
                </c:pt>
                <c:pt idx="255">
                  <c:v>3.1332493000000003E-2</c:v>
                </c:pt>
                <c:pt idx="256">
                  <c:v>3.0032634999999998E-2</c:v>
                </c:pt>
                <c:pt idx="257">
                  <c:v>2.8477669000000001E-2</c:v>
                </c:pt>
                <c:pt idx="258">
                  <c:v>2.7178764000000001E-2</c:v>
                </c:pt>
                <c:pt idx="259">
                  <c:v>2.6066302999999999E-2</c:v>
                </c:pt>
                <c:pt idx="260">
                  <c:v>2.4611472999999998E-2</c:v>
                </c:pt>
                <c:pt idx="261">
                  <c:v>2.3863315999999999E-2</c:v>
                </c:pt>
                <c:pt idx="262">
                  <c:v>2.2873878E-2</c:v>
                </c:pt>
                <c:pt idx="263">
                  <c:v>2.1873474E-2</c:v>
                </c:pt>
                <c:pt idx="264">
                  <c:v>2.0551682000000002E-2</c:v>
                </c:pt>
                <c:pt idx="265">
                  <c:v>2.0265102E-2</c:v>
                </c:pt>
                <c:pt idx="266">
                  <c:v>1.9096374999999999E-2</c:v>
                </c:pt>
                <c:pt idx="267">
                  <c:v>1.7770767E-2</c:v>
                </c:pt>
                <c:pt idx="268">
                  <c:v>1.7338752999999998E-2</c:v>
                </c:pt>
                <c:pt idx="269">
                  <c:v>1.6241074000000001E-2</c:v>
                </c:pt>
                <c:pt idx="270">
                  <c:v>1.5426159E-2</c:v>
                </c:pt>
                <c:pt idx="271">
                  <c:v>1.4197826E-2</c:v>
                </c:pt>
                <c:pt idx="272">
                  <c:v>1.3120651000000001E-2</c:v>
                </c:pt>
                <c:pt idx="273">
                  <c:v>1.2583255999999999E-2</c:v>
                </c:pt>
                <c:pt idx="274">
                  <c:v>1.2213707000000001E-2</c:v>
                </c:pt>
                <c:pt idx="275">
                  <c:v>1.0868549E-2</c:v>
                </c:pt>
                <c:pt idx="276">
                  <c:v>9.8581309999999991E-3</c:v>
                </c:pt>
                <c:pt idx="277">
                  <c:v>8.2135200000000002E-3</c:v>
                </c:pt>
                <c:pt idx="278">
                  <c:v>7.2274210000000004E-3</c:v>
                </c:pt>
                <c:pt idx="279">
                  <c:v>6.4029689999999997E-3</c:v>
                </c:pt>
                <c:pt idx="280">
                  <c:v>5.1355359999999996E-3</c:v>
                </c:pt>
                <c:pt idx="281">
                  <c:v>4.4550900000000001E-3</c:v>
                </c:pt>
                <c:pt idx="282">
                  <c:v>3.4036639999999998E-3</c:v>
                </c:pt>
                <c:pt idx="283">
                  <c:v>2.5968549999999999E-3</c:v>
                </c:pt>
                <c:pt idx="284">
                  <c:v>1.5830989999999999E-3</c:v>
                </c:pt>
                <c:pt idx="285">
                  <c:v>4.1818600000000002E-4</c:v>
                </c:pt>
                <c:pt idx="286">
                  <c:v>-4.7254600000000001E-4</c:v>
                </c:pt>
                <c:pt idx="287">
                  <c:v>-1.494408E-3</c:v>
                </c:pt>
                <c:pt idx="288">
                  <c:v>-2.2101400000000002E-3</c:v>
                </c:pt>
                <c:pt idx="289">
                  <c:v>-3.3011440000000002E-3</c:v>
                </c:pt>
                <c:pt idx="290">
                  <c:v>-3.9858819999999996E-3</c:v>
                </c:pt>
                <c:pt idx="291">
                  <c:v>-4.8394199999999997E-3</c:v>
                </c:pt>
                <c:pt idx="292">
                  <c:v>-5.4774280000000003E-3</c:v>
                </c:pt>
                <c:pt idx="293">
                  <c:v>-6.3390729999999998E-3</c:v>
                </c:pt>
                <c:pt idx="294">
                  <c:v>-6.9618229999999998E-3</c:v>
                </c:pt>
                <c:pt idx="295">
                  <c:v>-6.9093699999999997E-3</c:v>
                </c:pt>
                <c:pt idx="296">
                  <c:v>-5.2723880000000002E-3</c:v>
                </c:pt>
                <c:pt idx="297">
                  <c:v>-1.0533333000000001E-2</c:v>
                </c:pt>
                <c:pt idx="298">
                  <c:v>-1.2164593E-2</c:v>
                </c:pt>
                <c:pt idx="299">
                  <c:v>-9.1500279999999993E-3</c:v>
                </c:pt>
                <c:pt idx="300">
                  <c:v>-9.6831320000000005E-3</c:v>
                </c:pt>
                <c:pt idx="301">
                  <c:v>-9.4752310000000006E-3</c:v>
                </c:pt>
                <c:pt idx="302">
                  <c:v>-9.8204610000000008E-3</c:v>
                </c:pt>
                <c:pt idx="303">
                  <c:v>-1.0063170999999999E-2</c:v>
                </c:pt>
                <c:pt idx="304">
                  <c:v>-9.7513200000000008E-3</c:v>
                </c:pt>
                <c:pt idx="305">
                  <c:v>-1.0291099999999999E-2</c:v>
                </c:pt>
                <c:pt idx="306">
                  <c:v>-1.0361195E-2</c:v>
                </c:pt>
                <c:pt idx="307">
                  <c:v>-1.0244369999999999E-2</c:v>
                </c:pt>
                <c:pt idx="308">
                  <c:v>-1.1036873000000001E-2</c:v>
                </c:pt>
                <c:pt idx="309">
                  <c:v>-1.07584E-2</c:v>
                </c:pt>
                <c:pt idx="310">
                  <c:v>-1.0540961999999999E-2</c:v>
                </c:pt>
                <c:pt idx="311">
                  <c:v>-1.0606766E-2</c:v>
                </c:pt>
                <c:pt idx="312">
                  <c:v>-1.0395527E-2</c:v>
                </c:pt>
                <c:pt idx="313">
                  <c:v>-1.0588169E-2</c:v>
                </c:pt>
                <c:pt idx="314">
                  <c:v>-1.0393619999999999E-2</c:v>
                </c:pt>
                <c:pt idx="315">
                  <c:v>-1.0388850999999999E-2</c:v>
                </c:pt>
                <c:pt idx="316">
                  <c:v>-9.997845E-3</c:v>
                </c:pt>
                <c:pt idx="317">
                  <c:v>-9.9105830000000006E-3</c:v>
                </c:pt>
                <c:pt idx="318">
                  <c:v>-9.6168520000000004E-3</c:v>
                </c:pt>
                <c:pt idx="319">
                  <c:v>-9.2158320000000002E-3</c:v>
                </c:pt>
                <c:pt idx="320">
                  <c:v>-9.4876289999999992E-3</c:v>
                </c:pt>
                <c:pt idx="321">
                  <c:v>-8.9282990000000007E-3</c:v>
                </c:pt>
                <c:pt idx="322">
                  <c:v>-9.0036390000000008E-3</c:v>
                </c:pt>
                <c:pt idx="323">
                  <c:v>-8.8186259999999995E-3</c:v>
                </c:pt>
                <c:pt idx="324">
                  <c:v>-8.4500310000000002E-3</c:v>
                </c:pt>
                <c:pt idx="325">
                  <c:v>-8.2316400000000001E-3</c:v>
                </c:pt>
                <c:pt idx="326">
                  <c:v>-7.8477860000000007E-3</c:v>
                </c:pt>
                <c:pt idx="327">
                  <c:v>-7.7915190000000002E-3</c:v>
                </c:pt>
                <c:pt idx="328">
                  <c:v>-7.4658390000000002E-3</c:v>
                </c:pt>
                <c:pt idx="329">
                  <c:v>-7.2612759999999997E-3</c:v>
                </c:pt>
                <c:pt idx="330">
                  <c:v>-7.0047379999999999E-3</c:v>
                </c:pt>
                <c:pt idx="331">
                  <c:v>-6.5813060000000003E-3</c:v>
                </c:pt>
                <c:pt idx="332">
                  <c:v>-6.2394140000000004E-3</c:v>
                </c:pt>
                <c:pt idx="333">
                  <c:v>-6.1440469999999997E-3</c:v>
                </c:pt>
                <c:pt idx="334">
                  <c:v>-5.9161190000000001E-3</c:v>
                </c:pt>
                <c:pt idx="335">
                  <c:v>-5.3553580000000002E-3</c:v>
                </c:pt>
                <c:pt idx="336">
                  <c:v>-5.3553580000000002E-3</c:v>
                </c:pt>
                <c:pt idx="337">
                  <c:v>-5.0034520000000002E-3</c:v>
                </c:pt>
                <c:pt idx="338">
                  <c:v>-4.7006610000000001E-3</c:v>
                </c:pt>
                <c:pt idx="339">
                  <c:v>-4.2705540000000002E-3</c:v>
                </c:pt>
                <c:pt idx="340">
                  <c:v>-4.2324069999999997E-3</c:v>
                </c:pt>
                <c:pt idx="341">
                  <c:v>-3.7198069999999999E-3</c:v>
                </c:pt>
                <c:pt idx="342">
                  <c:v>-3.3550260000000001E-3</c:v>
                </c:pt>
                <c:pt idx="343">
                  <c:v>-2.9149060000000001E-3</c:v>
                </c:pt>
                <c:pt idx="344">
                  <c:v>-2.444744E-3</c:v>
                </c:pt>
                <c:pt idx="345">
                  <c:v>-2.4809839999999999E-3</c:v>
                </c:pt>
                <c:pt idx="346">
                  <c:v>-2.2120479999999999E-3</c:v>
                </c:pt>
                <c:pt idx="347">
                  <c:v>-2.0270349999999999E-3</c:v>
                </c:pt>
                <c:pt idx="348">
                  <c:v>-1.530647E-3</c:v>
                </c:pt>
                <c:pt idx="349">
                  <c:v>-1.096725E-3</c:v>
                </c:pt>
                <c:pt idx="350">
                  <c:v>-1.108646E-3</c:v>
                </c:pt>
                <c:pt idx="351">
                  <c:v>-8.7022800000000002E-4</c:v>
                </c:pt>
                <c:pt idx="352">
                  <c:v>-7.0476499999999999E-4</c:v>
                </c:pt>
                <c:pt idx="353">
                  <c:v>-3.9768200000000001E-4</c:v>
                </c:pt>
                <c:pt idx="354">
                  <c:v>-1.6403199999999999E-4</c:v>
                </c:pt>
                <c:pt idx="355" formatCode="0.00E+00">
                  <c:v>-8.1062299999999998E-5</c:v>
                </c:pt>
                <c:pt idx="356">
                  <c:v>1.0681200000000001E-4</c:v>
                </c:pt>
                <c:pt idx="357">
                  <c:v>2.4557099999999998E-4</c:v>
                </c:pt>
                <c:pt idx="358">
                  <c:v>1.0752680000000001E-3</c:v>
                </c:pt>
                <c:pt idx="359">
                  <c:v>8.7976500000000002E-4</c:v>
                </c:pt>
                <c:pt idx="360">
                  <c:v>1.240253E-3</c:v>
                </c:pt>
                <c:pt idx="361">
                  <c:v>1.728535E-3</c:v>
                </c:pt>
                <c:pt idx="362">
                  <c:v>2.0270349999999999E-3</c:v>
                </c:pt>
                <c:pt idx="363">
                  <c:v>2.380371E-3</c:v>
                </c:pt>
                <c:pt idx="364">
                  <c:v>2.6645660000000002E-3</c:v>
                </c:pt>
                <c:pt idx="365">
                  <c:v>2.932072E-3</c:v>
                </c:pt>
                <c:pt idx="366">
                  <c:v>3.3993719999999999E-3</c:v>
                </c:pt>
                <c:pt idx="367">
                  <c:v>3.7031170000000001E-3</c:v>
                </c:pt>
                <c:pt idx="368">
                  <c:v>4.4384000000000003E-3</c:v>
                </c:pt>
                <c:pt idx="369">
                  <c:v>4.6825410000000001E-3</c:v>
                </c:pt>
                <c:pt idx="370">
                  <c:v>5.4836269999999996E-3</c:v>
                </c:pt>
                <c:pt idx="371">
                  <c:v>5.7172780000000001E-3</c:v>
                </c:pt>
                <c:pt idx="372">
                  <c:v>6.3800810000000001E-3</c:v>
                </c:pt>
                <c:pt idx="373">
                  <c:v>7.1420670000000002E-3</c:v>
                </c:pt>
                <c:pt idx="374">
                  <c:v>7.7528950000000001E-3</c:v>
                </c:pt>
                <c:pt idx="375">
                  <c:v>8.3208080000000007E-3</c:v>
                </c:pt>
                <c:pt idx="376">
                  <c:v>8.7399480000000009E-3</c:v>
                </c:pt>
                <c:pt idx="377">
                  <c:v>9.6626279999999995E-3</c:v>
                </c:pt>
                <c:pt idx="378">
                  <c:v>1.0491370999999999E-2</c:v>
                </c:pt>
                <c:pt idx="379">
                  <c:v>1.1595726000000001E-2</c:v>
                </c:pt>
                <c:pt idx="380">
                  <c:v>1.2145995999999999E-2</c:v>
                </c:pt>
                <c:pt idx="381">
                  <c:v>1.2753963E-2</c:v>
                </c:pt>
                <c:pt idx="382">
                  <c:v>1.3514996E-2</c:v>
                </c:pt>
                <c:pt idx="383">
                  <c:v>1.4156818E-2</c:v>
                </c:pt>
                <c:pt idx="384">
                  <c:v>1.5756606999999999E-2</c:v>
                </c:pt>
                <c:pt idx="385">
                  <c:v>1.6104220999999998E-2</c:v>
                </c:pt>
                <c:pt idx="386">
                  <c:v>1.6774654E-2</c:v>
                </c:pt>
                <c:pt idx="387">
                  <c:v>1.8534183999999999E-2</c:v>
                </c:pt>
                <c:pt idx="388">
                  <c:v>1.9465446000000001E-2</c:v>
                </c:pt>
                <c:pt idx="389">
                  <c:v>1.9489764999999999E-2</c:v>
                </c:pt>
                <c:pt idx="390">
                  <c:v>2.0823956000000001E-2</c:v>
                </c:pt>
                <c:pt idx="391">
                  <c:v>2.2987843000000001E-2</c:v>
                </c:pt>
                <c:pt idx="392">
                  <c:v>2.3944855000000001E-2</c:v>
                </c:pt>
                <c:pt idx="393">
                  <c:v>2.304697E-2</c:v>
                </c:pt>
                <c:pt idx="394">
                  <c:v>2.5389670999999999E-2</c:v>
                </c:pt>
                <c:pt idx="395">
                  <c:v>2.7587414000000001E-2</c:v>
                </c:pt>
                <c:pt idx="396">
                  <c:v>2.7997971E-2</c:v>
                </c:pt>
                <c:pt idx="397">
                  <c:v>2.9130459000000001E-2</c:v>
                </c:pt>
                <c:pt idx="398">
                  <c:v>3.0923842999999999E-2</c:v>
                </c:pt>
                <c:pt idx="399">
                  <c:v>3.1540393999999999E-2</c:v>
                </c:pt>
                <c:pt idx="400">
                  <c:v>3.3259391999999999E-2</c:v>
                </c:pt>
                <c:pt idx="401">
                  <c:v>3.4659862999999999E-2</c:v>
                </c:pt>
                <c:pt idx="402">
                  <c:v>3.6496638999999997E-2</c:v>
                </c:pt>
                <c:pt idx="403">
                  <c:v>3.8366318000000003E-2</c:v>
                </c:pt>
                <c:pt idx="404">
                  <c:v>3.9099215999999999E-2</c:v>
                </c:pt>
                <c:pt idx="405">
                  <c:v>4.0621758000000001E-2</c:v>
                </c:pt>
                <c:pt idx="406">
                  <c:v>4.1990756999999997E-2</c:v>
                </c:pt>
                <c:pt idx="407">
                  <c:v>4.3694495999999999E-2</c:v>
                </c:pt>
                <c:pt idx="408">
                  <c:v>4.5822620000000001E-2</c:v>
                </c:pt>
                <c:pt idx="409">
                  <c:v>4.7630310000000002E-2</c:v>
                </c:pt>
                <c:pt idx="410">
                  <c:v>4.8944950000000001E-2</c:v>
                </c:pt>
                <c:pt idx="411">
                  <c:v>5.0504684000000001E-2</c:v>
                </c:pt>
                <c:pt idx="412">
                  <c:v>5.2247523999999997E-2</c:v>
                </c:pt>
                <c:pt idx="413">
                  <c:v>5.4609775999999999E-2</c:v>
                </c:pt>
                <c:pt idx="414">
                  <c:v>5.6215286000000003E-2</c:v>
                </c:pt>
                <c:pt idx="415">
                  <c:v>5.7741164999999997E-2</c:v>
                </c:pt>
                <c:pt idx="416">
                  <c:v>6.0401916999999999E-2</c:v>
                </c:pt>
                <c:pt idx="417">
                  <c:v>6.1749934999999999E-2</c:v>
                </c:pt>
                <c:pt idx="418">
                  <c:v>6.3830853000000007E-2</c:v>
                </c:pt>
                <c:pt idx="419">
                  <c:v>6.6026688E-2</c:v>
                </c:pt>
                <c:pt idx="420">
                  <c:v>6.8358898000000001E-2</c:v>
                </c:pt>
                <c:pt idx="421">
                  <c:v>7.0562363000000003E-2</c:v>
                </c:pt>
                <c:pt idx="422">
                  <c:v>7.2677612000000003E-2</c:v>
                </c:pt>
                <c:pt idx="423">
                  <c:v>7.4891567000000006E-2</c:v>
                </c:pt>
                <c:pt idx="424">
                  <c:v>7.7192783000000001E-2</c:v>
                </c:pt>
                <c:pt idx="425">
                  <c:v>7.9644679999999995E-2</c:v>
                </c:pt>
                <c:pt idx="426">
                  <c:v>8.1910609999999995E-2</c:v>
                </c:pt>
                <c:pt idx="427">
                  <c:v>8.4235191000000001E-2</c:v>
                </c:pt>
                <c:pt idx="428">
                  <c:v>8.6805820000000006E-2</c:v>
                </c:pt>
                <c:pt idx="429">
                  <c:v>8.9017391000000001E-2</c:v>
                </c:pt>
                <c:pt idx="430">
                  <c:v>9.1868877000000002E-2</c:v>
                </c:pt>
                <c:pt idx="431">
                  <c:v>9.4036578999999995E-2</c:v>
                </c:pt>
                <c:pt idx="432">
                  <c:v>9.6677303000000006E-2</c:v>
                </c:pt>
                <c:pt idx="433">
                  <c:v>9.9779606000000007E-2</c:v>
                </c:pt>
                <c:pt idx="434">
                  <c:v>0.100989342</c:v>
                </c:pt>
                <c:pt idx="435">
                  <c:v>0.102236271</c:v>
                </c:pt>
                <c:pt idx="436">
                  <c:v>0.104551792</c:v>
                </c:pt>
                <c:pt idx="437">
                  <c:v>0.10749769200000001</c:v>
                </c:pt>
                <c:pt idx="438">
                  <c:v>0.109090328</c:v>
                </c:pt>
                <c:pt idx="439">
                  <c:v>0.10945558499999999</c:v>
                </c:pt>
                <c:pt idx="440">
                  <c:v>0.112957478</c:v>
                </c:pt>
                <c:pt idx="441">
                  <c:v>0.117544174</c:v>
                </c:pt>
                <c:pt idx="442">
                  <c:v>0.120714664</c:v>
                </c:pt>
                <c:pt idx="443">
                  <c:v>0.12291526799999999</c:v>
                </c:pt>
                <c:pt idx="444">
                  <c:v>0.12551593799999999</c:v>
                </c:pt>
                <c:pt idx="445">
                  <c:v>0.12949323700000001</c:v>
                </c:pt>
                <c:pt idx="446">
                  <c:v>0.13201379799999999</c:v>
                </c:pt>
                <c:pt idx="447">
                  <c:v>0.13420343400000001</c:v>
                </c:pt>
                <c:pt idx="448">
                  <c:v>0.13616848000000001</c:v>
                </c:pt>
                <c:pt idx="449">
                  <c:v>0.138226509</c:v>
                </c:pt>
                <c:pt idx="450">
                  <c:v>0.14014911699999999</c:v>
                </c:pt>
                <c:pt idx="451">
                  <c:v>0.14248561900000001</c:v>
                </c:pt>
                <c:pt idx="452">
                  <c:v>0.144521236</c:v>
                </c:pt>
                <c:pt idx="453">
                  <c:v>0.14612388600000001</c:v>
                </c:pt>
                <c:pt idx="454">
                  <c:v>0.14822101600000001</c:v>
                </c:pt>
                <c:pt idx="455">
                  <c:v>0.15025329600000001</c:v>
                </c:pt>
                <c:pt idx="456">
                  <c:v>0.152243614</c:v>
                </c:pt>
                <c:pt idx="457">
                  <c:v>0.15436649299999999</c:v>
                </c:pt>
                <c:pt idx="458">
                  <c:v>0.15631103499999999</c:v>
                </c:pt>
                <c:pt idx="459">
                  <c:v>0.157914639</c:v>
                </c:pt>
                <c:pt idx="460">
                  <c:v>0.15980625200000001</c:v>
                </c:pt>
                <c:pt idx="461">
                  <c:v>0.161607265</c:v>
                </c:pt>
                <c:pt idx="462">
                  <c:v>0.16298437099999999</c:v>
                </c:pt>
                <c:pt idx="463">
                  <c:v>0.16423702200000001</c:v>
                </c:pt>
                <c:pt idx="464">
                  <c:v>0.16515398000000001</c:v>
                </c:pt>
                <c:pt idx="465">
                  <c:v>0.166739464</c:v>
                </c:pt>
                <c:pt idx="466">
                  <c:v>0.17223548899999999</c:v>
                </c:pt>
                <c:pt idx="467">
                  <c:v>0.162322521</c:v>
                </c:pt>
                <c:pt idx="468">
                  <c:v>0.162702084</c:v>
                </c:pt>
                <c:pt idx="469">
                  <c:v>0.16646766700000001</c:v>
                </c:pt>
                <c:pt idx="470">
                  <c:v>0.165256023</c:v>
                </c:pt>
                <c:pt idx="471">
                  <c:v>0.16514110600000001</c:v>
                </c:pt>
                <c:pt idx="472">
                  <c:v>0.164721012</c:v>
                </c:pt>
                <c:pt idx="473">
                  <c:v>0.16412258099999999</c:v>
                </c:pt>
                <c:pt idx="474">
                  <c:v>0.16428279900000001</c:v>
                </c:pt>
                <c:pt idx="475">
                  <c:v>0.16344356500000001</c:v>
                </c:pt>
                <c:pt idx="476">
                  <c:v>0.16297292699999999</c:v>
                </c:pt>
                <c:pt idx="477">
                  <c:v>0.16284370400000001</c:v>
                </c:pt>
                <c:pt idx="478">
                  <c:v>0.16246748</c:v>
                </c:pt>
                <c:pt idx="479">
                  <c:v>0.16241979600000001</c:v>
                </c:pt>
                <c:pt idx="480">
                  <c:v>0.162063122</c:v>
                </c:pt>
                <c:pt idx="481">
                  <c:v>0.16222715400000001</c:v>
                </c:pt>
                <c:pt idx="482">
                  <c:v>0.16211843500000001</c:v>
                </c:pt>
                <c:pt idx="483">
                  <c:v>0.162276745</c:v>
                </c:pt>
                <c:pt idx="484">
                  <c:v>0.16223955200000001</c:v>
                </c:pt>
                <c:pt idx="485">
                  <c:v>0.16229200399999999</c:v>
                </c:pt>
                <c:pt idx="486">
                  <c:v>0.162733078</c:v>
                </c:pt>
                <c:pt idx="487">
                  <c:v>0.163114071</c:v>
                </c:pt>
                <c:pt idx="488">
                  <c:v>0.163469315</c:v>
                </c:pt>
                <c:pt idx="489">
                  <c:v>0.16404247299999999</c:v>
                </c:pt>
                <c:pt idx="490">
                  <c:v>0.16440582300000001</c:v>
                </c:pt>
                <c:pt idx="491">
                  <c:v>0.165143967</c:v>
                </c:pt>
                <c:pt idx="492">
                  <c:v>0.165613174</c:v>
                </c:pt>
                <c:pt idx="493">
                  <c:v>0.16634178199999999</c:v>
                </c:pt>
                <c:pt idx="494">
                  <c:v>0.166986465</c:v>
                </c:pt>
                <c:pt idx="495">
                  <c:v>0.167778492</c:v>
                </c:pt>
                <c:pt idx="496">
                  <c:v>0.16851806599999999</c:v>
                </c:pt>
                <c:pt idx="497">
                  <c:v>0.16926670099999999</c:v>
                </c:pt>
                <c:pt idx="498">
                  <c:v>0.170322418</c:v>
                </c:pt>
                <c:pt idx="499">
                  <c:v>0.170894146</c:v>
                </c:pt>
                <c:pt idx="500">
                  <c:v>0.17214918100000001</c:v>
                </c:pt>
                <c:pt idx="501">
                  <c:v>0.17282056800000001</c:v>
                </c:pt>
                <c:pt idx="502">
                  <c:v>0.17370271700000001</c:v>
                </c:pt>
                <c:pt idx="503">
                  <c:v>0.174653053</c:v>
                </c:pt>
                <c:pt idx="504">
                  <c:v>0.175381184</c:v>
                </c:pt>
                <c:pt idx="505">
                  <c:v>0.17638730999999999</c:v>
                </c:pt>
                <c:pt idx="506">
                  <c:v>0.17742538499999999</c:v>
                </c:pt>
                <c:pt idx="507">
                  <c:v>0.17857694599999999</c:v>
                </c:pt>
                <c:pt idx="508">
                  <c:v>0.17939948999999999</c:v>
                </c:pt>
                <c:pt idx="509">
                  <c:v>0.18042612099999999</c:v>
                </c:pt>
                <c:pt idx="510">
                  <c:v>0.18134164799999999</c:v>
                </c:pt>
                <c:pt idx="511">
                  <c:v>0.18231391899999999</c:v>
                </c:pt>
                <c:pt idx="512">
                  <c:v>0.18330431</c:v>
                </c:pt>
                <c:pt idx="513">
                  <c:v>0.184186935</c:v>
                </c:pt>
                <c:pt idx="514">
                  <c:v>0.185044289</c:v>
                </c:pt>
                <c:pt idx="515">
                  <c:v>0.18593454400000001</c:v>
                </c:pt>
                <c:pt idx="516">
                  <c:v>0.18691253699999999</c:v>
                </c:pt>
                <c:pt idx="517">
                  <c:v>0.18761777900000001</c:v>
                </c:pt>
                <c:pt idx="518">
                  <c:v>0.188359737</c:v>
                </c:pt>
                <c:pt idx="519">
                  <c:v>0.189307213</c:v>
                </c:pt>
                <c:pt idx="520">
                  <c:v>0.19016361200000001</c:v>
                </c:pt>
                <c:pt idx="521">
                  <c:v>0.190626621</c:v>
                </c:pt>
                <c:pt idx="522">
                  <c:v>0.19129324</c:v>
                </c:pt>
                <c:pt idx="523">
                  <c:v>0.19170093499999999</c:v>
                </c:pt>
                <c:pt idx="524">
                  <c:v>0.192433357</c:v>
                </c:pt>
                <c:pt idx="525">
                  <c:v>0.19289493599999999</c:v>
                </c:pt>
                <c:pt idx="526">
                  <c:v>0.19314909</c:v>
                </c:pt>
                <c:pt idx="527">
                  <c:v>0.19354486500000001</c:v>
                </c:pt>
                <c:pt idx="528">
                  <c:v>0.19392585800000001</c:v>
                </c:pt>
                <c:pt idx="529">
                  <c:v>0.194017887</c:v>
                </c:pt>
                <c:pt idx="530">
                  <c:v>0.194174767</c:v>
                </c:pt>
                <c:pt idx="531">
                  <c:v>0.19414567899999999</c:v>
                </c:pt>
                <c:pt idx="532">
                  <c:v>0.194273472</c:v>
                </c:pt>
                <c:pt idx="533">
                  <c:v>0.19405555699999999</c:v>
                </c:pt>
                <c:pt idx="534">
                  <c:v>0.193828106</c:v>
                </c:pt>
                <c:pt idx="535">
                  <c:v>0.19367694899999999</c:v>
                </c:pt>
                <c:pt idx="536">
                  <c:v>0.193338871</c:v>
                </c:pt>
                <c:pt idx="537">
                  <c:v>0.19293737399999999</c:v>
                </c:pt>
                <c:pt idx="538">
                  <c:v>0.19229268999999999</c:v>
                </c:pt>
                <c:pt idx="539">
                  <c:v>0.19182300599999999</c:v>
                </c:pt>
                <c:pt idx="540">
                  <c:v>0.19124317199999999</c:v>
                </c:pt>
                <c:pt idx="541">
                  <c:v>0.19056797</c:v>
                </c:pt>
                <c:pt idx="542">
                  <c:v>0.18978118899999999</c:v>
                </c:pt>
                <c:pt idx="543">
                  <c:v>0.188883781</c:v>
                </c:pt>
                <c:pt idx="544">
                  <c:v>0.18791770899999999</c:v>
                </c:pt>
                <c:pt idx="545">
                  <c:v>0.186954498</c:v>
                </c:pt>
                <c:pt idx="546">
                  <c:v>0.18587493899999999</c:v>
                </c:pt>
                <c:pt idx="547">
                  <c:v>0.18482971200000001</c:v>
                </c:pt>
                <c:pt idx="548">
                  <c:v>0.18355178799999999</c:v>
                </c:pt>
                <c:pt idx="549">
                  <c:v>0.18245220200000001</c:v>
                </c:pt>
                <c:pt idx="550">
                  <c:v>0.18104505500000001</c:v>
                </c:pt>
                <c:pt idx="551">
                  <c:v>0.179765224</c:v>
                </c:pt>
                <c:pt idx="552">
                  <c:v>0.17838811900000001</c:v>
                </c:pt>
                <c:pt idx="553">
                  <c:v>0.17709350600000001</c:v>
                </c:pt>
                <c:pt idx="554">
                  <c:v>0.17543888099999999</c:v>
                </c:pt>
                <c:pt idx="555">
                  <c:v>0.173994541</c:v>
                </c:pt>
                <c:pt idx="556">
                  <c:v>0.172365189</c:v>
                </c:pt>
                <c:pt idx="557">
                  <c:v>0.17093133899999999</c:v>
                </c:pt>
                <c:pt idx="558">
                  <c:v>0.169285774</c:v>
                </c:pt>
                <c:pt idx="559">
                  <c:v>0.16751861600000001</c:v>
                </c:pt>
                <c:pt idx="560">
                  <c:v>0.165768147</c:v>
                </c:pt>
                <c:pt idx="561">
                  <c:v>0.16395664200000001</c:v>
                </c:pt>
                <c:pt idx="562">
                  <c:v>0.16229200399999999</c:v>
                </c:pt>
                <c:pt idx="563">
                  <c:v>0.160502434</c:v>
                </c:pt>
                <c:pt idx="564">
                  <c:v>0.15873670600000001</c:v>
                </c:pt>
                <c:pt idx="565">
                  <c:v>0.15692758600000001</c:v>
                </c:pt>
                <c:pt idx="566">
                  <c:v>0.15503883399999999</c:v>
                </c:pt>
                <c:pt idx="567">
                  <c:v>0.15330982200000001</c:v>
                </c:pt>
                <c:pt idx="568">
                  <c:v>0.15142583800000001</c:v>
                </c:pt>
                <c:pt idx="569">
                  <c:v>0.14951562900000001</c:v>
                </c:pt>
                <c:pt idx="570">
                  <c:v>0.14794874199999999</c:v>
                </c:pt>
                <c:pt idx="571">
                  <c:v>0.14585161199999999</c:v>
                </c:pt>
                <c:pt idx="572">
                  <c:v>0.144106865</c:v>
                </c:pt>
                <c:pt idx="573">
                  <c:v>0.14218282700000001</c:v>
                </c:pt>
                <c:pt idx="574">
                  <c:v>0.14038181299999999</c:v>
                </c:pt>
                <c:pt idx="575">
                  <c:v>0.138448238</c:v>
                </c:pt>
                <c:pt idx="576">
                  <c:v>0.13651323300000001</c:v>
                </c:pt>
                <c:pt idx="577">
                  <c:v>0.134855747</c:v>
                </c:pt>
                <c:pt idx="578">
                  <c:v>0.13300991100000001</c:v>
                </c:pt>
                <c:pt idx="579">
                  <c:v>0.13100767099999999</c:v>
                </c:pt>
                <c:pt idx="580">
                  <c:v>0.129398346</c:v>
                </c:pt>
                <c:pt idx="581">
                  <c:v>0.12762737299999999</c:v>
                </c:pt>
                <c:pt idx="582">
                  <c:v>0.12571763999999999</c:v>
                </c:pt>
                <c:pt idx="583">
                  <c:v>0.123929024</c:v>
                </c:pt>
                <c:pt idx="584">
                  <c:v>0.122202396</c:v>
                </c:pt>
                <c:pt idx="585">
                  <c:v>0.120530128</c:v>
                </c:pt>
                <c:pt idx="586">
                  <c:v>0.118717194</c:v>
                </c:pt>
                <c:pt idx="587">
                  <c:v>0.11686038999999999</c:v>
                </c:pt>
                <c:pt idx="588">
                  <c:v>0.115084648</c:v>
                </c:pt>
                <c:pt idx="589">
                  <c:v>0.11339283</c:v>
                </c:pt>
                <c:pt idx="590">
                  <c:v>0.111773491</c:v>
                </c:pt>
                <c:pt idx="591">
                  <c:v>0.110129833</c:v>
                </c:pt>
                <c:pt idx="592">
                  <c:v>0.108375072</c:v>
                </c:pt>
                <c:pt idx="593">
                  <c:v>0.106848717</c:v>
                </c:pt>
                <c:pt idx="594">
                  <c:v>0.10509157199999999</c:v>
                </c:pt>
                <c:pt idx="595">
                  <c:v>0.10327911400000001</c:v>
                </c:pt>
                <c:pt idx="596">
                  <c:v>0.101912022</c:v>
                </c:pt>
                <c:pt idx="597">
                  <c:v>0.10021972699999999</c:v>
                </c:pt>
                <c:pt idx="598">
                  <c:v>9.8687172000000004E-2</c:v>
                </c:pt>
                <c:pt idx="599">
                  <c:v>9.7113609000000004E-2</c:v>
                </c:pt>
                <c:pt idx="600">
                  <c:v>9.5600605000000005E-2</c:v>
                </c:pt>
                <c:pt idx="601">
                  <c:v>9.4209670999999995E-2</c:v>
                </c:pt>
                <c:pt idx="602">
                  <c:v>9.2541694999999993E-2</c:v>
                </c:pt>
                <c:pt idx="603">
                  <c:v>9.1101645999999994E-2</c:v>
                </c:pt>
                <c:pt idx="604">
                  <c:v>8.9462757000000004E-2</c:v>
                </c:pt>
                <c:pt idx="605">
                  <c:v>8.8103293999999999E-2</c:v>
                </c:pt>
                <c:pt idx="606">
                  <c:v>8.6592673999999994E-2</c:v>
                </c:pt>
                <c:pt idx="607">
                  <c:v>8.5140704999999997E-2</c:v>
                </c:pt>
                <c:pt idx="608">
                  <c:v>8.3695411999999997E-2</c:v>
                </c:pt>
                <c:pt idx="609">
                  <c:v>8.2275867000000003E-2</c:v>
                </c:pt>
                <c:pt idx="610">
                  <c:v>8.1171513000000001E-2</c:v>
                </c:pt>
                <c:pt idx="611">
                  <c:v>7.9522132999999995E-2</c:v>
                </c:pt>
                <c:pt idx="612">
                  <c:v>7.8236103000000001E-2</c:v>
                </c:pt>
                <c:pt idx="613">
                  <c:v>7.6929092000000004E-2</c:v>
                </c:pt>
                <c:pt idx="614">
                  <c:v>7.5572014000000007E-2</c:v>
                </c:pt>
                <c:pt idx="615">
                  <c:v>7.4440956000000003E-2</c:v>
                </c:pt>
                <c:pt idx="616">
                  <c:v>7.2789669000000001E-2</c:v>
                </c:pt>
                <c:pt idx="617">
                  <c:v>7.1712971E-2</c:v>
                </c:pt>
                <c:pt idx="618">
                  <c:v>7.0344925000000003E-2</c:v>
                </c:pt>
                <c:pt idx="619">
                  <c:v>6.9294453000000006E-2</c:v>
                </c:pt>
                <c:pt idx="620">
                  <c:v>6.7942141999999997E-2</c:v>
                </c:pt>
                <c:pt idx="621">
                  <c:v>6.6696643999999999E-2</c:v>
                </c:pt>
                <c:pt idx="622">
                  <c:v>6.5477848000000005E-2</c:v>
                </c:pt>
                <c:pt idx="623">
                  <c:v>6.4425468E-2</c:v>
                </c:pt>
                <c:pt idx="624">
                  <c:v>6.2993049999999995E-2</c:v>
                </c:pt>
                <c:pt idx="625">
                  <c:v>6.2035561000000003E-2</c:v>
                </c:pt>
                <c:pt idx="626">
                  <c:v>6.0983180999999997E-2</c:v>
                </c:pt>
                <c:pt idx="627">
                  <c:v>5.9803008999999997E-2</c:v>
                </c:pt>
                <c:pt idx="628">
                  <c:v>5.8796406000000002E-2</c:v>
                </c:pt>
                <c:pt idx="629">
                  <c:v>5.7703971999999999E-2</c:v>
                </c:pt>
                <c:pt idx="630">
                  <c:v>5.6623459000000001E-2</c:v>
                </c:pt>
                <c:pt idx="631">
                  <c:v>5.5681704999999998E-2</c:v>
                </c:pt>
                <c:pt idx="632">
                  <c:v>5.4567337E-2</c:v>
                </c:pt>
                <c:pt idx="633">
                  <c:v>5.3669929999999998E-2</c:v>
                </c:pt>
                <c:pt idx="634">
                  <c:v>5.2702904000000002E-2</c:v>
                </c:pt>
                <c:pt idx="635">
                  <c:v>5.1725387999999997E-2</c:v>
                </c:pt>
                <c:pt idx="636">
                  <c:v>5.0873755999999999E-2</c:v>
                </c:pt>
                <c:pt idx="637">
                  <c:v>4.9818516E-2</c:v>
                </c:pt>
                <c:pt idx="638">
                  <c:v>4.9057483999999998E-2</c:v>
                </c:pt>
                <c:pt idx="639">
                  <c:v>4.8045157999999998E-2</c:v>
                </c:pt>
                <c:pt idx="640">
                  <c:v>4.7211647000000002E-2</c:v>
                </c:pt>
                <c:pt idx="641">
                  <c:v>4.6213627E-2</c:v>
                </c:pt>
                <c:pt idx="642">
                  <c:v>4.5508384999999998E-2</c:v>
                </c:pt>
                <c:pt idx="643">
                  <c:v>4.4603825E-2</c:v>
                </c:pt>
                <c:pt idx="644">
                  <c:v>4.3627738999999999E-2</c:v>
                </c:pt>
                <c:pt idx="645">
                  <c:v>4.2891025999999999E-2</c:v>
                </c:pt>
                <c:pt idx="646">
                  <c:v>4.2047501000000001E-2</c:v>
                </c:pt>
                <c:pt idx="647">
                  <c:v>4.1602134999999998E-2</c:v>
                </c:pt>
                <c:pt idx="648">
                  <c:v>4.0688992E-2</c:v>
                </c:pt>
                <c:pt idx="649">
                  <c:v>4.0094852E-2</c:v>
                </c:pt>
                <c:pt idx="650">
                  <c:v>3.9161682000000003E-2</c:v>
                </c:pt>
                <c:pt idx="651">
                  <c:v>3.8533688000000003E-2</c:v>
                </c:pt>
                <c:pt idx="652">
                  <c:v>3.7993908E-2</c:v>
                </c:pt>
                <c:pt idx="653">
                  <c:v>3.7176608999999999E-2</c:v>
                </c:pt>
                <c:pt idx="654">
                  <c:v>3.6572456000000003E-2</c:v>
                </c:pt>
                <c:pt idx="655">
                  <c:v>3.5812854999999998E-2</c:v>
                </c:pt>
                <c:pt idx="656">
                  <c:v>3.5320282000000001E-2</c:v>
                </c:pt>
                <c:pt idx="657">
                  <c:v>3.4824371E-2</c:v>
                </c:pt>
                <c:pt idx="658">
                  <c:v>3.4321308000000002E-2</c:v>
                </c:pt>
                <c:pt idx="659">
                  <c:v>3.3477782999999997E-2</c:v>
                </c:pt>
                <c:pt idx="660">
                  <c:v>3.3055305E-2</c:v>
                </c:pt>
                <c:pt idx="661">
                  <c:v>3.2457829000000001E-2</c:v>
                </c:pt>
                <c:pt idx="662">
                  <c:v>3.1880379E-2</c:v>
                </c:pt>
                <c:pt idx="663">
                  <c:v>3.1272411E-2</c:v>
                </c:pt>
                <c:pt idx="664">
                  <c:v>3.0814648E-2</c:v>
                </c:pt>
                <c:pt idx="665">
                  <c:v>3.0416011999999999E-2</c:v>
                </c:pt>
                <c:pt idx="666">
                  <c:v>2.9916762999999999E-2</c:v>
                </c:pt>
                <c:pt idx="667">
                  <c:v>2.9378413999999999E-2</c:v>
                </c:pt>
                <c:pt idx="668">
                  <c:v>2.9053688000000001E-2</c:v>
                </c:pt>
                <c:pt idx="669">
                  <c:v>2.8566359999999999E-2</c:v>
                </c:pt>
                <c:pt idx="670">
                  <c:v>2.8225422E-2</c:v>
                </c:pt>
                <c:pt idx="671">
                  <c:v>2.7784824E-2</c:v>
                </c:pt>
                <c:pt idx="672">
                  <c:v>2.7575016000000001E-2</c:v>
                </c:pt>
                <c:pt idx="673">
                  <c:v>2.7292251999999999E-2</c:v>
                </c:pt>
                <c:pt idx="674">
                  <c:v>2.6810646E-2</c:v>
                </c:pt>
                <c:pt idx="675">
                  <c:v>2.6402472999999999E-2</c:v>
                </c:pt>
                <c:pt idx="676">
                  <c:v>2.6178837E-2</c:v>
                </c:pt>
                <c:pt idx="677">
                  <c:v>2.5755404999999999E-2</c:v>
                </c:pt>
                <c:pt idx="678">
                  <c:v>2.5547503999999999E-2</c:v>
                </c:pt>
                <c:pt idx="679">
                  <c:v>2.5082111000000001E-2</c:v>
                </c:pt>
                <c:pt idx="680">
                  <c:v>2.5008202E-2</c:v>
                </c:pt>
                <c:pt idx="681">
                  <c:v>2.4850368000000001E-2</c:v>
                </c:pt>
                <c:pt idx="682">
                  <c:v>2.4563313E-2</c:v>
                </c:pt>
                <c:pt idx="683">
                  <c:v>2.4335384000000002E-2</c:v>
                </c:pt>
                <c:pt idx="684">
                  <c:v>2.4190426000000001E-2</c:v>
                </c:pt>
                <c:pt idx="685">
                  <c:v>2.4059772E-2</c:v>
                </c:pt>
                <c:pt idx="686">
                  <c:v>2.3762226000000001E-2</c:v>
                </c:pt>
                <c:pt idx="687">
                  <c:v>2.3509979E-2</c:v>
                </c:pt>
                <c:pt idx="688">
                  <c:v>2.3427010000000002E-2</c:v>
                </c:pt>
                <c:pt idx="689">
                  <c:v>2.3528575999999999E-2</c:v>
                </c:pt>
                <c:pt idx="690">
                  <c:v>2.3093223999999999E-2</c:v>
                </c:pt>
                <c:pt idx="691">
                  <c:v>2.3136615999999999E-2</c:v>
                </c:pt>
                <c:pt idx="692">
                  <c:v>2.2949219E-2</c:v>
                </c:pt>
                <c:pt idx="693">
                  <c:v>2.3058891000000001E-2</c:v>
                </c:pt>
                <c:pt idx="694">
                  <c:v>2.2805214000000001E-2</c:v>
                </c:pt>
                <c:pt idx="695">
                  <c:v>2.2862911E-2</c:v>
                </c:pt>
                <c:pt idx="696">
                  <c:v>2.2529601999999999E-2</c:v>
                </c:pt>
                <c:pt idx="697">
                  <c:v>2.2667408E-2</c:v>
                </c:pt>
                <c:pt idx="698">
                  <c:v>2.2627831000000001E-2</c:v>
                </c:pt>
                <c:pt idx="699">
                  <c:v>2.2523403000000001E-2</c:v>
                </c:pt>
                <c:pt idx="700">
                  <c:v>2.2611618E-2</c:v>
                </c:pt>
                <c:pt idx="701">
                  <c:v>2.2521495999999998E-2</c:v>
                </c:pt>
                <c:pt idx="702">
                  <c:v>2.2695065E-2</c:v>
                </c:pt>
                <c:pt idx="703">
                  <c:v>2.2550582999999999E-2</c:v>
                </c:pt>
                <c:pt idx="704">
                  <c:v>2.2849082999999999E-2</c:v>
                </c:pt>
                <c:pt idx="705">
                  <c:v>2.2873878E-2</c:v>
                </c:pt>
                <c:pt idx="706">
                  <c:v>2.2534847E-2</c:v>
                </c:pt>
                <c:pt idx="707">
                  <c:v>2.2937775000000001E-2</c:v>
                </c:pt>
                <c:pt idx="708">
                  <c:v>2.2918224000000001E-2</c:v>
                </c:pt>
                <c:pt idx="709">
                  <c:v>2.3206711000000001E-2</c:v>
                </c:pt>
                <c:pt idx="710">
                  <c:v>2.3005485999999999E-2</c:v>
                </c:pt>
                <c:pt idx="711">
                  <c:v>2.3395538E-2</c:v>
                </c:pt>
                <c:pt idx="712">
                  <c:v>2.3446560000000002E-2</c:v>
                </c:pt>
                <c:pt idx="713">
                  <c:v>2.3286819E-2</c:v>
                </c:pt>
                <c:pt idx="714">
                  <c:v>2.3602009E-2</c:v>
                </c:pt>
                <c:pt idx="715">
                  <c:v>2.3700236999999999E-2</c:v>
                </c:pt>
                <c:pt idx="716">
                  <c:v>2.4091244000000001E-2</c:v>
                </c:pt>
                <c:pt idx="717">
                  <c:v>2.4009228000000001E-2</c:v>
                </c:pt>
                <c:pt idx="718">
                  <c:v>2.4487495000000001E-2</c:v>
                </c:pt>
                <c:pt idx="719">
                  <c:v>2.4346828000000001E-2</c:v>
                </c:pt>
                <c:pt idx="720">
                  <c:v>2.4799824000000002E-2</c:v>
                </c:pt>
                <c:pt idx="721">
                  <c:v>2.5080681000000001E-2</c:v>
                </c:pt>
                <c:pt idx="722">
                  <c:v>2.5124549999999999E-2</c:v>
                </c:pt>
                <c:pt idx="723">
                  <c:v>2.5345324999999998E-2</c:v>
                </c:pt>
                <c:pt idx="724">
                  <c:v>2.5683403E-2</c:v>
                </c:pt>
                <c:pt idx="725">
                  <c:v>2.613306E-2</c:v>
                </c:pt>
                <c:pt idx="726">
                  <c:v>2.6016712000000001E-2</c:v>
                </c:pt>
                <c:pt idx="727">
                  <c:v>2.6495457E-2</c:v>
                </c:pt>
                <c:pt idx="728">
                  <c:v>2.6496887E-2</c:v>
                </c:pt>
                <c:pt idx="729">
                  <c:v>2.6821135999999999E-2</c:v>
                </c:pt>
                <c:pt idx="730">
                  <c:v>2.7360439E-2</c:v>
                </c:pt>
                <c:pt idx="731">
                  <c:v>2.754879E-2</c:v>
                </c:pt>
                <c:pt idx="732">
                  <c:v>2.7860640999999998E-2</c:v>
                </c:pt>
                <c:pt idx="733">
                  <c:v>2.8319836000000001E-2</c:v>
                </c:pt>
                <c:pt idx="734">
                  <c:v>2.8432846000000001E-2</c:v>
                </c:pt>
                <c:pt idx="735">
                  <c:v>2.8710842E-2</c:v>
                </c:pt>
                <c:pt idx="736">
                  <c:v>2.9278755E-2</c:v>
                </c:pt>
                <c:pt idx="737">
                  <c:v>2.9533385999999998E-2</c:v>
                </c:pt>
                <c:pt idx="738">
                  <c:v>3.0096530999999999E-2</c:v>
                </c:pt>
                <c:pt idx="739">
                  <c:v>3.0138969000000002E-2</c:v>
                </c:pt>
                <c:pt idx="740">
                  <c:v>3.0974387999999999E-2</c:v>
                </c:pt>
                <c:pt idx="741">
                  <c:v>3.1252861E-2</c:v>
                </c:pt>
                <c:pt idx="742">
                  <c:v>3.1651973999999999E-2</c:v>
                </c:pt>
                <c:pt idx="743">
                  <c:v>3.231287E-2</c:v>
                </c:pt>
                <c:pt idx="744">
                  <c:v>3.1948565999999998E-2</c:v>
                </c:pt>
                <c:pt idx="745">
                  <c:v>3.3134937000000003E-2</c:v>
                </c:pt>
                <c:pt idx="746">
                  <c:v>3.3301352999999999E-2</c:v>
                </c:pt>
                <c:pt idx="747">
                  <c:v>3.3865929000000003E-2</c:v>
                </c:pt>
                <c:pt idx="748">
                  <c:v>3.4161090999999998E-2</c:v>
                </c:pt>
                <c:pt idx="749">
                  <c:v>3.4836291999999998E-2</c:v>
                </c:pt>
                <c:pt idx="750">
                  <c:v>3.5307883999999998E-2</c:v>
                </c:pt>
                <c:pt idx="751">
                  <c:v>3.5709380999999998E-2</c:v>
                </c:pt>
                <c:pt idx="752">
                  <c:v>3.6361217000000001E-2</c:v>
                </c:pt>
                <c:pt idx="753">
                  <c:v>3.6390304999999998E-2</c:v>
                </c:pt>
                <c:pt idx="754">
                  <c:v>3.7384510000000003E-2</c:v>
                </c:pt>
                <c:pt idx="755">
                  <c:v>3.7730217000000003E-2</c:v>
                </c:pt>
                <c:pt idx="756">
                  <c:v>3.7967204999999997E-2</c:v>
                </c:pt>
                <c:pt idx="757">
                  <c:v>3.8671494000000001E-2</c:v>
                </c:pt>
                <c:pt idx="758">
                  <c:v>3.9360046000000003E-2</c:v>
                </c:pt>
                <c:pt idx="759">
                  <c:v>3.9893627000000001E-2</c:v>
                </c:pt>
                <c:pt idx="760">
                  <c:v>4.0253639000000001E-2</c:v>
                </c:pt>
                <c:pt idx="761">
                  <c:v>4.0698527999999998E-2</c:v>
                </c:pt>
                <c:pt idx="762">
                  <c:v>4.0636063E-2</c:v>
                </c:pt>
                <c:pt idx="763">
                  <c:v>4.2104720999999998E-2</c:v>
                </c:pt>
                <c:pt idx="764">
                  <c:v>4.1986941999999999E-2</c:v>
                </c:pt>
                <c:pt idx="765">
                  <c:v>4.3289185000000001E-2</c:v>
                </c:pt>
                <c:pt idx="766">
                  <c:v>4.4152736999999997E-2</c:v>
                </c:pt>
                <c:pt idx="767">
                  <c:v>4.4455051000000002E-2</c:v>
                </c:pt>
                <c:pt idx="768">
                  <c:v>4.5661925999999999E-2</c:v>
                </c:pt>
                <c:pt idx="769">
                  <c:v>4.5450686999999997E-2</c:v>
                </c:pt>
                <c:pt idx="770">
                  <c:v>4.7485352000000002E-2</c:v>
                </c:pt>
                <c:pt idx="771">
                  <c:v>4.7594547000000001E-2</c:v>
                </c:pt>
                <c:pt idx="772">
                  <c:v>4.8183917999999999E-2</c:v>
                </c:pt>
                <c:pt idx="773">
                  <c:v>4.8773288999999997E-2</c:v>
                </c:pt>
                <c:pt idx="774">
                  <c:v>4.9507140999999998E-2</c:v>
                </c:pt>
                <c:pt idx="775">
                  <c:v>5.0258160000000003E-2</c:v>
                </c:pt>
                <c:pt idx="776">
                  <c:v>5.1449776000000003E-2</c:v>
                </c:pt>
                <c:pt idx="777">
                  <c:v>5.2368164000000002E-2</c:v>
                </c:pt>
                <c:pt idx="778">
                  <c:v>5.2207469999999999E-2</c:v>
                </c:pt>
                <c:pt idx="779">
                  <c:v>5.3660393000000001E-2</c:v>
                </c:pt>
                <c:pt idx="780">
                  <c:v>5.3962230999999999E-2</c:v>
                </c:pt>
                <c:pt idx="781">
                  <c:v>5.4991245000000001E-2</c:v>
                </c:pt>
                <c:pt idx="782">
                  <c:v>5.5706500999999999E-2</c:v>
                </c:pt>
                <c:pt idx="783">
                  <c:v>5.7734489E-2</c:v>
                </c:pt>
                <c:pt idx="784">
                  <c:v>5.7251453000000001E-2</c:v>
                </c:pt>
                <c:pt idx="785">
                  <c:v>5.7857037E-2</c:v>
                </c:pt>
                <c:pt idx="786">
                  <c:v>5.9210776999999999E-2</c:v>
                </c:pt>
                <c:pt idx="787">
                  <c:v>5.8550357999999997E-2</c:v>
                </c:pt>
                <c:pt idx="788">
                  <c:v>6.0275078000000003E-2</c:v>
                </c:pt>
                <c:pt idx="789">
                  <c:v>6.0255527000000003E-2</c:v>
                </c:pt>
                <c:pt idx="790">
                  <c:v>6.1026096000000002E-2</c:v>
                </c:pt>
                <c:pt idx="791">
                  <c:v>6.1936854999999999E-2</c:v>
                </c:pt>
                <c:pt idx="792">
                  <c:v>6.3605784999999998E-2</c:v>
                </c:pt>
                <c:pt idx="793">
                  <c:v>6.2945366000000003E-2</c:v>
                </c:pt>
                <c:pt idx="794">
                  <c:v>6.4040184E-2</c:v>
                </c:pt>
                <c:pt idx="795">
                  <c:v>6.5124988999999994E-2</c:v>
                </c:pt>
                <c:pt idx="796">
                  <c:v>6.5834044999999994E-2</c:v>
                </c:pt>
                <c:pt idx="797">
                  <c:v>6.6310883000000001E-2</c:v>
                </c:pt>
                <c:pt idx="798">
                  <c:v>6.7813395999999998E-2</c:v>
                </c:pt>
                <c:pt idx="799">
                  <c:v>6.9462299000000005E-2</c:v>
                </c:pt>
                <c:pt idx="800">
                  <c:v>6.8285465000000004E-2</c:v>
                </c:pt>
                <c:pt idx="801">
                  <c:v>6.9512844000000004E-2</c:v>
                </c:pt>
                <c:pt idx="802">
                  <c:v>6.9976807000000002E-2</c:v>
                </c:pt>
                <c:pt idx="803">
                  <c:v>7.0806980000000005E-2</c:v>
                </c:pt>
                <c:pt idx="804">
                  <c:v>7.2768687999999998E-2</c:v>
                </c:pt>
                <c:pt idx="805">
                  <c:v>7.4583529999999995E-2</c:v>
                </c:pt>
                <c:pt idx="806">
                  <c:v>7.3041439E-2</c:v>
                </c:pt>
                <c:pt idx="807">
                  <c:v>7.4223042000000003E-2</c:v>
                </c:pt>
                <c:pt idx="808">
                  <c:v>7.5265884000000005E-2</c:v>
                </c:pt>
                <c:pt idx="809">
                  <c:v>7.5823784000000005E-2</c:v>
                </c:pt>
                <c:pt idx="810">
                  <c:v>7.7225208000000004E-2</c:v>
                </c:pt>
                <c:pt idx="811">
                  <c:v>7.8049182999999994E-2</c:v>
                </c:pt>
                <c:pt idx="812">
                  <c:v>8.0388546000000005E-2</c:v>
                </c:pt>
                <c:pt idx="813">
                  <c:v>8.0313205999999998E-2</c:v>
                </c:pt>
                <c:pt idx="814">
                  <c:v>8.1039905999999995E-2</c:v>
                </c:pt>
                <c:pt idx="815">
                  <c:v>8.3085537000000001E-2</c:v>
                </c:pt>
                <c:pt idx="816">
                  <c:v>8.2540511999999996E-2</c:v>
                </c:pt>
                <c:pt idx="817">
                  <c:v>8.4434032000000006E-2</c:v>
                </c:pt>
                <c:pt idx="818">
                  <c:v>8.3159923999999996E-2</c:v>
                </c:pt>
                <c:pt idx="819">
                  <c:v>8.4596634000000004E-2</c:v>
                </c:pt>
                <c:pt idx="820">
                  <c:v>8.6315155000000005E-2</c:v>
                </c:pt>
                <c:pt idx="821">
                  <c:v>8.7116717999999996E-2</c:v>
                </c:pt>
                <c:pt idx="822">
                  <c:v>8.7940693E-2</c:v>
                </c:pt>
                <c:pt idx="823">
                  <c:v>8.8452816000000004E-2</c:v>
                </c:pt>
                <c:pt idx="824">
                  <c:v>9.1945171000000006E-2</c:v>
                </c:pt>
                <c:pt idx="825">
                  <c:v>9.1060637999999999E-2</c:v>
                </c:pt>
                <c:pt idx="826">
                  <c:v>9.3193530999999996E-2</c:v>
                </c:pt>
                <c:pt idx="827">
                  <c:v>9.3080996999999999E-2</c:v>
                </c:pt>
                <c:pt idx="828">
                  <c:v>9.3136786999999999E-2</c:v>
                </c:pt>
                <c:pt idx="829">
                  <c:v>9.4423771000000004E-2</c:v>
                </c:pt>
                <c:pt idx="830">
                  <c:v>9.6368312999999997E-2</c:v>
                </c:pt>
                <c:pt idx="831">
                  <c:v>9.8250866000000006E-2</c:v>
                </c:pt>
                <c:pt idx="832">
                  <c:v>9.7618102999999998E-2</c:v>
                </c:pt>
                <c:pt idx="833">
                  <c:v>9.8425388000000003E-2</c:v>
                </c:pt>
                <c:pt idx="834">
                  <c:v>0.100673199</c:v>
                </c:pt>
                <c:pt idx="835">
                  <c:v>9.9768639000000006E-2</c:v>
                </c:pt>
                <c:pt idx="836">
                  <c:v>0.104157925</c:v>
                </c:pt>
                <c:pt idx="837">
                  <c:v>0.103251457</c:v>
                </c:pt>
                <c:pt idx="838">
                  <c:v>0.102634907</c:v>
                </c:pt>
                <c:pt idx="839">
                  <c:v>0.105039597</c:v>
                </c:pt>
                <c:pt idx="840">
                  <c:v>0.105111599</c:v>
                </c:pt>
                <c:pt idx="841">
                  <c:v>0.104894638</c:v>
                </c:pt>
                <c:pt idx="842">
                  <c:v>0.106491089</c:v>
                </c:pt>
                <c:pt idx="843">
                  <c:v>0.108516693</c:v>
                </c:pt>
                <c:pt idx="844">
                  <c:v>0.10965728800000001</c:v>
                </c:pt>
                <c:pt idx="845">
                  <c:v>0.111636162</c:v>
                </c:pt>
                <c:pt idx="846">
                  <c:v>0.111299992</c:v>
                </c:pt>
                <c:pt idx="847">
                  <c:v>0.114064217</c:v>
                </c:pt>
                <c:pt idx="848">
                  <c:v>0.110971928</c:v>
                </c:pt>
                <c:pt idx="849">
                  <c:v>0.116250515</c:v>
                </c:pt>
                <c:pt idx="850">
                  <c:v>0.114130974</c:v>
                </c:pt>
                <c:pt idx="851">
                  <c:v>0.11731243099999999</c:v>
                </c:pt>
                <c:pt idx="852">
                  <c:v>0.116406441</c:v>
                </c:pt>
                <c:pt idx="853">
                  <c:v>0.118302822</c:v>
                </c:pt>
                <c:pt idx="854">
                  <c:v>0.121121883</c:v>
                </c:pt>
                <c:pt idx="855">
                  <c:v>0.117509842</c:v>
                </c:pt>
                <c:pt idx="856">
                  <c:v>0.126373291</c:v>
                </c:pt>
                <c:pt idx="857">
                  <c:v>0.11975717499999999</c:v>
                </c:pt>
                <c:pt idx="858">
                  <c:v>0.12378692600000001</c:v>
                </c:pt>
                <c:pt idx="859">
                  <c:v>0.12428903600000001</c:v>
                </c:pt>
                <c:pt idx="860">
                  <c:v>0.12577629100000001</c:v>
                </c:pt>
                <c:pt idx="861">
                  <c:v>0.123515606</c:v>
                </c:pt>
                <c:pt idx="862">
                  <c:v>0.129073143</c:v>
                </c:pt>
                <c:pt idx="863">
                  <c:v>0.12269782999999999</c:v>
                </c:pt>
                <c:pt idx="864">
                  <c:v>0.13099002800000001</c:v>
                </c:pt>
                <c:pt idx="865">
                  <c:v>0.12973976100000001</c:v>
                </c:pt>
                <c:pt idx="866">
                  <c:v>0.12371349299999999</c:v>
                </c:pt>
                <c:pt idx="867">
                  <c:v>0.129675865</c:v>
                </c:pt>
                <c:pt idx="868">
                  <c:v>0.12596654900000001</c:v>
                </c:pt>
                <c:pt idx="869">
                  <c:v>0.13229179399999999</c:v>
                </c:pt>
                <c:pt idx="870">
                  <c:v>0.12601614</c:v>
                </c:pt>
                <c:pt idx="871">
                  <c:v>0.13239669800000001</c:v>
                </c:pt>
                <c:pt idx="872">
                  <c:v>0.131285191</c:v>
                </c:pt>
                <c:pt idx="873">
                  <c:v>0.13339614899999999</c:v>
                </c:pt>
                <c:pt idx="874">
                  <c:v>0.13827800800000001</c:v>
                </c:pt>
                <c:pt idx="875">
                  <c:v>0.136495113</c:v>
                </c:pt>
                <c:pt idx="876">
                  <c:v>0.14359998700000001</c:v>
                </c:pt>
                <c:pt idx="877">
                  <c:v>0.13802051500000001</c:v>
                </c:pt>
                <c:pt idx="878">
                  <c:v>0.14485216100000001</c:v>
                </c:pt>
                <c:pt idx="879">
                  <c:v>0.136082172</c:v>
                </c:pt>
                <c:pt idx="880">
                  <c:v>0.13886594799999999</c:v>
                </c:pt>
                <c:pt idx="881">
                  <c:v>0.14782667199999999</c:v>
                </c:pt>
                <c:pt idx="882">
                  <c:v>0.139966011</c:v>
                </c:pt>
                <c:pt idx="883">
                  <c:v>0.147566795</c:v>
                </c:pt>
                <c:pt idx="884">
                  <c:v>0.145224094</c:v>
                </c:pt>
                <c:pt idx="885">
                  <c:v>0.14178848299999999</c:v>
                </c:pt>
                <c:pt idx="886">
                  <c:v>0.14746141400000001</c:v>
                </c:pt>
                <c:pt idx="887">
                  <c:v>0.14469528200000001</c:v>
                </c:pt>
                <c:pt idx="888">
                  <c:v>0.15322113000000001</c:v>
                </c:pt>
                <c:pt idx="889">
                  <c:v>0.14436721799999999</c:v>
                </c:pt>
                <c:pt idx="890">
                  <c:v>0.136683464</c:v>
                </c:pt>
                <c:pt idx="891">
                  <c:v>0.15234041200000001</c:v>
                </c:pt>
                <c:pt idx="892">
                  <c:v>0.1425457</c:v>
                </c:pt>
                <c:pt idx="893">
                  <c:v>0.15769767800000001</c:v>
                </c:pt>
                <c:pt idx="894">
                  <c:v>0.14461421999999999</c:v>
                </c:pt>
                <c:pt idx="895">
                  <c:v>0.14235687299999999</c:v>
                </c:pt>
                <c:pt idx="896">
                  <c:v>0.13368034400000001</c:v>
                </c:pt>
                <c:pt idx="897">
                  <c:v>0.15098810200000001</c:v>
                </c:pt>
                <c:pt idx="898">
                  <c:v>0.151798725</c:v>
                </c:pt>
                <c:pt idx="899">
                  <c:v>0.14554309800000001</c:v>
                </c:pt>
                <c:pt idx="900">
                  <c:v>0.160358906</c:v>
                </c:pt>
                <c:pt idx="901">
                  <c:v>0.16027450600000001</c:v>
                </c:pt>
                <c:pt idx="902">
                  <c:v>0.15017461800000001</c:v>
                </c:pt>
                <c:pt idx="903">
                  <c:v>0.16440582300000001</c:v>
                </c:pt>
                <c:pt idx="904">
                  <c:v>0.140356064</c:v>
                </c:pt>
                <c:pt idx="905">
                  <c:v>0.159566402</c:v>
                </c:pt>
                <c:pt idx="906">
                  <c:v>0.16100120500000001</c:v>
                </c:pt>
                <c:pt idx="907">
                  <c:v>0.1418643</c:v>
                </c:pt>
                <c:pt idx="908">
                  <c:v>0.15276432000000001</c:v>
                </c:pt>
                <c:pt idx="909">
                  <c:v>0.15135526699999999</c:v>
                </c:pt>
                <c:pt idx="910">
                  <c:v>0.1550898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A06-4153-B56B-BDE4E867185A}"/>
            </c:ext>
          </c:extLst>
        </c:ser>
        <c:ser>
          <c:idx val="1"/>
          <c:order val="1"/>
          <c:tx>
            <c:strRef>
              <c:f>'[recap TP.xlsx]uv-visible partie 1'!$C$1</c:f>
              <c:strCache>
                <c:ptCount val="1"/>
                <c:pt idx="0">
                  <c:v>Absorbance (AU) mesure 0,2M complexes de NiII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C$2:$C$912</c:f>
              <c:numCache>
                <c:formatCode>General</c:formatCode>
                <c:ptCount val="911"/>
                <c:pt idx="0">
                  <c:v>2.4723591800000002</c:v>
                </c:pt>
                <c:pt idx="1">
                  <c:v>2.6701440810000001</c:v>
                </c:pt>
                <c:pt idx="2">
                  <c:v>2.5156416890000002</c:v>
                </c:pt>
                <c:pt idx="3">
                  <c:v>2.867413521</c:v>
                </c:pt>
                <c:pt idx="4">
                  <c:v>2.9286847109999998</c:v>
                </c:pt>
                <c:pt idx="5">
                  <c:v>2.7935848239999999</c:v>
                </c:pt>
                <c:pt idx="6">
                  <c:v>2.87105751</c:v>
                </c:pt>
                <c:pt idx="7">
                  <c:v>2.785662174</c:v>
                </c:pt>
                <c:pt idx="8">
                  <c:v>2.7057032589999999</c:v>
                </c:pt>
                <c:pt idx="9">
                  <c:v>2.6673746110000001</c:v>
                </c:pt>
                <c:pt idx="10">
                  <c:v>2.9659070970000001</c:v>
                </c:pt>
                <c:pt idx="11">
                  <c:v>3.061303616</c:v>
                </c:pt>
                <c:pt idx="12">
                  <c:v>2.7624430659999999</c:v>
                </c:pt>
                <c:pt idx="13">
                  <c:v>2.7890067099999998</c:v>
                </c:pt>
                <c:pt idx="14">
                  <c:v>2.7096648220000001</c:v>
                </c:pt>
                <c:pt idx="15">
                  <c:v>2.7462606429999998</c:v>
                </c:pt>
                <c:pt idx="16">
                  <c:v>2.7877192499999999</c:v>
                </c:pt>
                <c:pt idx="17">
                  <c:v>3.719777584</c:v>
                </c:pt>
                <c:pt idx="18">
                  <c:v>3.5168204310000002</c:v>
                </c:pt>
                <c:pt idx="19">
                  <c:v>3.1372485160000001</c:v>
                </c:pt>
                <c:pt idx="20">
                  <c:v>3.211741924</c:v>
                </c:pt>
                <c:pt idx="21">
                  <c:v>3.2688693999999998</c:v>
                </c:pt>
                <c:pt idx="22">
                  <c:v>3.0923070909999999</c:v>
                </c:pt>
                <c:pt idx="23">
                  <c:v>3.337670803</c:v>
                </c:pt>
                <c:pt idx="24">
                  <c:v>3.9999995230000001</c:v>
                </c:pt>
                <c:pt idx="25">
                  <c:v>3.398440361</c:v>
                </c:pt>
                <c:pt idx="26">
                  <c:v>3.3402514459999999</c:v>
                </c:pt>
                <c:pt idx="27">
                  <c:v>3.4099159239999999</c:v>
                </c:pt>
                <c:pt idx="28">
                  <c:v>3.2559380529999999</c:v>
                </c:pt>
                <c:pt idx="29">
                  <c:v>3.1960039139999998</c:v>
                </c:pt>
                <c:pt idx="30">
                  <c:v>3.549943447</c:v>
                </c:pt>
                <c:pt idx="31">
                  <c:v>3.3446068759999998</c:v>
                </c:pt>
                <c:pt idx="32">
                  <c:v>3.3419179919999999</c:v>
                </c:pt>
                <c:pt idx="33">
                  <c:v>3.6852102279999999</c:v>
                </c:pt>
                <c:pt idx="34">
                  <c:v>3.5094108579999999</c:v>
                </c:pt>
                <c:pt idx="35">
                  <c:v>3.2807140349999999</c:v>
                </c:pt>
                <c:pt idx="36">
                  <c:v>3.3484206200000002</c:v>
                </c:pt>
                <c:pt idx="37">
                  <c:v>3.5612998010000001</c:v>
                </c:pt>
                <c:pt idx="38">
                  <c:v>3.5741386409999998</c:v>
                </c:pt>
                <c:pt idx="39">
                  <c:v>3.4243922229999999</c:v>
                </c:pt>
                <c:pt idx="40">
                  <c:v>3.9999995230000001</c:v>
                </c:pt>
                <c:pt idx="41">
                  <c:v>3.4714059829999999</c:v>
                </c:pt>
                <c:pt idx="42">
                  <c:v>3.6287245750000001</c:v>
                </c:pt>
                <c:pt idx="43">
                  <c:v>3.924726486</c:v>
                </c:pt>
                <c:pt idx="44">
                  <c:v>3.5144176479999998</c:v>
                </c:pt>
                <c:pt idx="45">
                  <c:v>3.9999995230000001</c:v>
                </c:pt>
                <c:pt idx="46">
                  <c:v>3.7928204540000001</c:v>
                </c:pt>
                <c:pt idx="47">
                  <c:v>3.5321607589999999</c:v>
                </c:pt>
                <c:pt idx="48">
                  <c:v>3.9999995230000001</c:v>
                </c:pt>
                <c:pt idx="49">
                  <c:v>3.8356132509999998</c:v>
                </c:pt>
                <c:pt idx="50">
                  <c:v>3.8026294709999999</c:v>
                </c:pt>
                <c:pt idx="51">
                  <c:v>3.9277987479999998</c:v>
                </c:pt>
                <c:pt idx="52">
                  <c:v>3.81263876</c:v>
                </c:pt>
                <c:pt idx="53">
                  <c:v>3.9999995230000001</c:v>
                </c:pt>
                <c:pt idx="54">
                  <c:v>3.9999995230000001</c:v>
                </c:pt>
                <c:pt idx="55">
                  <c:v>3.9949026110000001</c:v>
                </c:pt>
                <c:pt idx="56">
                  <c:v>3.9999995230000001</c:v>
                </c:pt>
                <c:pt idx="57">
                  <c:v>3.8778142930000001</c:v>
                </c:pt>
                <c:pt idx="58">
                  <c:v>3.4827914240000002</c:v>
                </c:pt>
                <c:pt idx="59">
                  <c:v>3.585331917</c:v>
                </c:pt>
                <c:pt idx="60">
                  <c:v>3.2703590390000001</c:v>
                </c:pt>
                <c:pt idx="61">
                  <c:v>2.645541191</c:v>
                </c:pt>
                <c:pt idx="62">
                  <c:v>2.1954536440000001</c:v>
                </c:pt>
                <c:pt idx="63">
                  <c:v>1.7828750609999999</c:v>
                </c:pt>
                <c:pt idx="64">
                  <c:v>1.457177639</c:v>
                </c:pt>
                <c:pt idx="65">
                  <c:v>1.2061171530000001</c:v>
                </c:pt>
                <c:pt idx="66">
                  <c:v>1.0123934750000001</c:v>
                </c:pt>
                <c:pt idx="67">
                  <c:v>0.86542940099999999</c:v>
                </c:pt>
                <c:pt idx="68">
                  <c:v>0.75650262800000001</c:v>
                </c:pt>
                <c:pt idx="69">
                  <c:v>0.67864370299999999</c:v>
                </c:pt>
                <c:pt idx="70">
                  <c:v>0.62460851699999997</c:v>
                </c:pt>
                <c:pt idx="71">
                  <c:v>0.58976507199999995</c:v>
                </c:pt>
                <c:pt idx="72">
                  <c:v>0.57049799000000001</c:v>
                </c:pt>
                <c:pt idx="73">
                  <c:v>0.56442260700000002</c:v>
                </c:pt>
                <c:pt idx="74">
                  <c:v>0.56931877099999995</c:v>
                </c:pt>
                <c:pt idx="75">
                  <c:v>0.58318281199999999</c:v>
                </c:pt>
                <c:pt idx="76">
                  <c:v>0.60454940800000001</c:v>
                </c:pt>
                <c:pt idx="77">
                  <c:v>0.63258791000000003</c:v>
                </c:pt>
                <c:pt idx="78">
                  <c:v>0.66595268200000002</c:v>
                </c:pt>
                <c:pt idx="79">
                  <c:v>0.70348977999999995</c:v>
                </c:pt>
                <c:pt idx="80">
                  <c:v>0.74564123199999999</c:v>
                </c:pt>
                <c:pt idx="81">
                  <c:v>0.79401731499999995</c:v>
                </c:pt>
                <c:pt idx="82">
                  <c:v>0.84217882200000005</c:v>
                </c:pt>
                <c:pt idx="83">
                  <c:v>0.89444065100000003</c:v>
                </c:pt>
                <c:pt idx="84">
                  <c:v>0.95351076099999998</c:v>
                </c:pt>
                <c:pt idx="85">
                  <c:v>1.01166296</c:v>
                </c:pt>
                <c:pt idx="86">
                  <c:v>1.069234848</c:v>
                </c:pt>
                <c:pt idx="87">
                  <c:v>1.1363863949999999</c:v>
                </c:pt>
                <c:pt idx="88">
                  <c:v>1.201284885</c:v>
                </c:pt>
                <c:pt idx="89">
                  <c:v>1.272486687</c:v>
                </c:pt>
                <c:pt idx="90">
                  <c:v>1.3441228869999999</c:v>
                </c:pt>
                <c:pt idx="91">
                  <c:v>1.42228508</c:v>
                </c:pt>
                <c:pt idx="92">
                  <c:v>1.4913487430000001</c:v>
                </c:pt>
                <c:pt idx="93">
                  <c:v>1.570746899</c:v>
                </c:pt>
                <c:pt idx="94">
                  <c:v>1.6399102210000001</c:v>
                </c:pt>
                <c:pt idx="95">
                  <c:v>1.7320127489999999</c:v>
                </c:pt>
                <c:pt idx="96">
                  <c:v>1.798743725</c:v>
                </c:pt>
                <c:pt idx="97">
                  <c:v>1.8835272789999999</c:v>
                </c:pt>
                <c:pt idx="98">
                  <c:v>1.969824791</c:v>
                </c:pt>
                <c:pt idx="99">
                  <c:v>2.0677070620000002</c:v>
                </c:pt>
                <c:pt idx="100">
                  <c:v>2.1286721229999999</c:v>
                </c:pt>
                <c:pt idx="101">
                  <c:v>2.2431049349999999</c:v>
                </c:pt>
                <c:pt idx="102">
                  <c:v>2.2759647369999998</c:v>
                </c:pt>
                <c:pt idx="103">
                  <c:v>2.34437418</c:v>
                </c:pt>
                <c:pt idx="104">
                  <c:v>2.4252910609999998</c:v>
                </c:pt>
                <c:pt idx="105">
                  <c:v>2.470048904</c:v>
                </c:pt>
                <c:pt idx="106">
                  <c:v>2.4790019989999998</c:v>
                </c:pt>
                <c:pt idx="107">
                  <c:v>2.6380958560000001</c:v>
                </c:pt>
                <c:pt idx="108">
                  <c:v>2.6673021320000001</c:v>
                </c:pt>
                <c:pt idx="109">
                  <c:v>2.6552629470000002</c:v>
                </c:pt>
                <c:pt idx="110">
                  <c:v>2.6810326579999999</c:v>
                </c:pt>
                <c:pt idx="111">
                  <c:v>2.6312608719999999</c:v>
                </c:pt>
                <c:pt idx="112">
                  <c:v>2.654709816</c:v>
                </c:pt>
                <c:pt idx="113">
                  <c:v>2.7473869319999999</c:v>
                </c:pt>
                <c:pt idx="114">
                  <c:v>2.682547569</c:v>
                </c:pt>
                <c:pt idx="115">
                  <c:v>2.6555190089999998</c:v>
                </c:pt>
                <c:pt idx="116">
                  <c:v>2.7020592689999998</c:v>
                </c:pt>
                <c:pt idx="117">
                  <c:v>2.6054863930000001</c:v>
                </c:pt>
                <c:pt idx="118">
                  <c:v>2.4531173709999998</c:v>
                </c:pt>
                <c:pt idx="119">
                  <c:v>2.4121251109999999</c:v>
                </c:pt>
                <c:pt idx="120">
                  <c:v>2.3221440320000002</c:v>
                </c:pt>
                <c:pt idx="121">
                  <c:v>2.2011179919999999</c:v>
                </c:pt>
                <c:pt idx="122">
                  <c:v>2.1428990360000002</c:v>
                </c:pt>
                <c:pt idx="123">
                  <c:v>2.0515432360000001</c:v>
                </c:pt>
                <c:pt idx="124">
                  <c:v>1.9327225690000001</c:v>
                </c:pt>
                <c:pt idx="125">
                  <c:v>1.844918251</c:v>
                </c:pt>
                <c:pt idx="126">
                  <c:v>1.713532925</c:v>
                </c:pt>
                <c:pt idx="127">
                  <c:v>1.5900416369999999</c:v>
                </c:pt>
                <c:pt idx="128">
                  <c:v>1.4673991200000001</c:v>
                </c:pt>
                <c:pt idx="129">
                  <c:v>1.358002186</c:v>
                </c:pt>
                <c:pt idx="130">
                  <c:v>1.2366857529999999</c:v>
                </c:pt>
                <c:pt idx="131">
                  <c:v>1.1216630940000001</c:v>
                </c:pt>
                <c:pt idx="132">
                  <c:v>1.015080929</c:v>
                </c:pt>
                <c:pt idx="133">
                  <c:v>0.90379858000000002</c:v>
                </c:pt>
                <c:pt idx="134">
                  <c:v>0.80485773100000002</c:v>
                </c:pt>
                <c:pt idx="135">
                  <c:v>0.71056938199999997</c:v>
                </c:pt>
                <c:pt idx="136">
                  <c:v>0.62221527099999996</c:v>
                </c:pt>
                <c:pt idx="137">
                  <c:v>0.54285287900000001</c:v>
                </c:pt>
                <c:pt idx="138">
                  <c:v>0.46961879699999998</c:v>
                </c:pt>
                <c:pt idx="139">
                  <c:v>0.40440654799999998</c:v>
                </c:pt>
                <c:pt idx="140">
                  <c:v>0.34851026499999999</c:v>
                </c:pt>
                <c:pt idx="141">
                  <c:v>0.29906129799999998</c:v>
                </c:pt>
                <c:pt idx="142">
                  <c:v>0.25696039199999998</c:v>
                </c:pt>
                <c:pt idx="143">
                  <c:v>0.22079134</c:v>
                </c:pt>
                <c:pt idx="144">
                  <c:v>0.190255642</c:v>
                </c:pt>
                <c:pt idx="145">
                  <c:v>0.16611290000000001</c:v>
                </c:pt>
                <c:pt idx="146">
                  <c:v>0.14515543</c:v>
                </c:pt>
                <c:pt idx="147">
                  <c:v>0.12805604900000001</c:v>
                </c:pt>
                <c:pt idx="148">
                  <c:v>0.114730358</c:v>
                </c:pt>
                <c:pt idx="149">
                  <c:v>0.10426664400000001</c:v>
                </c:pt>
                <c:pt idx="150">
                  <c:v>9.5164298999999994E-2</c:v>
                </c:pt>
                <c:pt idx="151">
                  <c:v>8.8992118999999995E-2</c:v>
                </c:pt>
                <c:pt idx="152">
                  <c:v>8.3990573999999998E-2</c:v>
                </c:pt>
                <c:pt idx="153">
                  <c:v>8.0758572000000001E-2</c:v>
                </c:pt>
                <c:pt idx="154">
                  <c:v>7.911253E-2</c:v>
                </c:pt>
                <c:pt idx="155">
                  <c:v>7.7785491999999998E-2</c:v>
                </c:pt>
                <c:pt idx="156">
                  <c:v>7.7923298000000002E-2</c:v>
                </c:pt>
                <c:pt idx="157">
                  <c:v>7.9157352E-2</c:v>
                </c:pt>
                <c:pt idx="158">
                  <c:v>8.1748961999999994E-2</c:v>
                </c:pt>
                <c:pt idx="159">
                  <c:v>8.4077358000000005E-2</c:v>
                </c:pt>
                <c:pt idx="160">
                  <c:v>8.8197708E-2</c:v>
                </c:pt>
                <c:pt idx="161">
                  <c:v>9.2647075999999995E-2</c:v>
                </c:pt>
                <c:pt idx="162">
                  <c:v>9.8155975000000006E-2</c:v>
                </c:pt>
                <c:pt idx="163">
                  <c:v>0.1046381</c:v>
                </c:pt>
                <c:pt idx="164">
                  <c:v>0.111560822</c:v>
                </c:pt>
                <c:pt idx="165">
                  <c:v>0.119770527</c:v>
                </c:pt>
                <c:pt idx="166">
                  <c:v>0.12886667299999999</c:v>
                </c:pt>
                <c:pt idx="167">
                  <c:v>0.14069891000000001</c:v>
                </c:pt>
                <c:pt idx="168">
                  <c:v>0.15670013399999999</c:v>
                </c:pt>
                <c:pt idx="169">
                  <c:v>0.172667503</c:v>
                </c:pt>
                <c:pt idx="170">
                  <c:v>0.184118271</c:v>
                </c:pt>
                <c:pt idx="171">
                  <c:v>0.19542169600000001</c:v>
                </c:pt>
                <c:pt idx="172">
                  <c:v>0.206629276</c:v>
                </c:pt>
                <c:pt idx="173">
                  <c:v>0.222925663</c:v>
                </c:pt>
                <c:pt idx="174">
                  <c:v>0.244820595</c:v>
                </c:pt>
                <c:pt idx="175">
                  <c:v>0.267880917</c:v>
                </c:pt>
                <c:pt idx="176">
                  <c:v>0.28951692600000001</c:v>
                </c:pt>
                <c:pt idx="177">
                  <c:v>0.31011867500000001</c:v>
                </c:pt>
                <c:pt idx="178">
                  <c:v>0.330267906</c:v>
                </c:pt>
                <c:pt idx="179">
                  <c:v>0.35309886899999998</c:v>
                </c:pt>
                <c:pt idx="180">
                  <c:v>0.37714481399999999</c:v>
                </c:pt>
                <c:pt idx="181">
                  <c:v>0.40363216400000002</c:v>
                </c:pt>
                <c:pt idx="182">
                  <c:v>0.43076705900000001</c:v>
                </c:pt>
                <c:pt idx="183">
                  <c:v>0.45867919899999998</c:v>
                </c:pt>
                <c:pt idx="184">
                  <c:v>0.48807430299999999</c:v>
                </c:pt>
                <c:pt idx="185">
                  <c:v>0.51849842099999999</c:v>
                </c:pt>
                <c:pt idx="186">
                  <c:v>0.54889106799999998</c:v>
                </c:pt>
                <c:pt idx="187">
                  <c:v>0.57955741900000002</c:v>
                </c:pt>
                <c:pt idx="188">
                  <c:v>0.61157083499999998</c:v>
                </c:pt>
                <c:pt idx="189">
                  <c:v>0.64362287500000004</c:v>
                </c:pt>
                <c:pt idx="190">
                  <c:v>0.67127800000000004</c:v>
                </c:pt>
                <c:pt idx="191">
                  <c:v>0.70239162399999999</c:v>
                </c:pt>
                <c:pt idx="192">
                  <c:v>0.73031234700000003</c:v>
                </c:pt>
                <c:pt idx="193">
                  <c:v>0.75888681400000002</c:v>
                </c:pt>
                <c:pt idx="194">
                  <c:v>0.78515148199999996</c:v>
                </c:pt>
                <c:pt idx="195">
                  <c:v>0.81014537799999997</c:v>
                </c:pt>
                <c:pt idx="196">
                  <c:v>0.829744339</c:v>
                </c:pt>
                <c:pt idx="197">
                  <c:v>0.85262727699999996</c:v>
                </c:pt>
                <c:pt idx="198">
                  <c:v>0.87056493800000001</c:v>
                </c:pt>
                <c:pt idx="199">
                  <c:v>0.88549184800000003</c:v>
                </c:pt>
                <c:pt idx="200">
                  <c:v>0.899643898</c:v>
                </c:pt>
                <c:pt idx="201">
                  <c:v>0.90963792799999998</c:v>
                </c:pt>
                <c:pt idx="202">
                  <c:v>0.91844034200000002</c:v>
                </c:pt>
                <c:pt idx="203">
                  <c:v>0.92323732400000003</c:v>
                </c:pt>
                <c:pt idx="204">
                  <c:v>0.92565154999999999</c:v>
                </c:pt>
                <c:pt idx="205">
                  <c:v>0.92455339400000003</c:v>
                </c:pt>
                <c:pt idx="206">
                  <c:v>0.92390060399999996</c:v>
                </c:pt>
                <c:pt idx="207">
                  <c:v>0.92132997500000002</c:v>
                </c:pt>
                <c:pt idx="208">
                  <c:v>0.91147565799999997</c:v>
                </c:pt>
                <c:pt idx="209">
                  <c:v>0.90337991699999998</c:v>
                </c:pt>
                <c:pt idx="210">
                  <c:v>0.88782644300000002</c:v>
                </c:pt>
                <c:pt idx="211">
                  <c:v>0.87554120999999996</c:v>
                </c:pt>
                <c:pt idx="212">
                  <c:v>0.85591602300000003</c:v>
                </c:pt>
                <c:pt idx="213">
                  <c:v>0.84232473399999996</c:v>
                </c:pt>
                <c:pt idx="214">
                  <c:v>0.82207679700000003</c:v>
                </c:pt>
                <c:pt idx="215">
                  <c:v>0.80476283999999998</c:v>
                </c:pt>
                <c:pt idx="216">
                  <c:v>0.78763866400000004</c:v>
                </c:pt>
                <c:pt idx="217">
                  <c:v>0.764431953</c:v>
                </c:pt>
                <c:pt idx="218">
                  <c:v>0.74421978</c:v>
                </c:pt>
                <c:pt idx="219">
                  <c:v>0.72172021900000005</c:v>
                </c:pt>
                <c:pt idx="220">
                  <c:v>0.69879198099999995</c:v>
                </c:pt>
                <c:pt idx="221">
                  <c:v>0.67385530500000002</c:v>
                </c:pt>
                <c:pt idx="222">
                  <c:v>0.65010166199999997</c:v>
                </c:pt>
                <c:pt idx="223">
                  <c:v>0.62620735199999999</c:v>
                </c:pt>
                <c:pt idx="224">
                  <c:v>0.60159874000000002</c:v>
                </c:pt>
                <c:pt idx="225">
                  <c:v>0.57565784499999995</c:v>
                </c:pt>
                <c:pt idx="226">
                  <c:v>0.54946613300000002</c:v>
                </c:pt>
                <c:pt idx="227">
                  <c:v>0.52188491800000003</c:v>
                </c:pt>
                <c:pt idx="228">
                  <c:v>0.49488115300000002</c:v>
                </c:pt>
                <c:pt idx="229">
                  <c:v>0.46902608899999998</c:v>
                </c:pt>
                <c:pt idx="230">
                  <c:v>0.44165468200000002</c:v>
                </c:pt>
                <c:pt idx="231">
                  <c:v>0.41783904999999999</c:v>
                </c:pt>
                <c:pt idx="232">
                  <c:v>0.39308881800000001</c:v>
                </c:pt>
                <c:pt idx="233">
                  <c:v>0.36746311199999998</c:v>
                </c:pt>
                <c:pt idx="234">
                  <c:v>0.34608173399999997</c:v>
                </c:pt>
                <c:pt idx="235">
                  <c:v>0.32364749900000001</c:v>
                </c:pt>
                <c:pt idx="236">
                  <c:v>0.30276441599999998</c:v>
                </c:pt>
                <c:pt idx="237">
                  <c:v>0.28201770799999998</c:v>
                </c:pt>
                <c:pt idx="238">
                  <c:v>0.26345205300000002</c:v>
                </c:pt>
                <c:pt idx="239">
                  <c:v>0.245324612</c:v>
                </c:pt>
                <c:pt idx="240">
                  <c:v>0.22906446499999999</c:v>
                </c:pt>
                <c:pt idx="241">
                  <c:v>0.21261501299999999</c:v>
                </c:pt>
                <c:pt idx="242">
                  <c:v>0.198237419</c:v>
                </c:pt>
                <c:pt idx="243">
                  <c:v>0.184621811</c:v>
                </c:pt>
                <c:pt idx="244">
                  <c:v>0.17269754400000001</c:v>
                </c:pt>
                <c:pt idx="245">
                  <c:v>0.16136455499999999</c:v>
                </c:pt>
                <c:pt idx="246">
                  <c:v>0.151274204</c:v>
                </c:pt>
                <c:pt idx="247">
                  <c:v>0.14221239099999999</c:v>
                </c:pt>
                <c:pt idx="248">
                  <c:v>0.13297414799999999</c:v>
                </c:pt>
                <c:pt idx="249">
                  <c:v>0.125892639</c:v>
                </c:pt>
                <c:pt idx="250">
                  <c:v>0.119398594</c:v>
                </c:pt>
                <c:pt idx="251">
                  <c:v>0.113098145</c:v>
                </c:pt>
                <c:pt idx="252">
                  <c:v>0.108644485</c:v>
                </c:pt>
                <c:pt idx="253">
                  <c:v>0.103389263</c:v>
                </c:pt>
                <c:pt idx="254">
                  <c:v>9.9440098000000005E-2</c:v>
                </c:pt>
                <c:pt idx="255">
                  <c:v>9.5891953000000002E-2</c:v>
                </c:pt>
                <c:pt idx="256">
                  <c:v>9.2669009999999996E-2</c:v>
                </c:pt>
                <c:pt idx="257">
                  <c:v>8.9806079999999996E-2</c:v>
                </c:pt>
                <c:pt idx="258">
                  <c:v>8.7358475000000005E-2</c:v>
                </c:pt>
                <c:pt idx="259">
                  <c:v>8.5086823000000006E-2</c:v>
                </c:pt>
                <c:pt idx="260">
                  <c:v>8.23493E-2</c:v>
                </c:pt>
                <c:pt idx="261">
                  <c:v>8.0365658000000006E-2</c:v>
                </c:pt>
                <c:pt idx="262">
                  <c:v>7.8821182000000004E-2</c:v>
                </c:pt>
                <c:pt idx="263">
                  <c:v>7.6504707000000005E-2</c:v>
                </c:pt>
                <c:pt idx="264">
                  <c:v>7.4855803999999998E-2</c:v>
                </c:pt>
                <c:pt idx="265">
                  <c:v>7.2832108000000007E-2</c:v>
                </c:pt>
                <c:pt idx="266">
                  <c:v>7.1280956000000006E-2</c:v>
                </c:pt>
                <c:pt idx="267">
                  <c:v>6.8501471999999994E-2</c:v>
                </c:pt>
                <c:pt idx="268">
                  <c:v>6.7356585999999996E-2</c:v>
                </c:pt>
                <c:pt idx="269">
                  <c:v>6.5375327999999996E-2</c:v>
                </c:pt>
                <c:pt idx="270">
                  <c:v>6.3805103000000002E-2</c:v>
                </c:pt>
                <c:pt idx="271">
                  <c:v>6.1517239000000001E-2</c:v>
                </c:pt>
                <c:pt idx="272">
                  <c:v>5.9462069999999999E-2</c:v>
                </c:pt>
                <c:pt idx="273">
                  <c:v>5.7682513999999997E-2</c:v>
                </c:pt>
                <c:pt idx="274">
                  <c:v>5.6191920999999999E-2</c:v>
                </c:pt>
                <c:pt idx="275">
                  <c:v>5.4279327000000002E-2</c:v>
                </c:pt>
                <c:pt idx="276">
                  <c:v>5.2134037000000001E-2</c:v>
                </c:pt>
                <c:pt idx="277">
                  <c:v>4.9593924999999997E-2</c:v>
                </c:pt>
                <c:pt idx="278">
                  <c:v>4.7543048999999997E-2</c:v>
                </c:pt>
                <c:pt idx="279">
                  <c:v>4.5650481999999999E-2</c:v>
                </c:pt>
                <c:pt idx="280">
                  <c:v>4.3550968000000002E-2</c:v>
                </c:pt>
                <c:pt idx="281">
                  <c:v>4.1605949000000003E-2</c:v>
                </c:pt>
                <c:pt idx="282">
                  <c:v>3.9516449000000002E-2</c:v>
                </c:pt>
                <c:pt idx="283">
                  <c:v>3.7620068E-2</c:v>
                </c:pt>
                <c:pt idx="284">
                  <c:v>3.5698413999999998E-2</c:v>
                </c:pt>
                <c:pt idx="285">
                  <c:v>3.3704281000000003E-2</c:v>
                </c:pt>
                <c:pt idx="286">
                  <c:v>3.1698704000000001E-2</c:v>
                </c:pt>
                <c:pt idx="287">
                  <c:v>2.9772282000000001E-2</c:v>
                </c:pt>
                <c:pt idx="288">
                  <c:v>2.7886867999999999E-2</c:v>
                </c:pt>
                <c:pt idx="289">
                  <c:v>2.6259899E-2</c:v>
                </c:pt>
                <c:pt idx="290">
                  <c:v>2.4519444000000001E-2</c:v>
                </c:pt>
                <c:pt idx="291">
                  <c:v>2.3188591000000001E-2</c:v>
                </c:pt>
                <c:pt idx="292">
                  <c:v>2.1767139000000001E-2</c:v>
                </c:pt>
                <c:pt idx="293">
                  <c:v>2.0247936000000001E-2</c:v>
                </c:pt>
                <c:pt idx="294">
                  <c:v>1.9034862999999999E-2</c:v>
                </c:pt>
                <c:pt idx="295">
                  <c:v>1.8164634999999998E-2</c:v>
                </c:pt>
                <c:pt idx="296">
                  <c:v>1.9365311E-2</c:v>
                </c:pt>
                <c:pt idx="297">
                  <c:v>1.5966415000000001E-2</c:v>
                </c:pt>
                <c:pt idx="298">
                  <c:v>1.148653E-2</c:v>
                </c:pt>
                <c:pt idx="299">
                  <c:v>1.4292717E-2</c:v>
                </c:pt>
                <c:pt idx="300">
                  <c:v>1.3856887999999999E-2</c:v>
                </c:pt>
                <c:pt idx="301">
                  <c:v>1.3449192E-2</c:v>
                </c:pt>
                <c:pt idx="302">
                  <c:v>1.2914658000000001E-2</c:v>
                </c:pt>
                <c:pt idx="303">
                  <c:v>1.2522696999999999E-2</c:v>
                </c:pt>
                <c:pt idx="304">
                  <c:v>1.2509345999999999E-2</c:v>
                </c:pt>
                <c:pt idx="305">
                  <c:v>1.1343002E-2</c:v>
                </c:pt>
                <c:pt idx="306">
                  <c:v>1.1083126E-2</c:v>
                </c:pt>
                <c:pt idx="307">
                  <c:v>1.1518478E-2</c:v>
                </c:pt>
                <c:pt idx="308">
                  <c:v>1.0514259E-2</c:v>
                </c:pt>
                <c:pt idx="309">
                  <c:v>1.0863304000000001E-2</c:v>
                </c:pt>
                <c:pt idx="310">
                  <c:v>1.1182308E-2</c:v>
                </c:pt>
                <c:pt idx="311">
                  <c:v>1.123476E-2</c:v>
                </c:pt>
                <c:pt idx="312">
                  <c:v>1.1327267E-2</c:v>
                </c:pt>
                <c:pt idx="313">
                  <c:v>1.1286736E-2</c:v>
                </c:pt>
                <c:pt idx="314">
                  <c:v>1.1527538E-2</c:v>
                </c:pt>
                <c:pt idx="315">
                  <c:v>1.1583805000000001E-2</c:v>
                </c:pt>
                <c:pt idx="316">
                  <c:v>1.194334E-2</c:v>
                </c:pt>
                <c:pt idx="317">
                  <c:v>1.2393474999999999E-2</c:v>
                </c:pt>
                <c:pt idx="318">
                  <c:v>1.268816E-2</c:v>
                </c:pt>
                <c:pt idx="319">
                  <c:v>1.3079166E-2</c:v>
                </c:pt>
                <c:pt idx="320">
                  <c:v>1.3307095E-2</c:v>
                </c:pt>
                <c:pt idx="321">
                  <c:v>1.3821602000000001E-2</c:v>
                </c:pt>
                <c:pt idx="322">
                  <c:v>1.4054775E-2</c:v>
                </c:pt>
                <c:pt idx="323">
                  <c:v>1.4234066E-2</c:v>
                </c:pt>
                <c:pt idx="324">
                  <c:v>1.4676094000000001E-2</c:v>
                </c:pt>
                <c:pt idx="325">
                  <c:v>1.5039920999999999E-2</c:v>
                </c:pt>
                <c:pt idx="326">
                  <c:v>1.5425205000000001E-2</c:v>
                </c:pt>
                <c:pt idx="327">
                  <c:v>1.6049862000000002E-2</c:v>
                </c:pt>
                <c:pt idx="328">
                  <c:v>1.6630173000000002E-2</c:v>
                </c:pt>
                <c:pt idx="329">
                  <c:v>1.7081261E-2</c:v>
                </c:pt>
                <c:pt idx="330">
                  <c:v>1.7650604E-2</c:v>
                </c:pt>
                <c:pt idx="331">
                  <c:v>1.8008709000000001E-2</c:v>
                </c:pt>
                <c:pt idx="332">
                  <c:v>1.8670082000000001E-2</c:v>
                </c:pt>
                <c:pt idx="333">
                  <c:v>1.9022942000000001E-2</c:v>
                </c:pt>
                <c:pt idx="334">
                  <c:v>1.9696712000000002E-2</c:v>
                </c:pt>
                <c:pt idx="335">
                  <c:v>2.0218371999999998E-2</c:v>
                </c:pt>
                <c:pt idx="336">
                  <c:v>2.0798682999999998E-2</c:v>
                </c:pt>
                <c:pt idx="337">
                  <c:v>2.1149158000000001E-2</c:v>
                </c:pt>
                <c:pt idx="338">
                  <c:v>2.2057533000000001E-2</c:v>
                </c:pt>
                <c:pt idx="339">
                  <c:v>2.2644042999999999E-2</c:v>
                </c:pt>
                <c:pt idx="340">
                  <c:v>2.2987843000000001E-2</c:v>
                </c:pt>
                <c:pt idx="341">
                  <c:v>2.3725986000000001E-2</c:v>
                </c:pt>
                <c:pt idx="342">
                  <c:v>2.4025439999999999E-2</c:v>
                </c:pt>
                <c:pt idx="343">
                  <c:v>2.4786948999999999E-2</c:v>
                </c:pt>
                <c:pt idx="344">
                  <c:v>2.5722979999999999E-2</c:v>
                </c:pt>
                <c:pt idx="345">
                  <c:v>2.5823592999999999E-2</c:v>
                </c:pt>
                <c:pt idx="346">
                  <c:v>2.6266098000000002E-2</c:v>
                </c:pt>
                <c:pt idx="347">
                  <c:v>2.6964663999999999E-2</c:v>
                </c:pt>
                <c:pt idx="348">
                  <c:v>2.7443886000000001E-2</c:v>
                </c:pt>
                <c:pt idx="349">
                  <c:v>2.8228759999999999E-2</c:v>
                </c:pt>
                <c:pt idx="350">
                  <c:v>2.8302193E-2</c:v>
                </c:pt>
                <c:pt idx="351">
                  <c:v>2.9005527E-2</c:v>
                </c:pt>
                <c:pt idx="352">
                  <c:v>2.9324532E-2</c:v>
                </c:pt>
                <c:pt idx="353">
                  <c:v>2.9805660000000001E-2</c:v>
                </c:pt>
                <c:pt idx="354">
                  <c:v>3.0106543999999999E-2</c:v>
                </c:pt>
                <c:pt idx="355">
                  <c:v>3.0334473000000001E-2</c:v>
                </c:pt>
                <c:pt idx="356">
                  <c:v>3.0661106E-2</c:v>
                </c:pt>
                <c:pt idx="357">
                  <c:v>3.1150818E-2</c:v>
                </c:pt>
                <c:pt idx="358">
                  <c:v>3.1944752E-2</c:v>
                </c:pt>
                <c:pt idx="359">
                  <c:v>3.2302855999999998E-2</c:v>
                </c:pt>
                <c:pt idx="360">
                  <c:v>3.2437325000000003E-2</c:v>
                </c:pt>
                <c:pt idx="361">
                  <c:v>3.3335208999999998E-2</c:v>
                </c:pt>
                <c:pt idx="362">
                  <c:v>3.3965587999999998E-2</c:v>
                </c:pt>
                <c:pt idx="363">
                  <c:v>3.4553528E-2</c:v>
                </c:pt>
                <c:pt idx="364">
                  <c:v>3.5111903999999999E-2</c:v>
                </c:pt>
                <c:pt idx="365">
                  <c:v>3.5745620999999998E-2</c:v>
                </c:pt>
                <c:pt idx="366">
                  <c:v>3.6778449999999997E-2</c:v>
                </c:pt>
                <c:pt idx="367">
                  <c:v>3.7425994999999997E-2</c:v>
                </c:pt>
                <c:pt idx="368">
                  <c:v>3.8272858E-2</c:v>
                </c:pt>
                <c:pt idx="369">
                  <c:v>3.9390564000000003E-2</c:v>
                </c:pt>
                <c:pt idx="370">
                  <c:v>4.0472983999999997E-2</c:v>
                </c:pt>
                <c:pt idx="371">
                  <c:v>4.1283607E-2</c:v>
                </c:pt>
                <c:pt idx="372">
                  <c:v>4.2190551999999999E-2</c:v>
                </c:pt>
                <c:pt idx="373">
                  <c:v>4.3371200999999998E-2</c:v>
                </c:pt>
                <c:pt idx="374">
                  <c:v>4.4821738999999999E-2</c:v>
                </c:pt>
                <c:pt idx="375">
                  <c:v>4.5791149000000003E-2</c:v>
                </c:pt>
                <c:pt idx="376">
                  <c:v>4.6823978000000002E-2</c:v>
                </c:pt>
                <c:pt idx="377">
                  <c:v>4.8313618000000003E-2</c:v>
                </c:pt>
                <c:pt idx="378">
                  <c:v>4.9752711999999998E-2</c:v>
                </c:pt>
                <c:pt idx="379">
                  <c:v>5.1625729000000002E-2</c:v>
                </c:pt>
                <c:pt idx="380">
                  <c:v>5.2967548000000003E-2</c:v>
                </c:pt>
                <c:pt idx="381">
                  <c:v>5.4352283000000001E-2</c:v>
                </c:pt>
                <c:pt idx="382">
                  <c:v>5.5837630999999999E-2</c:v>
                </c:pt>
                <c:pt idx="383">
                  <c:v>5.7240009000000001E-2</c:v>
                </c:pt>
                <c:pt idx="384">
                  <c:v>5.9548377999999999E-2</c:v>
                </c:pt>
                <c:pt idx="385">
                  <c:v>6.1028957000000002E-2</c:v>
                </c:pt>
                <c:pt idx="386">
                  <c:v>6.2536716000000006E-2</c:v>
                </c:pt>
                <c:pt idx="387">
                  <c:v>6.5029143999999997E-2</c:v>
                </c:pt>
                <c:pt idx="388">
                  <c:v>6.7072391999999995E-2</c:v>
                </c:pt>
                <c:pt idx="389">
                  <c:v>6.7936896999999996E-2</c:v>
                </c:pt>
                <c:pt idx="390">
                  <c:v>7.0116043000000003E-2</c:v>
                </c:pt>
                <c:pt idx="391">
                  <c:v>7.3285103000000004E-2</c:v>
                </c:pt>
                <c:pt idx="392">
                  <c:v>7.5741768000000001E-2</c:v>
                </c:pt>
                <c:pt idx="393">
                  <c:v>7.5656414000000005E-2</c:v>
                </c:pt>
                <c:pt idx="394">
                  <c:v>7.8651427999999995E-2</c:v>
                </c:pt>
                <c:pt idx="395">
                  <c:v>8.2341194000000006E-2</c:v>
                </c:pt>
                <c:pt idx="396">
                  <c:v>8.3848953000000004E-2</c:v>
                </c:pt>
                <c:pt idx="397">
                  <c:v>8.5959435000000001E-2</c:v>
                </c:pt>
                <c:pt idx="398">
                  <c:v>8.9108466999999997E-2</c:v>
                </c:pt>
                <c:pt idx="399">
                  <c:v>9.0896130000000006E-2</c:v>
                </c:pt>
                <c:pt idx="400">
                  <c:v>9.3926907000000004E-2</c:v>
                </c:pt>
                <c:pt idx="401">
                  <c:v>9.6471786000000004E-2</c:v>
                </c:pt>
                <c:pt idx="402">
                  <c:v>9.9722384999999997E-2</c:v>
                </c:pt>
                <c:pt idx="403">
                  <c:v>0.103039742</c:v>
                </c:pt>
                <c:pt idx="404">
                  <c:v>0.105068207</c:v>
                </c:pt>
                <c:pt idx="405">
                  <c:v>0.107931137</c:v>
                </c:pt>
                <c:pt idx="406">
                  <c:v>0.11093425799999999</c:v>
                </c:pt>
                <c:pt idx="407">
                  <c:v>0.113916397</c:v>
                </c:pt>
                <c:pt idx="408">
                  <c:v>0.117646217</c:v>
                </c:pt>
                <c:pt idx="409">
                  <c:v>0.121153355</c:v>
                </c:pt>
                <c:pt idx="410">
                  <c:v>0.12397527699999999</c:v>
                </c:pt>
                <c:pt idx="411">
                  <c:v>0.12723731999999999</c:v>
                </c:pt>
                <c:pt idx="412">
                  <c:v>0.13050842300000001</c:v>
                </c:pt>
                <c:pt idx="413">
                  <c:v>0.13444423699999999</c:v>
                </c:pt>
                <c:pt idx="414">
                  <c:v>0.138067722</c:v>
                </c:pt>
                <c:pt idx="415">
                  <c:v>0.14113044699999999</c:v>
                </c:pt>
                <c:pt idx="416">
                  <c:v>0.14558410599999999</c:v>
                </c:pt>
                <c:pt idx="417">
                  <c:v>0.148963928</c:v>
                </c:pt>
                <c:pt idx="418">
                  <c:v>0.15271711299999999</c:v>
                </c:pt>
                <c:pt idx="419">
                  <c:v>0.156841755</c:v>
                </c:pt>
                <c:pt idx="420">
                  <c:v>0.161428928</c:v>
                </c:pt>
                <c:pt idx="421">
                  <c:v>0.16553258900000001</c:v>
                </c:pt>
                <c:pt idx="422">
                  <c:v>0.16983366</c:v>
                </c:pt>
                <c:pt idx="423">
                  <c:v>0.17411088899999999</c:v>
                </c:pt>
                <c:pt idx="424">
                  <c:v>0.17864418000000001</c:v>
                </c:pt>
                <c:pt idx="425">
                  <c:v>0.18316268899999999</c:v>
                </c:pt>
                <c:pt idx="426">
                  <c:v>0.18777370500000001</c:v>
                </c:pt>
                <c:pt idx="427">
                  <c:v>0.19199991199999999</c:v>
                </c:pt>
                <c:pt idx="428">
                  <c:v>0.19687271100000001</c:v>
                </c:pt>
                <c:pt idx="429">
                  <c:v>0.20154523799999999</c:v>
                </c:pt>
                <c:pt idx="430">
                  <c:v>0.20635414099999999</c:v>
                </c:pt>
                <c:pt idx="431">
                  <c:v>0.210693359</c:v>
                </c:pt>
                <c:pt idx="432">
                  <c:v>0.215323925</c:v>
                </c:pt>
                <c:pt idx="433">
                  <c:v>0.220603466</c:v>
                </c:pt>
                <c:pt idx="434">
                  <c:v>0.22375392899999999</c:v>
                </c:pt>
                <c:pt idx="435">
                  <c:v>0.22642374000000001</c:v>
                </c:pt>
                <c:pt idx="436">
                  <c:v>0.23145580299999999</c:v>
                </c:pt>
                <c:pt idx="437">
                  <c:v>0.23768091199999999</c:v>
                </c:pt>
                <c:pt idx="438">
                  <c:v>0.240838051</c:v>
                </c:pt>
                <c:pt idx="439">
                  <c:v>0.24299716900000001</c:v>
                </c:pt>
                <c:pt idx="440">
                  <c:v>0.249867916</c:v>
                </c:pt>
                <c:pt idx="441">
                  <c:v>0.257367611</c:v>
                </c:pt>
                <c:pt idx="442">
                  <c:v>0.26286649699999998</c:v>
                </c:pt>
                <c:pt idx="443">
                  <c:v>0.26788330100000002</c:v>
                </c:pt>
                <c:pt idx="444">
                  <c:v>0.27263021500000001</c:v>
                </c:pt>
                <c:pt idx="445">
                  <c:v>0.27851581600000003</c:v>
                </c:pt>
                <c:pt idx="446">
                  <c:v>0.283773899</c:v>
                </c:pt>
                <c:pt idx="447">
                  <c:v>0.28813791300000002</c:v>
                </c:pt>
                <c:pt idx="448">
                  <c:v>0.29228067400000002</c:v>
                </c:pt>
                <c:pt idx="449">
                  <c:v>0.29637956599999998</c:v>
                </c:pt>
                <c:pt idx="450">
                  <c:v>0.300100327</c:v>
                </c:pt>
                <c:pt idx="451">
                  <c:v>0.30460500699999998</c:v>
                </c:pt>
                <c:pt idx="452">
                  <c:v>0.30805253999999999</c:v>
                </c:pt>
                <c:pt idx="453">
                  <c:v>0.31164693799999998</c:v>
                </c:pt>
                <c:pt idx="454">
                  <c:v>0.31568098100000003</c:v>
                </c:pt>
                <c:pt idx="455">
                  <c:v>0.31982564899999999</c:v>
                </c:pt>
                <c:pt idx="456">
                  <c:v>0.32326746000000001</c:v>
                </c:pt>
                <c:pt idx="457">
                  <c:v>0.32754659699999999</c:v>
                </c:pt>
                <c:pt idx="458">
                  <c:v>0.33097505599999999</c:v>
                </c:pt>
                <c:pt idx="459">
                  <c:v>0.33504390699999997</c:v>
                </c:pt>
                <c:pt idx="460">
                  <c:v>0.33797550199999998</c:v>
                </c:pt>
                <c:pt idx="461">
                  <c:v>0.341305733</c:v>
                </c:pt>
                <c:pt idx="462">
                  <c:v>0.34431743599999998</c:v>
                </c:pt>
                <c:pt idx="463">
                  <c:v>0.34681224799999999</c:v>
                </c:pt>
                <c:pt idx="464">
                  <c:v>0.34848833099999998</c:v>
                </c:pt>
                <c:pt idx="465">
                  <c:v>0.35082531</c:v>
                </c:pt>
                <c:pt idx="466">
                  <c:v>0.357120037</c:v>
                </c:pt>
                <c:pt idx="467">
                  <c:v>0.34805345500000001</c:v>
                </c:pt>
                <c:pt idx="468">
                  <c:v>0.34633016599999999</c:v>
                </c:pt>
                <c:pt idx="469">
                  <c:v>0.35073232700000001</c:v>
                </c:pt>
                <c:pt idx="470">
                  <c:v>0.349242687</c:v>
                </c:pt>
                <c:pt idx="471">
                  <c:v>0.34844923</c:v>
                </c:pt>
                <c:pt idx="472">
                  <c:v>0.34762048699999998</c:v>
                </c:pt>
                <c:pt idx="473">
                  <c:v>0.34659242600000001</c:v>
                </c:pt>
                <c:pt idx="474">
                  <c:v>0.34607839600000001</c:v>
                </c:pt>
                <c:pt idx="475">
                  <c:v>0.34503746000000002</c:v>
                </c:pt>
                <c:pt idx="476">
                  <c:v>0.34428930299999999</c:v>
                </c:pt>
                <c:pt idx="477">
                  <c:v>0.34357929199999998</c:v>
                </c:pt>
                <c:pt idx="478">
                  <c:v>0.34294462199999998</c:v>
                </c:pt>
                <c:pt idx="479">
                  <c:v>0.34286594399999998</c:v>
                </c:pt>
                <c:pt idx="480">
                  <c:v>0.34249353399999999</c:v>
                </c:pt>
                <c:pt idx="481">
                  <c:v>0.34256982800000002</c:v>
                </c:pt>
                <c:pt idx="482">
                  <c:v>0.342590809</c:v>
                </c:pt>
                <c:pt idx="483">
                  <c:v>0.34271335600000002</c:v>
                </c:pt>
                <c:pt idx="484">
                  <c:v>0.34267330200000001</c:v>
                </c:pt>
                <c:pt idx="485">
                  <c:v>0.34311866800000002</c:v>
                </c:pt>
                <c:pt idx="486">
                  <c:v>0.343438625</c:v>
                </c:pt>
                <c:pt idx="487">
                  <c:v>0.344241619</c:v>
                </c:pt>
                <c:pt idx="488">
                  <c:v>0.34495878200000002</c:v>
                </c:pt>
                <c:pt idx="489">
                  <c:v>0.34580612199999999</c:v>
                </c:pt>
                <c:pt idx="490">
                  <c:v>0.34680318799999998</c:v>
                </c:pt>
                <c:pt idx="491">
                  <c:v>0.34783029599999998</c:v>
                </c:pt>
                <c:pt idx="492">
                  <c:v>0.34903621699999998</c:v>
                </c:pt>
                <c:pt idx="493">
                  <c:v>0.35029792799999998</c:v>
                </c:pt>
                <c:pt idx="494">
                  <c:v>0.351451397</c:v>
                </c:pt>
                <c:pt idx="495">
                  <c:v>0.35295629499999998</c:v>
                </c:pt>
                <c:pt idx="496">
                  <c:v>0.35446167000000001</c:v>
                </c:pt>
                <c:pt idx="497">
                  <c:v>0.35596418400000002</c:v>
                </c:pt>
                <c:pt idx="498">
                  <c:v>0.35742616700000002</c:v>
                </c:pt>
                <c:pt idx="499">
                  <c:v>0.35920619999999998</c:v>
                </c:pt>
                <c:pt idx="500">
                  <c:v>0.36107730900000001</c:v>
                </c:pt>
                <c:pt idx="501">
                  <c:v>0.36253118499999998</c:v>
                </c:pt>
                <c:pt idx="502">
                  <c:v>0.36446809800000002</c:v>
                </c:pt>
                <c:pt idx="503">
                  <c:v>0.366014481</c:v>
                </c:pt>
                <c:pt idx="504">
                  <c:v>0.36775541299999998</c:v>
                </c:pt>
                <c:pt idx="505">
                  <c:v>0.36976957300000002</c:v>
                </c:pt>
                <c:pt idx="506">
                  <c:v>0.37137699099999999</c:v>
                </c:pt>
                <c:pt idx="507">
                  <c:v>0.37376594499999999</c:v>
                </c:pt>
                <c:pt idx="508">
                  <c:v>0.37540483499999999</c:v>
                </c:pt>
                <c:pt idx="509">
                  <c:v>0.37732839600000001</c:v>
                </c:pt>
                <c:pt idx="510">
                  <c:v>0.37919092199999999</c:v>
                </c:pt>
                <c:pt idx="511">
                  <c:v>0.38091802600000002</c:v>
                </c:pt>
                <c:pt idx="512">
                  <c:v>0.38271522499999999</c:v>
                </c:pt>
                <c:pt idx="513">
                  <c:v>0.38458776500000003</c:v>
                </c:pt>
                <c:pt idx="514">
                  <c:v>0.386361122</c:v>
                </c:pt>
                <c:pt idx="515">
                  <c:v>0.38796234099999999</c:v>
                </c:pt>
                <c:pt idx="516">
                  <c:v>0.38976287799999998</c:v>
                </c:pt>
                <c:pt idx="517">
                  <c:v>0.39123010600000002</c:v>
                </c:pt>
                <c:pt idx="518">
                  <c:v>0.39285469099999998</c:v>
                </c:pt>
                <c:pt idx="519">
                  <c:v>0.39436244999999998</c:v>
                </c:pt>
                <c:pt idx="520">
                  <c:v>0.39575767499999998</c:v>
                </c:pt>
                <c:pt idx="521">
                  <c:v>0.39678764300000002</c:v>
                </c:pt>
                <c:pt idx="522">
                  <c:v>0.39820671099999999</c:v>
                </c:pt>
                <c:pt idx="523">
                  <c:v>0.39920377699999998</c:v>
                </c:pt>
                <c:pt idx="524">
                  <c:v>0.40024423599999998</c:v>
                </c:pt>
                <c:pt idx="525">
                  <c:v>0.401159286</c:v>
                </c:pt>
                <c:pt idx="526">
                  <c:v>0.40147399900000003</c:v>
                </c:pt>
                <c:pt idx="527">
                  <c:v>0.40243911700000001</c:v>
                </c:pt>
                <c:pt idx="528">
                  <c:v>0.40287303899999999</c:v>
                </c:pt>
                <c:pt idx="529">
                  <c:v>0.40307569500000001</c:v>
                </c:pt>
                <c:pt idx="530">
                  <c:v>0.40341854100000002</c:v>
                </c:pt>
                <c:pt idx="531">
                  <c:v>0.40352010700000002</c:v>
                </c:pt>
                <c:pt idx="532">
                  <c:v>0.40343427700000001</c:v>
                </c:pt>
                <c:pt idx="533">
                  <c:v>0.40324115799999999</c:v>
                </c:pt>
                <c:pt idx="534">
                  <c:v>0.40288209899999999</c:v>
                </c:pt>
                <c:pt idx="535">
                  <c:v>0.40243339500000003</c:v>
                </c:pt>
                <c:pt idx="536">
                  <c:v>0.40160751300000003</c:v>
                </c:pt>
                <c:pt idx="537">
                  <c:v>0.40072298000000001</c:v>
                </c:pt>
                <c:pt idx="538">
                  <c:v>0.39986276599999998</c:v>
                </c:pt>
                <c:pt idx="539">
                  <c:v>0.39879751200000002</c:v>
                </c:pt>
                <c:pt idx="540">
                  <c:v>0.39767551400000001</c:v>
                </c:pt>
                <c:pt idx="541">
                  <c:v>0.39630699200000002</c:v>
                </c:pt>
                <c:pt idx="542">
                  <c:v>0.39458942400000002</c:v>
                </c:pt>
                <c:pt idx="543">
                  <c:v>0.39305734599999997</c:v>
                </c:pt>
                <c:pt idx="544">
                  <c:v>0.39139032400000001</c:v>
                </c:pt>
                <c:pt idx="545">
                  <c:v>0.38910007499999999</c:v>
                </c:pt>
                <c:pt idx="546">
                  <c:v>0.38745498699999997</c:v>
                </c:pt>
                <c:pt idx="547">
                  <c:v>0.38513040500000001</c:v>
                </c:pt>
                <c:pt idx="548">
                  <c:v>0.382677555</c:v>
                </c:pt>
                <c:pt idx="549">
                  <c:v>0.38034915899999999</c:v>
                </c:pt>
                <c:pt idx="550">
                  <c:v>0.37792635000000002</c:v>
                </c:pt>
                <c:pt idx="551">
                  <c:v>0.37536525700000001</c:v>
                </c:pt>
                <c:pt idx="552">
                  <c:v>0.37258577300000001</c:v>
                </c:pt>
                <c:pt idx="553">
                  <c:v>0.36974811600000002</c:v>
                </c:pt>
                <c:pt idx="554">
                  <c:v>0.36669921900000002</c:v>
                </c:pt>
                <c:pt idx="555">
                  <c:v>0.36401319500000001</c:v>
                </c:pt>
                <c:pt idx="556">
                  <c:v>0.36078500699999999</c:v>
                </c:pt>
                <c:pt idx="557">
                  <c:v>0.357666492</c:v>
                </c:pt>
                <c:pt idx="558">
                  <c:v>0.35437822299999999</c:v>
                </c:pt>
                <c:pt idx="559">
                  <c:v>0.35108518599999999</c:v>
                </c:pt>
                <c:pt idx="560">
                  <c:v>0.347957134</c:v>
                </c:pt>
                <c:pt idx="561">
                  <c:v>0.34421491599999998</c:v>
                </c:pt>
                <c:pt idx="562">
                  <c:v>0.341184139</c:v>
                </c:pt>
                <c:pt idx="563">
                  <c:v>0.337376118</c:v>
                </c:pt>
                <c:pt idx="564">
                  <c:v>0.33400535599999998</c:v>
                </c:pt>
                <c:pt idx="565">
                  <c:v>0.33033514000000003</c:v>
                </c:pt>
                <c:pt idx="566">
                  <c:v>0.32679033299999999</c:v>
                </c:pt>
                <c:pt idx="567">
                  <c:v>0.32319974899999998</c:v>
                </c:pt>
                <c:pt idx="568">
                  <c:v>0.31968212099999999</c:v>
                </c:pt>
                <c:pt idx="569">
                  <c:v>0.315960884</c:v>
                </c:pt>
                <c:pt idx="570">
                  <c:v>0.31247091300000002</c:v>
                </c:pt>
                <c:pt idx="571">
                  <c:v>0.30879688300000002</c:v>
                </c:pt>
                <c:pt idx="572">
                  <c:v>0.30532836899999999</c:v>
                </c:pt>
                <c:pt idx="573">
                  <c:v>0.30164814000000001</c:v>
                </c:pt>
                <c:pt idx="574">
                  <c:v>0.29803132999999998</c:v>
                </c:pt>
                <c:pt idx="575">
                  <c:v>0.29451608699999998</c:v>
                </c:pt>
                <c:pt idx="576">
                  <c:v>0.29068565400000002</c:v>
                </c:pt>
                <c:pt idx="577">
                  <c:v>0.28734970100000001</c:v>
                </c:pt>
                <c:pt idx="578">
                  <c:v>0.28372240100000001</c:v>
                </c:pt>
                <c:pt idx="579">
                  <c:v>0.27996921499999999</c:v>
                </c:pt>
                <c:pt idx="580">
                  <c:v>0.27654600099999999</c:v>
                </c:pt>
                <c:pt idx="581">
                  <c:v>0.27311897299999999</c:v>
                </c:pt>
                <c:pt idx="582">
                  <c:v>0.26966762500000002</c:v>
                </c:pt>
                <c:pt idx="583">
                  <c:v>0.26615142800000002</c:v>
                </c:pt>
                <c:pt idx="584">
                  <c:v>0.262756824</c:v>
                </c:pt>
                <c:pt idx="585">
                  <c:v>0.25939750700000003</c:v>
                </c:pt>
                <c:pt idx="586">
                  <c:v>0.25585460700000001</c:v>
                </c:pt>
                <c:pt idx="587">
                  <c:v>0.25236129800000001</c:v>
                </c:pt>
                <c:pt idx="588">
                  <c:v>0.249130249</c:v>
                </c:pt>
                <c:pt idx="589">
                  <c:v>0.245868683</c:v>
                </c:pt>
                <c:pt idx="590">
                  <c:v>0.24240302999999999</c:v>
                </c:pt>
                <c:pt idx="591">
                  <c:v>0.23912382099999999</c:v>
                </c:pt>
                <c:pt idx="592">
                  <c:v>0.235826015</c:v>
                </c:pt>
                <c:pt idx="593">
                  <c:v>0.232679367</c:v>
                </c:pt>
                <c:pt idx="594">
                  <c:v>0.22942209199999999</c:v>
                </c:pt>
                <c:pt idx="595">
                  <c:v>0.226061344</c:v>
                </c:pt>
                <c:pt idx="596">
                  <c:v>0.22325515700000001</c:v>
                </c:pt>
                <c:pt idx="597">
                  <c:v>0.21981716200000001</c:v>
                </c:pt>
                <c:pt idx="598">
                  <c:v>0.21689939499999999</c:v>
                </c:pt>
                <c:pt idx="599">
                  <c:v>0.213896275</c:v>
                </c:pt>
                <c:pt idx="600">
                  <c:v>0.210758209</c:v>
                </c:pt>
                <c:pt idx="601">
                  <c:v>0.207947254</c:v>
                </c:pt>
                <c:pt idx="602">
                  <c:v>0.204687595</c:v>
                </c:pt>
                <c:pt idx="603">
                  <c:v>0.20193290699999999</c:v>
                </c:pt>
                <c:pt idx="604">
                  <c:v>0.198796272</c:v>
                </c:pt>
                <c:pt idx="605">
                  <c:v>0.19619750999999999</c:v>
                </c:pt>
                <c:pt idx="606">
                  <c:v>0.19299078</c:v>
                </c:pt>
                <c:pt idx="607">
                  <c:v>0.19026565600000001</c:v>
                </c:pt>
                <c:pt idx="608">
                  <c:v>0.18741512299999999</c:v>
                </c:pt>
                <c:pt idx="609">
                  <c:v>0.18476772299999999</c:v>
                </c:pt>
                <c:pt idx="610">
                  <c:v>0.18236160300000001</c:v>
                </c:pt>
                <c:pt idx="611">
                  <c:v>0.17941284199999999</c:v>
                </c:pt>
                <c:pt idx="612">
                  <c:v>0.176864624</c:v>
                </c:pt>
                <c:pt idx="613">
                  <c:v>0.174163818</c:v>
                </c:pt>
                <c:pt idx="614">
                  <c:v>0.17166662199999999</c:v>
                </c:pt>
                <c:pt idx="615">
                  <c:v>0.16904687900000001</c:v>
                </c:pt>
                <c:pt idx="616">
                  <c:v>0.16645765300000001</c:v>
                </c:pt>
                <c:pt idx="617">
                  <c:v>0.16403198199999999</c:v>
                </c:pt>
                <c:pt idx="618">
                  <c:v>0.16145467799999999</c:v>
                </c:pt>
                <c:pt idx="619">
                  <c:v>0.159328938</c:v>
                </c:pt>
                <c:pt idx="620">
                  <c:v>0.15682172799999999</c:v>
                </c:pt>
                <c:pt idx="621">
                  <c:v>0.154261589</c:v>
                </c:pt>
                <c:pt idx="622">
                  <c:v>0.152007103</c:v>
                </c:pt>
                <c:pt idx="623">
                  <c:v>0.14974546399999999</c:v>
                </c:pt>
                <c:pt idx="624">
                  <c:v>0.147299767</c:v>
                </c:pt>
                <c:pt idx="625">
                  <c:v>0.14542055100000001</c:v>
                </c:pt>
                <c:pt idx="626">
                  <c:v>0.14320802699999999</c:v>
                </c:pt>
                <c:pt idx="627">
                  <c:v>0.14092063899999999</c:v>
                </c:pt>
                <c:pt idx="628">
                  <c:v>0.13886690099999999</c:v>
                </c:pt>
                <c:pt idx="629">
                  <c:v>0.13671207399999999</c:v>
                </c:pt>
                <c:pt idx="630">
                  <c:v>0.134755135</c:v>
                </c:pt>
                <c:pt idx="631">
                  <c:v>0.13274812699999999</c:v>
                </c:pt>
                <c:pt idx="632">
                  <c:v>0.13080596899999999</c:v>
                </c:pt>
                <c:pt idx="633">
                  <c:v>0.12881469700000001</c:v>
                </c:pt>
                <c:pt idx="634">
                  <c:v>0.12682342499999999</c:v>
                </c:pt>
                <c:pt idx="635">
                  <c:v>0.12494659399999999</c:v>
                </c:pt>
                <c:pt idx="636">
                  <c:v>0.122945786</c:v>
                </c:pt>
                <c:pt idx="637">
                  <c:v>0.12123394</c:v>
                </c:pt>
                <c:pt idx="638">
                  <c:v>0.119347095</c:v>
                </c:pt>
                <c:pt idx="639">
                  <c:v>0.11760664</c:v>
                </c:pt>
                <c:pt idx="640">
                  <c:v>0.11580562599999999</c:v>
                </c:pt>
                <c:pt idx="641">
                  <c:v>0.114153385</c:v>
                </c:pt>
                <c:pt idx="642">
                  <c:v>0.112540245</c:v>
                </c:pt>
                <c:pt idx="643">
                  <c:v>0.110729218</c:v>
                </c:pt>
                <c:pt idx="644">
                  <c:v>0.10908174499999999</c:v>
                </c:pt>
                <c:pt idx="645">
                  <c:v>0.107599735</c:v>
                </c:pt>
                <c:pt idx="646">
                  <c:v>0.105941772</c:v>
                </c:pt>
                <c:pt idx="647">
                  <c:v>0.104678154</c:v>
                </c:pt>
                <c:pt idx="648">
                  <c:v>0.103119373</c:v>
                </c:pt>
                <c:pt idx="649">
                  <c:v>0.101819038</c:v>
                </c:pt>
                <c:pt idx="650">
                  <c:v>0.100372314</c:v>
                </c:pt>
                <c:pt idx="651">
                  <c:v>9.8971844000000003E-2</c:v>
                </c:pt>
                <c:pt idx="652">
                  <c:v>9.7567081E-2</c:v>
                </c:pt>
                <c:pt idx="653">
                  <c:v>9.6319198999999994E-2</c:v>
                </c:pt>
                <c:pt idx="654">
                  <c:v>9.4941138999999994E-2</c:v>
                </c:pt>
                <c:pt idx="655">
                  <c:v>9.3686104000000006E-2</c:v>
                </c:pt>
                <c:pt idx="656">
                  <c:v>9.2377186E-2</c:v>
                </c:pt>
                <c:pt idx="657">
                  <c:v>9.1331482000000005E-2</c:v>
                </c:pt>
                <c:pt idx="658">
                  <c:v>9.0190886999999997E-2</c:v>
                </c:pt>
                <c:pt idx="659">
                  <c:v>8.8926792000000005E-2</c:v>
                </c:pt>
                <c:pt idx="660">
                  <c:v>8.7783337000000003E-2</c:v>
                </c:pt>
                <c:pt idx="661">
                  <c:v>8.7076186999999999E-2</c:v>
                </c:pt>
                <c:pt idx="662">
                  <c:v>8.5778235999999994E-2</c:v>
                </c:pt>
                <c:pt idx="663">
                  <c:v>8.4762572999999994E-2</c:v>
                </c:pt>
                <c:pt idx="664">
                  <c:v>8.3874225999999996E-2</c:v>
                </c:pt>
                <c:pt idx="665">
                  <c:v>8.2952498999999999E-2</c:v>
                </c:pt>
                <c:pt idx="666">
                  <c:v>8.2014084000000001E-2</c:v>
                </c:pt>
                <c:pt idx="667">
                  <c:v>8.1028937999999995E-2</c:v>
                </c:pt>
                <c:pt idx="668">
                  <c:v>8.0472469000000005E-2</c:v>
                </c:pt>
                <c:pt idx="669">
                  <c:v>7.9621791999999997E-2</c:v>
                </c:pt>
                <c:pt idx="670">
                  <c:v>7.8810215000000003E-2</c:v>
                </c:pt>
                <c:pt idx="671">
                  <c:v>7.8038215999999994E-2</c:v>
                </c:pt>
                <c:pt idx="672">
                  <c:v>7.7394961999999998E-2</c:v>
                </c:pt>
                <c:pt idx="673">
                  <c:v>7.6629162000000001E-2</c:v>
                </c:pt>
                <c:pt idx="674">
                  <c:v>7.5745583000000005E-2</c:v>
                </c:pt>
                <c:pt idx="675">
                  <c:v>7.5337409999999994E-2</c:v>
                </c:pt>
                <c:pt idx="676">
                  <c:v>7.4568272000000005E-2</c:v>
                </c:pt>
                <c:pt idx="677">
                  <c:v>7.4021339000000005E-2</c:v>
                </c:pt>
                <c:pt idx="678">
                  <c:v>7.3576450000000002E-2</c:v>
                </c:pt>
                <c:pt idx="679">
                  <c:v>7.2821617000000005E-2</c:v>
                </c:pt>
                <c:pt idx="680">
                  <c:v>7.2410583000000001E-2</c:v>
                </c:pt>
                <c:pt idx="681">
                  <c:v>7.1980953E-2</c:v>
                </c:pt>
                <c:pt idx="682">
                  <c:v>7.1491717999999996E-2</c:v>
                </c:pt>
                <c:pt idx="683">
                  <c:v>7.0924759000000004E-2</c:v>
                </c:pt>
                <c:pt idx="684">
                  <c:v>7.1068764000000006E-2</c:v>
                </c:pt>
                <c:pt idx="685">
                  <c:v>7.0154190000000005E-2</c:v>
                </c:pt>
                <c:pt idx="686">
                  <c:v>6.9802284000000006E-2</c:v>
                </c:pt>
                <c:pt idx="687">
                  <c:v>6.9593429999999998E-2</c:v>
                </c:pt>
                <c:pt idx="688">
                  <c:v>6.9371222999999996E-2</c:v>
                </c:pt>
                <c:pt idx="689">
                  <c:v>6.9298266999999997E-2</c:v>
                </c:pt>
                <c:pt idx="690">
                  <c:v>6.8747997000000005E-2</c:v>
                </c:pt>
                <c:pt idx="691">
                  <c:v>6.8509102000000002E-2</c:v>
                </c:pt>
                <c:pt idx="692">
                  <c:v>6.8164824999999998E-2</c:v>
                </c:pt>
                <c:pt idx="693">
                  <c:v>6.8240643000000004E-2</c:v>
                </c:pt>
                <c:pt idx="694">
                  <c:v>6.7800522000000002E-2</c:v>
                </c:pt>
                <c:pt idx="695">
                  <c:v>6.7677021000000004E-2</c:v>
                </c:pt>
                <c:pt idx="696">
                  <c:v>6.7581177000000006E-2</c:v>
                </c:pt>
                <c:pt idx="697">
                  <c:v>6.7479609999999995E-2</c:v>
                </c:pt>
                <c:pt idx="698">
                  <c:v>6.7398548000000003E-2</c:v>
                </c:pt>
                <c:pt idx="699">
                  <c:v>6.7316055E-2</c:v>
                </c:pt>
                <c:pt idx="700">
                  <c:v>6.7252159000000006E-2</c:v>
                </c:pt>
                <c:pt idx="701">
                  <c:v>6.7469597000000006E-2</c:v>
                </c:pt>
                <c:pt idx="702">
                  <c:v>6.7038535999999996E-2</c:v>
                </c:pt>
                <c:pt idx="703">
                  <c:v>6.7334174999999996E-2</c:v>
                </c:pt>
                <c:pt idx="704">
                  <c:v>6.7417144999999998E-2</c:v>
                </c:pt>
                <c:pt idx="705">
                  <c:v>6.7253590000000002E-2</c:v>
                </c:pt>
                <c:pt idx="706">
                  <c:v>6.7521095000000003E-2</c:v>
                </c:pt>
                <c:pt idx="707">
                  <c:v>6.7553997000000005E-2</c:v>
                </c:pt>
                <c:pt idx="708">
                  <c:v>6.7971229999999994E-2</c:v>
                </c:pt>
                <c:pt idx="709">
                  <c:v>6.8145275000000005E-2</c:v>
                </c:pt>
                <c:pt idx="710">
                  <c:v>6.7922115000000005E-2</c:v>
                </c:pt>
                <c:pt idx="711">
                  <c:v>6.8588733999999998E-2</c:v>
                </c:pt>
                <c:pt idx="712">
                  <c:v>6.8392754E-2</c:v>
                </c:pt>
                <c:pt idx="713">
                  <c:v>6.8738461000000001E-2</c:v>
                </c:pt>
                <c:pt idx="714">
                  <c:v>6.9232463999999994E-2</c:v>
                </c:pt>
                <c:pt idx="715">
                  <c:v>6.9372654000000006E-2</c:v>
                </c:pt>
                <c:pt idx="716">
                  <c:v>6.9726943999999999E-2</c:v>
                </c:pt>
                <c:pt idx="717">
                  <c:v>7.0132256000000004E-2</c:v>
                </c:pt>
                <c:pt idx="718">
                  <c:v>7.0122719E-2</c:v>
                </c:pt>
                <c:pt idx="719">
                  <c:v>7.0683478999999994E-2</c:v>
                </c:pt>
                <c:pt idx="720">
                  <c:v>7.1147442000000005E-2</c:v>
                </c:pt>
                <c:pt idx="721">
                  <c:v>7.1545601E-2</c:v>
                </c:pt>
                <c:pt idx="722">
                  <c:v>7.1975231000000001E-2</c:v>
                </c:pt>
                <c:pt idx="723">
                  <c:v>7.2366237999999999E-2</c:v>
                </c:pt>
                <c:pt idx="724">
                  <c:v>7.2842120999999996E-2</c:v>
                </c:pt>
                <c:pt idx="725">
                  <c:v>7.3387146E-2</c:v>
                </c:pt>
                <c:pt idx="726">
                  <c:v>7.3705196000000001E-2</c:v>
                </c:pt>
                <c:pt idx="727">
                  <c:v>7.4365138999999997E-2</c:v>
                </c:pt>
                <c:pt idx="728">
                  <c:v>7.4570179E-2</c:v>
                </c:pt>
                <c:pt idx="729">
                  <c:v>7.5402259999999999E-2</c:v>
                </c:pt>
                <c:pt idx="730">
                  <c:v>7.5815677999999997E-2</c:v>
                </c:pt>
                <c:pt idx="731">
                  <c:v>7.6653003999999997E-2</c:v>
                </c:pt>
                <c:pt idx="732">
                  <c:v>7.7133655999999995E-2</c:v>
                </c:pt>
                <c:pt idx="733">
                  <c:v>7.7702521999999996E-2</c:v>
                </c:pt>
                <c:pt idx="734">
                  <c:v>7.8617572999999996E-2</c:v>
                </c:pt>
                <c:pt idx="735">
                  <c:v>7.9121590000000006E-2</c:v>
                </c:pt>
                <c:pt idx="736">
                  <c:v>7.9807758000000006E-2</c:v>
                </c:pt>
                <c:pt idx="737">
                  <c:v>8.0349922000000004E-2</c:v>
                </c:pt>
                <c:pt idx="738">
                  <c:v>8.1427097000000004E-2</c:v>
                </c:pt>
                <c:pt idx="739">
                  <c:v>8.1703185999999997E-2</c:v>
                </c:pt>
                <c:pt idx="740">
                  <c:v>8.2974434E-2</c:v>
                </c:pt>
                <c:pt idx="741">
                  <c:v>8.3468914000000005E-2</c:v>
                </c:pt>
                <c:pt idx="742">
                  <c:v>8.4269523999999998E-2</c:v>
                </c:pt>
                <c:pt idx="743">
                  <c:v>8.5281371999999994E-2</c:v>
                </c:pt>
                <c:pt idx="744">
                  <c:v>8.5698127999999998E-2</c:v>
                </c:pt>
                <c:pt idx="745">
                  <c:v>8.6984634000000005E-2</c:v>
                </c:pt>
                <c:pt idx="746">
                  <c:v>8.7289332999999997E-2</c:v>
                </c:pt>
                <c:pt idx="747">
                  <c:v>8.8583468999999998E-2</c:v>
                </c:pt>
                <c:pt idx="748">
                  <c:v>8.9256763000000003E-2</c:v>
                </c:pt>
                <c:pt idx="749">
                  <c:v>9.0350628000000002E-2</c:v>
                </c:pt>
                <c:pt idx="750">
                  <c:v>9.1084956999999994E-2</c:v>
                </c:pt>
                <c:pt idx="751">
                  <c:v>9.2009543999999999E-2</c:v>
                </c:pt>
                <c:pt idx="752">
                  <c:v>9.2839241000000003E-2</c:v>
                </c:pt>
                <c:pt idx="753">
                  <c:v>9.3809605000000004E-2</c:v>
                </c:pt>
                <c:pt idx="754">
                  <c:v>9.4380855999999999E-2</c:v>
                </c:pt>
                <c:pt idx="755">
                  <c:v>9.5784664000000005E-2</c:v>
                </c:pt>
                <c:pt idx="756">
                  <c:v>9.6663951999999997E-2</c:v>
                </c:pt>
                <c:pt idx="757">
                  <c:v>9.7482204000000003E-2</c:v>
                </c:pt>
                <c:pt idx="758">
                  <c:v>9.8624706000000006E-2</c:v>
                </c:pt>
                <c:pt idx="759">
                  <c:v>9.9456310000000006E-2</c:v>
                </c:pt>
                <c:pt idx="760">
                  <c:v>0.10038662</c:v>
                </c:pt>
                <c:pt idx="761">
                  <c:v>0.101618767</c:v>
                </c:pt>
                <c:pt idx="762">
                  <c:v>0.10192728</c:v>
                </c:pt>
                <c:pt idx="763">
                  <c:v>0.10390281699999999</c:v>
                </c:pt>
                <c:pt idx="764">
                  <c:v>0.10473489800000001</c:v>
                </c:pt>
                <c:pt idx="765">
                  <c:v>0.10563755</c:v>
                </c:pt>
                <c:pt idx="766">
                  <c:v>0.107272148</c:v>
                </c:pt>
                <c:pt idx="767">
                  <c:v>0.108584404</c:v>
                </c:pt>
                <c:pt idx="768">
                  <c:v>0.110419273</c:v>
                </c:pt>
                <c:pt idx="769">
                  <c:v>0.11081695599999999</c:v>
                </c:pt>
                <c:pt idx="770">
                  <c:v>0.113471508</c:v>
                </c:pt>
                <c:pt idx="771">
                  <c:v>0.11432266200000001</c:v>
                </c:pt>
                <c:pt idx="772">
                  <c:v>0.116176605</c:v>
                </c:pt>
                <c:pt idx="773">
                  <c:v>0.116719246</c:v>
                </c:pt>
                <c:pt idx="774">
                  <c:v>0.11797666499999999</c:v>
                </c:pt>
                <c:pt idx="775">
                  <c:v>0.1199646</c:v>
                </c:pt>
                <c:pt idx="776">
                  <c:v>0.12184429200000001</c:v>
                </c:pt>
                <c:pt idx="777">
                  <c:v>0.122872829</c:v>
                </c:pt>
                <c:pt idx="778">
                  <c:v>0.124686241</c:v>
                </c:pt>
                <c:pt idx="779">
                  <c:v>0.12607622099999999</c:v>
                </c:pt>
                <c:pt idx="780">
                  <c:v>0.127029419</c:v>
                </c:pt>
                <c:pt idx="781">
                  <c:v>0.12873601900000001</c:v>
                </c:pt>
                <c:pt idx="782">
                  <c:v>0.130332947</c:v>
                </c:pt>
                <c:pt idx="783">
                  <c:v>0.130925655</c:v>
                </c:pt>
                <c:pt idx="784">
                  <c:v>0.133906841</c:v>
                </c:pt>
                <c:pt idx="785">
                  <c:v>0.13470506700000001</c:v>
                </c:pt>
                <c:pt idx="786">
                  <c:v>0.135790825</c:v>
                </c:pt>
                <c:pt idx="787">
                  <c:v>0.13678169300000001</c:v>
                </c:pt>
                <c:pt idx="788">
                  <c:v>0.138962269</c:v>
                </c:pt>
                <c:pt idx="789">
                  <c:v>0.13928794899999999</c:v>
                </c:pt>
                <c:pt idx="790">
                  <c:v>0.14164257</c:v>
                </c:pt>
                <c:pt idx="791">
                  <c:v>0.143112183</c:v>
                </c:pt>
                <c:pt idx="792">
                  <c:v>0.14437246300000001</c:v>
                </c:pt>
                <c:pt idx="793">
                  <c:v>0.146194458</c:v>
                </c:pt>
                <c:pt idx="794">
                  <c:v>0.146829128</c:v>
                </c:pt>
                <c:pt idx="795">
                  <c:v>0.150156975</c:v>
                </c:pt>
                <c:pt idx="796">
                  <c:v>0.15046453500000001</c:v>
                </c:pt>
                <c:pt idx="797">
                  <c:v>0.153090477</c:v>
                </c:pt>
                <c:pt idx="798">
                  <c:v>0.153794765</c:v>
                </c:pt>
                <c:pt idx="799">
                  <c:v>0.15446996700000001</c:v>
                </c:pt>
                <c:pt idx="800">
                  <c:v>0.15705585499999999</c:v>
                </c:pt>
                <c:pt idx="801">
                  <c:v>0.15816259399999999</c:v>
                </c:pt>
                <c:pt idx="802">
                  <c:v>0.15878152800000001</c:v>
                </c:pt>
                <c:pt idx="803">
                  <c:v>0.16153240199999999</c:v>
                </c:pt>
                <c:pt idx="804">
                  <c:v>0.16286325500000001</c:v>
                </c:pt>
                <c:pt idx="805">
                  <c:v>0.16624212299999999</c:v>
                </c:pt>
                <c:pt idx="806">
                  <c:v>0.16509151499999999</c:v>
                </c:pt>
                <c:pt idx="807">
                  <c:v>0.16913366299999999</c:v>
                </c:pt>
                <c:pt idx="808">
                  <c:v>0.16872453700000001</c:v>
                </c:pt>
                <c:pt idx="809">
                  <c:v>0.17162132299999999</c:v>
                </c:pt>
                <c:pt idx="810">
                  <c:v>0.173782825</c:v>
                </c:pt>
                <c:pt idx="811">
                  <c:v>0.17508363699999999</c:v>
                </c:pt>
                <c:pt idx="812">
                  <c:v>0.17770385699999999</c:v>
                </c:pt>
                <c:pt idx="813">
                  <c:v>0.17792511</c:v>
                </c:pt>
                <c:pt idx="814">
                  <c:v>0.180010319</c:v>
                </c:pt>
                <c:pt idx="815">
                  <c:v>0.182411194</c:v>
                </c:pt>
                <c:pt idx="816">
                  <c:v>0.183213711</c:v>
                </c:pt>
                <c:pt idx="817">
                  <c:v>0.186337471</c:v>
                </c:pt>
                <c:pt idx="818">
                  <c:v>0.18678140600000001</c:v>
                </c:pt>
                <c:pt idx="819">
                  <c:v>0.18773174300000001</c:v>
                </c:pt>
                <c:pt idx="820">
                  <c:v>0.191395283</c:v>
                </c:pt>
                <c:pt idx="821">
                  <c:v>0.192579269</c:v>
                </c:pt>
                <c:pt idx="822">
                  <c:v>0.19472885100000001</c:v>
                </c:pt>
                <c:pt idx="823">
                  <c:v>0.19593381900000001</c:v>
                </c:pt>
                <c:pt idx="824">
                  <c:v>0.19809436799999999</c:v>
                </c:pt>
                <c:pt idx="825">
                  <c:v>0.19931411700000001</c:v>
                </c:pt>
                <c:pt idx="826">
                  <c:v>0.20108032200000001</c:v>
                </c:pt>
                <c:pt idx="827">
                  <c:v>0.20451688800000001</c:v>
                </c:pt>
                <c:pt idx="828">
                  <c:v>0.20396995500000001</c:v>
                </c:pt>
                <c:pt idx="829">
                  <c:v>0.204462528</c:v>
                </c:pt>
                <c:pt idx="830">
                  <c:v>0.20980215099999999</c:v>
                </c:pt>
                <c:pt idx="831">
                  <c:v>0.21068572999999999</c:v>
                </c:pt>
                <c:pt idx="832">
                  <c:v>0.21279192</c:v>
                </c:pt>
                <c:pt idx="833">
                  <c:v>0.211361408</c:v>
                </c:pt>
                <c:pt idx="834">
                  <c:v>0.21841764499999999</c:v>
                </c:pt>
                <c:pt idx="835">
                  <c:v>0.21767091799999999</c:v>
                </c:pt>
                <c:pt idx="836">
                  <c:v>0.22450399400000001</c:v>
                </c:pt>
                <c:pt idx="837">
                  <c:v>0.22247552900000001</c:v>
                </c:pt>
                <c:pt idx="838">
                  <c:v>0.22496890999999999</c:v>
                </c:pt>
                <c:pt idx="839">
                  <c:v>0.22640848199999999</c:v>
                </c:pt>
                <c:pt idx="840">
                  <c:v>0.23004102700000001</c:v>
                </c:pt>
                <c:pt idx="841">
                  <c:v>0.230827332</c:v>
                </c:pt>
                <c:pt idx="842">
                  <c:v>0.23052740099999999</c:v>
                </c:pt>
                <c:pt idx="843">
                  <c:v>0.23250103</c:v>
                </c:pt>
                <c:pt idx="844">
                  <c:v>0.23525953299999999</c:v>
                </c:pt>
                <c:pt idx="845">
                  <c:v>0.23781490299999999</c:v>
                </c:pt>
                <c:pt idx="846">
                  <c:v>0.23748016399999999</c:v>
                </c:pt>
                <c:pt idx="847">
                  <c:v>0.24217319500000001</c:v>
                </c:pt>
                <c:pt idx="848">
                  <c:v>0.24401092499999999</c:v>
                </c:pt>
                <c:pt idx="849">
                  <c:v>0.24759817100000001</c:v>
                </c:pt>
                <c:pt idx="850">
                  <c:v>0.244923592</c:v>
                </c:pt>
                <c:pt idx="851">
                  <c:v>0.24957942999999999</c:v>
                </c:pt>
                <c:pt idx="852">
                  <c:v>0.249876976</c:v>
                </c:pt>
                <c:pt idx="853">
                  <c:v>0.25441884999999997</c:v>
                </c:pt>
                <c:pt idx="854">
                  <c:v>0.25711059600000002</c:v>
                </c:pt>
                <c:pt idx="855">
                  <c:v>0.25516319300000001</c:v>
                </c:pt>
                <c:pt idx="856">
                  <c:v>0.262744904</c:v>
                </c:pt>
                <c:pt idx="857">
                  <c:v>0.25918197599999998</c:v>
                </c:pt>
                <c:pt idx="858">
                  <c:v>0.26181697799999998</c:v>
                </c:pt>
                <c:pt idx="859">
                  <c:v>0.26001501100000002</c:v>
                </c:pt>
                <c:pt idx="860">
                  <c:v>0.26464986800000001</c:v>
                </c:pt>
                <c:pt idx="861">
                  <c:v>0.26670265199999998</c:v>
                </c:pt>
                <c:pt idx="862">
                  <c:v>0.27602195699999998</c:v>
                </c:pt>
                <c:pt idx="863">
                  <c:v>0.26495408999999998</c:v>
                </c:pt>
                <c:pt idx="864">
                  <c:v>0.279654026</c:v>
                </c:pt>
                <c:pt idx="865">
                  <c:v>0.27233505200000002</c:v>
                </c:pt>
                <c:pt idx="866">
                  <c:v>0.27126455300000002</c:v>
                </c:pt>
                <c:pt idx="867">
                  <c:v>0.28250169800000002</c:v>
                </c:pt>
                <c:pt idx="868">
                  <c:v>0.27393054999999999</c:v>
                </c:pt>
                <c:pt idx="869">
                  <c:v>0.28422975499999997</c:v>
                </c:pt>
                <c:pt idx="870">
                  <c:v>0.28519010500000003</c:v>
                </c:pt>
                <c:pt idx="871">
                  <c:v>0.280076981</c:v>
                </c:pt>
                <c:pt idx="872">
                  <c:v>0.28600120499999998</c:v>
                </c:pt>
                <c:pt idx="873">
                  <c:v>0.29012394000000002</c:v>
                </c:pt>
                <c:pt idx="874">
                  <c:v>0.28914260899999999</c:v>
                </c:pt>
                <c:pt idx="875">
                  <c:v>0.28893137000000002</c:v>
                </c:pt>
                <c:pt idx="876">
                  <c:v>0.29591083499999998</c:v>
                </c:pt>
                <c:pt idx="877">
                  <c:v>0.292769432</c:v>
                </c:pt>
                <c:pt idx="878">
                  <c:v>0.28202438400000002</c:v>
                </c:pt>
                <c:pt idx="879">
                  <c:v>0.31047630300000001</c:v>
                </c:pt>
                <c:pt idx="880">
                  <c:v>0.29077482199999999</c:v>
                </c:pt>
                <c:pt idx="881">
                  <c:v>0.300591469</c:v>
                </c:pt>
                <c:pt idx="882">
                  <c:v>0.30399131800000001</c:v>
                </c:pt>
                <c:pt idx="883">
                  <c:v>0.30437183400000001</c:v>
                </c:pt>
                <c:pt idx="884">
                  <c:v>0.31323194500000001</c:v>
                </c:pt>
                <c:pt idx="885">
                  <c:v>0.30772876700000001</c:v>
                </c:pt>
                <c:pt idx="886">
                  <c:v>0.315770149</c:v>
                </c:pt>
                <c:pt idx="887">
                  <c:v>0.31241989100000001</c:v>
                </c:pt>
                <c:pt idx="888">
                  <c:v>0.31375503500000002</c:v>
                </c:pt>
                <c:pt idx="889">
                  <c:v>0.30114746100000001</c:v>
                </c:pt>
                <c:pt idx="890">
                  <c:v>0.31384229699999999</c:v>
                </c:pt>
                <c:pt idx="891">
                  <c:v>0.31658983200000002</c:v>
                </c:pt>
                <c:pt idx="892">
                  <c:v>0.30533409099999997</c:v>
                </c:pt>
                <c:pt idx="893">
                  <c:v>0.31884145699999999</c:v>
                </c:pt>
                <c:pt idx="894">
                  <c:v>0.313491821</c:v>
                </c:pt>
                <c:pt idx="895">
                  <c:v>0.29664611800000001</c:v>
                </c:pt>
                <c:pt idx="896">
                  <c:v>0.31360053999999998</c:v>
                </c:pt>
                <c:pt idx="897">
                  <c:v>0.32304763800000003</c:v>
                </c:pt>
                <c:pt idx="898">
                  <c:v>0.29357671699999999</c:v>
                </c:pt>
                <c:pt idx="899">
                  <c:v>0.32676744499999999</c:v>
                </c:pt>
                <c:pt idx="900">
                  <c:v>0.30685043299999998</c:v>
                </c:pt>
                <c:pt idx="901">
                  <c:v>0.32175827000000001</c:v>
                </c:pt>
                <c:pt idx="902">
                  <c:v>0.30359554300000002</c:v>
                </c:pt>
                <c:pt idx="903">
                  <c:v>0.320168495</c:v>
                </c:pt>
                <c:pt idx="904">
                  <c:v>0.30892610500000001</c:v>
                </c:pt>
                <c:pt idx="905">
                  <c:v>0.33253860499999999</c:v>
                </c:pt>
                <c:pt idx="906">
                  <c:v>0.33133125299999999</c:v>
                </c:pt>
                <c:pt idx="907">
                  <c:v>0.31719446200000001</c:v>
                </c:pt>
                <c:pt idx="908">
                  <c:v>0.30213880500000001</c:v>
                </c:pt>
                <c:pt idx="909">
                  <c:v>0.326942444</c:v>
                </c:pt>
                <c:pt idx="910">
                  <c:v>0.306743144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A06-4153-B56B-BDE4E867185A}"/>
            </c:ext>
          </c:extLst>
        </c:ser>
        <c:ser>
          <c:idx val="2"/>
          <c:order val="2"/>
          <c:tx>
            <c:strRef>
              <c:f>'[recap TP.xlsx]uv-visible partie 1'!$D$1</c:f>
              <c:strCache>
                <c:ptCount val="1"/>
                <c:pt idx="0">
                  <c:v>Absorbance (AU) mesure 0,4M complexes de NiII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D$2:$D$912</c:f>
              <c:numCache>
                <c:formatCode>General</c:formatCode>
                <c:ptCount val="911"/>
                <c:pt idx="0">
                  <c:v>2.521822453</c:v>
                </c:pt>
                <c:pt idx="1">
                  <c:v>2.5640821460000001</c:v>
                </c:pt>
                <c:pt idx="2">
                  <c:v>2.5038900380000002</c:v>
                </c:pt>
                <c:pt idx="3">
                  <c:v>2.6691975590000001</c:v>
                </c:pt>
                <c:pt idx="4">
                  <c:v>2.5759434699999999</c:v>
                </c:pt>
                <c:pt idx="5">
                  <c:v>2.778699875</c:v>
                </c:pt>
                <c:pt idx="6">
                  <c:v>2.8611044880000001</c:v>
                </c:pt>
                <c:pt idx="7">
                  <c:v>2.7543787960000001</c:v>
                </c:pt>
                <c:pt idx="8">
                  <c:v>2.760756969</c:v>
                </c:pt>
                <c:pt idx="9">
                  <c:v>2.5280690190000001</c:v>
                </c:pt>
                <c:pt idx="10">
                  <c:v>2.8441329</c:v>
                </c:pt>
                <c:pt idx="11">
                  <c:v>2.9007482530000002</c:v>
                </c:pt>
                <c:pt idx="12">
                  <c:v>2.7743520739999998</c:v>
                </c:pt>
                <c:pt idx="13">
                  <c:v>2.7744226460000001</c:v>
                </c:pt>
                <c:pt idx="14">
                  <c:v>2.8656454089999999</c:v>
                </c:pt>
                <c:pt idx="15">
                  <c:v>2.6214995380000001</c:v>
                </c:pt>
                <c:pt idx="16">
                  <c:v>2.7766714100000001</c:v>
                </c:pt>
                <c:pt idx="17">
                  <c:v>3.0588665009999998</c:v>
                </c:pt>
                <c:pt idx="18">
                  <c:v>2.8782033920000001</c:v>
                </c:pt>
                <c:pt idx="19">
                  <c:v>2.795045853</c:v>
                </c:pt>
                <c:pt idx="20">
                  <c:v>2.8430638309999998</c:v>
                </c:pt>
                <c:pt idx="21">
                  <c:v>2.8811016079999998</c:v>
                </c:pt>
                <c:pt idx="22">
                  <c:v>2.8230900760000002</c:v>
                </c:pt>
                <c:pt idx="23">
                  <c:v>3.278754234</c:v>
                </c:pt>
                <c:pt idx="24">
                  <c:v>3.1198725700000001</c:v>
                </c:pt>
                <c:pt idx="25">
                  <c:v>3.1104769710000002</c:v>
                </c:pt>
                <c:pt idx="26">
                  <c:v>3.1063766479999999</c:v>
                </c:pt>
                <c:pt idx="27">
                  <c:v>3.1888213159999999</c:v>
                </c:pt>
                <c:pt idx="28">
                  <c:v>3.1271085740000002</c:v>
                </c:pt>
                <c:pt idx="29">
                  <c:v>3.332335472</c:v>
                </c:pt>
                <c:pt idx="30">
                  <c:v>3.1572813989999999</c:v>
                </c:pt>
                <c:pt idx="31">
                  <c:v>3.1841626170000001</c:v>
                </c:pt>
                <c:pt idx="32">
                  <c:v>3.15519762</c:v>
                </c:pt>
                <c:pt idx="33">
                  <c:v>3.0470299719999998</c:v>
                </c:pt>
                <c:pt idx="34">
                  <c:v>3.3175253869999999</c:v>
                </c:pt>
                <c:pt idx="35">
                  <c:v>2.9502143859999999</c:v>
                </c:pt>
                <c:pt idx="36">
                  <c:v>3.121078968</c:v>
                </c:pt>
                <c:pt idx="37">
                  <c:v>3.1728205680000001</c:v>
                </c:pt>
                <c:pt idx="38">
                  <c:v>3.160970211</c:v>
                </c:pt>
                <c:pt idx="39">
                  <c:v>3.1530179980000002</c:v>
                </c:pt>
                <c:pt idx="40">
                  <c:v>3.4206104279999998</c:v>
                </c:pt>
                <c:pt idx="41">
                  <c:v>3.3931131360000002</c:v>
                </c:pt>
                <c:pt idx="42">
                  <c:v>3.570652962</c:v>
                </c:pt>
                <c:pt idx="43">
                  <c:v>3.4999508860000001</c:v>
                </c:pt>
                <c:pt idx="44">
                  <c:v>3.6555409430000001</c:v>
                </c:pt>
                <c:pt idx="45">
                  <c:v>3.8773193359999998</c:v>
                </c:pt>
                <c:pt idx="46">
                  <c:v>3.6626915929999999</c:v>
                </c:pt>
                <c:pt idx="47">
                  <c:v>3.5814576150000001</c:v>
                </c:pt>
                <c:pt idx="48">
                  <c:v>3.6869883539999999</c:v>
                </c:pt>
                <c:pt idx="49">
                  <c:v>3.6275463100000001</c:v>
                </c:pt>
                <c:pt idx="50">
                  <c:v>3.6381974220000002</c:v>
                </c:pt>
                <c:pt idx="51">
                  <c:v>3.6766519550000001</c:v>
                </c:pt>
                <c:pt idx="52">
                  <c:v>3.5409445759999998</c:v>
                </c:pt>
                <c:pt idx="53">
                  <c:v>3.5761122699999999</c:v>
                </c:pt>
                <c:pt idx="54">
                  <c:v>3.3337421420000002</c:v>
                </c:pt>
                <c:pt idx="55">
                  <c:v>3.4849252700000002</c:v>
                </c:pt>
                <c:pt idx="56">
                  <c:v>3.4687323569999999</c:v>
                </c:pt>
                <c:pt idx="57">
                  <c:v>3.8172602649999998</c:v>
                </c:pt>
                <c:pt idx="58">
                  <c:v>3.9999995230000001</c:v>
                </c:pt>
                <c:pt idx="59">
                  <c:v>3.9260005950000001</c:v>
                </c:pt>
                <c:pt idx="60">
                  <c:v>3.716097832</c:v>
                </c:pt>
                <c:pt idx="61">
                  <c:v>3.9684491159999999</c:v>
                </c:pt>
                <c:pt idx="62">
                  <c:v>3.7440705300000001</c:v>
                </c:pt>
                <c:pt idx="63">
                  <c:v>3.9990391729999999</c:v>
                </c:pt>
                <c:pt idx="64">
                  <c:v>3.2992391589999999</c:v>
                </c:pt>
                <c:pt idx="65">
                  <c:v>2.6918411249999998</c:v>
                </c:pt>
                <c:pt idx="66">
                  <c:v>2.2982416149999998</c:v>
                </c:pt>
                <c:pt idx="67">
                  <c:v>1.9866738319999999</c:v>
                </c:pt>
                <c:pt idx="68">
                  <c:v>1.764402866</c:v>
                </c:pt>
                <c:pt idx="69">
                  <c:v>1.594116211</c:v>
                </c:pt>
                <c:pt idx="70">
                  <c:v>1.4796781539999999</c:v>
                </c:pt>
                <c:pt idx="71">
                  <c:v>1.3984823230000001</c:v>
                </c:pt>
                <c:pt idx="72">
                  <c:v>1.349805355</c:v>
                </c:pt>
                <c:pt idx="73">
                  <c:v>1.3299903870000001</c:v>
                </c:pt>
                <c:pt idx="74">
                  <c:v>1.3371906280000001</c:v>
                </c:pt>
                <c:pt idx="75">
                  <c:v>1.3590202330000001</c:v>
                </c:pt>
                <c:pt idx="76">
                  <c:v>1.4004578590000001</c:v>
                </c:pt>
                <c:pt idx="77">
                  <c:v>1.456949711</c:v>
                </c:pt>
                <c:pt idx="78">
                  <c:v>1.522139549</c:v>
                </c:pt>
                <c:pt idx="79">
                  <c:v>1.597826958</c:v>
                </c:pt>
                <c:pt idx="80">
                  <c:v>1.6885733599999999</c:v>
                </c:pt>
                <c:pt idx="81">
                  <c:v>1.7956624029999999</c:v>
                </c:pt>
                <c:pt idx="82">
                  <c:v>1.9029111860000001</c:v>
                </c:pt>
                <c:pt idx="83">
                  <c:v>2.0110335350000001</c:v>
                </c:pt>
                <c:pt idx="84">
                  <c:v>2.1522645950000001</c:v>
                </c:pt>
                <c:pt idx="85">
                  <c:v>2.2762150760000002</c:v>
                </c:pt>
                <c:pt idx="86">
                  <c:v>2.3686718940000002</c:v>
                </c:pt>
                <c:pt idx="87">
                  <c:v>2.6671533580000002</c:v>
                </c:pt>
                <c:pt idx="88">
                  <c:v>2.677514076</c:v>
                </c:pt>
                <c:pt idx="89">
                  <c:v>3.2867517469999998</c:v>
                </c:pt>
                <c:pt idx="90">
                  <c:v>3.7580499650000001</c:v>
                </c:pt>
                <c:pt idx="91">
                  <c:v>3.249146938</c:v>
                </c:pt>
                <c:pt idx="92">
                  <c:v>3.6196856500000001</c:v>
                </c:pt>
                <c:pt idx="93">
                  <c:v>3.405807018</c:v>
                </c:pt>
                <c:pt idx="94">
                  <c:v>3.8730568889999999</c:v>
                </c:pt>
                <c:pt idx="95">
                  <c:v>3.1037640569999998</c:v>
                </c:pt>
                <c:pt idx="96">
                  <c:v>3.3026189800000001</c:v>
                </c:pt>
                <c:pt idx="97">
                  <c:v>3.0421934130000001</c:v>
                </c:pt>
                <c:pt idx="98">
                  <c:v>3.0058641430000002</c:v>
                </c:pt>
                <c:pt idx="99">
                  <c:v>3.057170868</c:v>
                </c:pt>
                <c:pt idx="100">
                  <c:v>3.1395335200000001</c:v>
                </c:pt>
                <c:pt idx="101">
                  <c:v>2.888560295</c:v>
                </c:pt>
                <c:pt idx="102">
                  <c:v>3.1857686040000002</c:v>
                </c:pt>
                <c:pt idx="103">
                  <c:v>3.0905818940000001</c:v>
                </c:pt>
                <c:pt idx="104">
                  <c:v>3.0488424300000001</c:v>
                </c:pt>
                <c:pt idx="105">
                  <c:v>3.3241815570000002</c:v>
                </c:pt>
                <c:pt idx="106">
                  <c:v>3.1945085529999999</c:v>
                </c:pt>
                <c:pt idx="107">
                  <c:v>3.1523523330000001</c:v>
                </c:pt>
                <c:pt idx="108">
                  <c:v>3.0587449069999999</c:v>
                </c:pt>
                <c:pt idx="109">
                  <c:v>3.1899862290000001</c:v>
                </c:pt>
                <c:pt idx="110">
                  <c:v>3.1300921439999998</c:v>
                </c:pt>
                <c:pt idx="111">
                  <c:v>3.584490299</c:v>
                </c:pt>
                <c:pt idx="112">
                  <c:v>3.87481308</c:v>
                </c:pt>
                <c:pt idx="113">
                  <c:v>3.2903900149999998</c:v>
                </c:pt>
                <c:pt idx="114">
                  <c:v>3.2716536519999999</c:v>
                </c:pt>
                <c:pt idx="115">
                  <c:v>3.2131052019999999</c:v>
                </c:pt>
                <c:pt idx="116">
                  <c:v>3.017255783</c:v>
                </c:pt>
                <c:pt idx="117">
                  <c:v>3.2140264510000001</c:v>
                </c:pt>
                <c:pt idx="118">
                  <c:v>3.4343314170000001</c:v>
                </c:pt>
                <c:pt idx="119">
                  <c:v>3.8332958220000002</c:v>
                </c:pt>
                <c:pt idx="120">
                  <c:v>3.8756265640000001</c:v>
                </c:pt>
                <c:pt idx="121">
                  <c:v>3.656485081</c:v>
                </c:pt>
                <c:pt idx="122">
                  <c:v>3.3286457060000001</c:v>
                </c:pt>
                <c:pt idx="123">
                  <c:v>3.261453629</c:v>
                </c:pt>
                <c:pt idx="124">
                  <c:v>3.691008568</c:v>
                </c:pt>
                <c:pt idx="125">
                  <c:v>3.3885025980000001</c:v>
                </c:pt>
                <c:pt idx="126">
                  <c:v>3.826012135</c:v>
                </c:pt>
                <c:pt idx="127">
                  <c:v>3.353072643</c:v>
                </c:pt>
                <c:pt idx="128">
                  <c:v>2.8669571880000002</c:v>
                </c:pt>
                <c:pt idx="129">
                  <c:v>3.068657398</c:v>
                </c:pt>
                <c:pt idx="130">
                  <c:v>2.4754610060000002</c:v>
                </c:pt>
                <c:pt idx="131">
                  <c:v>2.339548588</c:v>
                </c:pt>
                <c:pt idx="132">
                  <c:v>2.1232361790000001</c:v>
                </c:pt>
                <c:pt idx="133">
                  <c:v>1.8993611340000001</c:v>
                </c:pt>
                <c:pt idx="134">
                  <c:v>1.6806540489999999</c:v>
                </c:pt>
                <c:pt idx="135">
                  <c:v>1.496244431</c:v>
                </c:pt>
                <c:pt idx="136">
                  <c:v>1.311909676</c:v>
                </c:pt>
                <c:pt idx="137">
                  <c:v>1.1469850539999999</c:v>
                </c:pt>
                <c:pt idx="138">
                  <c:v>0.99679326999999995</c:v>
                </c:pt>
                <c:pt idx="139">
                  <c:v>0.86214780800000002</c:v>
                </c:pt>
                <c:pt idx="140">
                  <c:v>0.74507045699999996</c:v>
                </c:pt>
                <c:pt idx="141">
                  <c:v>0.64302825900000005</c:v>
                </c:pt>
                <c:pt idx="142">
                  <c:v>0.55608081799999998</c:v>
                </c:pt>
                <c:pt idx="143">
                  <c:v>0.481070995</c:v>
                </c:pt>
                <c:pt idx="144">
                  <c:v>0.41748666800000001</c:v>
                </c:pt>
                <c:pt idx="145">
                  <c:v>0.36629342999999998</c:v>
                </c:pt>
                <c:pt idx="146">
                  <c:v>0.32187223399999998</c:v>
                </c:pt>
                <c:pt idx="147">
                  <c:v>0.286728859</c:v>
                </c:pt>
                <c:pt idx="148">
                  <c:v>0.25837278400000002</c:v>
                </c:pt>
                <c:pt idx="149">
                  <c:v>0.23547554000000001</c:v>
                </c:pt>
                <c:pt idx="150">
                  <c:v>0.21665573099999999</c:v>
                </c:pt>
                <c:pt idx="151">
                  <c:v>0.20317220699999999</c:v>
                </c:pt>
                <c:pt idx="152">
                  <c:v>0.192811966</c:v>
                </c:pt>
                <c:pt idx="153">
                  <c:v>0.185245037</c:v>
                </c:pt>
                <c:pt idx="154">
                  <c:v>0.18122291600000001</c:v>
                </c:pt>
                <c:pt idx="155">
                  <c:v>0.17863416700000001</c:v>
                </c:pt>
                <c:pt idx="156">
                  <c:v>0.17916774699999999</c:v>
                </c:pt>
                <c:pt idx="157">
                  <c:v>0.181818962</c:v>
                </c:pt>
                <c:pt idx="158">
                  <c:v>0.18566083899999999</c:v>
                </c:pt>
                <c:pt idx="159">
                  <c:v>0.19164371499999999</c:v>
                </c:pt>
                <c:pt idx="160">
                  <c:v>0.199542522</c:v>
                </c:pt>
                <c:pt idx="161">
                  <c:v>0.209307671</c:v>
                </c:pt>
                <c:pt idx="162">
                  <c:v>0.22013664199999999</c:v>
                </c:pt>
                <c:pt idx="163">
                  <c:v>0.23344182999999999</c:v>
                </c:pt>
                <c:pt idx="164">
                  <c:v>0.248683929</c:v>
                </c:pt>
                <c:pt idx="165">
                  <c:v>0.26576089899999999</c:v>
                </c:pt>
                <c:pt idx="166">
                  <c:v>0.28459405900000001</c:v>
                </c:pt>
                <c:pt idx="167">
                  <c:v>0.30758619300000001</c:v>
                </c:pt>
                <c:pt idx="168">
                  <c:v>0.33696508400000003</c:v>
                </c:pt>
                <c:pt idx="169">
                  <c:v>0.36760854700000001</c:v>
                </c:pt>
                <c:pt idx="170">
                  <c:v>0.39994955100000001</c:v>
                </c:pt>
                <c:pt idx="171">
                  <c:v>0.43201685000000001</c:v>
                </c:pt>
                <c:pt idx="172">
                  <c:v>0.461898327</c:v>
                </c:pt>
                <c:pt idx="173">
                  <c:v>0.49023246799999998</c:v>
                </c:pt>
                <c:pt idx="174">
                  <c:v>0.52813673000000005</c:v>
                </c:pt>
                <c:pt idx="175">
                  <c:v>0.56954574599999996</c:v>
                </c:pt>
                <c:pt idx="176">
                  <c:v>0.61283969900000002</c:v>
                </c:pt>
                <c:pt idx="177">
                  <c:v>0.66007327999999998</c:v>
                </c:pt>
                <c:pt idx="178">
                  <c:v>0.70527887300000003</c:v>
                </c:pt>
                <c:pt idx="179">
                  <c:v>0.75603151300000004</c:v>
                </c:pt>
                <c:pt idx="180">
                  <c:v>0.80874967600000003</c:v>
                </c:pt>
                <c:pt idx="181">
                  <c:v>0.86261940000000004</c:v>
                </c:pt>
                <c:pt idx="182">
                  <c:v>0.91972637199999996</c:v>
                </c:pt>
                <c:pt idx="183">
                  <c:v>0.97689485499999995</c:v>
                </c:pt>
                <c:pt idx="184">
                  <c:v>1.044440746</c:v>
                </c:pt>
                <c:pt idx="185">
                  <c:v>1.1088056559999999</c:v>
                </c:pt>
                <c:pt idx="186">
                  <c:v>1.1737971309999999</c:v>
                </c:pt>
                <c:pt idx="187">
                  <c:v>1.238395691</c:v>
                </c:pt>
                <c:pt idx="188">
                  <c:v>1.3037343029999999</c:v>
                </c:pt>
                <c:pt idx="189">
                  <c:v>1.3753476140000001</c:v>
                </c:pt>
                <c:pt idx="190">
                  <c:v>1.4246926310000001</c:v>
                </c:pt>
                <c:pt idx="191">
                  <c:v>1.485900402</c:v>
                </c:pt>
                <c:pt idx="192">
                  <c:v>1.5726218219999999</c:v>
                </c:pt>
                <c:pt idx="193">
                  <c:v>1.6320848459999999</c:v>
                </c:pt>
                <c:pt idx="194">
                  <c:v>1.701346874</c:v>
                </c:pt>
                <c:pt idx="195">
                  <c:v>1.7497835159999999</c:v>
                </c:pt>
                <c:pt idx="196">
                  <c:v>1.78848505</c:v>
                </c:pt>
                <c:pt idx="197">
                  <c:v>1.8720889089999999</c:v>
                </c:pt>
                <c:pt idx="198">
                  <c:v>1.905482769</c:v>
                </c:pt>
                <c:pt idx="199">
                  <c:v>1.9265036579999999</c:v>
                </c:pt>
                <c:pt idx="200">
                  <c:v>1.969090462</c:v>
                </c:pt>
                <c:pt idx="201">
                  <c:v>2.012411594</c:v>
                </c:pt>
                <c:pt idx="202">
                  <c:v>2.0413064959999998</c:v>
                </c:pt>
                <c:pt idx="203">
                  <c:v>2.0260610579999998</c:v>
                </c:pt>
                <c:pt idx="204">
                  <c:v>2.0546178820000001</c:v>
                </c:pt>
                <c:pt idx="205">
                  <c:v>2.0498747829999999</c:v>
                </c:pt>
                <c:pt idx="206">
                  <c:v>2.044014454</c:v>
                </c:pt>
                <c:pt idx="207">
                  <c:v>2.0524258610000001</c:v>
                </c:pt>
                <c:pt idx="208">
                  <c:v>2.009940624</c:v>
                </c:pt>
                <c:pt idx="209">
                  <c:v>1.9798126220000001</c:v>
                </c:pt>
                <c:pt idx="210">
                  <c:v>1.9579358099999999</c:v>
                </c:pt>
                <c:pt idx="211">
                  <c:v>1.929110527</c:v>
                </c:pt>
                <c:pt idx="212">
                  <c:v>1.880732536</c:v>
                </c:pt>
                <c:pt idx="213">
                  <c:v>1.8316373829999999</c:v>
                </c:pt>
                <c:pt idx="214">
                  <c:v>1.787481308</c:v>
                </c:pt>
                <c:pt idx="215">
                  <c:v>1.7287878990000001</c:v>
                </c:pt>
                <c:pt idx="216">
                  <c:v>1.7073502540000001</c:v>
                </c:pt>
                <c:pt idx="217">
                  <c:v>1.654325008</c:v>
                </c:pt>
                <c:pt idx="218">
                  <c:v>1.6050715449999999</c:v>
                </c:pt>
                <c:pt idx="219">
                  <c:v>1.5521430970000001</c:v>
                </c:pt>
                <c:pt idx="220">
                  <c:v>1.508774281</c:v>
                </c:pt>
                <c:pt idx="221">
                  <c:v>1.456120968</c:v>
                </c:pt>
                <c:pt idx="222">
                  <c:v>1.4042477609999999</c:v>
                </c:pt>
                <c:pt idx="223">
                  <c:v>1.3414826390000001</c:v>
                </c:pt>
                <c:pt idx="224">
                  <c:v>1.2886958120000001</c:v>
                </c:pt>
                <c:pt idx="225">
                  <c:v>1.2346220020000001</c:v>
                </c:pt>
                <c:pt idx="226">
                  <c:v>1.175740242</c:v>
                </c:pt>
                <c:pt idx="227">
                  <c:v>1.115538597</c:v>
                </c:pt>
                <c:pt idx="228">
                  <c:v>1.0590028760000001</c:v>
                </c:pt>
                <c:pt idx="229">
                  <c:v>1.004738331</c:v>
                </c:pt>
                <c:pt idx="230">
                  <c:v>0.94522905300000004</c:v>
                </c:pt>
                <c:pt idx="231">
                  <c:v>0.89152002299999999</c:v>
                </c:pt>
                <c:pt idx="232">
                  <c:v>0.83740806599999995</c:v>
                </c:pt>
                <c:pt idx="233">
                  <c:v>0.78540372800000002</c:v>
                </c:pt>
                <c:pt idx="234">
                  <c:v>0.73711490599999996</c:v>
                </c:pt>
                <c:pt idx="235">
                  <c:v>0.68714475600000002</c:v>
                </c:pt>
                <c:pt idx="236">
                  <c:v>0.64376926400000001</c:v>
                </c:pt>
                <c:pt idx="237">
                  <c:v>0.59861993800000002</c:v>
                </c:pt>
                <c:pt idx="238">
                  <c:v>0.56050252899999997</c:v>
                </c:pt>
                <c:pt idx="239">
                  <c:v>0.52066564599999998</c:v>
                </c:pt>
                <c:pt idx="240">
                  <c:v>0.48499202699999999</c:v>
                </c:pt>
                <c:pt idx="241">
                  <c:v>0.45060300800000003</c:v>
                </c:pt>
                <c:pt idx="242">
                  <c:v>0.42068243</c:v>
                </c:pt>
                <c:pt idx="243">
                  <c:v>0.39197921800000002</c:v>
                </c:pt>
                <c:pt idx="244">
                  <c:v>0.36416530600000002</c:v>
                </c:pt>
                <c:pt idx="245">
                  <c:v>0.342074871</c:v>
                </c:pt>
                <c:pt idx="246">
                  <c:v>0.31998062100000002</c:v>
                </c:pt>
                <c:pt idx="247">
                  <c:v>0.30021333700000002</c:v>
                </c:pt>
                <c:pt idx="248">
                  <c:v>0.28230476399999999</c:v>
                </c:pt>
                <c:pt idx="249">
                  <c:v>0.26659583999999997</c:v>
                </c:pt>
                <c:pt idx="250">
                  <c:v>0.25217866900000002</c:v>
                </c:pt>
                <c:pt idx="251">
                  <c:v>0.24066209799999999</c:v>
                </c:pt>
                <c:pt idx="252">
                  <c:v>0.22909212100000001</c:v>
                </c:pt>
                <c:pt idx="253">
                  <c:v>0.21867465999999999</c:v>
                </c:pt>
                <c:pt idx="254">
                  <c:v>0.20988512000000001</c:v>
                </c:pt>
                <c:pt idx="255">
                  <c:v>0.201148033</c:v>
                </c:pt>
                <c:pt idx="256">
                  <c:v>0.194588661</c:v>
                </c:pt>
                <c:pt idx="257">
                  <c:v>0.18844556800000001</c:v>
                </c:pt>
                <c:pt idx="258">
                  <c:v>0.18255281400000001</c:v>
                </c:pt>
                <c:pt idx="259">
                  <c:v>0.177847385</c:v>
                </c:pt>
                <c:pt idx="260">
                  <c:v>0.17260599099999999</c:v>
                </c:pt>
                <c:pt idx="261">
                  <c:v>0.16826391199999999</c:v>
                </c:pt>
                <c:pt idx="262">
                  <c:v>0.16396951700000001</c:v>
                </c:pt>
                <c:pt idx="263">
                  <c:v>0.15995740899999999</c:v>
                </c:pt>
                <c:pt idx="264">
                  <c:v>0.15558862700000001</c:v>
                </c:pt>
                <c:pt idx="265">
                  <c:v>0.152288437</c:v>
                </c:pt>
                <c:pt idx="266">
                  <c:v>0.147991657</c:v>
                </c:pt>
                <c:pt idx="267">
                  <c:v>0.14404583000000001</c:v>
                </c:pt>
                <c:pt idx="268">
                  <c:v>0.13986158400000001</c:v>
                </c:pt>
                <c:pt idx="269">
                  <c:v>0.13595628700000001</c:v>
                </c:pt>
                <c:pt idx="270">
                  <c:v>0.13169145600000001</c:v>
                </c:pt>
                <c:pt idx="271">
                  <c:v>0.127643585</c:v>
                </c:pt>
                <c:pt idx="272">
                  <c:v>0.12350654599999999</c:v>
                </c:pt>
                <c:pt idx="273">
                  <c:v>0.119513988</c:v>
                </c:pt>
                <c:pt idx="274">
                  <c:v>0.11557197600000001</c:v>
                </c:pt>
                <c:pt idx="275">
                  <c:v>0.11077928500000001</c:v>
                </c:pt>
                <c:pt idx="276">
                  <c:v>0.106015682</c:v>
                </c:pt>
                <c:pt idx="277">
                  <c:v>0.100933552</c:v>
                </c:pt>
                <c:pt idx="278">
                  <c:v>9.6826552999999996E-2</c:v>
                </c:pt>
                <c:pt idx="279">
                  <c:v>9.2208862000000003E-2</c:v>
                </c:pt>
                <c:pt idx="280">
                  <c:v>8.7820529999999994E-2</c:v>
                </c:pt>
                <c:pt idx="281">
                  <c:v>8.3521842999999998E-2</c:v>
                </c:pt>
                <c:pt idx="282">
                  <c:v>7.9042434999999994E-2</c:v>
                </c:pt>
                <c:pt idx="283">
                  <c:v>7.4976921000000002E-2</c:v>
                </c:pt>
                <c:pt idx="284">
                  <c:v>7.057476E-2</c:v>
                </c:pt>
                <c:pt idx="285">
                  <c:v>6.6060542999999999E-2</c:v>
                </c:pt>
                <c:pt idx="286">
                  <c:v>6.2141895000000003E-2</c:v>
                </c:pt>
                <c:pt idx="287">
                  <c:v>5.7737826999999999E-2</c:v>
                </c:pt>
                <c:pt idx="288">
                  <c:v>5.4329872000000001E-2</c:v>
                </c:pt>
                <c:pt idx="289">
                  <c:v>5.0396918999999998E-2</c:v>
                </c:pt>
                <c:pt idx="290">
                  <c:v>4.6737671000000001E-2</c:v>
                </c:pt>
                <c:pt idx="291">
                  <c:v>4.3735981E-2</c:v>
                </c:pt>
                <c:pt idx="292">
                  <c:v>4.0473461000000002E-2</c:v>
                </c:pt>
                <c:pt idx="293">
                  <c:v>3.7600993999999999E-2</c:v>
                </c:pt>
                <c:pt idx="294">
                  <c:v>3.4975528999999998E-2</c:v>
                </c:pt>
                <c:pt idx="295">
                  <c:v>3.2799243999999998E-2</c:v>
                </c:pt>
                <c:pt idx="296">
                  <c:v>3.3514022999999997E-2</c:v>
                </c:pt>
                <c:pt idx="297">
                  <c:v>2.4501324000000001E-2</c:v>
                </c:pt>
                <c:pt idx="298">
                  <c:v>2.2806168000000002E-2</c:v>
                </c:pt>
                <c:pt idx="299">
                  <c:v>2.4029254999999999E-2</c:v>
                </c:pt>
                <c:pt idx="300">
                  <c:v>2.2635936999999998E-2</c:v>
                </c:pt>
                <c:pt idx="301">
                  <c:v>2.1504401999999999E-2</c:v>
                </c:pt>
                <c:pt idx="302">
                  <c:v>2.0432472E-2</c:v>
                </c:pt>
                <c:pt idx="303">
                  <c:v>1.9375323999999999E-2</c:v>
                </c:pt>
                <c:pt idx="304">
                  <c:v>1.8911362000000001E-2</c:v>
                </c:pt>
                <c:pt idx="305">
                  <c:v>1.7887114999999999E-2</c:v>
                </c:pt>
                <c:pt idx="306">
                  <c:v>1.7171860000000001E-2</c:v>
                </c:pt>
                <c:pt idx="307">
                  <c:v>1.7199038999999999E-2</c:v>
                </c:pt>
                <c:pt idx="308">
                  <c:v>1.5889167999999999E-2</c:v>
                </c:pt>
                <c:pt idx="309">
                  <c:v>1.6496658000000001E-2</c:v>
                </c:pt>
                <c:pt idx="310">
                  <c:v>1.6511439999999999E-2</c:v>
                </c:pt>
                <c:pt idx="311">
                  <c:v>1.6605854E-2</c:v>
                </c:pt>
                <c:pt idx="312">
                  <c:v>1.6561985000000001E-2</c:v>
                </c:pt>
                <c:pt idx="313">
                  <c:v>1.6849040999999999E-2</c:v>
                </c:pt>
                <c:pt idx="314">
                  <c:v>1.7025947999999999E-2</c:v>
                </c:pt>
                <c:pt idx="315">
                  <c:v>1.7381667999999999E-2</c:v>
                </c:pt>
                <c:pt idx="316">
                  <c:v>1.8025398000000002E-2</c:v>
                </c:pt>
                <c:pt idx="317">
                  <c:v>1.8384932999999999E-2</c:v>
                </c:pt>
                <c:pt idx="318">
                  <c:v>1.9175053000000001E-2</c:v>
                </c:pt>
                <c:pt idx="319">
                  <c:v>1.9776821E-2</c:v>
                </c:pt>
                <c:pt idx="320">
                  <c:v>2.0292759E-2</c:v>
                </c:pt>
                <c:pt idx="321">
                  <c:v>2.1332740999999999E-2</c:v>
                </c:pt>
                <c:pt idx="322">
                  <c:v>2.1623135000000002E-2</c:v>
                </c:pt>
                <c:pt idx="323">
                  <c:v>2.2553443999999999E-2</c:v>
                </c:pt>
                <c:pt idx="324">
                  <c:v>2.3569106999999999E-2</c:v>
                </c:pt>
                <c:pt idx="325">
                  <c:v>2.4417877000000001E-2</c:v>
                </c:pt>
                <c:pt idx="326">
                  <c:v>2.5394916999999999E-2</c:v>
                </c:pt>
                <c:pt idx="327">
                  <c:v>2.6281834E-2</c:v>
                </c:pt>
                <c:pt idx="328">
                  <c:v>2.7235507999999999E-2</c:v>
                </c:pt>
                <c:pt idx="329">
                  <c:v>2.8357983E-2</c:v>
                </c:pt>
                <c:pt idx="330">
                  <c:v>2.9156685000000002E-2</c:v>
                </c:pt>
                <c:pt idx="331">
                  <c:v>3.0394554000000001E-2</c:v>
                </c:pt>
                <c:pt idx="332">
                  <c:v>3.1119823000000001E-2</c:v>
                </c:pt>
                <c:pt idx="333">
                  <c:v>3.2403946000000003E-2</c:v>
                </c:pt>
                <c:pt idx="334">
                  <c:v>3.3395290000000001E-2</c:v>
                </c:pt>
                <c:pt idx="335">
                  <c:v>3.4674167999999998E-2</c:v>
                </c:pt>
                <c:pt idx="336">
                  <c:v>3.5855293000000003E-2</c:v>
                </c:pt>
                <c:pt idx="337">
                  <c:v>3.6678791000000002E-2</c:v>
                </c:pt>
                <c:pt idx="338">
                  <c:v>3.7734508999999999E-2</c:v>
                </c:pt>
                <c:pt idx="339">
                  <c:v>3.9053917E-2</c:v>
                </c:pt>
                <c:pt idx="340">
                  <c:v>3.9895057999999997E-2</c:v>
                </c:pt>
                <c:pt idx="341">
                  <c:v>4.1266918E-2</c:v>
                </c:pt>
                <c:pt idx="342">
                  <c:v>4.2285441999999999E-2</c:v>
                </c:pt>
                <c:pt idx="343">
                  <c:v>4.3608664999999998E-2</c:v>
                </c:pt>
                <c:pt idx="344">
                  <c:v>4.5083999999999999E-2</c:v>
                </c:pt>
                <c:pt idx="345">
                  <c:v>4.5920372000000001E-2</c:v>
                </c:pt>
                <c:pt idx="346">
                  <c:v>4.6904564000000003E-2</c:v>
                </c:pt>
                <c:pt idx="347">
                  <c:v>4.8033713999999998E-2</c:v>
                </c:pt>
                <c:pt idx="348">
                  <c:v>4.9029349999999999E-2</c:v>
                </c:pt>
                <c:pt idx="349">
                  <c:v>5.0132751000000003E-2</c:v>
                </c:pt>
                <c:pt idx="350">
                  <c:v>5.0827980000000002E-2</c:v>
                </c:pt>
                <c:pt idx="351">
                  <c:v>5.1812649000000002E-2</c:v>
                </c:pt>
                <c:pt idx="352">
                  <c:v>5.2612304999999998E-2</c:v>
                </c:pt>
                <c:pt idx="353">
                  <c:v>5.3282260999999997E-2</c:v>
                </c:pt>
                <c:pt idx="354">
                  <c:v>5.4074286999999999E-2</c:v>
                </c:pt>
                <c:pt idx="355">
                  <c:v>5.4630280000000003E-2</c:v>
                </c:pt>
                <c:pt idx="356">
                  <c:v>5.5295467000000001E-2</c:v>
                </c:pt>
                <c:pt idx="357">
                  <c:v>5.6051731E-2</c:v>
                </c:pt>
                <c:pt idx="358">
                  <c:v>5.7456492999999997E-2</c:v>
                </c:pt>
                <c:pt idx="359">
                  <c:v>5.7811737000000002E-2</c:v>
                </c:pt>
                <c:pt idx="360">
                  <c:v>5.9145451000000002E-2</c:v>
                </c:pt>
                <c:pt idx="361">
                  <c:v>6.0215949999999997E-2</c:v>
                </c:pt>
                <c:pt idx="362">
                  <c:v>6.1532973999999997E-2</c:v>
                </c:pt>
                <c:pt idx="363">
                  <c:v>6.2813758999999997E-2</c:v>
                </c:pt>
                <c:pt idx="364">
                  <c:v>6.4075946999999994E-2</c:v>
                </c:pt>
                <c:pt idx="365">
                  <c:v>6.5553664999999997E-2</c:v>
                </c:pt>
                <c:pt idx="366">
                  <c:v>6.7442894000000003E-2</c:v>
                </c:pt>
                <c:pt idx="367">
                  <c:v>6.8738937E-2</c:v>
                </c:pt>
                <c:pt idx="368">
                  <c:v>7.0681571999999998E-2</c:v>
                </c:pt>
                <c:pt idx="369">
                  <c:v>7.2546004999999997E-2</c:v>
                </c:pt>
                <c:pt idx="370">
                  <c:v>7.4779509999999993E-2</c:v>
                </c:pt>
                <c:pt idx="371">
                  <c:v>7.6708316999999998E-2</c:v>
                </c:pt>
                <c:pt idx="372">
                  <c:v>7.8760624000000001E-2</c:v>
                </c:pt>
                <c:pt idx="373">
                  <c:v>8.1158161000000006E-2</c:v>
                </c:pt>
                <c:pt idx="374">
                  <c:v>8.3672999999999997E-2</c:v>
                </c:pt>
                <c:pt idx="375">
                  <c:v>8.5849284999999997E-2</c:v>
                </c:pt>
                <c:pt idx="376">
                  <c:v>8.8464737000000002E-2</c:v>
                </c:pt>
                <c:pt idx="377">
                  <c:v>9.1451167999999999E-2</c:v>
                </c:pt>
                <c:pt idx="378">
                  <c:v>9.4121456000000006E-2</c:v>
                </c:pt>
                <c:pt idx="379">
                  <c:v>9.7540854999999996E-2</c:v>
                </c:pt>
                <c:pt idx="380">
                  <c:v>0.10047197300000001</c:v>
                </c:pt>
                <c:pt idx="381">
                  <c:v>0.10346508</c:v>
                </c:pt>
                <c:pt idx="382">
                  <c:v>0.106507778</c:v>
                </c:pt>
                <c:pt idx="383">
                  <c:v>0.109725475</c:v>
                </c:pt>
                <c:pt idx="384">
                  <c:v>0.114105701</c:v>
                </c:pt>
                <c:pt idx="385">
                  <c:v>0.116952896</c:v>
                </c:pt>
                <c:pt idx="386">
                  <c:v>0.12040376699999999</c:v>
                </c:pt>
                <c:pt idx="387">
                  <c:v>0.12570667299999999</c:v>
                </c:pt>
                <c:pt idx="388">
                  <c:v>0.12916517299999999</c:v>
                </c:pt>
                <c:pt idx="389">
                  <c:v>0.13213539099999999</c:v>
                </c:pt>
                <c:pt idx="390">
                  <c:v>0.136986732</c:v>
                </c:pt>
                <c:pt idx="391">
                  <c:v>0.14287185699999999</c:v>
                </c:pt>
                <c:pt idx="392">
                  <c:v>0.146596909</c:v>
                </c:pt>
                <c:pt idx="393">
                  <c:v>0.14904737500000001</c:v>
                </c:pt>
                <c:pt idx="394">
                  <c:v>0.15543937699999999</c:v>
                </c:pt>
                <c:pt idx="395">
                  <c:v>0.16159963599999999</c:v>
                </c:pt>
                <c:pt idx="396">
                  <c:v>0.165278435</c:v>
                </c:pt>
                <c:pt idx="397">
                  <c:v>0.17039442099999999</c:v>
                </c:pt>
                <c:pt idx="398">
                  <c:v>0.176226139</c:v>
                </c:pt>
                <c:pt idx="399">
                  <c:v>0.18074464800000001</c:v>
                </c:pt>
                <c:pt idx="400">
                  <c:v>0.186709404</c:v>
                </c:pt>
                <c:pt idx="401">
                  <c:v>0.19253635399999999</c:v>
                </c:pt>
                <c:pt idx="402">
                  <c:v>0.19871377900000001</c:v>
                </c:pt>
                <c:pt idx="403">
                  <c:v>0.205636978</c:v>
                </c:pt>
                <c:pt idx="404">
                  <c:v>0.21017360700000001</c:v>
                </c:pt>
                <c:pt idx="405">
                  <c:v>0.21729040099999999</c:v>
                </c:pt>
                <c:pt idx="406">
                  <c:v>0.22293329200000001</c:v>
                </c:pt>
                <c:pt idx="407">
                  <c:v>0.22966909399999999</c:v>
                </c:pt>
                <c:pt idx="408">
                  <c:v>0.23724746699999999</c:v>
                </c:pt>
                <c:pt idx="409">
                  <c:v>0.244151115</c:v>
                </c:pt>
                <c:pt idx="410">
                  <c:v>0.25065469699999998</c:v>
                </c:pt>
                <c:pt idx="411">
                  <c:v>0.25763368599999997</c:v>
                </c:pt>
                <c:pt idx="412">
                  <c:v>0.26462507200000002</c:v>
                </c:pt>
                <c:pt idx="413">
                  <c:v>0.27272748899999999</c:v>
                </c:pt>
                <c:pt idx="414">
                  <c:v>0.27996301699999998</c:v>
                </c:pt>
                <c:pt idx="415">
                  <c:v>0.287434101</c:v>
                </c:pt>
                <c:pt idx="416">
                  <c:v>0.29617214200000003</c:v>
                </c:pt>
                <c:pt idx="417">
                  <c:v>0.303605556</c:v>
                </c:pt>
                <c:pt idx="418">
                  <c:v>0.31209754899999997</c:v>
                </c:pt>
                <c:pt idx="419">
                  <c:v>0.32056617700000001</c:v>
                </c:pt>
                <c:pt idx="420">
                  <c:v>0.32997131299999999</c:v>
                </c:pt>
                <c:pt idx="421">
                  <c:v>0.338985443</c:v>
                </c:pt>
                <c:pt idx="422">
                  <c:v>0.34775257100000001</c:v>
                </c:pt>
                <c:pt idx="423">
                  <c:v>0.35747194300000001</c:v>
                </c:pt>
                <c:pt idx="424">
                  <c:v>0.36699438099999998</c:v>
                </c:pt>
                <c:pt idx="425">
                  <c:v>0.37661314000000001</c:v>
                </c:pt>
                <c:pt idx="426">
                  <c:v>0.38599157299999998</c:v>
                </c:pt>
                <c:pt idx="427">
                  <c:v>0.39570188499999998</c:v>
                </c:pt>
                <c:pt idx="428">
                  <c:v>0.40547561599999998</c:v>
                </c:pt>
                <c:pt idx="429">
                  <c:v>0.41505813600000002</c:v>
                </c:pt>
                <c:pt idx="430">
                  <c:v>0.425456524</c:v>
                </c:pt>
                <c:pt idx="431">
                  <c:v>0.43443632100000001</c:v>
                </c:pt>
                <c:pt idx="432">
                  <c:v>0.444430351</c:v>
                </c:pt>
                <c:pt idx="433">
                  <c:v>0.454967976</c:v>
                </c:pt>
                <c:pt idx="434">
                  <c:v>0.46274805099999999</c:v>
                </c:pt>
                <c:pt idx="435">
                  <c:v>0.470489502</c:v>
                </c:pt>
                <c:pt idx="436">
                  <c:v>0.47890663100000003</c:v>
                </c:pt>
                <c:pt idx="437">
                  <c:v>0.48974514000000002</c:v>
                </c:pt>
                <c:pt idx="438">
                  <c:v>0.49947261799999998</c:v>
                </c:pt>
                <c:pt idx="439">
                  <c:v>0.50768089299999997</c:v>
                </c:pt>
                <c:pt idx="440">
                  <c:v>0.51901340500000004</c:v>
                </c:pt>
                <c:pt idx="441">
                  <c:v>0.53214120899999995</c:v>
                </c:pt>
                <c:pt idx="442">
                  <c:v>0.54516172399999996</c:v>
                </c:pt>
                <c:pt idx="443">
                  <c:v>0.55690527000000001</c:v>
                </c:pt>
                <c:pt idx="444">
                  <c:v>0.56784296000000001</c:v>
                </c:pt>
                <c:pt idx="445">
                  <c:v>0.57894134500000005</c:v>
                </c:pt>
                <c:pt idx="446">
                  <c:v>0.58879041700000001</c:v>
                </c:pt>
                <c:pt idx="447">
                  <c:v>0.59872722599999995</c:v>
                </c:pt>
                <c:pt idx="448">
                  <c:v>0.60761833200000004</c:v>
                </c:pt>
                <c:pt idx="449">
                  <c:v>0.61653947799999997</c:v>
                </c:pt>
                <c:pt idx="450">
                  <c:v>0.62413740200000001</c:v>
                </c:pt>
                <c:pt idx="451">
                  <c:v>0.63438367799999995</c:v>
                </c:pt>
                <c:pt idx="452">
                  <c:v>0.64088630700000004</c:v>
                </c:pt>
                <c:pt idx="453">
                  <c:v>0.64944219599999997</c:v>
                </c:pt>
                <c:pt idx="454">
                  <c:v>0.65721321099999996</c:v>
                </c:pt>
                <c:pt idx="455">
                  <c:v>0.66672039000000005</c:v>
                </c:pt>
                <c:pt idx="456">
                  <c:v>0.67257690400000003</c:v>
                </c:pt>
                <c:pt idx="457">
                  <c:v>0.68266582499999995</c:v>
                </c:pt>
                <c:pt idx="458">
                  <c:v>0.68998575200000001</c:v>
                </c:pt>
                <c:pt idx="459">
                  <c:v>0.69795370099999998</c:v>
                </c:pt>
                <c:pt idx="460">
                  <c:v>0.706005573</c:v>
                </c:pt>
                <c:pt idx="461">
                  <c:v>0.71134185800000005</c:v>
                </c:pt>
                <c:pt idx="462">
                  <c:v>0.71864891099999995</c:v>
                </c:pt>
                <c:pt idx="463">
                  <c:v>0.72282409700000005</c:v>
                </c:pt>
                <c:pt idx="464">
                  <c:v>0.72652196899999999</c:v>
                </c:pt>
                <c:pt idx="465">
                  <c:v>0.73118448300000005</c:v>
                </c:pt>
                <c:pt idx="466">
                  <c:v>0.74112129199999999</c:v>
                </c:pt>
                <c:pt idx="467">
                  <c:v>0.72813177100000004</c:v>
                </c:pt>
                <c:pt idx="468">
                  <c:v>0.72772550599999997</c:v>
                </c:pt>
                <c:pt idx="469">
                  <c:v>0.73131370500000004</c:v>
                </c:pt>
                <c:pt idx="470">
                  <c:v>0.72926712000000005</c:v>
                </c:pt>
                <c:pt idx="471">
                  <c:v>0.72670173599999999</c:v>
                </c:pt>
                <c:pt idx="472">
                  <c:v>0.72582530999999995</c:v>
                </c:pt>
                <c:pt idx="473">
                  <c:v>0.72301959999999998</c:v>
                </c:pt>
                <c:pt idx="474">
                  <c:v>0.722901821</c:v>
                </c:pt>
                <c:pt idx="475">
                  <c:v>0.71971225699999997</c:v>
                </c:pt>
                <c:pt idx="476">
                  <c:v>0.71788740200000001</c:v>
                </c:pt>
                <c:pt idx="477">
                  <c:v>0.71668243399999998</c:v>
                </c:pt>
                <c:pt idx="478">
                  <c:v>0.71531867999999998</c:v>
                </c:pt>
                <c:pt idx="479">
                  <c:v>0.71476507199999995</c:v>
                </c:pt>
                <c:pt idx="480">
                  <c:v>0.71384429900000002</c:v>
                </c:pt>
                <c:pt idx="481">
                  <c:v>0.71355199800000002</c:v>
                </c:pt>
                <c:pt idx="482">
                  <c:v>0.71364974999999997</c:v>
                </c:pt>
                <c:pt idx="483">
                  <c:v>0.71359777499999999</c:v>
                </c:pt>
                <c:pt idx="484">
                  <c:v>0.71372508999999995</c:v>
                </c:pt>
                <c:pt idx="485">
                  <c:v>0.71460771599999995</c:v>
                </c:pt>
                <c:pt idx="486">
                  <c:v>0.71565866499999997</c:v>
                </c:pt>
                <c:pt idx="487">
                  <c:v>0.71689128899999999</c:v>
                </c:pt>
                <c:pt idx="488">
                  <c:v>0.71813011199999999</c:v>
                </c:pt>
                <c:pt idx="489">
                  <c:v>0.71994924500000002</c:v>
                </c:pt>
                <c:pt idx="490">
                  <c:v>0.722512245</c:v>
                </c:pt>
                <c:pt idx="491">
                  <c:v>0.72424459500000005</c:v>
                </c:pt>
                <c:pt idx="492">
                  <c:v>0.726775646</c:v>
                </c:pt>
                <c:pt idx="493">
                  <c:v>0.729753494</c:v>
                </c:pt>
                <c:pt idx="494">
                  <c:v>0.73200559600000004</c:v>
                </c:pt>
                <c:pt idx="495">
                  <c:v>0.73554611199999997</c:v>
                </c:pt>
                <c:pt idx="496">
                  <c:v>0.73818826699999995</c:v>
                </c:pt>
                <c:pt idx="497">
                  <c:v>0.74145698500000001</c:v>
                </c:pt>
                <c:pt idx="498">
                  <c:v>0.74528169600000005</c:v>
                </c:pt>
                <c:pt idx="499">
                  <c:v>0.74792528199999997</c:v>
                </c:pt>
                <c:pt idx="500">
                  <c:v>0.75165796299999998</c:v>
                </c:pt>
                <c:pt idx="501">
                  <c:v>0.75529384600000005</c:v>
                </c:pt>
                <c:pt idx="502">
                  <c:v>0.75905895199999995</c:v>
                </c:pt>
                <c:pt idx="503">
                  <c:v>0.76203060199999995</c:v>
                </c:pt>
                <c:pt idx="504">
                  <c:v>0.76587915399999995</c:v>
                </c:pt>
                <c:pt idx="505">
                  <c:v>0.76998329200000004</c:v>
                </c:pt>
                <c:pt idx="506">
                  <c:v>0.77359867100000002</c:v>
                </c:pt>
                <c:pt idx="507">
                  <c:v>0.77747487999999998</c:v>
                </c:pt>
                <c:pt idx="508">
                  <c:v>0.78110694899999999</c:v>
                </c:pt>
                <c:pt idx="509">
                  <c:v>0.78442621199999996</c:v>
                </c:pt>
                <c:pt idx="510">
                  <c:v>0.78935957000000001</c:v>
                </c:pt>
                <c:pt idx="511">
                  <c:v>0.79283285100000001</c:v>
                </c:pt>
                <c:pt idx="512">
                  <c:v>0.79637289</c:v>
                </c:pt>
                <c:pt idx="513">
                  <c:v>0.80002021800000001</c:v>
                </c:pt>
                <c:pt idx="514">
                  <c:v>0.80370473899999995</c:v>
                </c:pt>
                <c:pt idx="515">
                  <c:v>0.80693006499999997</c:v>
                </c:pt>
                <c:pt idx="516">
                  <c:v>0.810536861</c:v>
                </c:pt>
                <c:pt idx="517">
                  <c:v>0.813427448</c:v>
                </c:pt>
                <c:pt idx="518">
                  <c:v>0.81704473499999997</c:v>
                </c:pt>
                <c:pt idx="519">
                  <c:v>0.81982183500000005</c:v>
                </c:pt>
                <c:pt idx="520">
                  <c:v>0.822979927</c:v>
                </c:pt>
                <c:pt idx="521">
                  <c:v>0.824943066</c:v>
                </c:pt>
                <c:pt idx="522">
                  <c:v>0.82832336399999995</c:v>
                </c:pt>
                <c:pt idx="523">
                  <c:v>0.83043909100000002</c:v>
                </c:pt>
                <c:pt idx="524">
                  <c:v>0.83230543099999998</c:v>
                </c:pt>
                <c:pt idx="525">
                  <c:v>0.83439969999999997</c:v>
                </c:pt>
                <c:pt idx="526">
                  <c:v>0.83568143800000005</c:v>
                </c:pt>
                <c:pt idx="527">
                  <c:v>0.83690786399999995</c:v>
                </c:pt>
                <c:pt idx="528">
                  <c:v>0.83797120999999997</c:v>
                </c:pt>
                <c:pt idx="529">
                  <c:v>0.83849525499999999</c:v>
                </c:pt>
                <c:pt idx="530">
                  <c:v>0.83918762199999997</c:v>
                </c:pt>
                <c:pt idx="531">
                  <c:v>0.83924818000000001</c:v>
                </c:pt>
                <c:pt idx="532">
                  <c:v>0.83947181699999995</c:v>
                </c:pt>
                <c:pt idx="533">
                  <c:v>0.83940362899999998</c:v>
                </c:pt>
                <c:pt idx="534">
                  <c:v>0.83812904399999999</c:v>
                </c:pt>
                <c:pt idx="535">
                  <c:v>0.83718585999999995</c:v>
                </c:pt>
                <c:pt idx="536">
                  <c:v>0.83592701000000003</c:v>
                </c:pt>
                <c:pt idx="537">
                  <c:v>0.83374118799999997</c:v>
                </c:pt>
                <c:pt idx="538">
                  <c:v>0.83103418399999995</c:v>
                </c:pt>
                <c:pt idx="539">
                  <c:v>0.82936096199999998</c:v>
                </c:pt>
                <c:pt idx="540">
                  <c:v>0.82658767700000002</c:v>
                </c:pt>
                <c:pt idx="541">
                  <c:v>0.82327413599999999</c:v>
                </c:pt>
                <c:pt idx="542">
                  <c:v>0.81952524199999999</c:v>
                </c:pt>
                <c:pt idx="543">
                  <c:v>0.81610822699999996</c:v>
                </c:pt>
                <c:pt idx="544">
                  <c:v>0.81256771100000003</c:v>
                </c:pt>
                <c:pt idx="545">
                  <c:v>0.80773592000000005</c:v>
                </c:pt>
                <c:pt idx="546">
                  <c:v>0.80412912400000003</c:v>
                </c:pt>
                <c:pt idx="547">
                  <c:v>0.79889297500000001</c:v>
                </c:pt>
                <c:pt idx="548">
                  <c:v>0.79389905900000002</c:v>
                </c:pt>
                <c:pt idx="549">
                  <c:v>0.78838872900000001</c:v>
                </c:pt>
                <c:pt idx="550">
                  <c:v>0.78332519499999997</c:v>
                </c:pt>
                <c:pt idx="551">
                  <c:v>0.77802705800000005</c:v>
                </c:pt>
                <c:pt idx="552">
                  <c:v>0.77167081800000004</c:v>
                </c:pt>
                <c:pt idx="553">
                  <c:v>0.76574754700000003</c:v>
                </c:pt>
                <c:pt idx="554">
                  <c:v>0.75925254799999997</c:v>
                </c:pt>
                <c:pt idx="555">
                  <c:v>0.75292062800000004</c:v>
                </c:pt>
                <c:pt idx="556">
                  <c:v>0.74676942800000001</c:v>
                </c:pt>
                <c:pt idx="557">
                  <c:v>0.73962211600000005</c:v>
                </c:pt>
                <c:pt idx="558">
                  <c:v>0.73264884900000005</c:v>
                </c:pt>
                <c:pt idx="559">
                  <c:v>0.72599744799999999</c:v>
                </c:pt>
                <c:pt idx="560">
                  <c:v>0.71849823000000002</c:v>
                </c:pt>
                <c:pt idx="561">
                  <c:v>0.71145582200000002</c:v>
                </c:pt>
                <c:pt idx="562">
                  <c:v>0.70410156300000004</c:v>
                </c:pt>
                <c:pt idx="563">
                  <c:v>0.69695711100000002</c:v>
                </c:pt>
                <c:pt idx="564">
                  <c:v>0.68946218500000001</c:v>
                </c:pt>
                <c:pt idx="565">
                  <c:v>0.68091726299999999</c:v>
                </c:pt>
                <c:pt idx="566">
                  <c:v>0.67361402500000001</c:v>
                </c:pt>
                <c:pt idx="567">
                  <c:v>0.66635417900000005</c:v>
                </c:pt>
                <c:pt idx="568">
                  <c:v>0.65898656799999999</c:v>
                </c:pt>
                <c:pt idx="569">
                  <c:v>0.65104722999999998</c:v>
                </c:pt>
                <c:pt idx="570">
                  <c:v>0.64343214000000004</c:v>
                </c:pt>
                <c:pt idx="571">
                  <c:v>0.63564062099999996</c:v>
                </c:pt>
                <c:pt idx="572">
                  <c:v>0.62802314800000003</c:v>
                </c:pt>
                <c:pt idx="573">
                  <c:v>0.62023353599999997</c:v>
                </c:pt>
                <c:pt idx="574">
                  <c:v>0.61209154099999996</c:v>
                </c:pt>
                <c:pt idx="575">
                  <c:v>0.60449028000000005</c:v>
                </c:pt>
                <c:pt idx="576">
                  <c:v>0.59691810599999995</c:v>
                </c:pt>
                <c:pt idx="577">
                  <c:v>0.58904838599999998</c:v>
                </c:pt>
                <c:pt idx="578">
                  <c:v>0.58139419599999997</c:v>
                </c:pt>
                <c:pt idx="579">
                  <c:v>0.57362508800000001</c:v>
                </c:pt>
                <c:pt idx="580">
                  <c:v>0.566138268</c:v>
                </c:pt>
                <c:pt idx="581">
                  <c:v>0.55858278299999997</c:v>
                </c:pt>
                <c:pt idx="582">
                  <c:v>0.55101537700000003</c:v>
                </c:pt>
                <c:pt idx="583">
                  <c:v>0.54342889800000005</c:v>
                </c:pt>
                <c:pt idx="584">
                  <c:v>0.536117077</c:v>
                </c:pt>
                <c:pt idx="585">
                  <c:v>0.528995514</c:v>
                </c:pt>
                <c:pt idx="586">
                  <c:v>0.52154588700000004</c:v>
                </c:pt>
                <c:pt idx="587">
                  <c:v>0.51392936700000003</c:v>
                </c:pt>
                <c:pt idx="588">
                  <c:v>0.506885052</c:v>
                </c:pt>
                <c:pt idx="589">
                  <c:v>0.49980115899999999</c:v>
                </c:pt>
                <c:pt idx="590">
                  <c:v>0.49252700799999999</c:v>
                </c:pt>
                <c:pt idx="591">
                  <c:v>0.485479355</c:v>
                </c:pt>
                <c:pt idx="592">
                  <c:v>0.478458881</c:v>
                </c:pt>
                <c:pt idx="593">
                  <c:v>0.47144699099999998</c:v>
                </c:pt>
                <c:pt idx="594">
                  <c:v>0.46444797500000001</c:v>
                </c:pt>
                <c:pt idx="595">
                  <c:v>0.45732355099999999</c:v>
                </c:pt>
                <c:pt idx="596">
                  <c:v>0.45113515900000001</c:v>
                </c:pt>
                <c:pt idx="597">
                  <c:v>0.44411325499999998</c:v>
                </c:pt>
                <c:pt idx="598">
                  <c:v>0.43795061099999999</c:v>
                </c:pt>
                <c:pt idx="599">
                  <c:v>0.43127202999999997</c:v>
                </c:pt>
                <c:pt idx="600">
                  <c:v>0.42478656799999998</c:v>
                </c:pt>
                <c:pt idx="601">
                  <c:v>0.41846895200000001</c:v>
                </c:pt>
                <c:pt idx="602">
                  <c:v>0.41190671899999998</c:v>
                </c:pt>
                <c:pt idx="603">
                  <c:v>0.40577697800000001</c:v>
                </c:pt>
                <c:pt idx="604">
                  <c:v>0.399318695</c:v>
                </c:pt>
                <c:pt idx="605">
                  <c:v>0.393414021</c:v>
                </c:pt>
                <c:pt idx="606">
                  <c:v>0.38702392600000002</c:v>
                </c:pt>
                <c:pt idx="607">
                  <c:v>0.38082075100000001</c:v>
                </c:pt>
                <c:pt idx="608">
                  <c:v>0.37506627999999997</c:v>
                </c:pt>
                <c:pt idx="609">
                  <c:v>0.36918878599999999</c:v>
                </c:pt>
                <c:pt idx="610">
                  <c:v>0.36342907000000002</c:v>
                </c:pt>
                <c:pt idx="611">
                  <c:v>0.35759735100000001</c:v>
                </c:pt>
                <c:pt idx="612">
                  <c:v>0.35205745700000002</c:v>
                </c:pt>
                <c:pt idx="613">
                  <c:v>0.346505642</c:v>
                </c:pt>
                <c:pt idx="614">
                  <c:v>0.34079694700000002</c:v>
                </c:pt>
                <c:pt idx="615">
                  <c:v>0.33519220399999999</c:v>
                </c:pt>
                <c:pt idx="616">
                  <c:v>0.32965087900000001</c:v>
                </c:pt>
                <c:pt idx="617">
                  <c:v>0.32450151399999999</c:v>
                </c:pt>
                <c:pt idx="618">
                  <c:v>0.31886959100000001</c:v>
                </c:pt>
                <c:pt idx="619">
                  <c:v>0.31406497999999999</c:v>
                </c:pt>
                <c:pt idx="620">
                  <c:v>0.30885219600000002</c:v>
                </c:pt>
                <c:pt idx="621">
                  <c:v>0.30341959000000002</c:v>
                </c:pt>
                <c:pt idx="622">
                  <c:v>0.29858922999999998</c:v>
                </c:pt>
                <c:pt idx="623">
                  <c:v>0.293604374</c:v>
                </c:pt>
                <c:pt idx="624">
                  <c:v>0.28861379599999998</c:v>
                </c:pt>
                <c:pt idx="625">
                  <c:v>0.28410244000000001</c:v>
                </c:pt>
                <c:pt idx="626">
                  <c:v>0.27930593500000001</c:v>
                </c:pt>
                <c:pt idx="627">
                  <c:v>0.27454805399999999</c:v>
                </c:pt>
                <c:pt idx="628">
                  <c:v>0.27004766499999999</c:v>
                </c:pt>
                <c:pt idx="629">
                  <c:v>0.26547956499999997</c:v>
                </c:pt>
                <c:pt idx="630">
                  <c:v>0.26114416099999999</c:v>
                </c:pt>
                <c:pt idx="631">
                  <c:v>0.25675296800000003</c:v>
                </c:pt>
                <c:pt idx="632">
                  <c:v>0.25250196499999999</c:v>
                </c:pt>
                <c:pt idx="633">
                  <c:v>0.24818944900000001</c:v>
                </c:pt>
                <c:pt idx="634">
                  <c:v>0.244141579</c:v>
                </c:pt>
                <c:pt idx="635">
                  <c:v>0.24007368100000001</c:v>
                </c:pt>
                <c:pt idx="636">
                  <c:v>0.23594236399999999</c:v>
                </c:pt>
                <c:pt idx="637">
                  <c:v>0.23198318500000001</c:v>
                </c:pt>
                <c:pt idx="638">
                  <c:v>0.22807455099999999</c:v>
                </c:pt>
                <c:pt idx="639">
                  <c:v>0.22429037099999999</c:v>
                </c:pt>
                <c:pt idx="640">
                  <c:v>0.220581055</c:v>
                </c:pt>
                <c:pt idx="641">
                  <c:v>0.21691608400000001</c:v>
                </c:pt>
                <c:pt idx="642">
                  <c:v>0.21321821199999999</c:v>
                </c:pt>
                <c:pt idx="643">
                  <c:v>0.20969677</c:v>
                </c:pt>
                <c:pt idx="644">
                  <c:v>0.20639848699999999</c:v>
                </c:pt>
                <c:pt idx="645">
                  <c:v>0.20312166200000001</c:v>
                </c:pt>
                <c:pt idx="646">
                  <c:v>0.199754715</c:v>
                </c:pt>
                <c:pt idx="647">
                  <c:v>0.196809292</c:v>
                </c:pt>
                <c:pt idx="648">
                  <c:v>0.19355535500000001</c:v>
                </c:pt>
                <c:pt idx="649">
                  <c:v>0.19034290300000001</c:v>
                </c:pt>
                <c:pt idx="650">
                  <c:v>0.187286377</c:v>
                </c:pt>
                <c:pt idx="651">
                  <c:v>0.18463420899999999</c:v>
                </c:pt>
                <c:pt idx="652">
                  <c:v>0.18158960299999999</c:v>
                </c:pt>
                <c:pt idx="653">
                  <c:v>0.178771496</c:v>
                </c:pt>
                <c:pt idx="654">
                  <c:v>0.17604637100000001</c:v>
                </c:pt>
                <c:pt idx="655">
                  <c:v>0.17307472199999999</c:v>
                </c:pt>
                <c:pt idx="656">
                  <c:v>0.17071628599999999</c:v>
                </c:pt>
                <c:pt idx="657">
                  <c:v>0.167958736</c:v>
                </c:pt>
                <c:pt idx="658">
                  <c:v>0.16569948200000001</c:v>
                </c:pt>
                <c:pt idx="659">
                  <c:v>0.16301870299999999</c:v>
                </c:pt>
                <c:pt idx="660">
                  <c:v>0.16045188899999999</c:v>
                </c:pt>
                <c:pt idx="661">
                  <c:v>0.15856742900000001</c:v>
                </c:pt>
                <c:pt idx="662">
                  <c:v>0.15603399300000001</c:v>
                </c:pt>
                <c:pt idx="663">
                  <c:v>0.15397596399999999</c:v>
                </c:pt>
                <c:pt idx="664">
                  <c:v>0.15166378</c:v>
                </c:pt>
                <c:pt idx="665">
                  <c:v>0.149833679</c:v>
                </c:pt>
                <c:pt idx="666">
                  <c:v>0.14758491500000001</c:v>
                </c:pt>
                <c:pt idx="667">
                  <c:v>0.14579916000000001</c:v>
                </c:pt>
                <c:pt idx="668">
                  <c:v>0.14367342</c:v>
                </c:pt>
                <c:pt idx="669">
                  <c:v>0.14195680599999999</c:v>
                </c:pt>
                <c:pt idx="670">
                  <c:v>0.14019823100000001</c:v>
                </c:pt>
                <c:pt idx="671">
                  <c:v>0.13842010499999999</c:v>
                </c:pt>
                <c:pt idx="672">
                  <c:v>0.136907101</c:v>
                </c:pt>
                <c:pt idx="673">
                  <c:v>0.13548278799999999</c:v>
                </c:pt>
                <c:pt idx="674">
                  <c:v>0.13371324500000001</c:v>
                </c:pt>
                <c:pt idx="675">
                  <c:v>0.13219356500000001</c:v>
                </c:pt>
                <c:pt idx="676">
                  <c:v>0.130894184</c:v>
                </c:pt>
                <c:pt idx="677">
                  <c:v>0.12956905399999999</c:v>
                </c:pt>
                <c:pt idx="678">
                  <c:v>0.12823200200000001</c:v>
                </c:pt>
                <c:pt idx="679">
                  <c:v>0.127188206</c:v>
                </c:pt>
                <c:pt idx="680">
                  <c:v>0.125868797</c:v>
                </c:pt>
                <c:pt idx="681">
                  <c:v>0.12501764300000001</c:v>
                </c:pt>
                <c:pt idx="682">
                  <c:v>0.123939991</c:v>
                </c:pt>
                <c:pt idx="683">
                  <c:v>0.122918606</c:v>
                </c:pt>
                <c:pt idx="684">
                  <c:v>0.12233591100000001</c:v>
                </c:pt>
                <c:pt idx="685">
                  <c:v>0.121078968</c:v>
                </c:pt>
                <c:pt idx="686">
                  <c:v>0.120412827</c:v>
                </c:pt>
                <c:pt idx="687">
                  <c:v>0.119408607</c:v>
                </c:pt>
                <c:pt idx="688">
                  <c:v>0.119040489</c:v>
                </c:pt>
                <c:pt idx="689">
                  <c:v>0.118676186</c:v>
                </c:pt>
                <c:pt idx="690">
                  <c:v>0.117657661</c:v>
                </c:pt>
                <c:pt idx="691">
                  <c:v>0.117364883</c:v>
                </c:pt>
                <c:pt idx="692">
                  <c:v>0.116847992</c:v>
                </c:pt>
                <c:pt idx="693">
                  <c:v>0.116253853</c:v>
                </c:pt>
                <c:pt idx="694">
                  <c:v>0.116021156</c:v>
                </c:pt>
                <c:pt idx="695">
                  <c:v>0.115709782</c:v>
                </c:pt>
                <c:pt idx="696">
                  <c:v>0.115235806</c:v>
                </c:pt>
                <c:pt idx="697">
                  <c:v>0.11537122700000001</c:v>
                </c:pt>
                <c:pt idx="698">
                  <c:v>0.115101814</c:v>
                </c:pt>
                <c:pt idx="699">
                  <c:v>0.114927769</c:v>
                </c:pt>
                <c:pt idx="700">
                  <c:v>0.11474371</c:v>
                </c:pt>
                <c:pt idx="701">
                  <c:v>0.114816666</c:v>
                </c:pt>
                <c:pt idx="702">
                  <c:v>0.11476898200000001</c:v>
                </c:pt>
                <c:pt idx="703">
                  <c:v>0.114925861</c:v>
                </c:pt>
                <c:pt idx="704">
                  <c:v>0.114987373</c:v>
                </c:pt>
                <c:pt idx="705">
                  <c:v>0.115288258</c:v>
                </c:pt>
                <c:pt idx="706">
                  <c:v>0.115204811</c:v>
                </c:pt>
                <c:pt idx="707">
                  <c:v>0.11555624</c:v>
                </c:pt>
                <c:pt idx="708">
                  <c:v>0.11602211</c:v>
                </c:pt>
                <c:pt idx="709">
                  <c:v>0.11620330800000001</c:v>
                </c:pt>
                <c:pt idx="710">
                  <c:v>0.11649751699999999</c:v>
                </c:pt>
                <c:pt idx="711">
                  <c:v>0.117244244</c:v>
                </c:pt>
                <c:pt idx="712">
                  <c:v>0.117068768</c:v>
                </c:pt>
                <c:pt idx="713">
                  <c:v>0.117693901</c:v>
                </c:pt>
                <c:pt idx="714">
                  <c:v>0.11821699099999999</c:v>
                </c:pt>
                <c:pt idx="715">
                  <c:v>0.118867397</c:v>
                </c:pt>
                <c:pt idx="716">
                  <c:v>0.119451523</c:v>
                </c:pt>
                <c:pt idx="717">
                  <c:v>0.120283127</c:v>
                </c:pt>
                <c:pt idx="718">
                  <c:v>0.120859623</c:v>
                </c:pt>
                <c:pt idx="719">
                  <c:v>0.12131452600000001</c:v>
                </c:pt>
                <c:pt idx="720">
                  <c:v>0.122299194</c:v>
                </c:pt>
                <c:pt idx="721">
                  <c:v>0.12306642499999999</c:v>
                </c:pt>
                <c:pt idx="722">
                  <c:v>0.12376356099999999</c:v>
                </c:pt>
                <c:pt idx="723">
                  <c:v>0.124814987</c:v>
                </c:pt>
                <c:pt idx="724">
                  <c:v>0.125400066</c:v>
                </c:pt>
                <c:pt idx="725">
                  <c:v>0.12686967800000001</c:v>
                </c:pt>
                <c:pt idx="726">
                  <c:v>0.12735271500000001</c:v>
                </c:pt>
                <c:pt idx="727">
                  <c:v>0.12864494300000001</c:v>
                </c:pt>
                <c:pt idx="728">
                  <c:v>0.12952899900000001</c:v>
                </c:pt>
                <c:pt idx="729">
                  <c:v>0.13043260600000001</c:v>
                </c:pt>
                <c:pt idx="730">
                  <c:v>0.13194560999999999</c:v>
                </c:pt>
                <c:pt idx="731">
                  <c:v>0.13297319399999999</c:v>
                </c:pt>
                <c:pt idx="732">
                  <c:v>0.13428020500000001</c:v>
                </c:pt>
                <c:pt idx="733">
                  <c:v>0.13510513299999999</c:v>
                </c:pt>
                <c:pt idx="734">
                  <c:v>0.13697052000000001</c:v>
                </c:pt>
                <c:pt idx="735">
                  <c:v>0.137847424</c:v>
                </c:pt>
                <c:pt idx="736">
                  <c:v>0.13933897000000001</c:v>
                </c:pt>
                <c:pt idx="737">
                  <c:v>0.14079856900000001</c:v>
                </c:pt>
                <c:pt idx="738">
                  <c:v>0.142264366</c:v>
                </c:pt>
                <c:pt idx="739">
                  <c:v>0.143649578</c:v>
                </c:pt>
                <c:pt idx="740">
                  <c:v>0.14543294900000001</c:v>
                </c:pt>
                <c:pt idx="741">
                  <c:v>0.14683580399999999</c:v>
                </c:pt>
                <c:pt idx="742">
                  <c:v>0.14818572999999999</c:v>
                </c:pt>
                <c:pt idx="743">
                  <c:v>0.15045118299999999</c:v>
                </c:pt>
                <c:pt idx="744">
                  <c:v>0.15138912199999999</c:v>
                </c:pt>
                <c:pt idx="745">
                  <c:v>0.153548717</c:v>
                </c:pt>
                <c:pt idx="746">
                  <c:v>0.155168533</c:v>
                </c:pt>
                <c:pt idx="747">
                  <c:v>0.15748023999999999</c:v>
                </c:pt>
                <c:pt idx="748">
                  <c:v>0.15886783600000001</c:v>
                </c:pt>
                <c:pt idx="749">
                  <c:v>0.161048889</c:v>
                </c:pt>
                <c:pt idx="750">
                  <c:v>0.162657738</c:v>
                </c:pt>
                <c:pt idx="751">
                  <c:v>0.164475918</c:v>
                </c:pt>
                <c:pt idx="752">
                  <c:v>0.166328907</c:v>
                </c:pt>
                <c:pt idx="753">
                  <c:v>0.16827487899999999</c:v>
                </c:pt>
                <c:pt idx="754">
                  <c:v>0.17050552399999999</c:v>
                </c:pt>
                <c:pt idx="755">
                  <c:v>0.172132015</c:v>
                </c:pt>
                <c:pt idx="756">
                  <c:v>0.17433738700000001</c:v>
                </c:pt>
                <c:pt idx="757">
                  <c:v>0.176228046</c:v>
                </c:pt>
                <c:pt idx="758">
                  <c:v>0.17889738099999999</c:v>
                </c:pt>
                <c:pt idx="759">
                  <c:v>0.18025350600000001</c:v>
                </c:pt>
                <c:pt idx="760">
                  <c:v>0.18218278900000001</c:v>
                </c:pt>
                <c:pt idx="761">
                  <c:v>0.18485164600000001</c:v>
                </c:pt>
                <c:pt idx="762">
                  <c:v>0.185925007</c:v>
                </c:pt>
                <c:pt idx="763">
                  <c:v>0.18885374099999999</c:v>
                </c:pt>
                <c:pt idx="764">
                  <c:v>0.191070557</c:v>
                </c:pt>
                <c:pt idx="765">
                  <c:v>0.19350767099999999</c:v>
                </c:pt>
                <c:pt idx="766">
                  <c:v>0.195969582</c:v>
                </c:pt>
                <c:pt idx="767">
                  <c:v>0.1989851</c:v>
                </c:pt>
                <c:pt idx="768">
                  <c:v>0.20221281099999999</c:v>
                </c:pt>
                <c:pt idx="769">
                  <c:v>0.20474672299999999</c:v>
                </c:pt>
                <c:pt idx="770">
                  <c:v>0.208784103</c:v>
                </c:pt>
                <c:pt idx="771">
                  <c:v>0.21165990800000001</c:v>
                </c:pt>
                <c:pt idx="772">
                  <c:v>0.21485996199999999</c:v>
                </c:pt>
                <c:pt idx="773">
                  <c:v>0.217242718</c:v>
                </c:pt>
                <c:pt idx="774">
                  <c:v>0.22035026599999999</c:v>
                </c:pt>
                <c:pt idx="775">
                  <c:v>0.223312855</c:v>
                </c:pt>
                <c:pt idx="776">
                  <c:v>0.227345467</c:v>
                </c:pt>
                <c:pt idx="777">
                  <c:v>0.23064231900000001</c:v>
                </c:pt>
                <c:pt idx="778">
                  <c:v>0.23239851</c:v>
                </c:pt>
                <c:pt idx="779">
                  <c:v>0.23687171900000001</c:v>
                </c:pt>
                <c:pt idx="780">
                  <c:v>0.238539696</c:v>
                </c:pt>
                <c:pt idx="781">
                  <c:v>0.24209594700000001</c:v>
                </c:pt>
                <c:pt idx="782">
                  <c:v>0.24506855</c:v>
                </c:pt>
                <c:pt idx="783">
                  <c:v>0.24878740299999999</c:v>
                </c:pt>
                <c:pt idx="784">
                  <c:v>0.25117683400000002</c:v>
                </c:pt>
                <c:pt idx="785">
                  <c:v>0.25583219499999998</c:v>
                </c:pt>
                <c:pt idx="786">
                  <c:v>0.25873613400000001</c:v>
                </c:pt>
                <c:pt idx="787">
                  <c:v>0.26097011599999997</c:v>
                </c:pt>
                <c:pt idx="788">
                  <c:v>0.26253414200000003</c:v>
                </c:pt>
                <c:pt idx="789">
                  <c:v>0.26693010299999997</c:v>
                </c:pt>
                <c:pt idx="790">
                  <c:v>0.27009391799999999</c:v>
                </c:pt>
                <c:pt idx="791">
                  <c:v>0.27266264000000001</c:v>
                </c:pt>
                <c:pt idx="792">
                  <c:v>0.27636814100000001</c:v>
                </c:pt>
                <c:pt idx="793">
                  <c:v>0.28017044099999999</c:v>
                </c:pt>
                <c:pt idx="794">
                  <c:v>0.282423019</c:v>
                </c:pt>
                <c:pt idx="795">
                  <c:v>0.28679370900000001</c:v>
                </c:pt>
                <c:pt idx="796">
                  <c:v>0.28854084000000002</c:v>
                </c:pt>
                <c:pt idx="797">
                  <c:v>0.29290008499999998</c:v>
                </c:pt>
                <c:pt idx="798">
                  <c:v>0.29553079599999998</c:v>
                </c:pt>
                <c:pt idx="799">
                  <c:v>0.29949474300000001</c:v>
                </c:pt>
                <c:pt idx="800">
                  <c:v>0.30144166900000002</c:v>
                </c:pt>
                <c:pt idx="801">
                  <c:v>0.30528545400000001</c:v>
                </c:pt>
                <c:pt idx="802">
                  <c:v>0.308783054</c:v>
                </c:pt>
                <c:pt idx="803">
                  <c:v>0.311719894</c:v>
                </c:pt>
                <c:pt idx="804">
                  <c:v>0.31406974799999998</c:v>
                </c:pt>
                <c:pt idx="805">
                  <c:v>0.32109451300000003</c:v>
                </c:pt>
                <c:pt idx="806">
                  <c:v>0.32177686700000002</c:v>
                </c:pt>
                <c:pt idx="807">
                  <c:v>0.32514047600000001</c:v>
                </c:pt>
                <c:pt idx="808">
                  <c:v>0.32872486099999998</c:v>
                </c:pt>
                <c:pt idx="809">
                  <c:v>0.33335065800000002</c:v>
                </c:pt>
                <c:pt idx="810">
                  <c:v>0.33688831299999999</c:v>
                </c:pt>
                <c:pt idx="811">
                  <c:v>0.33988475800000001</c:v>
                </c:pt>
                <c:pt idx="812">
                  <c:v>0.34539365799999999</c:v>
                </c:pt>
                <c:pt idx="813">
                  <c:v>0.34778737999999998</c:v>
                </c:pt>
                <c:pt idx="814">
                  <c:v>0.35211849200000001</c:v>
                </c:pt>
                <c:pt idx="815">
                  <c:v>0.35480451600000001</c:v>
                </c:pt>
                <c:pt idx="816">
                  <c:v>0.362455368</c:v>
                </c:pt>
                <c:pt idx="817">
                  <c:v>0.36367273300000003</c:v>
                </c:pt>
                <c:pt idx="818">
                  <c:v>0.36595582999999998</c:v>
                </c:pt>
                <c:pt idx="819">
                  <c:v>0.36906957600000001</c:v>
                </c:pt>
                <c:pt idx="820">
                  <c:v>0.37691688499999998</c:v>
                </c:pt>
                <c:pt idx="821">
                  <c:v>0.37600326499999998</c:v>
                </c:pt>
                <c:pt idx="822">
                  <c:v>0.38434648500000002</c:v>
                </c:pt>
                <c:pt idx="823">
                  <c:v>0.38720035600000002</c:v>
                </c:pt>
                <c:pt idx="824">
                  <c:v>0.39077997199999998</c:v>
                </c:pt>
                <c:pt idx="825">
                  <c:v>0.395959854</c:v>
                </c:pt>
                <c:pt idx="826">
                  <c:v>0.39881229400000001</c:v>
                </c:pt>
                <c:pt idx="827">
                  <c:v>0.40426111199999998</c:v>
                </c:pt>
                <c:pt idx="828">
                  <c:v>0.40473031999999998</c:v>
                </c:pt>
                <c:pt idx="829">
                  <c:v>0.41031122199999998</c:v>
                </c:pt>
                <c:pt idx="830">
                  <c:v>0.41300439799999999</c:v>
                </c:pt>
                <c:pt idx="831">
                  <c:v>0.42098426799999999</c:v>
                </c:pt>
                <c:pt idx="832">
                  <c:v>0.42054414699999998</c:v>
                </c:pt>
                <c:pt idx="833">
                  <c:v>0.422152996</c:v>
                </c:pt>
                <c:pt idx="834">
                  <c:v>0.43665504500000002</c:v>
                </c:pt>
                <c:pt idx="835">
                  <c:v>0.43207836199999999</c:v>
                </c:pt>
                <c:pt idx="836">
                  <c:v>0.44281578100000002</c:v>
                </c:pt>
                <c:pt idx="837">
                  <c:v>0.44172143899999999</c:v>
                </c:pt>
                <c:pt idx="838">
                  <c:v>0.44551753999999999</c:v>
                </c:pt>
                <c:pt idx="839">
                  <c:v>0.447757244</c:v>
                </c:pt>
                <c:pt idx="840">
                  <c:v>0.46138572700000002</c:v>
                </c:pt>
                <c:pt idx="841">
                  <c:v>0.45778846699999998</c:v>
                </c:pt>
                <c:pt idx="842">
                  <c:v>0.46662473700000001</c:v>
                </c:pt>
                <c:pt idx="843">
                  <c:v>0.46710300399999999</c:v>
                </c:pt>
                <c:pt idx="844">
                  <c:v>0.47549533799999999</c:v>
                </c:pt>
                <c:pt idx="845">
                  <c:v>0.47351121899999998</c:v>
                </c:pt>
                <c:pt idx="846">
                  <c:v>0.47568559599999999</c:v>
                </c:pt>
                <c:pt idx="847">
                  <c:v>0.48676729200000002</c:v>
                </c:pt>
                <c:pt idx="848">
                  <c:v>0.48725700399999999</c:v>
                </c:pt>
                <c:pt idx="849">
                  <c:v>0.49199438099999998</c:v>
                </c:pt>
                <c:pt idx="850">
                  <c:v>0.49617052099999998</c:v>
                </c:pt>
                <c:pt idx="851">
                  <c:v>0.49156332000000003</c:v>
                </c:pt>
                <c:pt idx="852">
                  <c:v>0.50480318099999999</c:v>
                </c:pt>
                <c:pt idx="853">
                  <c:v>0.51190471599999998</c:v>
                </c:pt>
                <c:pt idx="854">
                  <c:v>0.50902032900000005</c:v>
                </c:pt>
                <c:pt idx="855">
                  <c:v>0.51410102800000002</c:v>
                </c:pt>
                <c:pt idx="856">
                  <c:v>0.52200412799999996</c:v>
                </c:pt>
                <c:pt idx="857">
                  <c:v>0.52625656099999996</c:v>
                </c:pt>
                <c:pt idx="858">
                  <c:v>0.52905464199999996</c:v>
                </c:pt>
                <c:pt idx="859">
                  <c:v>0.52659940699999996</c:v>
                </c:pt>
                <c:pt idx="860">
                  <c:v>0.53727102299999996</c:v>
                </c:pt>
                <c:pt idx="861">
                  <c:v>0.53615665400000001</c:v>
                </c:pt>
                <c:pt idx="862">
                  <c:v>0.54806280100000004</c:v>
                </c:pt>
                <c:pt idx="863">
                  <c:v>0.54391956299999999</c:v>
                </c:pt>
                <c:pt idx="864">
                  <c:v>0.55169820800000002</c:v>
                </c:pt>
                <c:pt idx="865">
                  <c:v>0.55533504499999997</c:v>
                </c:pt>
                <c:pt idx="866">
                  <c:v>0.54125547399999996</c:v>
                </c:pt>
                <c:pt idx="867">
                  <c:v>0.56253099399999995</c:v>
                </c:pt>
                <c:pt idx="868">
                  <c:v>0.55465125999999998</c:v>
                </c:pt>
                <c:pt idx="869">
                  <c:v>0.58216142699999995</c:v>
                </c:pt>
                <c:pt idx="870">
                  <c:v>0.56292247799999995</c:v>
                </c:pt>
                <c:pt idx="871">
                  <c:v>0.57485341999999995</c:v>
                </c:pt>
                <c:pt idx="872">
                  <c:v>0.56550645799999999</c:v>
                </c:pt>
                <c:pt idx="873">
                  <c:v>0.57723283800000003</c:v>
                </c:pt>
                <c:pt idx="874">
                  <c:v>0.57628154799999998</c:v>
                </c:pt>
                <c:pt idx="875">
                  <c:v>0.58165741000000004</c:v>
                </c:pt>
                <c:pt idx="876">
                  <c:v>0.58997631100000003</c:v>
                </c:pt>
                <c:pt idx="877">
                  <c:v>0.58839607199999999</c:v>
                </c:pt>
                <c:pt idx="878">
                  <c:v>0.58686923999999996</c:v>
                </c:pt>
                <c:pt idx="879">
                  <c:v>0.61291837699999996</c:v>
                </c:pt>
                <c:pt idx="880">
                  <c:v>0.58994293200000003</c:v>
                </c:pt>
                <c:pt idx="881">
                  <c:v>0.59641456599999998</c:v>
                </c:pt>
                <c:pt idx="882">
                  <c:v>0.59211301800000005</c:v>
                </c:pt>
                <c:pt idx="883">
                  <c:v>0.595267773</c:v>
                </c:pt>
                <c:pt idx="884">
                  <c:v>0.59708309199999998</c:v>
                </c:pt>
                <c:pt idx="885">
                  <c:v>0.60724306100000003</c:v>
                </c:pt>
                <c:pt idx="886">
                  <c:v>0.61958360700000004</c:v>
                </c:pt>
                <c:pt idx="887">
                  <c:v>0.61053848300000002</c:v>
                </c:pt>
                <c:pt idx="888">
                  <c:v>0.63812160500000004</c:v>
                </c:pt>
                <c:pt idx="889">
                  <c:v>0.60426521300000002</c:v>
                </c:pt>
                <c:pt idx="890">
                  <c:v>0.62075853299999995</c:v>
                </c:pt>
                <c:pt idx="891">
                  <c:v>0.62045478799999998</c:v>
                </c:pt>
                <c:pt idx="892">
                  <c:v>0.61502647399999999</c:v>
                </c:pt>
                <c:pt idx="893">
                  <c:v>0.63084602400000001</c:v>
                </c:pt>
                <c:pt idx="894">
                  <c:v>0.63802480699999997</c:v>
                </c:pt>
                <c:pt idx="895">
                  <c:v>0.61385107000000005</c:v>
                </c:pt>
                <c:pt idx="896">
                  <c:v>0.60140800500000002</c:v>
                </c:pt>
                <c:pt idx="897">
                  <c:v>0.60525846500000002</c:v>
                </c:pt>
                <c:pt idx="898">
                  <c:v>0.62737703300000003</c:v>
                </c:pt>
                <c:pt idx="899">
                  <c:v>0.64740800899999995</c:v>
                </c:pt>
                <c:pt idx="900">
                  <c:v>0.62967491099999995</c:v>
                </c:pt>
                <c:pt idx="901">
                  <c:v>0.65557003000000003</c:v>
                </c:pt>
                <c:pt idx="902">
                  <c:v>0.61462879199999998</c:v>
                </c:pt>
                <c:pt idx="903">
                  <c:v>0.64073419600000003</c:v>
                </c:pt>
                <c:pt idx="904">
                  <c:v>0.63144874600000001</c:v>
                </c:pt>
                <c:pt idx="905">
                  <c:v>0.62178516399999995</c:v>
                </c:pt>
                <c:pt idx="906">
                  <c:v>0.60612678499999995</c:v>
                </c:pt>
                <c:pt idx="907">
                  <c:v>0.66614770899999998</c:v>
                </c:pt>
                <c:pt idx="908">
                  <c:v>0.585983276</c:v>
                </c:pt>
                <c:pt idx="909">
                  <c:v>0.61876297000000002</c:v>
                </c:pt>
                <c:pt idx="910">
                  <c:v>0.5853013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A06-4153-B56B-BDE4E867185A}"/>
            </c:ext>
          </c:extLst>
        </c:ser>
        <c:ser>
          <c:idx val="3"/>
          <c:order val="3"/>
          <c:tx>
            <c:strRef>
              <c:f>'[recap TP.xlsx]uv-visible partie 1'!$E$1</c:f>
              <c:strCache>
                <c:ptCount val="1"/>
                <c:pt idx="0">
                  <c:v>Absorbance (AU) mesure 0,6 complexes de NiII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E$2:$E$912</c:f>
              <c:numCache>
                <c:formatCode>General</c:formatCode>
                <c:ptCount val="911"/>
                <c:pt idx="0">
                  <c:v>2.6933040620000002</c:v>
                </c:pt>
                <c:pt idx="1">
                  <c:v>2.9037470820000002</c:v>
                </c:pt>
                <c:pt idx="2">
                  <c:v>2.9737062449999998</c:v>
                </c:pt>
                <c:pt idx="3">
                  <c:v>3.13209486</c:v>
                </c:pt>
                <c:pt idx="4">
                  <c:v>2.7374534609999999</c:v>
                </c:pt>
                <c:pt idx="5">
                  <c:v>2.8400259019999998</c:v>
                </c:pt>
                <c:pt idx="6">
                  <c:v>2.7350883480000001</c:v>
                </c:pt>
                <c:pt idx="7">
                  <c:v>2.755039215</c:v>
                </c:pt>
                <c:pt idx="8">
                  <c:v>2.801778316</c:v>
                </c:pt>
                <c:pt idx="9">
                  <c:v>2.66725111</c:v>
                </c:pt>
                <c:pt idx="10">
                  <c:v>2.9189457889999999</c:v>
                </c:pt>
                <c:pt idx="11">
                  <c:v>2.790710926</c:v>
                </c:pt>
                <c:pt idx="12">
                  <c:v>2.8730053899999999</c:v>
                </c:pt>
                <c:pt idx="13">
                  <c:v>2.886399269</c:v>
                </c:pt>
                <c:pt idx="14">
                  <c:v>2.9113321299999999</c:v>
                </c:pt>
                <c:pt idx="15">
                  <c:v>2.909110069</c:v>
                </c:pt>
                <c:pt idx="16">
                  <c:v>2.7873697279999998</c:v>
                </c:pt>
                <c:pt idx="17">
                  <c:v>3.1955623630000001</c:v>
                </c:pt>
                <c:pt idx="18">
                  <c:v>3.4094219209999999</c:v>
                </c:pt>
                <c:pt idx="19">
                  <c:v>3.1280255320000001</c:v>
                </c:pt>
                <c:pt idx="20">
                  <c:v>2.9526381490000002</c:v>
                </c:pt>
                <c:pt idx="21">
                  <c:v>2.9921412470000002</c:v>
                </c:pt>
                <c:pt idx="22">
                  <c:v>2.9605555529999998</c:v>
                </c:pt>
                <c:pt idx="23">
                  <c:v>3.1356873510000001</c:v>
                </c:pt>
                <c:pt idx="24">
                  <c:v>3.6855554580000001</c:v>
                </c:pt>
                <c:pt idx="25">
                  <c:v>3.4706301690000001</c:v>
                </c:pt>
                <c:pt idx="26">
                  <c:v>3.2504410739999998</c:v>
                </c:pt>
                <c:pt idx="27">
                  <c:v>3.2683944700000001</c:v>
                </c:pt>
                <c:pt idx="28">
                  <c:v>3.0709629060000001</c:v>
                </c:pt>
                <c:pt idx="29">
                  <c:v>3.1607136730000001</c:v>
                </c:pt>
                <c:pt idx="30">
                  <c:v>3.2174859050000002</c:v>
                </c:pt>
                <c:pt idx="31">
                  <c:v>3.4690384860000001</c:v>
                </c:pt>
                <c:pt idx="32">
                  <c:v>3.2422389979999999</c:v>
                </c:pt>
                <c:pt idx="33">
                  <c:v>3.424192905</c:v>
                </c:pt>
                <c:pt idx="34">
                  <c:v>3.2875623699999998</c:v>
                </c:pt>
                <c:pt idx="35">
                  <c:v>3.415509701</c:v>
                </c:pt>
                <c:pt idx="36">
                  <c:v>3.124102116</c:v>
                </c:pt>
                <c:pt idx="37">
                  <c:v>3.2056798930000001</c:v>
                </c:pt>
                <c:pt idx="38">
                  <c:v>3.2279658320000002</c:v>
                </c:pt>
                <c:pt idx="39">
                  <c:v>3.1652846339999998</c:v>
                </c:pt>
                <c:pt idx="40">
                  <c:v>3.5498542789999998</c:v>
                </c:pt>
                <c:pt idx="41">
                  <c:v>3.2969436650000001</c:v>
                </c:pt>
                <c:pt idx="42">
                  <c:v>3.430907726</c:v>
                </c:pt>
                <c:pt idx="43">
                  <c:v>3.3261137010000001</c:v>
                </c:pt>
                <c:pt idx="44">
                  <c:v>3.3303632740000002</c:v>
                </c:pt>
                <c:pt idx="45">
                  <c:v>3.4504156109999999</c:v>
                </c:pt>
                <c:pt idx="46">
                  <c:v>3.2739338870000001</c:v>
                </c:pt>
                <c:pt idx="47">
                  <c:v>3.5726408959999998</c:v>
                </c:pt>
                <c:pt idx="48">
                  <c:v>3.877483368</c:v>
                </c:pt>
                <c:pt idx="49">
                  <c:v>3.3116188050000002</c:v>
                </c:pt>
                <c:pt idx="50">
                  <c:v>3.8229145999999998</c:v>
                </c:pt>
                <c:pt idx="51">
                  <c:v>3.6976957320000001</c:v>
                </c:pt>
                <c:pt idx="52">
                  <c:v>3.6508507730000002</c:v>
                </c:pt>
                <c:pt idx="53">
                  <c:v>3.7518396379999999</c:v>
                </c:pt>
                <c:pt idx="54">
                  <c:v>3.2141752239999999</c:v>
                </c:pt>
                <c:pt idx="55">
                  <c:v>3.4453654290000002</c:v>
                </c:pt>
                <c:pt idx="56">
                  <c:v>3.506036758</c:v>
                </c:pt>
                <c:pt idx="57">
                  <c:v>3.4834332469999998</c:v>
                </c:pt>
                <c:pt idx="58">
                  <c:v>3.720868587</c:v>
                </c:pt>
                <c:pt idx="59">
                  <c:v>3.7227964400000002</c:v>
                </c:pt>
                <c:pt idx="60">
                  <c:v>3.4087500569999998</c:v>
                </c:pt>
                <c:pt idx="61">
                  <c:v>3.6979064940000002</c:v>
                </c:pt>
                <c:pt idx="62">
                  <c:v>3.2988820080000001</c:v>
                </c:pt>
                <c:pt idx="63">
                  <c:v>3.4159288409999999</c:v>
                </c:pt>
                <c:pt idx="64">
                  <c:v>3.4590349200000001</c:v>
                </c:pt>
                <c:pt idx="65">
                  <c:v>3.4369711879999998</c:v>
                </c:pt>
                <c:pt idx="66">
                  <c:v>3.9999995230000001</c:v>
                </c:pt>
                <c:pt idx="67">
                  <c:v>3.2121839520000002</c:v>
                </c:pt>
                <c:pt idx="68">
                  <c:v>2.7534613609999998</c:v>
                </c:pt>
                <c:pt idx="69">
                  <c:v>2.4508757590000001</c:v>
                </c:pt>
                <c:pt idx="70">
                  <c:v>2.2618532180000002</c:v>
                </c:pt>
                <c:pt idx="71">
                  <c:v>2.1303329469999999</c:v>
                </c:pt>
                <c:pt idx="72">
                  <c:v>2.0514693259999999</c:v>
                </c:pt>
                <c:pt idx="73">
                  <c:v>2.0047402380000001</c:v>
                </c:pt>
                <c:pt idx="74">
                  <c:v>2.0393905640000001</c:v>
                </c:pt>
                <c:pt idx="75">
                  <c:v>2.0404934880000001</c:v>
                </c:pt>
                <c:pt idx="76">
                  <c:v>2.1023211480000001</c:v>
                </c:pt>
                <c:pt idx="77">
                  <c:v>2.2099809650000002</c:v>
                </c:pt>
                <c:pt idx="78">
                  <c:v>2.2869868279999999</c:v>
                </c:pt>
                <c:pt idx="79">
                  <c:v>2.4011673930000001</c:v>
                </c:pt>
                <c:pt idx="80">
                  <c:v>2.5458016400000001</c:v>
                </c:pt>
                <c:pt idx="81">
                  <c:v>2.8462958340000002</c:v>
                </c:pt>
                <c:pt idx="82">
                  <c:v>3.1924533839999998</c:v>
                </c:pt>
                <c:pt idx="83">
                  <c:v>3.546586037</c:v>
                </c:pt>
                <c:pt idx="84">
                  <c:v>3.8267459869999998</c:v>
                </c:pt>
                <c:pt idx="85">
                  <c:v>3.757333279</c:v>
                </c:pt>
                <c:pt idx="86">
                  <c:v>3.7186765670000002</c:v>
                </c:pt>
                <c:pt idx="87">
                  <c:v>3.0738925930000001</c:v>
                </c:pt>
                <c:pt idx="88">
                  <c:v>3.161828995</c:v>
                </c:pt>
                <c:pt idx="89">
                  <c:v>3.1950993539999999</c:v>
                </c:pt>
                <c:pt idx="90">
                  <c:v>3.3920798300000001</c:v>
                </c:pt>
                <c:pt idx="91">
                  <c:v>3.1119194029999999</c:v>
                </c:pt>
                <c:pt idx="92">
                  <c:v>3.2437348369999999</c:v>
                </c:pt>
                <c:pt idx="93">
                  <c:v>3.3915829660000001</c:v>
                </c:pt>
                <c:pt idx="94">
                  <c:v>3.1666712760000002</c:v>
                </c:pt>
                <c:pt idx="95">
                  <c:v>3.1050605770000002</c:v>
                </c:pt>
                <c:pt idx="96">
                  <c:v>3.1843786239999998</c:v>
                </c:pt>
                <c:pt idx="97">
                  <c:v>3.137122631</c:v>
                </c:pt>
                <c:pt idx="98">
                  <c:v>2.9080963130000002</c:v>
                </c:pt>
                <c:pt idx="99">
                  <c:v>3.272204399</c:v>
                </c:pt>
                <c:pt idx="100">
                  <c:v>3.3974676129999999</c:v>
                </c:pt>
                <c:pt idx="101">
                  <c:v>2.9082593920000002</c:v>
                </c:pt>
                <c:pt idx="102">
                  <c:v>3.4019713399999998</c:v>
                </c:pt>
                <c:pt idx="103">
                  <c:v>3.5121846200000002</c:v>
                </c:pt>
                <c:pt idx="104">
                  <c:v>3.0554676060000001</c:v>
                </c:pt>
                <c:pt idx="105">
                  <c:v>3.333766937</c:v>
                </c:pt>
                <c:pt idx="106">
                  <c:v>3.9489045140000001</c:v>
                </c:pt>
                <c:pt idx="107">
                  <c:v>3.0950407979999999</c:v>
                </c:pt>
                <c:pt idx="108">
                  <c:v>3.310154915</c:v>
                </c:pt>
                <c:pt idx="109">
                  <c:v>3.3253788950000001</c:v>
                </c:pt>
                <c:pt idx="110">
                  <c:v>3.2569103240000001</c:v>
                </c:pt>
                <c:pt idx="111">
                  <c:v>3.5150489810000001</c:v>
                </c:pt>
                <c:pt idx="112">
                  <c:v>3.4172520639999999</c:v>
                </c:pt>
                <c:pt idx="113">
                  <c:v>3.2374224659999999</c:v>
                </c:pt>
                <c:pt idx="114">
                  <c:v>3.2144737239999999</c:v>
                </c:pt>
                <c:pt idx="115">
                  <c:v>3.096351147</c:v>
                </c:pt>
                <c:pt idx="116">
                  <c:v>2.8359551430000001</c:v>
                </c:pt>
                <c:pt idx="117">
                  <c:v>3.043387413</c:v>
                </c:pt>
                <c:pt idx="118">
                  <c:v>2.9832482339999999</c:v>
                </c:pt>
                <c:pt idx="119">
                  <c:v>2.9913940430000001</c:v>
                </c:pt>
                <c:pt idx="120">
                  <c:v>3.0215010640000002</c:v>
                </c:pt>
                <c:pt idx="121">
                  <c:v>3.08477354</c:v>
                </c:pt>
                <c:pt idx="122">
                  <c:v>2.9314875599999999</c:v>
                </c:pt>
                <c:pt idx="123">
                  <c:v>3.0203557010000002</c:v>
                </c:pt>
                <c:pt idx="124">
                  <c:v>2.9087295530000001</c:v>
                </c:pt>
                <c:pt idx="125">
                  <c:v>3.0387806890000002</c:v>
                </c:pt>
                <c:pt idx="126">
                  <c:v>2.8989305500000002</c:v>
                </c:pt>
                <c:pt idx="127">
                  <c:v>3.1488366129999998</c:v>
                </c:pt>
                <c:pt idx="128">
                  <c:v>3.3550353049999999</c:v>
                </c:pt>
                <c:pt idx="129">
                  <c:v>2.8796010019999998</c:v>
                </c:pt>
                <c:pt idx="130">
                  <c:v>3.3367204670000001</c:v>
                </c:pt>
                <c:pt idx="131">
                  <c:v>3.3986773490000002</c:v>
                </c:pt>
                <c:pt idx="132">
                  <c:v>3.4229078290000001</c:v>
                </c:pt>
                <c:pt idx="133">
                  <c:v>2.6950707440000001</c:v>
                </c:pt>
                <c:pt idx="134">
                  <c:v>2.3890948299999999</c:v>
                </c:pt>
                <c:pt idx="135">
                  <c:v>2.1276288029999999</c:v>
                </c:pt>
                <c:pt idx="136">
                  <c:v>1.823687077</c:v>
                </c:pt>
                <c:pt idx="137">
                  <c:v>1.6202821730000001</c:v>
                </c:pt>
                <c:pt idx="138">
                  <c:v>1.396419525</c:v>
                </c:pt>
                <c:pt idx="139">
                  <c:v>1.206959248</c:v>
                </c:pt>
                <c:pt idx="140">
                  <c:v>1.0473208430000001</c:v>
                </c:pt>
                <c:pt idx="141">
                  <c:v>0.90429210699999996</c:v>
                </c:pt>
                <c:pt idx="142">
                  <c:v>0.78432655299999998</c:v>
                </c:pt>
                <c:pt idx="143">
                  <c:v>0.67948675199999997</c:v>
                </c:pt>
                <c:pt idx="144">
                  <c:v>0.59137010599999995</c:v>
                </c:pt>
                <c:pt idx="145">
                  <c:v>0.51952505100000002</c:v>
                </c:pt>
                <c:pt idx="146">
                  <c:v>0.45729732499999998</c:v>
                </c:pt>
                <c:pt idx="147">
                  <c:v>0.40799951600000001</c:v>
                </c:pt>
                <c:pt idx="148">
                  <c:v>0.36745214500000001</c:v>
                </c:pt>
                <c:pt idx="149">
                  <c:v>0.33623504599999998</c:v>
                </c:pt>
                <c:pt idx="150">
                  <c:v>0.310190678</c:v>
                </c:pt>
                <c:pt idx="151">
                  <c:v>0.29080867799999999</c:v>
                </c:pt>
                <c:pt idx="152">
                  <c:v>0.27602005000000002</c:v>
                </c:pt>
                <c:pt idx="153">
                  <c:v>0.26599311799999997</c:v>
                </c:pt>
                <c:pt idx="154">
                  <c:v>0.260068417</c:v>
                </c:pt>
                <c:pt idx="155">
                  <c:v>0.25750446300000002</c:v>
                </c:pt>
                <c:pt idx="156">
                  <c:v>0.25689315800000001</c:v>
                </c:pt>
                <c:pt idx="157">
                  <c:v>0.26101350800000001</c:v>
                </c:pt>
                <c:pt idx="158">
                  <c:v>0.26678037599999999</c:v>
                </c:pt>
                <c:pt idx="159">
                  <c:v>0.27404546699999999</c:v>
                </c:pt>
                <c:pt idx="160">
                  <c:v>0.28622388799999998</c:v>
                </c:pt>
                <c:pt idx="161">
                  <c:v>0.29888677600000002</c:v>
                </c:pt>
                <c:pt idx="162">
                  <c:v>0.31502771400000001</c:v>
                </c:pt>
                <c:pt idx="163">
                  <c:v>0.33378934900000001</c:v>
                </c:pt>
                <c:pt idx="164">
                  <c:v>0.35474157299999998</c:v>
                </c:pt>
                <c:pt idx="165">
                  <c:v>0.379151344</c:v>
                </c:pt>
                <c:pt idx="166">
                  <c:v>0.406027317</c:v>
                </c:pt>
                <c:pt idx="167">
                  <c:v>0.43753576300000002</c:v>
                </c:pt>
                <c:pt idx="168">
                  <c:v>0.47676658599999999</c:v>
                </c:pt>
                <c:pt idx="169">
                  <c:v>0.51832246800000004</c:v>
                </c:pt>
                <c:pt idx="170">
                  <c:v>0.56325340300000004</c:v>
                </c:pt>
                <c:pt idx="171">
                  <c:v>0.60815715800000003</c:v>
                </c:pt>
                <c:pt idx="172">
                  <c:v>0.65379047400000001</c:v>
                </c:pt>
                <c:pt idx="173">
                  <c:v>0.70067310299999996</c:v>
                </c:pt>
                <c:pt idx="174">
                  <c:v>0.75436115299999995</c:v>
                </c:pt>
                <c:pt idx="175">
                  <c:v>0.81411171000000004</c:v>
                </c:pt>
                <c:pt idx="176">
                  <c:v>0.87861394900000001</c:v>
                </c:pt>
                <c:pt idx="177">
                  <c:v>0.94131565100000003</c:v>
                </c:pt>
                <c:pt idx="178">
                  <c:v>1.002682686</c:v>
                </c:pt>
                <c:pt idx="179">
                  <c:v>1.0746717450000001</c:v>
                </c:pt>
                <c:pt idx="180">
                  <c:v>1.1460227970000001</c:v>
                </c:pt>
                <c:pt idx="181">
                  <c:v>1.224823475</c:v>
                </c:pt>
                <c:pt idx="182">
                  <c:v>1.3029098509999999</c:v>
                </c:pt>
                <c:pt idx="183">
                  <c:v>1.392049313</c:v>
                </c:pt>
                <c:pt idx="184">
                  <c:v>1.4750289919999999</c:v>
                </c:pt>
                <c:pt idx="185">
                  <c:v>1.5591945650000001</c:v>
                </c:pt>
                <c:pt idx="186">
                  <c:v>1.665946484</c:v>
                </c:pt>
                <c:pt idx="187">
                  <c:v>1.7434592250000001</c:v>
                </c:pt>
                <c:pt idx="188">
                  <c:v>1.82904768</c:v>
                </c:pt>
                <c:pt idx="189">
                  <c:v>1.9632377620000001</c:v>
                </c:pt>
                <c:pt idx="190">
                  <c:v>2.0306925769999999</c:v>
                </c:pt>
                <c:pt idx="191">
                  <c:v>2.0997786519999999</c:v>
                </c:pt>
                <c:pt idx="192">
                  <c:v>2.26161623</c:v>
                </c:pt>
                <c:pt idx="193">
                  <c:v>2.2694201469999999</c:v>
                </c:pt>
                <c:pt idx="194">
                  <c:v>2.4342813489999999</c:v>
                </c:pt>
                <c:pt idx="195">
                  <c:v>2.4288907050000001</c:v>
                </c:pt>
                <c:pt idx="196">
                  <c:v>2.4669179919999999</c:v>
                </c:pt>
                <c:pt idx="197">
                  <c:v>2.824842453</c:v>
                </c:pt>
                <c:pt idx="198">
                  <c:v>2.5776162149999999</c:v>
                </c:pt>
                <c:pt idx="199">
                  <c:v>2.7410364149999999</c:v>
                </c:pt>
                <c:pt idx="200">
                  <c:v>2.8791499140000001</c:v>
                </c:pt>
                <c:pt idx="201">
                  <c:v>2.9074172969999998</c:v>
                </c:pt>
                <c:pt idx="202">
                  <c:v>3.153332233</c:v>
                </c:pt>
                <c:pt idx="203">
                  <c:v>2.9385533330000002</c:v>
                </c:pt>
                <c:pt idx="204">
                  <c:v>3.1431331629999999</c:v>
                </c:pt>
                <c:pt idx="205">
                  <c:v>3.0212154390000001</c:v>
                </c:pt>
                <c:pt idx="206">
                  <c:v>2.8168516160000001</c:v>
                </c:pt>
                <c:pt idx="207">
                  <c:v>3.7828226090000001</c:v>
                </c:pt>
                <c:pt idx="208">
                  <c:v>2.9349603649999998</c:v>
                </c:pt>
                <c:pt idx="209">
                  <c:v>2.8264360430000002</c:v>
                </c:pt>
                <c:pt idx="210">
                  <c:v>3.0359153750000001</c:v>
                </c:pt>
                <c:pt idx="211">
                  <c:v>2.7762303350000002</c:v>
                </c:pt>
                <c:pt idx="212">
                  <c:v>2.683891773</c:v>
                </c:pt>
                <c:pt idx="213">
                  <c:v>2.614269733</c:v>
                </c:pt>
                <c:pt idx="214">
                  <c:v>2.6030230520000002</c:v>
                </c:pt>
                <c:pt idx="215">
                  <c:v>2.5594434740000001</c:v>
                </c:pt>
                <c:pt idx="216">
                  <c:v>2.4836554529999999</c:v>
                </c:pt>
                <c:pt idx="217">
                  <c:v>2.373655796</c:v>
                </c:pt>
                <c:pt idx="218">
                  <c:v>2.2935543059999999</c:v>
                </c:pt>
                <c:pt idx="219">
                  <c:v>2.1537270550000001</c:v>
                </c:pt>
                <c:pt idx="220">
                  <c:v>2.1729416850000001</c:v>
                </c:pt>
                <c:pt idx="221">
                  <c:v>2.0125913620000002</c:v>
                </c:pt>
                <c:pt idx="222">
                  <c:v>1.975457668</c:v>
                </c:pt>
                <c:pt idx="223">
                  <c:v>1.866854668</c:v>
                </c:pt>
                <c:pt idx="224">
                  <c:v>1.781811714</c:v>
                </c:pt>
                <c:pt idx="225">
                  <c:v>1.7233595850000001</c:v>
                </c:pt>
                <c:pt idx="226">
                  <c:v>1.62939024</c:v>
                </c:pt>
                <c:pt idx="227">
                  <c:v>1.5602145199999999</c:v>
                </c:pt>
                <c:pt idx="228">
                  <c:v>1.4765863420000001</c:v>
                </c:pt>
                <c:pt idx="229">
                  <c:v>1.404057026</c:v>
                </c:pt>
                <c:pt idx="230">
                  <c:v>1.3269906039999999</c:v>
                </c:pt>
                <c:pt idx="231">
                  <c:v>1.2401580809999999</c:v>
                </c:pt>
                <c:pt idx="232">
                  <c:v>1.175481319</c:v>
                </c:pt>
                <c:pt idx="233">
                  <c:v>1.1023497579999999</c:v>
                </c:pt>
                <c:pt idx="234">
                  <c:v>1.035072803</c:v>
                </c:pt>
                <c:pt idx="235">
                  <c:v>0.968795776</c:v>
                </c:pt>
                <c:pt idx="236">
                  <c:v>0.90334606200000001</c:v>
                </c:pt>
                <c:pt idx="237">
                  <c:v>0.84314203300000001</c:v>
                </c:pt>
                <c:pt idx="238">
                  <c:v>0.78834390600000004</c:v>
                </c:pt>
                <c:pt idx="239">
                  <c:v>0.73123693499999998</c:v>
                </c:pt>
                <c:pt idx="240">
                  <c:v>0.68225479099999997</c:v>
                </c:pt>
                <c:pt idx="241">
                  <c:v>0.63341236099999998</c:v>
                </c:pt>
                <c:pt idx="242">
                  <c:v>0.59151601799999998</c:v>
                </c:pt>
                <c:pt idx="243">
                  <c:v>0.55096101799999997</c:v>
                </c:pt>
                <c:pt idx="244">
                  <c:v>0.51179599799999997</c:v>
                </c:pt>
                <c:pt idx="245">
                  <c:v>0.48103237199999999</c:v>
                </c:pt>
                <c:pt idx="246">
                  <c:v>0.44991445499999999</c:v>
                </c:pt>
                <c:pt idx="247">
                  <c:v>0.421619415</c:v>
                </c:pt>
                <c:pt idx="248">
                  <c:v>0.397732735</c:v>
                </c:pt>
                <c:pt idx="249">
                  <c:v>0.37430715599999997</c:v>
                </c:pt>
                <c:pt idx="250">
                  <c:v>0.35522699400000002</c:v>
                </c:pt>
                <c:pt idx="251">
                  <c:v>0.33689451199999998</c:v>
                </c:pt>
                <c:pt idx="252">
                  <c:v>0.32014274599999998</c:v>
                </c:pt>
                <c:pt idx="253">
                  <c:v>0.30718564999999998</c:v>
                </c:pt>
                <c:pt idx="254">
                  <c:v>0.29388237</c:v>
                </c:pt>
                <c:pt idx="255">
                  <c:v>0.28275299100000001</c:v>
                </c:pt>
                <c:pt idx="256">
                  <c:v>0.27321815500000002</c:v>
                </c:pt>
                <c:pt idx="257">
                  <c:v>0.26390504799999998</c:v>
                </c:pt>
                <c:pt idx="258">
                  <c:v>0.25610923800000002</c:v>
                </c:pt>
                <c:pt idx="259">
                  <c:v>0.24881458300000001</c:v>
                </c:pt>
                <c:pt idx="260">
                  <c:v>0.24148130400000001</c:v>
                </c:pt>
                <c:pt idx="261">
                  <c:v>0.23517704</c:v>
                </c:pt>
                <c:pt idx="262">
                  <c:v>0.22923708000000001</c:v>
                </c:pt>
                <c:pt idx="263">
                  <c:v>0.22331857699999999</c:v>
                </c:pt>
                <c:pt idx="264">
                  <c:v>0.21765136700000001</c:v>
                </c:pt>
                <c:pt idx="265">
                  <c:v>0.212107658</c:v>
                </c:pt>
                <c:pt idx="266">
                  <c:v>0.20640039399999999</c:v>
                </c:pt>
                <c:pt idx="267">
                  <c:v>0.200457096</c:v>
                </c:pt>
                <c:pt idx="268">
                  <c:v>0.195423126</c:v>
                </c:pt>
                <c:pt idx="269">
                  <c:v>0.18895292299999999</c:v>
                </c:pt>
                <c:pt idx="270">
                  <c:v>0.183571339</c:v>
                </c:pt>
                <c:pt idx="271">
                  <c:v>0.178091526</c:v>
                </c:pt>
                <c:pt idx="272">
                  <c:v>0.171564102</c:v>
                </c:pt>
                <c:pt idx="273">
                  <c:v>0.16597461699999999</c:v>
                </c:pt>
                <c:pt idx="274">
                  <c:v>0.15999269499999999</c:v>
                </c:pt>
                <c:pt idx="275">
                  <c:v>0.153816223</c:v>
                </c:pt>
                <c:pt idx="276">
                  <c:v>0.14733695999999999</c:v>
                </c:pt>
                <c:pt idx="277">
                  <c:v>0.14053010899999999</c:v>
                </c:pt>
                <c:pt idx="278">
                  <c:v>0.13439273800000001</c:v>
                </c:pt>
                <c:pt idx="279">
                  <c:v>0.12815284699999999</c:v>
                </c:pt>
                <c:pt idx="280">
                  <c:v>0.121523857</c:v>
                </c:pt>
                <c:pt idx="281">
                  <c:v>0.11568307899999999</c:v>
                </c:pt>
                <c:pt idx="282">
                  <c:v>0.108438969</c:v>
                </c:pt>
                <c:pt idx="283">
                  <c:v>0.103081226</c:v>
                </c:pt>
                <c:pt idx="284">
                  <c:v>9.6851349000000003E-2</c:v>
                </c:pt>
                <c:pt idx="285">
                  <c:v>9.0684414000000005E-2</c:v>
                </c:pt>
                <c:pt idx="286">
                  <c:v>8.4844588999999998E-2</c:v>
                </c:pt>
                <c:pt idx="287">
                  <c:v>7.8747271999999993E-2</c:v>
                </c:pt>
                <c:pt idx="288">
                  <c:v>7.3508739000000003E-2</c:v>
                </c:pt>
                <c:pt idx="289">
                  <c:v>6.8058014E-2</c:v>
                </c:pt>
                <c:pt idx="290">
                  <c:v>6.3036441999999998E-2</c:v>
                </c:pt>
                <c:pt idx="291">
                  <c:v>5.8745861000000003E-2</c:v>
                </c:pt>
                <c:pt idx="292">
                  <c:v>5.3976059E-2</c:v>
                </c:pt>
                <c:pt idx="293">
                  <c:v>5.0053595999999999E-2</c:v>
                </c:pt>
                <c:pt idx="294">
                  <c:v>4.6337604999999997E-2</c:v>
                </c:pt>
                <c:pt idx="295">
                  <c:v>4.2779921999999998E-2</c:v>
                </c:pt>
                <c:pt idx="296">
                  <c:v>4.1715622000000001E-2</c:v>
                </c:pt>
                <c:pt idx="297">
                  <c:v>3.4650326000000002E-2</c:v>
                </c:pt>
                <c:pt idx="298">
                  <c:v>3.1216621E-2</c:v>
                </c:pt>
                <c:pt idx="299">
                  <c:v>3.1542301000000002E-2</c:v>
                </c:pt>
                <c:pt idx="300">
                  <c:v>2.9130459000000001E-2</c:v>
                </c:pt>
                <c:pt idx="301">
                  <c:v>2.7783871000000002E-2</c:v>
                </c:pt>
                <c:pt idx="302">
                  <c:v>2.5857449000000001E-2</c:v>
                </c:pt>
                <c:pt idx="303">
                  <c:v>2.4508476000000001E-2</c:v>
                </c:pt>
                <c:pt idx="304">
                  <c:v>2.3654938E-2</c:v>
                </c:pt>
                <c:pt idx="305">
                  <c:v>2.2314072000000001E-2</c:v>
                </c:pt>
                <c:pt idx="306">
                  <c:v>2.1477698999999999E-2</c:v>
                </c:pt>
                <c:pt idx="307">
                  <c:v>2.0811080999999999E-2</c:v>
                </c:pt>
                <c:pt idx="308">
                  <c:v>2.0047188000000001E-2</c:v>
                </c:pt>
                <c:pt idx="309">
                  <c:v>2.0077228999999999E-2</c:v>
                </c:pt>
                <c:pt idx="310">
                  <c:v>2.0125389E-2</c:v>
                </c:pt>
                <c:pt idx="311">
                  <c:v>2.0399569999999999E-2</c:v>
                </c:pt>
                <c:pt idx="312">
                  <c:v>2.0341873E-2</c:v>
                </c:pt>
                <c:pt idx="313">
                  <c:v>2.0708561E-2</c:v>
                </c:pt>
                <c:pt idx="314">
                  <c:v>2.1014214E-2</c:v>
                </c:pt>
                <c:pt idx="315">
                  <c:v>2.1488666999999999E-2</c:v>
                </c:pt>
                <c:pt idx="316">
                  <c:v>2.2313118E-2</c:v>
                </c:pt>
                <c:pt idx="317">
                  <c:v>2.2706984999999999E-2</c:v>
                </c:pt>
                <c:pt idx="318">
                  <c:v>2.3799418999999999E-2</c:v>
                </c:pt>
                <c:pt idx="319">
                  <c:v>2.4608611999999998E-2</c:v>
                </c:pt>
                <c:pt idx="320">
                  <c:v>2.5424004E-2</c:v>
                </c:pt>
                <c:pt idx="321">
                  <c:v>2.6857375999999999E-2</c:v>
                </c:pt>
                <c:pt idx="322">
                  <c:v>2.7400494000000001E-2</c:v>
                </c:pt>
                <c:pt idx="323">
                  <c:v>2.8855801E-2</c:v>
                </c:pt>
                <c:pt idx="324">
                  <c:v>3.0006409000000001E-2</c:v>
                </c:pt>
                <c:pt idx="325">
                  <c:v>3.1082153000000001E-2</c:v>
                </c:pt>
                <c:pt idx="326">
                  <c:v>3.2631873999999998E-2</c:v>
                </c:pt>
                <c:pt idx="327">
                  <c:v>3.3685684E-2</c:v>
                </c:pt>
                <c:pt idx="328">
                  <c:v>3.5225868E-2</c:v>
                </c:pt>
                <c:pt idx="329">
                  <c:v>3.6571026E-2</c:v>
                </c:pt>
                <c:pt idx="330">
                  <c:v>3.7884712000000001E-2</c:v>
                </c:pt>
                <c:pt idx="331">
                  <c:v>3.9611340000000002E-2</c:v>
                </c:pt>
                <c:pt idx="332">
                  <c:v>4.1101456000000001E-2</c:v>
                </c:pt>
                <c:pt idx="333">
                  <c:v>4.2337418000000002E-2</c:v>
                </c:pt>
                <c:pt idx="334">
                  <c:v>4.3883324000000001E-2</c:v>
                </c:pt>
                <c:pt idx="335">
                  <c:v>4.5187472999999999E-2</c:v>
                </c:pt>
                <c:pt idx="336">
                  <c:v>4.7008038000000002E-2</c:v>
                </c:pt>
                <c:pt idx="337">
                  <c:v>4.8329352999999999E-2</c:v>
                </c:pt>
                <c:pt idx="338">
                  <c:v>5.0057411000000003E-2</c:v>
                </c:pt>
                <c:pt idx="339">
                  <c:v>5.1695347000000003E-2</c:v>
                </c:pt>
                <c:pt idx="340">
                  <c:v>5.3062916000000002E-2</c:v>
                </c:pt>
                <c:pt idx="341">
                  <c:v>5.5064201E-2</c:v>
                </c:pt>
                <c:pt idx="342">
                  <c:v>5.6298255999999998E-2</c:v>
                </c:pt>
                <c:pt idx="343">
                  <c:v>5.8127403000000001E-2</c:v>
                </c:pt>
                <c:pt idx="344">
                  <c:v>5.9961318999999999E-2</c:v>
                </c:pt>
                <c:pt idx="345">
                  <c:v>6.1252594E-2</c:v>
                </c:pt>
                <c:pt idx="346">
                  <c:v>6.2815188999999994E-2</c:v>
                </c:pt>
                <c:pt idx="347">
                  <c:v>6.3939571000000001E-2</c:v>
                </c:pt>
                <c:pt idx="348">
                  <c:v>6.5663338000000002E-2</c:v>
                </c:pt>
                <c:pt idx="349">
                  <c:v>6.6946507000000002E-2</c:v>
                </c:pt>
                <c:pt idx="350">
                  <c:v>6.8144320999999994E-2</c:v>
                </c:pt>
                <c:pt idx="351">
                  <c:v>6.9281577999999996E-2</c:v>
                </c:pt>
                <c:pt idx="352">
                  <c:v>7.0262432E-2</c:v>
                </c:pt>
                <c:pt idx="353">
                  <c:v>7.1452617999999996E-2</c:v>
                </c:pt>
                <c:pt idx="354">
                  <c:v>7.2515011000000004E-2</c:v>
                </c:pt>
                <c:pt idx="355">
                  <c:v>7.3481083000000003E-2</c:v>
                </c:pt>
                <c:pt idx="356">
                  <c:v>7.438612E-2</c:v>
                </c:pt>
                <c:pt idx="357">
                  <c:v>7.5442313999999996E-2</c:v>
                </c:pt>
                <c:pt idx="358">
                  <c:v>7.7261447999999996E-2</c:v>
                </c:pt>
                <c:pt idx="359">
                  <c:v>7.8166007999999995E-2</c:v>
                </c:pt>
                <c:pt idx="360">
                  <c:v>7.9640388000000006E-2</c:v>
                </c:pt>
                <c:pt idx="361">
                  <c:v>8.1663131999999999E-2</c:v>
                </c:pt>
                <c:pt idx="362">
                  <c:v>8.3206654000000005E-2</c:v>
                </c:pt>
                <c:pt idx="363">
                  <c:v>8.5015774000000002E-2</c:v>
                </c:pt>
                <c:pt idx="364">
                  <c:v>8.6835384000000002E-2</c:v>
                </c:pt>
                <c:pt idx="365">
                  <c:v>8.8796615999999995E-2</c:v>
                </c:pt>
                <c:pt idx="366">
                  <c:v>9.1355801E-2</c:v>
                </c:pt>
                <c:pt idx="367">
                  <c:v>9.3393325999999999E-2</c:v>
                </c:pt>
                <c:pt idx="368">
                  <c:v>9.6106528999999996E-2</c:v>
                </c:pt>
                <c:pt idx="369">
                  <c:v>9.8719119999999994E-2</c:v>
                </c:pt>
                <c:pt idx="370">
                  <c:v>0.101726055</c:v>
                </c:pt>
                <c:pt idx="371">
                  <c:v>0.104374409</c:v>
                </c:pt>
                <c:pt idx="372">
                  <c:v>0.107482433</c:v>
                </c:pt>
                <c:pt idx="373">
                  <c:v>0.110720158</c:v>
                </c:pt>
                <c:pt idx="374">
                  <c:v>0.114351273</c:v>
                </c:pt>
                <c:pt idx="375">
                  <c:v>0.11755228</c:v>
                </c:pt>
                <c:pt idx="376">
                  <c:v>0.121242523</c:v>
                </c:pt>
                <c:pt idx="377">
                  <c:v>0.125134468</c:v>
                </c:pt>
                <c:pt idx="378">
                  <c:v>0.12910985899999999</c:v>
                </c:pt>
                <c:pt idx="379">
                  <c:v>0.13374757800000001</c:v>
                </c:pt>
                <c:pt idx="380">
                  <c:v>0.13779592500000001</c:v>
                </c:pt>
                <c:pt idx="381">
                  <c:v>0.142165184</c:v>
                </c:pt>
                <c:pt idx="382">
                  <c:v>0.14653539700000001</c:v>
                </c:pt>
                <c:pt idx="383">
                  <c:v>0.15153455699999999</c:v>
                </c:pt>
                <c:pt idx="384">
                  <c:v>0.15675354</c:v>
                </c:pt>
                <c:pt idx="385">
                  <c:v>0.16151237500000001</c:v>
                </c:pt>
                <c:pt idx="386">
                  <c:v>0.16653394699999999</c:v>
                </c:pt>
                <c:pt idx="387">
                  <c:v>0.17313003499999999</c:v>
                </c:pt>
                <c:pt idx="388">
                  <c:v>0.17850208300000001</c:v>
                </c:pt>
                <c:pt idx="389">
                  <c:v>0.18333053599999999</c:v>
                </c:pt>
                <c:pt idx="390">
                  <c:v>0.18989086199999999</c:v>
                </c:pt>
                <c:pt idx="391">
                  <c:v>0.19748210899999999</c:v>
                </c:pt>
                <c:pt idx="392">
                  <c:v>0.203169823</c:v>
                </c:pt>
                <c:pt idx="393">
                  <c:v>0.20795297600000001</c:v>
                </c:pt>
                <c:pt idx="394">
                  <c:v>0.21598768199999999</c:v>
                </c:pt>
                <c:pt idx="395">
                  <c:v>0.22381258000000001</c:v>
                </c:pt>
                <c:pt idx="396">
                  <c:v>0.22981834400000001</c:v>
                </c:pt>
                <c:pt idx="397">
                  <c:v>0.23712921100000001</c:v>
                </c:pt>
                <c:pt idx="398">
                  <c:v>0.245177746</c:v>
                </c:pt>
                <c:pt idx="399">
                  <c:v>0.25192213099999999</c:v>
                </c:pt>
                <c:pt idx="400">
                  <c:v>0.26035404200000001</c:v>
                </c:pt>
                <c:pt idx="401">
                  <c:v>0.26836490600000001</c:v>
                </c:pt>
                <c:pt idx="402">
                  <c:v>0.27712535900000002</c:v>
                </c:pt>
                <c:pt idx="403">
                  <c:v>0.286282539</c:v>
                </c:pt>
                <c:pt idx="404">
                  <c:v>0.29357624100000002</c:v>
                </c:pt>
                <c:pt idx="405">
                  <c:v>0.30330848700000002</c:v>
                </c:pt>
                <c:pt idx="406">
                  <c:v>0.31199407600000001</c:v>
                </c:pt>
                <c:pt idx="407">
                  <c:v>0.32095289199999999</c:v>
                </c:pt>
                <c:pt idx="408">
                  <c:v>0.33125495900000002</c:v>
                </c:pt>
                <c:pt idx="409">
                  <c:v>0.340827465</c:v>
                </c:pt>
                <c:pt idx="410">
                  <c:v>0.35056686399999998</c:v>
                </c:pt>
                <c:pt idx="411">
                  <c:v>0.36047124899999999</c:v>
                </c:pt>
                <c:pt idx="412">
                  <c:v>0.37041711799999999</c:v>
                </c:pt>
                <c:pt idx="413">
                  <c:v>0.38172626500000001</c:v>
                </c:pt>
                <c:pt idx="414">
                  <c:v>0.39205121999999998</c:v>
                </c:pt>
                <c:pt idx="415">
                  <c:v>0.40306568100000001</c:v>
                </c:pt>
                <c:pt idx="416">
                  <c:v>0.41474723800000002</c:v>
                </c:pt>
                <c:pt idx="417">
                  <c:v>0.42555141400000002</c:v>
                </c:pt>
                <c:pt idx="418">
                  <c:v>0.43782186499999998</c:v>
                </c:pt>
                <c:pt idx="419">
                  <c:v>0.44979381600000001</c:v>
                </c:pt>
                <c:pt idx="420">
                  <c:v>0.46277380000000001</c:v>
                </c:pt>
                <c:pt idx="421">
                  <c:v>0.47525119799999999</c:v>
                </c:pt>
                <c:pt idx="422">
                  <c:v>0.48871994000000002</c:v>
                </c:pt>
                <c:pt idx="423">
                  <c:v>0.50190162699999996</c:v>
                </c:pt>
                <c:pt idx="424">
                  <c:v>0.51539230300000005</c:v>
                </c:pt>
                <c:pt idx="425">
                  <c:v>0.52900219000000004</c:v>
                </c:pt>
                <c:pt idx="426">
                  <c:v>0.54243803000000002</c:v>
                </c:pt>
                <c:pt idx="427">
                  <c:v>0.55520820599999998</c:v>
                </c:pt>
                <c:pt idx="428">
                  <c:v>0.56954956099999998</c:v>
                </c:pt>
                <c:pt idx="429">
                  <c:v>0.58245801900000005</c:v>
                </c:pt>
                <c:pt idx="430">
                  <c:v>0.59738922100000003</c:v>
                </c:pt>
                <c:pt idx="431">
                  <c:v>0.61020851099999995</c:v>
                </c:pt>
                <c:pt idx="432">
                  <c:v>0.62447786299999997</c:v>
                </c:pt>
                <c:pt idx="433">
                  <c:v>0.63832378400000001</c:v>
                </c:pt>
                <c:pt idx="434">
                  <c:v>0.65043735499999999</c:v>
                </c:pt>
                <c:pt idx="435">
                  <c:v>0.662108421</c:v>
                </c:pt>
                <c:pt idx="436">
                  <c:v>0.674643993</c:v>
                </c:pt>
                <c:pt idx="437">
                  <c:v>0.68977737400000005</c:v>
                </c:pt>
                <c:pt idx="438">
                  <c:v>0.70270490600000002</c:v>
                </c:pt>
                <c:pt idx="439">
                  <c:v>0.71465253799999995</c:v>
                </c:pt>
                <c:pt idx="440">
                  <c:v>0.73218488699999995</c:v>
                </c:pt>
                <c:pt idx="441">
                  <c:v>0.74887418699999997</c:v>
                </c:pt>
                <c:pt idx="442">
                  <c:v>0.76773452799999997</c:v>
                </c:pt>
                <c:pt idx="443">
                  <c:v>0.78238677999999995</c:v>
                </c:pt>
                <c:pt idx="444">
                  <c:v>0.79919815100000002</c:v>
                </c:pt>
                <c:pt idx="445">
                  <c:v>0.81328630400000002</c:v>
                </c:pt>
                <c:pt idx="446">
                  <c:v>0.82851982099999999</c:v>
                </c:pt>
                <c:pt idx="447">
                  <c:v>0.84340858500000004</c:v>
                </c:pt>
                <c:pt idx="448">
                  <c:v>0.85497903799999997</c:v>
                </c:pt>
                <c:pt idx="449">
                  <c:v>0.86789369599999999</c:v>
                </c:pt>
                <c:pt idx="450">
                  <c:v>0.87881898899999999</c:v>
                </c:pt>
                <c:pt idx="451">
                  <c:v>0.89280509900000005</c:v>
                </c:pt>
                <c:pt idx="452">
                  <c:v>0.90327596700000001</c:v>
                </c:pt>
                <c:pt idx="453">
                  <c:v>0.91400337200000004</c:v>
                </c:pt>
                <c:pt idx="454">
                  <c:v>0.92518234300000002</c:v>
                </c:pt>
                <c:pt idx="455">
                  <c:v>0.93889808699999999</c:v>
                </c:pt>
                <c:pt idx="456">
                  <c:v>0.94766759899999997</c:v>
                </c:pt>
                <c:pt idx="457">
                  <c:v>0.96244239799999998</c:v>
                </c:pt>
                <c:pt idx="458">
                  <c:v>0.970757961</c:v>
                </c:pt>
                <c:pt idx="459">
                  <c:v>0.98255777399999999</c:v>
                </c:pt>
                <c:pt idx="460">
                  <c:v>0.99306964900000005</c:v>
                </c:pt>
                <c:pt idx="461">
                  <c:v>1.0014147760000001</c:v>
                </c:pt>
                <c:pt idx="462">
                  <c:v>1.0128841399999999</c:v>
                </c:pt>
                <c:pt idx="463">
                  <c:v>1.0170512199999999</c:v>
                </c:pt>
                <c:pt idx="464">
                  <c:v>1.0246815680000001</c:v>
                </c:pt>
                <c:pt idx="465">
                  <c:v>1.0281052589999999</c:v>
                </c:pt>
                <c:pt idx="466">
                  <c:v>1.0393314360000001</c:v>
                </c:pt>
                <c:pt idx="467">
                  <c:v>1.028141499</c:v>
                </c:pt>
                <c:pt idx="468">
                  <c:v>1.02737236</c:v>
                </c:pt>
                <c:pt idx="469">
                  <c:v>1.0292639729999999</c:v>
                </c:pt>
                <c:pt idx="470">
                  <c:v>1.026973248</c:v>
                </c:pt>
                <c:pt idx="471">
                  <c:v>1.0230975149999999</c:v>
                </c:pt>
                <c:pt idx="472">
                  <c:v>1.019237041</c:v>
                </c:pt>
                <c:pt idx="473">
                  <c:v>1.0183491710000001</c:v>
                </c:pt>
                <c:pt idx="474">
                  <c:v>1.016870975</c:v>
                </c:pt>
                <c:pt idx="475">
                  <c:v>1.0128664970000001</c:v>
                </c:pt>
                <c:pt idx="476">
                  <c:v>1.0125861169999999</c:v>
                </c:pt>
                <c:pt idx="477">
                  <c:v>1.0079851150000001</c:v>
                </c:pt>
                <c:pt idx="478">
                  <c:v>1.0077610020000001</c:v>
                </c:pt>
                <c:pt idx="479">
                  <c:v>1.005645275</c:v>
                </c:pt>
                <c:pt idx="480">
                  <c:v>1.0042715069999999</c:v>
                </c:pt>
                <c:pt idx="481">
                  <c:v>1.0045657160000001</c:v>
                </c:pt>
                <c:pt idx="482">
                  <c:v>1.0041570660000001</c:v>
                </c:pt>
                <c:pt idx="483">
                  <c:v>1.005113602</c:v>
                </c:pt>
                <c:pt idx="484">
                  <c:v>1.0040845869999999</c:v>
                </c:pt>
                <c:pt idx="485">
                  <c:v>1.0055031780000001</c:v>
                </c:pt>
                <c:pt idx="486">
                  <c:v>1.0075044630000001</c:v>
                </c:pt>
                <c:pt idx="487">
                  <c:v>1.0078668589999999</c:v>
                </c:pt>
                <c:pt idx="488">
                  <c:v>1.011383057</c:v>
                </c:pt>
                <c:pt idx="489">
                  <c:v>1.0129551889999999</c:v>
                </c:pt>
                <c:pt idx="490">
                  <c:v>1.0156669620000001</c:v>
                </c:pt>
                <c:pt idx="491">
                  <c:v>1.0193319320000001</c:v>
                </c:pt>
                <c:pt idx="492">
                  <c:v>1.022003174</c:v>
                </c:pt>
                <c:pt idx="493">
                  <c:v>1.0262761119999999</c:v>
                </c:pt>
                <c:pt idx="494">
                  <c:v>1.0293173790000001</c:v>
                </c:pt>
                <c:pt idx="495">
                  <c:v>1.0352187159999999</c:v>
                </c:pt>
                <c:pt idx="496">
                  <c:v>1.038370609</c:v>
                </c:pt>
                <c:pt idx="497">
                  <c:v>1.0427193640000001</c:v>
                </c:pt>
                <c:pt idx="498">
                  <c:v>1.0481719970000001</c:v>
                </c:pt>
                <c:pt idx="499">
                  <c:v>1.0519695280000001</c:v>
                </c:pt>
                <c:pt idx="500">
                  <c:v>1.0583338739999999</c:v>
                </c:pt>
                <c:pt idx="501">
                  <c:v>1.06167984</c:v>
                </c:pt>
                <c:pt idx="502">
                  <c:v>1.0675783160000001</c:v>
                </c:pt>
                <c:pt idx="503">
                  <c:v>1.0724515910000001</c:v>
                </c:pt>
                <c:pt idx="504">
                  <c:v>1.075781345</c:v>
                </c:pt>
                <c:pt idx="505">
                  <c:v>1.08240509</c:v>
                </c:pt>
                <c:pt idx="506">
                  <c:v>1.0877270699999999</c:v>
                </c:pt>
                <c:pt idx="507">
                  <c:v>1.094215393</c:v>
                </c:pt>
                <c:pt idx="508">
                  <c:v>1.098370552</c:v>
                </c:pt>
                <c:pt idx="509">
                  <c:v>1.103025436</c:v>
                </c:pt>
                <c:pt idx="510">
                  <c:v>1.110679626</c:v>
                </c:pt>
                <c:pt idx="511">
                  <c:v>1.1140537260000001</c:v>
                </c:pt>
                <c:pt idx="512">
                  <c:v>1.120727539</c:v>
                </c:pt>
                <c:pt idx="513">
                  <c:v>1.1252722740000001</c:v>
                </c:pt>
                <c:pt idx="514">
                  <c:v>1.129497051</c:v>
                </c:pt>
                <c:pt idx="515">
                  <c:v>1.1364817620000001</c:v>
                </c:pt>
                <c:pt idx="516">
                  <c:v>1.139199734</c:v>
                </c:pt>
                <c:pt idx="517">
                  <c:v>1.144962311</c:v>
                </c:pt>
                <c:pt idx="518">
                  <c:v>1.1492085460000001</c:v>
                </c:pt>
                <c:pt idx="519">
                  <c:v>1.152477741</c:v>
                </c:pt>
                <c:pt idx="520">
                  <c:v>1.1579189299999999</c:v>
                </c:pt>
                <c:pt idx="521">
                  <c:v>1.159022808</c:v>
                </c:pt>
                <c:pt idx="522">
                  <c:v>1.1652793880000001</c:v>
                </c:pt>
                <c:pt idx="523">
                  <c:v>1.166428566</c:v>
                </c:pt>
                <c:pt idx="524">
                  <c:v>1.1709880829999999</c:v>
                </c:pt>
                <c:pt idx="525">
                  <c:v>1.172829151</c:v>
                </c:pt>
                <c:pt idx="526">
                  <c:v>1.174166203</c:v>
                </c:pt>
                <c:pt idx="527">
                  <c:v>1.1767497060000001</c:v>
                </c:pt>
                <c:pt idx="528">
                  <c:v>1.1780710219999999</c:v>
                </c:pt>
                <c:pt idx="529">
                  <c:v>1.1788816449999999</c:v>
                </c:pt>
                <c:pt idx="530">
                  <c:v>1.179125309</c:v>
                </c:pt>
                <c:pt idx="531">
                  <c:v>1.1798796650000001</c:v>
                </c:pt>
                <c:pt idx="532">
                  <c:v>1.1800785060000001</c:v>
                </c:pt>
                <c:pt idx="533">
                  <c:v>1.178828239</c:v>
                </c:pt>
                <c:pt idx="534">
                  <c:v>1.177755833</c:v>
                </c:pt>
                <c:pt idx="535">
                  <c:v>1.17602396</c:v>
                </c:pt>
                <c:pt idx="536">
                  <c:v>1.173576355</c:v>
                </c:pt>
                <c:pt idx="537">
                  <c:v>1.1693615909999999</c:v>
                </c:pt>
                <c:pt idx="538">
                  <c:v>1.1688075069999999</c:v>
                </c:pt>
                <c:pt idx="539">
                  <c:v>1.1655478480000001</c:v>
                </c:pt>
                <c:pt idx="540">
                  <c:v>1.1607627869999999</c:v>
                </c:pt>
                <c:pt idx="541">
                  <c:v>1.157291412</c:v>
                </c:pt>
                <c:pt idx="542">
                  <c:v>1.150676727</c:v>
                </c:pt>
                <c:pt idx="543">
                  <c:v>1.146185875</c:v>
                </c:pt>
                <c:pt idx="544">
                  <c:v>1.14078474</c:v>
                </c:pt>
                <c:pt idx="545">
                  <c:v>1.1338033679999999</c:v>
                </c:pt>
                <c:pt idx="546">
                  <c:v>1.1311917300000001</c:v>
                </c:pt>
                <c:pt idx="547">
                  <c:v>1.1210913659999999</c:v>
                </c:pt>
                <c:pt idx="548">
                  <c:v>1.1156401629999999</c:v>
                </c:pt>
                <c:pt idx="549">
                  <c:v>1.10630703</c:v>
                </c:pt>
                <c:pt idx="550">
                  <c:v>1.100062847</c:v>
                </c:pt>
                <c:pt idx="551">
                  <c:v>1.0922255519999999</c:v>
                </c:pt>
                <c:pt idx="552">
                  <c:v>1.0829348560000001</c:v>
                </c:pt>
                <c:pt idx="553">
                  <c:v>1.074913502</c:v>
                </c:pt>
                <c:pt idx="554">
                  <c:v>1.064701557</c:v>
                </c:pt>
                <c:pt idx="555">
                  <c:v>1.058244228</c:v>
                </c:pt>
                <c:pt idx="556">
                  <c:v>1.047806263</c:v>
                </c:pt>
                <c:pt idx="557">
                  <c:v>1.0369472500000001</c:v>
                </c:pt>
                <c:pt idx="558">
                  <c:v>1.028433323</c:v>
                </c:pt>
                <c:pt idx="559">
                  <c:v>1.018235207</c:v>
                </c:pt>
                <c:pt idx="560">
                  <c:v>1.008168221</c:v>
                </c:pt>
                <c:pt idx="561">
                  <c:v>0.99781847000000001</c:v>
                </c:pt>
                <c:pt idx="562">
                  <c:v>0.98790502499999999</c:v>
                </c:pt>
                <c:pt idx="563">
                  <c:v>0.97637844100000004</c:v>
                </c:pt>
                <c:pt idx="564">
                  <c:v>0.96646690400000002</c:v>
                </c:pt>
                <c:pt idx="565">
                  <c:v>0.95527601200000001</c:v>
                </c:pt>
                <c:pt idx="566">
                  <c:v>0.94440317200000001</c:v>
                </c:pt>
                <c:pt idx="567">
                  <c:v>0.93404197700000002</c:v>
                </c:pt>
                <c:pt idx="568">
                  <c:v>0.92277574500000004</c:v>
                </c:pt>
                <c:pt idx="569">
                  <c:v>0.91236162200000004</c:v>
                </c:pt>
                <c:pt idx="570">
                  <c:v>0.90174675000000004</c:v>
                </c:pt>
                <c:pt idx="571">
                  <c:v>0.88997650100000003</c:v>
                </c:pt>
                <c:pt idx="572">
                  <c:v>0.87971878100000001</c:v>
                </c:pt>
                <c:pt idx="573">
                  <c:v>0.86825609199999998</c:v>
                </c:pt>
                <c:pt idx="574">
                  <c:v>0.85735750200000005</c:v>
                </c:pt>
                <c:pt idx="575">
                  <c:v>0.84678888299999999</c:v>
                </c:pt>
                <c:pt idx="576">
                  <c:v>0.83604192700000002</c:v>
                </c:pt>
                <c:pt idx="577">
                  <c:v>0.825257778</c:v>
                </c:pt>
                <c:pt idx="578">
                  <c:v>0.81365442300000002</c:v>
                </c:pt>
                <c:pt idx="579">
                  <c:v>0.80296277999999999</c:v>
                </c:pt>
                <c:pt idx="580">
                  <c:v>0.79203844099999998</c:v>
                </c:pt>
                <c:pt idx="581">
                  <c:v>0.78226852400000002</c:v>
                </c:pt>
                <c:pt idx="582">
                  <c:v>0.77092170699999996</c:v>
                </c:pt>
                <c:pt idx="583">
                  <c:v>0.76076936699999997</c:v>
                </c:pt>
                <c:pt idx="584">
                  <c:v>0.74991035500000003</c:v>
                </c:pt>
                <c:pt idx="585">
                  <c:v>0.73981523500000002</c:v>
                </c:pt>
                <c:pt idx="586">
                  <c:v>0.72931194300000002</c:v>
                </c:pt>
                <c:pt idx="587">
                  <c:v>0.71850919700000004</c:v>
                </c:pt>
                <c:pt idx="588">
                  <c:v>0.70878601100000005</c:v>
                </c:pt>
                <c:pt idx="589">
                  <c:v>0.69856071500000005</c:v>
                </c:pt>
                <c:pt idx="590">
                  <c:v>0.68832969700000002</c:v>
                </c:pt>
                <c:pt idx="591">
                  <c:v>0.67854070700000002</c:v>
                </c:pt>
                <c:pt idx="592">
                  <c:v>0.66812324499999998</c:v>
                </c:pt>
                <c:pt idx="593">
                  <c:v>0.65876293200000002</c:v>
                </c:pt>
                <c:pt idx="594">
                  <c:v>0.64848661399999996</c:v>
                </c:pt>
                <c:pt idx="595">
                  <c:v>0.63912296300000004</c:v>
                </c:pt>
                <c:pt idx="596">
                  <c:v>0.62985324899999995</c:v>
                </c:pt>
                <c:pt idx="597">
                  <c:v>0.61997604399999995</c:v>
                </c:pt>
                <c:pt idx="598">
                  <c:v>0.61110019699999996</c:v>
                </c:pt>
                <c:pt idx="599">
                  <c:v>0.60168838499999999</c:v>
                </c:pt>
                <c:pt idx="600">
                  <c:v>0.59248018300000005</c:v>
                </c:pt>
                <c:pt idx="601">
                  <c:v>0.58343267399999998</c:v>
                </c:pt>
                <c:pt idx="602">
                  <c:v>0.57413768799999998</c:v>
                </c:pt>
                <c:pt idx="603">
                  <c:v>0.56545257599999998</c:v>
                </c:pt>
                <c:pt idx="604">
                  <c:v>0.55613184000000004</c:v>
                </c:pt>
                <c:pt idx="605">
                  <c:v>0.54784536399999995</c:v>
                </c:pt>
                <c:pt idx="606">
                  <c:v>0.53890609700000003</c:v>
                </c:pt>
                <c:pt idx="607">
                  <c:v>0.53043651599999997</c:v>
                </c:pt>
                <c:pt idx="608">
                  <c:v>0.52170229000000001</c:v>
                </c:pt>
                <c:pt idx="609">
                  <c:v>0.51377439499999999</c:v>
                </c:pt>
                <c:pt idx="610">
                  <c:v>0.50545024900000002</c:v>
                </c:pt>
                <c:pt idx="611">
                  <c:v>0.49703645699999999</c:v>
                </c:pt>
                <c:pt idx="612">
                  <c:v>0.48949194000000001</c:v>
                </c:pt>
                <c:pt idx="613">
                  <c:v>0.481184483</c:v>
                </c:pt>
                <c:pt idx="614">
                  <c:v>0.473394394</c:v>
                </c:pt>
                <c:pt idx="615">
                  <c:v>0.465456486</c:v>
                </c:pt>
                <c:pt idx="616">
                  <c:v>0.45784997900000002</c:v>
                </c:pt>
                <c:pt idx="617">
                  <c:v>0.45018958999999997</c:v>
                </c:pt>
                <c:pt idx="618">
                  <c:v>0.44286394099999998</c:v>
                </c:pt>
                <c:pt idx="619">
                  <c:v>0.43575620700000001</c:v>
                </c:pt>
                <c:pt idx="620">
                  <c:v>0.42819118499999997</c:v>
                </c:pt>
                <c:pt idx="621">
                  <c:v>0.42080640800000002</c:v>
                </c:pt>
                <c:pt idx="622">
                  <c:v>0.41375780099999998</c:v>
                </c:pt>
                <c:pt idx="623">
                  <c:v>0.40682697299999998</c:v>
                </c:pt>
                <c:pt idx="624">
                  <c:v>0.39994621299999999</c:v>
                </c:pt>
                <c:pt idx="625">
                  <c:v>0.39309024799999998</c:v>
                </c:pt>
                <c:pt idx="626">
                  <c:v>0.38666725200000002</c:v>
                </c:pt>
                <c:pt idx="627">
                  <c:v>0.37980794899999998</c:v>
                </c:pt>
                <c:pt idx="628">
                  <c:v>0.37348937999999998</c:v>
                </c:pt>
                <c:pt idx="629">
                  <c:v>0.36682605699999998</c:v>
                </c:pt>
                <c:pt idx="630">
                  <c:v>0.36088848099999998</c:v>
                </c:pt>
                <c:pt idx="631">
                  <c:v>0.35455322299999997</c:v>
                </c:pt>
                <c:pt idx="632">
                  <c:v>0.34834480299999998</c:v>
                </c:pt>
                <c:pt idx="633">
                  <c:v>0.342589378</c:v>
                </c:pt>
                <c:pt idx="634">
                  <c:v>0.33641958199999999</c:v>
                </c:pt>
                <c:pt idx="635">
                  <c:v>0.33085489299999998</c:v>
                </c:pt>
                <c:pt idx="636">
                  <c:v>0.32488489199999998</c:v>
                </c:pt>
                <c:pt idx="637">
                  <c:v>0.319374561</c:v>
                </c:pt>
                <c:pt idx="638">
                  <c:v>0.31375169800000002</c:v>
                </c:pt>
                <c:pt idx="639">
                  <c:v>0.30847072599999997</c:v>
                </c:pt>
                <c:pt idx="640">
                  <c:v>0.30308437300000002</c:v>
                </c:pt>
                <c:pt idx="641">
                  <c:v>0.29768037800000002</c:v>
                </c:pt>
                <c:pt idx="642">
                  <c:v>0.292723179</c:v>
                </c:pt>
                <c:pt idx="643">
                  <c:v>0.28748560000000001</c:v>
                </c:pt>
                <c:pt idx="644">
                  <c:v>0.28295993800000002</c:v>
                </c:pt>
                <c:pt idx="645">
                  <c:v>0.27798509599999999</c:v>
                </c:pt>
                <c:pt idx="646">
                  <c:v>0.27328920400000001</c:v>
                </c:pt>
                <c:pt idx="647">
                  <c:v>0.26909923600000002</c:v>
                </c:pt>
                <c:pt idx="648">
                  <c:v>0.26428794900000002</c:v>
                </c:pt>
                <c:pt idx="649">
                  <c:v>0.26026153600000002</c:v>
                </c:pt>
                <c:pt idx="650">
                  <c:v>0.25575447099999998</c:v>
                </c:pt>
                <c:pt idx="651">
                  <c:v>0.25172185899999999</c:v>
                </c:pt>
                <c:pt idx="652">
                  <c:v>0.24752855300000001</c:v>
                </c:pt>
                <c:pt idx="653">
                  <c:v>0.24361133600000001</c:v>
                </c:pt>
                <c:pt idx="654">
                  <c:v>0.239720345</c:v>
                </c:pt>
                <c:pt idx="655">
                  <c:v>0.23566675200000001</c:v>
                </c:pt>
                <c:pt idx="656">
                  <c:v>0.23236942299999999</c:v>
                </c:pt>
                <c:pt idx="657">
                  <c:v>0.228438377</c:v>
                </c:pt>
                <c:pt idx="658">
                  <c:v>0.225156784</c:v>
                </c:pt>
                <c:pt idx="659">
                  <c:v>0.221460342</c:v>
                </c:pt>
                <c:pt idx="660">
                  <c:v>0.218125343</c:v>
                </c:pt>
                <c:pt idx="661">
                  <c:v>0.215110302</c:v>
                </c:pt>
                <c:pt idx="662">
                  <c:v>0.211829662</c:v>
                </c:pt>
                <c:pt idx="663">
                  <c:v>0.20874786400000001</c:v>
                </c:pt>
                <c:pt idx="664">
                  <c:v>0.20551729199999999</c:v>
                </c:pt>
                <c:pt idx="665">
                  <c:v>0.20286130899999999</c:v>
                </c:pt>
                <c:pt idx="666">
                  <c:v>0.199979305</c:v>
                </c:pt>
                <c:pt idx="667">
                  <c:v>0.19739675500000001</c:v>
                </c:pt>
                <c:pt idx="668">
                  <c:v>0.19450044599999999</c:v>
                </c:pt>
                <c:pt idx="669">
                  <c:v>0.19200038899999999</c:v>
                </c:pt>
                <c:pt idx="670">
                  <c:v>0.18964528999999999</c:v>
                </c:pt>
                <c:pt idx="671">
                  <c:v>0.18710327099999999</c:v>
                </c:pt>
                <c:pt idx="672">
                  <c:v>0.18504905699999999</c:v>
                </c:pt>
                <c:pt idx="673">
                  <c:v>0.182778358</c:v>
                </c:pt>
                <c:pt idx="674">
                  <c:v>0.18069648699999999</c:v>
                </c:pt>
                <c:pt idx="675">
                  <c:v>0.17865753200000001</c:v>
                </c:pt>
                <c:pt idx="676">
                  <c:v>0.176664352</c:v>
                </c:pt>
                <c:pt idx="677">
                  <c:v>0.174856663</c:v>
                </c:pt>
                <c:pt idx="678">
                  <c:v>0.17288732500000001</c:v>
                </c:pt>
                <c:pt idx="679">
                  <c:v>0.1713624</c:v>
                </c:pt>
                <c:pt idx="680">
                  <c:v>0.16953515999999999</c:v>
                </c:pt>
                <c:pt idx="681">
                  <c:v>0.168268204</c:v>
                </c:pt>
                <c:pt idx="682">
                  <c:v>0.16678285600000001</c:v>
                </c:pt>
                <c:pt idx="683">
                  <c:v>0.16523790399999999</c:v>
                </c:pt>
                <c:pt idx="684">
                  <c:v>0.163862705</c:v>
                </c:pt>
                <c:pt idx="685">
                  <c:v>0.16271019</c:v>
                </c:pt>
                <c:pt idx="686">
                  <c:v>0.16174459499999999</c:v>
                </c:pt>
                <c:pt idx="687">
                  <c:v>0.16039323799999999</c:v>
                </c:pt>
                <c:pt idx="688">
                  <c:v>0.159730911</c:v>
                </c:pt>
                <c:pt idx="689">
                  <c:v>0.15866804100000001</c:v>
                </c:pt>
                <c:pt idx="690">
                  <c:v>0.15767383600000001</c:v>
                </c:pt>
                <c:pt idx="691">
                  <c:v>0.156906605</c:v>
                </c:pt>
                <c:pt idx="692">
                  <c:v>0.156262875</c:v>
                </c:pt>
                <c:pt idx="693">
                  <c:v>0.15566253699999999</c:v>
                </c:pt>
                <c:pt idx="694">
                  <c:v>0.15501499199999999</c:v>
                </c:pt>
                <c:pt idx="695">
                  <c:v>0.154664516</c:v>
                </c:pt>
                <c:pt idx="696">
                  <c:v>0.15418291100000001</c:v>
                </c:pt>
                <c:pt idx="697">
                  <c:v>0.15380811699999999</c:v>
                </c:pt>
                <c:pt idx="698">
                  <c:v>0.153403759</c:v>
                </c:pt>
                <c:pt idx="699">
                  <c:v>0.15328502699999999</c:v>
                </c:pt>
                <c:pt idx="700">
                  <c:v>0.15331888199999999</c:v>
                </c:pt>
                <c:pt idx="701">
                  <c:v>0.15303134900000001</c:v>
                </c:pt>
                <c:pt idx="702">
                  <c:v>0.15315198899999999</c:v>
                </c:pt>
                <c:pt idx="703">
                  <c:v>0.15304422400000001</c:v>
                </c:pt>
                <c:pt idx="704">
                  <c:v>0.153604031</c:v>
                </c:pt>
                <c:pt idx="705">
                  <c:v>0.153505802</c:v>
                </c:pt>
                <c:pt idx="706">
                  <c:v>0.153648376</c:v>
                </c:pt>
                <c:pt idx="707">
                  <c:v>0.15408801999999999</c:v>
                </c:pt>
                <c:pt idx="708">
                  <c:v>0.15446805999999999</c:v>
                </c:pt>
                <c:pt idx="709">
                  <c:v>0.154978752</c:v>
                </c:pt>
                <c:pt idx="710">
                  <c:v>0.155389309</c:v>
                </c:pt>
                <c:pt idx="711">
                  <c:v>0.15657710999999999</c:v>
                </c:pt>
                <c:pt idx="712">
                  <c:v>0.15636682499999999</c:v>
                </c:pt>
                <c:pt idx="713">
                  <c:v>0.15771961200000001</c:v>
                </c:pt>
                <c:pt idx="714">
                  <c:v>0.15779542899999999</c:v>
                </c:pt>
                <c:pt idx="715">
                  <c:v>0.15896225</c:v>
                </c:pt>
                <c:pt idx="716">
                  <c:v>0.159890175</c:v>
                </c:pt>
                <c:pt idx="717">
                  <c:v>0.16104459800000001</c:v>
                </c:pt>
                <c:pt idx="718">
                  <c:v>0.16175460799999999</c:v>
                </c:pt>
                <c:pt idx="719">
                  <c:v>0.162455559</c:v>
                </c:pt>
                <c:pt idx="720">
                  <c:v>0.16407728199999999</c:v>
                </c:pt>
                <c:pt idx="721">
                  <c:v>0.16479062999999999</c:v>
                </c:pt>
                <c:pt idx="722">
                  <c:v>0.166340351</c:v>
                </c:pt>
                <c:pt idx="723">
                  <c:v>0.16743755299999999</c:v>
                </c:pt>
                <c:pt idx="724">
                  <c:v>0.168662071</c:v>
                </c:pt>
                <c:pt idx="725">
                  <c:v>0.17023754099999999</c:v>
                </c:pt>
                <c:pt idx="726">
                  <c:v>0.17157792999999999</c:v>
                </c:pt>
                <c:pt idx="727">
                  <c:v>0.173391819</c:v>
                </c:pt>
                <c:pt idx="728">
                  <c:v>0.17402601200000001</c:v>
                </c:pt>
                <c:pt idx="729">
                  <c:v>0.17638921699999999</c:v>
                </c:pt>
                <c:pt idx="730">
                  <c:v>0.17748260499999999</c:v>
                </c:pt>
                <c:pt idx="731">
                  <c:v>0.17962551099999999</c:v>
                </c:pt>
                <c:pt idx="732">
                  <c:v>0.18103838</c:v>
                </c:pt>
                <c:pt idx="733">
                  <c:v>0.18295240400000001</c:v>
                </c:pt>
                <c:pt idx="734">
                  <c:v>0.18495845799999999</c:v>
                </c:pt>
                <c:pt idx="735">
                  <c:v>0.18639802899999999</c:v>
                </c:pt>
                <c:pt idx="736">
                  <c:v>0.18846607200000001</c:v>
                </c:pt>
                <c:pt idx="737">
                  <c:v>0.19014739999999999</c:v>
                </c:pt>
                <c:pt idx="738">
                  <c:v>0.19252586399999999</c:v>
                </c:pt>
                <c:pt idx="739">
                  <c:v>0.19423151</c:v>
                </c:pt>
                <c:pt idx="740">
                  <c:v>0.19682359699999999</c:v>
                </c:pt>
                <c:pt idx="741">
                  <c:v>0.198728561</c:v>
                </c:pt>
                <c:pt idx="742">
                  <c:v>0.20112276100000001</c:v>
                </c:pt>
                <c:pt idx="743">
                  <c:v>0.20368862200000001</c:v>
                </c:pt>
                <c:pt idx="744">
                  <c:v>0.20553255100000001</c:v>
                </c:pt>
                <c:pt idx="745">
                  <c:v>0.208694458</c:v>
                </c:pt>
                <c:pt idx="746">
                  <c:v>0.21043300600000001</c:v>
                </c:pt>
                <c:pt idx="747">
                  <c:v>0.21340799299999999</c:v>
                </c:pt>
                <c:pt idx="748">
                  <c:v>0.215077877</c:v>
                </c:pt>
                <c:pt idx="749">
                  <c:v>0.21865797000000001</c:v>
                </c:pt>
                <c:pt idx="750">
                  <c:v>0.220680237</c:v>
                </c:pt>
                <c:pt idx="751">
                  <c:v>0.22347784000000001</c:v>
                </c:pt>
                <c:pt idx="752">
                  <c:v>0.22639942199999999</c:v>
                </c:pt>
                <c:pt idx="753">
                  <c:v>0.22868108700000001</c:v>
                </c:pt>
                <c:pt idx="754">
                  <c:v>0.23166847199999999</c:v>
                </c:pt>
                <c:pt idx="755">
                  <c:v>0.23436641699999999</c:v>
                </c:pt>
                <c:pt idx="756">
                  <c:v>0.23708915699999999</c:v>
                </c:pt>
                <c:pt idx="757">
                  <c:v>0.239610195</c:v>
                </c:pt>
                <c:pt idx="758">
                  <c:v>0.24308824500000001</c:v>
                </c:pt>
                <c:pt idx="759">
                  <c:v>0.24521780000000001</c:v>
                </c:pt>
                <c:pt idx="760">
                  <c:v>0.24826765100000001</c:v>
                </c:pt>
                <c:pt idx="761">
                  <c:v>0.25223779699999999</c:v>
                </c:pt>
                <c:pt idx="762">
                  <c:v>0.25354337700000001</c:v>
                </c:pt>
                <c:pt idx="763">
                  <c:v>0.25777196899999999</c:v>
                </c:pt>
                <c:pt idx="764">
                  <c:v>0.26130867000000002</c:v>
                </c:pt>
                <c:pt idx="765">
                  <c:v>0.26331615400000002</c:v>
                </c:pt>
                <c:pt idx="766">
                  <c:v>0.26790094399999997</c:v>
                </c:pt>
                <c:pt idx="767">
                  <c:v>0.27170896500000002</c:v>
                </c:pt>
                <c:pt idx="768">
                  <c:v>0.27569818499999998</c:v>
                </c:pt>
                <c:pt idx="769">
                  <c:v>0.28083562899999998</c:v>
                </c:pt>
                <c:pt idx="770">
                  <c:v>0.28492593799999999</c:v>
                </c:pt>
                <c:pt idx="771">
                  <c:v>0.28887367200000003</c:v>
                </c:pt>
                <c:pt idx="772">
                  <c:v>0.29314088799999999</c:v>
                </c:pt>
                <c:pt idx="773">
                  <c:v>0.29690027200000002</c:v>
                </c:pt>
                <c:pt idx="774">
                  <c:v>0.302353382</c:v>
                </c:pt>
                <c:pt idx="775">
                  <c:v>0.30580854400000002</c:v>
                </c:pt>
                <c:pt idx="776">
                  <c:v>0.31228113200000002</c:v>
                </c:pt>
                <c:pt idx="777">
                  <c:v>0.316183567</c:v>
                </c:pt>
                <c:pt idx="778">
                  <c:v>0.32065439200000001</c:v>
                </c:pt>
                <c:pt idx="779">
                  <c:v>0.32474946999999998</c:v>
                </c:pt>
                <c:pt idx="780">
                  <c:v>0.32770347599999999</c:v>
                </c:pt>
                <c:pt idx="781">
                  <c:v>0.33472299599999999</c:v>
                </c:pt>
                <c:pt idx="782">
                  <c:v>0.33753585800000002</c:v>
                </c:pt>
                <c:pt idx="783">
                  <c:v>0.34245824800000002</c:v>
                </c:pt>
                <c:pt idx="784">
                  <c:v>0.34653329799999999</c:v>
                </c:pt>
                <c:pt idx="785">
                  <c:v>0.35168504699999997</c:v>
                </c:pt>
                <c:pt idx="786">
                  <c:v>0.35517120400000002</c:v>
                </c:pt>
                <c:pt idx="787">
                  <c:v>0.36036491399999998</c:v>
                </c:pt>
                <c:pt idx="788">
                  <c:v>0.36203432099999999</c:v>
                </c:pt>
                <c:pt idx="789">
                  <c:v>0.36753559099999999</c:v>
                </c:pt>
                <c:pt idx="790">
                  <c:v>0.37271595000000002</c:v>
                </c:pt>
                <c:pt idx="791">
                  <c:v>0.375101566</c:v>
                </c:pt>
                <c:pt idx="792">
                  <c:v>0.38318872500000001</c:v>
                </c:pt>
                <c:pt idx="793">
                  <c:v>0.38521385200000002</c:v>
                </c:pt>
                <c:pt idx="794">
                  <c:v>0.39287471800000001</c:v>
                </c:pt>
                <c:pt idx="795">
                  <c:v>0.39545774500000003</c:v>
                </c:pt>
                <c:pt idx="796">
                  <c:v>0.400033474</c:v>
                </c:pt>
                <c:pt idx="797">
                  <c:v>0.40639734300000002</c:v>
                </c:pt>
                <c:pt idx="798">
                  <c:v>0.40846824599999998</c:v>
                </c:pt>
                <c:pt idx="799">
                  <c:v>0.41394424400000002</c:v>
                </c:pt>
                <c:pt idx="800">
                  <c:v>0.41870784799999999</c:v>
                </c:pt>
                <c:pt idx="801">
                  <c:v>0.42257547400000001</c:v>
                </c:pt>
                <c:pt idx="802">
                  <c:v>0.42726325999999998</c:v>
                </c:pt>
                <c:pt idx="803">
                  <c:v>0.43438482299999998</c:v>
                </c:pt>
                <c:pt idx="804">
                  <c:v>0.43650579499999997</c:v>
                </c:pt>
                <c:pt idx="805">
                  <c:v>0.44523954399999999</c:v>
                </c:pt>
                <c:pt idx="806">
                  <c:v>0.44479942300000003</c:v>
                </c:pt>
                <c:pt idx="807">
                  <c:v>0.45245218300000001</c:v>
                </c:pt>
                <c:pt idx="808">
                  <c:v>0.45777988400000003</c:v>
                </c:pt>
                <c:pt idx="809">
                  <c:v>0.46469592999999998</c:v>
                </c:pt>
                <c:pt idx="810">
                  <c:v>0.47004509</c:v>
                </c:pt>
                <c:pt idx="811">
                  <c:v>0.47250175500000002</c:v>
                </c:pt>
                <c:pt idx="812">
                  <c:v>0.481206417</c:v>
                </c:pt>
                <c:pt idx="813">
                  <c:v>0.482968807</c:v>
                </c:pt>
                <c:pt idx="814">
                  <c:v>0.489797592</c:v>
                </c:pt>
                <c:pt idx="815">
                  <c:v>0.491518497</c:v>
                </c:pt>
                <c:pt idx="816">
                  <c:v>0.50359153700000003</c:v>
                </c:pt>
                <c:pt idx="817">
                  <c:v>0.50263738599999996</c:v>
                </c:pt>
                <c:pt idx="818">
                  <c:v>0.51317024200000005</c:v>
                </c:pt>
                <c:pt idx="819">
                  <c:v>0.51544189500000004</c:v>
                </c:pt>
                <c:pt idx="820">
                  <c:v>0.524174213</c:v>
                </c:pt>
                <c:pt idx="821">
                  <c:v>0.525368214</c:v>
                </c:pt>
                <c:pt idx="822">
                  <c:v>0.532735348</c:v>
                </c:pt>
                <c:pt idx="823">
                  <c:v>0.54005193699999998</c:v>
                </c:pt>
                <c:pt idx="824">
                  <c:v>0.54147624999999999</c:v>
                </c:pt>
                <c:pt idx="825">
                  <c:v>0.54927587499999997</c:v>
                </c:pt>
                <c:pt idx="826">
                  <c:v>0.55459785500000003</c:v>
                </c:pt>
                <c:pt idx="827">
                  <c:v>0.56294774999999997</c:v>
                </c:pt>
                <c:pt idx="828">
                  <c:v>0.56108903899999996</c:v>
                </c:pt>
                <c:pt idx="829">
                  <c:v>0.57536697400000003</c:v>
                </c:pt>
                <c:pt idx="830">
                  <c:v>0.57546663300000001</c:v>
                </c:pt>
                <c:pt idx="831">
                  <c:v>0.58365011200000005</c:v>
                </c:pt>
                <c:pt idx="832">
                  <c:v>0.59100008000000004</c:v>
                </c:pt>
                <c:pt idx="833">
                  <c:v>0.58515262599999995</c:v>
                </c:pt>
                <c:pt idx="834">
                  <c:v>0.60369014700000001</c:v>
                </c:pt>
                <c:pt idx="835">
                  <c:v>0.60194110899999997</c:v>
                </c:pt>
                <c:pt idx="836">
                  <c:v>0.620380402</c:v>
                </c:pt>
                <c:pt idx="837">
                  <c:v>0.61147355999999997</c:v>
                </c:pt>
                <c:pt idx="838">
                  <c:v>0.631652832</c:v>
                </c:pt>
                <c:pt idx="839">
                  <c:v>0.619496822</c:v>
                </c:pt>
                <c:pt idx="840">
                  <c:v>0.642007828</c:v>
                </c:pt>
                <c:pt idx="841">
                  <c:v>0.63458681100000003</c:v>
                </c:pt>
                <c:pt idx="842">
                  <c:v>0.65021753299999996</c:v>
                </c:pt>
                <c:pt idx="843">
                  <c:v>0.65211010000000003</c:v>
                </c:pt>
                <c:pt idx="844">
                  <c:v>0.66190433500000001</c:v>
                </c:pt>
                <c:pt idx="845">
                  <c:v>0.65976142900000001</c:v>
                </c:pt>
                <c:pt idx="846">
                  <c:v>0.66496610599999995</c:v>
                </c:pt>
                <c:pt idx="847">
                  <c:v>0.68570756899999996</c:v>
                </c:pt>
                <c:pt idx="848">
                  <c:v>0.67791700399999999</c:v>
                </c:pt>
                <c:pt idx="849">
                  <c:v>0.69420576099999998</c:v>
                </c:pt>
                <c:pt idx="850">
                  <c:v>0.68650007199999996</c:v>
                </c:pt>
                <c:pt idx="851">
                  <c:v>0.70565509800000004</c:v>
                </c:pt>
                <c:pt idx="852">
                  <c:v>0.69094896299999997</c:v>
                </c:pt>
                <c:pt idx="853">
                  <c:v>0.71354532199999998</c:v>
                </c:pt>
                <c:pt idx="854">
                  <c:v>0.71231651299999998</c:v>
                </c:pt>
                <c:pt idx="855">
                  <c:v>0.71302890799999996</c:v>
                </c:pt>
                <c:pt idx="856">
                  <c:v>0.72889232599999998</c:v>
                </c:pt>
                <c:pt idx="857">
                  <c:v>0.73871374099999998</c:v>
                </c:pt>
                <c:pt idx="858">
                  <c:v>0.74028778100000003</c:v>
                </c:pt>
                <c:pt idx="859">
                  <c:v>0.70998287199999999</c:v>
                </c:pt>
                <c:pt idx="860">
                  <c:v>0.74982786199999996</c:v>
                </c:pt>
                <c:pt idx="861">
                  <c:v>0.75183296200000005</c:v>
                </c:pt>
                <c:pt idx="862">
                  <c:v>0.76723194100000003</c:v>
                </c:pt>
                <c:pt idx="863">
                  <c:v>0.75243473100000002</c:v>
                </c:pt>
                <c:pt idx="864">
                  <c:v>0.78712034200000003</c:v>
                </c:pt>
                <c:pt idx="865">
                  <c:v>0.75538635300000001</c:v>
                </c:pt>
                <c:pt idx="866">
                  <c:v>0.77388954200000004</c:v>
                </c:pt>
                <c:pt idx="867">
                  <c:v>0.76212215400000005</c:v>
                </c:pt>
                <c:pt idx="868">
                  <c:v>0.76809406300000005</c:v>
                </c:pt>
                <c:pt idx="869">
                  <c:v>0.80258607900000001</c:v>
                </c:pt>
                <c:pt idx="870">
                  <c:v>0.78218603099999995</c:v>
                </c:pt>
                <c:pt idx="871">
                  <c:v>0.80698537800000003</c:v>
                </c:pt>
                <c:pt idx="872">
                  <c:v>0.77940273299999996</c:v>
                </c:pt>
                <c:pt idx="873">
                  <c:v>0.83175611500000002</c:v>
                </c:pt>
                <c:pt idx="874">
                  <c:v>0.77111482600000003</c:v>
                </c:pt>
                <c:pt idx="875">
                  <c:v>0.83423805200000001</c:v>
                </c:pt>
                <c:pt idx="876">
                  <c:v>0.80471420299999996</c:v>
                </c:pt>
                <c:pt idx="877">
                  <c:v>0.84891939199999999</c:v>
                </c:pt>
                <c:pt idx="878">
                  <c:v>0.805188656</c:v>
                </c:pt>
                <c:pt idx="879">
                  <c:v>0.85718250299999998</c:v>
                </c:pt>
                <c:pt idx="880">
                  <c:v>0.79781198499999995</c:v>
                </c:pt>
                <c:pt idx="881">
                  <c:v>0.86086225500000002</c:v>
                </c:pt>
                <c:pt idx="882">
                  <c:v>0.88438701600000003</c:v>
                </c:pt>
                <c:pt idx="883">
                  <c:v>0.77667999300000001</c:v>
                </c:pt>
                <c:pt idx="884">
                  <c:v>0.86813354499999995</c:v>
                </c:pt>
                <c:pt idx="885">
                  <c:v>0.83892631500000003</c:v>
                </c:pt>
                <c:pt idx="886">
                  <c:v>0.90216541299999997</c:v>
                </c:pt>
                <c:pt idx="887">
                  <c:v>0.79189348199999998</c:v>
                </c:pt>
                <c:pt idx="888">
                  <c:v>0.89555454300000004</c:v>
                </c:pt>
                <c:pt idx="889">
                  <c:v>0.80076456100000004</c:v>
                </c:pt>
                <c:pt idx="890">
                  <c:v>0.93134784699999995</c:v>
                </c:pt>
                <c:pt idx="891">
                  <c:v>0.82399320600000003</c:v>
                </c:pt>
                <c:pt idx="892">
                  <c:v>0.918437481</c:v>
                </c:pt>
                <c:pt idx="893">
                  <c:v>0.80068731299999996</c:v>
                </c:pt>
                <c:pt idx="894">
                  <c:v>0.87670707699999995</c:v>
                </c:pt>
                <c:pt idx="895">
                  <c:v>0.85581207299999995</c:v>
                </c:pt>
                <c:pt idx="896">
                  <c:v>0.85527706100000001</c:v>
                </c:pt>
                <c:pt idx="897">
                  <c:v>0.85660123799999999</c:v>
                </c:pt>
                <c:pt idx="898">
                  <c:v>0.86718606899999995</c:v>
                </c:pt>
                <c:pt idx="899">
                  <c:v>0.87903785700000003</c:v>
                </c:pt>
                <c:pt idx="900">
                  <c:v>0.79975938800000002</c:v>
                </c:pt>
                <c:pt idx="901">
                  <c:v>0.94573211700000004</c:v>
                </c:pt>
                <c:pt idx="902">
                  <c:v>0.82985973400000002</c:v>
                </c:pt>
                <c:pt idx="903">
                  <c:v>0.884139538</c:v>
                </c:pt>
                <c:pt idx="904">
                  <c:v>0.78155565299999996</c:v>
                </c:pt>
                <c:pt idx="905">
                  <c:v>0.87721824599999998</c:v>
                </c:pt>
                <c:pt idx="906">
                  <c:v>0.83796405799999996</c:v>
                </c:pt>
                <c:pt idx="907">
                  <c:v>0.85643577599999998</c:v>
                </c:pt>
                <c:pt idx="908">
                  <c:v>0.80686616899999997</c:v>
                </c:pt>
                <c:pt idx="909">
                  <c:v>0.866820335</c:v>
                </c:pt>
                <c:pt idx="910">
                  <c:v>0.80180740399999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A06-4153-B56B-BDE4E867185A}"/>
            </c:ext>
          </c:extLst>
        </c:ser>
        <c:ser>
          <c:idx val="4"/>
          <c:order val="4"/>
          <c:tx>
            <c:strRef>
              <c:f>'[recap TP.xlsx]uv-visible partie 1'!$F$1</c:f>
              <c:strCache>
                <c:ptCount val="1"/>
                <c:pt idx="0">
                  <c:v>Absorbance (AU) mesure 0,8M complexes de NiII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F$2:$F$912</c:f>
              <c:numCache>
                <c:formatCode>General</c:formatCode>
                <c:ptCount val="911"/>
                <c:pt idx="0">
                  <c:v>2.8903398509999998</c:v>
                </c:pt>
                <c:pt idx="1">
                  <c:v>3.4845056529999998</c:v>
                </c:pt>
                <c:pt idx="2">
                  <c:v>2.7276616100000002</c:v>
                </c:pt>
                <c:pt idx="3">
                  <c:v>2.91734457</c:v>
                </c:pt>
                <c:pt idx="4">
                  <c:v>2.7092056269999998</c:v>
                </c:pt>
                <c:pt idx="5">
                  <c:v>3.1450896259999999</c:v>
                </c:pt>
                <c:pt idx="6">
                  <c:v>3.1699647899999999</c:v>
                </c:pt>
                <c:pt idx="7">
                  <c:v>2.9533915519999998</c:v>
                </c:pt>
                <c:pt idx="8">
                  <c:v>2.9201426509999999</c:v>
                </c:pt>
                <c:pt idx="9">
                  <c:v>2.7743759159999999</c:v>
                </c:pt>
                <c:pt idx="10">
                  <c:v>2.866877079</c:v>
                </c:pt>
                <c:pt idx="11">
                  <c:v>2.9943733219999999</c:v>
                </c:pt>
                <c:pt idx="12">
                  <c:v>2.8014912609999998</c:v>
                </c:pt>
                <c:pt idx="13">
                  <c:v>2.653374195</c:v>
                </c:pt>
                <c:pt idx="14">
                  <c:v>2.9077396389999999</c:v>
                </c:pt>
                <c:pt idx="15">
                  <c:v>2.8126378060000001</c:v>
                </c:pt>
                <c:pt idx="16">
                  <c:v>2.9087557789999998</c:v>
                </c:pt>
                <c:pt idx="17">
                  <c:v>3.2878289220000001</c:v>
                </c:pt>
                <c:pt idx="18">
                  <c:v>2.9400663379999998</c:v>
                </c:pt>
                <c:pt idx="19">
                  <c:v>3.0497126579999998</c:v>
                </c:pt>
                <c:pt idx="20">
                  <c:v>2.9711565969999998</c:v>
                </c:pt>
                <c:pt idx="21">
                  <c:v>2.8756923680000002</c:v>
                </c:pt>
                <c:pt idx="22">
                  <c:v>2.997130871</c:v>
                </c:pt>
                <c:pt idx="23">
                  <c:v>3.2065238950000001</c:v>
                </c:pt>
                <c:pt idx="24">
                  <c:v>3.3213601110000002</c:v>
                </c:pt>
                <c:pt idx="25">
                  <c:v>3.159351826</c:v>
                </c:pt>
                <c:pt idx="26">
                  <c:v>3.233738899</c:v>
                </c:pt>
                <c:pt idx="27">
                  <c:v>3.2157115940000001</c:v>
                </c:pt>
                <c:pt idx="28">
                  <c:v>3.1577801700000001</c:v>
                </c:pt>
                <c:pt idx="29">
                  <c:v>3.4082345959999998</c:v>
                </c:pt>
                <c:pt idx="30">
                  <c:v>3.27290678</c:v>
                </c:pt>
                <c:pt idx="31">
                  <c:v>3.6919541360000001</c:v>
                </c:pt>
                <c:pt idx="32">
                  <c:v>3.220645905</c:v>
                </c:pt>
                <c:pt idx="33">
                  <c:v>3.6155982020000001</c:v>
                </c:pt>
                <c:pt idx="34">
                  <c:v>3.422260761</c:v>
                </c:pt>
                <c:pt idx="35">
                  <c:v>3.6127653120000001</c:v>
                </c:pt>
                <c:pt idx="36">
                  <c:v>3.33299017</c:v>
                </c:pt>
                <c:pt idx="37">
                  <c:v>3.5823469160000001</c:v>
                </c:pt>
                <c:pt idx="38">
                  <c:v>3.7919707300000001</c:v>
                </c:pt>
                <c:pt idx="39">
                  <c:v>3.2241940499999999</c:v>
                </c:pt>
                <c:pt idx="40">
                  <c:v>3.9740653039999998</c:v>
                </c:pt>
                <c:pt idx="41">
                  <c:v>3.1245861050000001</c:v>
                </c:pt>
                <c:pt idx="42">
                  <c:v>3.3941159249999999</c:v>
                </c:pt>
                <c:pt idx="43">
                  <c:v>3.2396154400000001</c:v>
                </c:pt>
                <c:pt idx="44">
                  <c:v>3.4331755639999999</c:v>
                </c:pt>
                <c:pt idx="45">
                  <c:v>3.3399777410000002</c:v>
                </c:pt>
                <c:pt idx="46">
                  <c:v>3.3066005710000002</c:v>
                </c:pt>
                <c:pt idx="47">
                  <c:v>3.4737882610000002</c:v>
                </c:pt>
                <c:pt idx="48">
                  <c:v>3.4429421420000001</c:v>
                </c:pt>
                <c:pt idx="49">
                  <c:v>3.5809745789999998</c:v>
                </c:pt>
                <c:pt idx="50">
                  <c:v>3.5759825709999999</c:v>
                </c:pt>
                <c:pt idx="51">
                  <c:v>3.4147834779999999</c:v>
                </c:pt>
                <c:pt idx="52">
                  <c:v>3.4969110489999999</c:v>
                </c:pt>
                <c:pt idx="53">
                  <c:v>3.7853002550000001</c:v>
                </c:pt>
                <c:pt idx="54">
                  <c:v>3.4032578469999999</c:v>
                </c:pt>
                <c:pt idx="55">
                  <c:v>3.8659839630000001</c:v>
                </c:pt>
                <c:pt idx="56">
                  <c:v>3.7089495659999998</c:v>
                </c:pt>
                <c:pt idx="57">
                  <c:v>3.7798447610000001</c:v>
                </c:pt>
                <c:pt idx="58">
                  <c:v>3.951913834</c:v>
                </c:pt>
                <c:pt idx="59">
                  <c:v>3.588179588</c:v>
                </c:pt>
                <c:pt idx="60">
                  <c:v>3.69461298</c:v>
                </c:pt>
                <c:pt idx="61">
                  <c:v>3.5307784080000002</c:v>
                </c:pt>
                <c:pt idx="62">
                  <c:v>3.4066252709999998</c:v>
                </c:pt>
                <c:pt idx="63">
                  <c:v>3.417468548</c:v>
                </c:pt>
                <c:pt idx="64">
                  <c:v>3.9900946620000002</c:v>
                </c:pt>
                <c:pt idx="65">
                  <c:v>3.4033284190000002</c:v>
                </c:pt>
                <c:pt idx="66">
                  <c:v>3.8024582859999998</c:v>
                </c:pt>
                <c:pt idx="67">
                  <c:v>3.9999995230000001</c:v>
                </c:pt>
                <c:pt idx="68">
                  <c:v>3.9996247290000002</c:v>
                </c:pt>
                <c:pt idx="69">
                  <c:v>3.9980387689999999</c:v>
                </c:pt>
                <c:pt idx="70">
                  <c:v>3.938968182</c:v>
                </c:pt>
                <c:pt idx="71">
                  <c:v>3.3015718459999999</c:v>
                </c:pt>
                <c:pt idx="72">
                  <c:v>3.0728206629999999</c:v>
                </c:pt>
                <c:pt idx="73">
                  <c:v>2.9194402689999999</c:v>
                </c:pt>
                <c:pt idx="74">
                  <c:v>3.0912446980000001</c:v>
                </c:pt>
                <c:pt idx="75">
                  <c:v>3.1945877079999998</c:v>
                </c:pt>
                <c:pt idx="76">
                  <c:v>3.4591760640000002</c:v>
                </c:pt>
                <c:pt idx="77">
                  <c:v>3.532693863</c:v>
                </c:pt>
                <c:pt idx="78">
                  <c:v>3.471905231</c:v>
                </c:pt>
                <c:pt idx="79">
                  <c:v>3.861514568</c:v>
                </c:pt>
                <c:pt idx="80">
                  <c:v>3.8414063450000002</c:v>
                </c:pt>
                <c:pt idx="81">
                  <c:v>2.9794340130000001</c:v>
                </c:pt>
                <c:pt idx="82">
                  <c:v>2.8532457349999998</c:v>
                </c:pt>
                <c:pt idx="83">
                  <c:v>2.9675707820000001</c:v>
                </c:pt>
                <c:pt idx="84">
                  <c:v>2.8342838289999999</c:v>
                </c:pt>
                <c:pt idx="85">
                  <c:v>3.1198678019999999</c:v>
                </c:pt>
                <c:pt idx="86">
                  <c:v>3.1940774919999999</c:v>
                </c:pt>
                <c:pt idx="87">
                  <c:v>2.996464252</c:v>
                </c:pt>
                <c:pt idx="88">
                  <c:v>3.2178120610000001</c:v>
                </c:pt>
                <c:pt idx="89">
                  <c:v>3.1193971629999999</c:v>
                </c:pt>
                <c:pt idx="90">
                  <c:v>3.3928275110000001</c:v>
                </c:pt>
                <c:pt idx="91">
                  <c:v>3.2198548320000002</c:v>
                </c:pt>
                <c:pt idx="92">
                  <c:v>3.4993834499999998</c:v>
                </c:pt>
                <c:pt idx="93">
                  <c:v>3.2288498880000001</c:v>
                </c:pt>
                <c:pt idx="94">
                  <c:v>3.678050518</c:v>
                </c:pt>
                <c:pt idx="95">
                  <c:v>3.0030283930000001</c:v>
                </c:pt>
                <c:pt idx="96">
                  <c:v>3.1436371799999998</c:v>
                </c:pt>
                <c:pt idx="97">
                  <c:v>3.0452575679999998</c:v>
                </c:pt>
                <c:pt idx="98">
                  <c:v>3.0052337649999998</c:v>
                </c:pt>
                <c:pt idx="99">
                  <c:v>3.1463274960000001</c:v>
                </c:pt>
                <c:pt idx="100">
                  <c:v>3.1393280030000001</c:v>
                </c:pt>
                <c:pt idx="101">
                  <c:v>3.0282230380000001</c:v>
                </c:pt>
                <c:pt idx="102">
                  <c:v>3.2987780569999998</c:v>
                </c:pt>
                <c:pt idx="103">
                  <c:v>3.2636427879999999</c:v>
                </c:pt>
                <c:pt idx="104">
                  <c:v>3.3003368380000002</c:v>
                </c:pt>
                <c:pt idx="105">
                  <c:v>3.3376474379999999</c:v>
                </c:pt>
                <c:pt idx="106">
                  <c:v>3.78053236</c:v>
                </c:pt>
                <c:pt idx="107">
                  <c:v>3.2768020629999999</c:v>
                </c:pt>
                <c:pt idx="108">
                  <c:v>3.9999995230000001</c:v>
                </c:pt>
                <c:pt idx="109">
                  <c:v>3.5374011990000001</c:v>
                </c:pt>
                <c:pt idx="110">
                  <c:v>3.4498109819999998</c:v>
                </c:pt>
                <c:pt idx="111">
                  <c:v>3.7500514979999999</c:v>
                </c:pt>
                <c:pt idx="112">
                  <c:v>3.7589688300000001</c:v>
                </c:pt>
                <c:pt idx="113">
                  <c:v>3.499907017</c:v>
                </c:pt>
                <c:pt idx="114">
                  <c:v>3.9999995230000001</c:v>
                </c:pt>
                <c:pt idx="115">
                  <c:v>3.643919468</c:v>
                </c:pt>
                <c:pt idx="116">
                  <c:v>3.1886115070000001</c:v>
                </c:pt>
                <c:pt idx="117">
                  <c:v>3.428129196</c:v>
                </c:pt>
                <c:pt idx="118">
                  <c:v>3.560637474</c:v>
                </c:pt>
                <c:pt idx="119">
                  <c:v>3.1755137439999999</c:v>
                </c:pt>
                <c:pt idx="120">
                  <c:v>3.680703163</c:v>
                </c:pt>
                <c:pt idx="121">
                  <c:v>3.9999995230000001</c:v>
                </c:pt>
                <c:pt idx="122">
                  <c:v>3.4182019229999998</c:v>
                </c:pt>
                <c:pt idx="123">
                  <c:v>2.9792904849999999</c:v>
                </c:pt>
                <c:pt idx="124">
                  <c:v>3.9478092189999998</c:v>
                </c:pt>
                <c:pt idx="125">
                  <c:v>3.1971535680000001</c:v>
                </c:pt>
                <c:pt idx="126">
                  <c:v>3.1116371150000002</c:v>
                </c:pt>
                <c:pt idx="127">
                  <c:v>3.8320393560000001</c:v>
                </c:pt>
                <c:pt idx="128">
                  <c:v>3.2370314599999999</c:v>
                </c:pt>
                <c:pt idx="129">
                  <c:v>3.1558074949999999</c:v>
                </c:pt>
                <c:pt idx="130">
                  <c:v>3.222174168</c:v>
                </c:pt>
                <c:pt idx="131">
                  <c:v>3.7662858959999999</c:v>
                </c:pt>
                <c:pt idx="132">
                  <c:v>3.275680065</c:v>
                </c:pt>
                <c:pt idx="133">
                  <c:v>3.9919786450000001</c:v>
                </c:pt>
                <c:pt idx="134">
                  <c:v>3.2764883039999999</c:v>
                </c:pt>
                <c:pt idx="135">
                  <c:v>3.0867385860000001</c:v>
                </c:pt>
                <c:pt idx="136">
                  <c:v>2.4166278839999999</c:v>
                </c:pt>
                <c:pt idx="137">
                  <c:v>2.1847448350000001</c:v>
                </c:pt>
                <c:pt idx="138">
                  <c:v>1.8959703450000001</c:v>
                </c:pt>
                <c:pt idx="139">
                  <c:v>1.6252527240000001</c:v>
                </c:pt>
                <c:pt idx="140">
                  <c:v>1.4107842450000001</c:v>
                </c:pt>
                <c:pt idx="141">
                  <c:v>1.2221398349999999</c:v>
                </c:pt>
                <c:pt idx="142">
                  <c:v>1.0637350080000001</c:v>
                </c:pt>
                <c:pt idx="143">
                  <c:v>0.92344999299999997</c:v>
                </c:pt>
                <c:pt idx="144">
                  <c:v>0.80595064199999999</c:v>
                </c:pt>
                <c:pt idx="145">
                  <c:v>0.707890511</c:v>
                </c:pt>
                <c:pt idx="146">
                  <c:v>0.62699985499999999</c:v>
                </c:pt>
                <c:pt idx="147">
                  <c:v>0.56130552300000003</c:v>
                </c:pt>
                <c:pt idx="148">
                  <c:v>0.50793981600000004</c:v>
                </c:pt>
                <c:pt idx="149">
                  <c:v>0.46467256499999998</c:v>
                </c:pt>
                <c:pt idx="150">
                  <c:v>0.43004322099999998</c:v>
                </c:pt>
                <c:pt idx="151">
                  <c:v>0.40396690400000002</c:v>
                </c:pt>
                <c:pt idx="152">
                  <c:v>0.38433456399999999</c:v>
                </c:pt>
                <c:pt idx="153">
                  <c:v>0.371483803</c:v>
                </c:pt>
                <c:pt idx="154">
                  <c:v>0.36332941099999999</c:v>
                </c:pt>
                <c:pt idx="155">
                  <c:v>0.35931110399999999</c:v>
                </c:pt>
                <c:pt idx="156">
                  <c:v>0.35975742300000002</c:v>
                </c:pt>
                <c:pt idx="157">
                  <c:v>0.36376905399999998</c:v>
                </c:pt>
                <c:pt idx="158">
                  <c:v>0.37305402799999998</c:v>
                </c:pt>
                <c:pt idx="159">
                  <c:v>0.38388824500000002</c:v>
                </c:pt>
                <c:pt idx="160">
                  <c:v>0.39946460700000003</c:v>
                </c:pt>
                <c:pt idx="161">
                  <c:v>0.41749620399999998</c:v>
                </c:pt>
                <c:pt idx="162">
                  <c:v>0.43898820900000002</c:v>
                </c:pt>
                <c:pt idx="163">
                  <c:v>0.465256214</c:v>
                </c:pt>
                <c:pt idx="164">
                  <c:v>0.49451780299999998</c:v>
                </c:pt>
                <c:pt idx="165">
                  <c:v>0.52730703400000001</c:v>
                </c:pt>
                <c:pt idx="166">
                  <c:v>0.56438445999999998</c:v>
                </c:pt>
                <c:pt idx="167">
                  <c:v>0.60790014299999995</c:v>
                </c:pt>
                <c:pt idx="168">
                  <c:v>0.66101360300000001</c:v>
                </c:pt>
                <c:pt idx="169">
                  <c:v>0.71613025699999999</c:v>
                </c:pt>
                <c:pt idx="170">
                  <c:v>0.77752018000000001</c:v>
                </c:pt>
                <c:pt idx="171">
                  <c:v>0.83983468999999999</c:v>
                </c:pt>
                <c:pt idx="172">
                  <c:v>0.90480136899999997</c:v>
                </c:pt>
                <c:pt idx="173">
                  <c:v>0.96895456300000005</c:v>
                </c:pt>
                <c:pt idx="174">
                  <c:v>1.0399451260000001</c:v>
                </c:pt>
                <c:pt idx="175">
                  <c:v>1.118475914</c:v>
                </c:pt>
                <c:pt idx="176">
                  <c:v>1.201600075</c:v>
                </c:pt>
                <c:pt idx="177">
                  <c:v>1.290431976</c:v>
                </c:pt>
                <c:pt idx="178">
                  <c:v>1.383197784</c:v>
                </c:pt>
                <c:pt idx="179">
                  <c:v>1.48436594</c:v>
                </c:pt>
                <c:pt idx="180">
                  <c:v>1.5799584390000001</c:v>
                </c:pt>
                <c:pt idx="181">
                  <c:v>1.6953902240000001</c:v>
                </c:pt>
                <c:pt idx="182">
                  <c:v>1.796639919</c:v>
                </c:pt>
                <c:pt idx="183">
                  <c:v>1.919893742</c:v>
                </c:pt>
                <c:pt idx="184">
                  <c:v>2.0496454239999999</c:v>
                </c:pt>
                <c:pt idx="185">
                  <c:v>2.2132787700000001</c:v>
                </c:pt>
                <c:pt idx="186">
                  <c:v>2.3363223080000002</c:v>
                </c:pt>
                <c:pt idx="187">
                  <c:v>2.5380182269999998</c:v>
                </c:pt>
                <c:pt idx="188">
                  <c:v>2.5988025669999999</c:v>
                </c:pt>
                <c:pt idx="189">
                  <c:v>2.8110017780000001</c:v>
                </c:pt>
                <c:pt idx="190">
                  <c:v>2.835488319</c:v>
                </c:pt>
                <c:pt idx="191">
                  <c:v>2.8594479559999999</c:v>
                </c:pt>
                <c:pt idx="192">
                  <c:v>3.6070799830000002</c:v>
                </c:pt>
                <c:pt idx="193">
                  <c:v>3.068474293</c:v>
                </c:pt>
                <c:pt idx="194">
                  <c:v>3.937295437</c:v>
                </c:pt>
                <c:pt idx="195">
                  <c:v>3.8561210629999998</c:v>
                </c:pt>
                <c:pt idx="196">
                  <c:v>3.390338898</c:v>
                </c:pt>
                <c:pt idx="197">
                  <c:v>3.2261338230000001</c:v>
                </c:pt>
                <c:pt idx="198">
                  <c:v>3.338261127</c:v>
                </c:pt>
                <c:pt idx="199">
                  <c:v>3.7090301509999999</c:v>
                </c:pt>
                <c:pt idx="200">
                  <c:v>2.9464025500000002</c:v>
                </c:pt>
                <c:pt idx="201">
                  <c:v>3.5320348739999998</c:v>
                </c:pt>
                <c:pt idx="202">
                  <c:v>3.1520133019999999</c:v>
                </c:pt>
                <c:pt idx="203">
                  <c:v>3.0265097619999999</c:v>
                </c:pt>
                <c:pt idx="204">
                  <c:v>3.2625880239999998</c:v>
                </c:pt>
                <c:pt idx="205">
                  <c:v>2.9994330410000001</c:v>
                </c:pt>
                <c:pt idx="206">
                  <c:v>3.1587562560000002</c:v>
                </c:pt>
                <c:pt idx="207">
                  <c:v>2.8034200669999998</c:v>
                </c:pt>
                <c:pt idx="208">
                  <c:v>3.7028794290000002</c:v>
                </c:pt>
                <c:pt idx="209">
                  <c:v>3.4331488609999998</c:v>
                </c:pt>
                <c:pt idx="210">
                  <c:v>3.09249258</c:v>
                </c:pt>
                <c:pt idx="211">
                  <c:v>3.024486542</c:v>
                </c:pt>
                <c:pt idx="212">
                  <c:v>3.8223838809999999</c:v>
                </c:pt>
                <c:pt idx="213">
                  <c:v>3.33179903</c:v>
                </c:pt>
                <c:pt idx="214">
                  <c:v>3.5337505340000002</c:v>
                </c:pt>
                <c:pt idx="215">
                  <c:v>3.4433012010000001</c:v>
                </c:pt>
                <c:pt idx="216">
                  <c:v>3.1215929990000002</c:v>
                </c:pt>
                <c:pt idx="217">
                  <c:v>3.940885067</c:v>
                </c:pt>
                <c:pt idx="218">
                  <c:v>3.5108885769999998</c:v>
                </c:pt>
                <c:pt idx="219">
                  <c:v>3.1446695330000001</c:v>
                </c:pt>
                <c:pt idx="220">
                  <c:v>3.3094153400000001</c:v>
                </c:pt>
                <c:pt idx="221">
                  <c:v>2.7136692999999998</c:v>
                </c:pt>
                <c:pt idx="222">
                  <c:v>2.7891030309999998</c:v>
                </c:pt>
                <c:pt idx="223">
                  <c:v>2.622612953</c:v>
                </c:pt>
                <c:pt idx="224">
                  <c:v>2.5552449230000001</c:v>
                </c:pt>
                <c:pt idx="225">
                  <c:v>2.4366011620000001</c:v>
                </c:pt>
                <c:pt idx="226">
                  <c:v>2.2646389010000001</c:v>
                </c:pt>
                <c:pt idx="227">
                  <c:v>2.139226437</c:v>
                </c:pt>
                <c:pt idx="228">
                  <c:v>2.0398664470000001</c:v>
                </c:pt>
                <c:pt idx="229">
                  <c:v>1.9118461609999999</c:v>
                </c:pt>
                <c:pt idx="230">
                  <c:v>1.8027439119999999</c:v>
                </c:pt>
                <c:pt idx="231">
                  <c:v>1.708233833</c:v>
                </c:pt>
                <c:pt idx="232">
                  <c:v>1.6048798559999999</c:v>
                </c:pt>
                <c:pt idx="233">
                  <c:v>1.511880398</c:v>
                </c:pt>
                <c:pt idx="234">
                  <c:v>1.418967724</c:v>
                </c:pt>
                <c:pt idx="235">
                  <c:v>1.3306355480000001</c:v>
                </c:pt>
                <c:pt idx="236">
                  <c:v>1.240899086</c:v>
                </c:pt>
                <c:pt idx="237">
                  <c:v>1.157975674</c:v>
                </c:pt>
                <c:pt idx="238">
                  <c:v>1.084222317</c:v>
                </c:pt>
                <c:pt idx="239">
                  <c:v>1.0073885920000001</c:v>
                </c:pt>
                <c:pt idx="240">
                  <c:v>0.94195127499999998</c:v>
                </c:pt>
                <c:pt idx="241">
                  <c:v>0.87656450299999999</c:v>
                </c:pt>
                <c:pt idx="242">
                  <c:v>0.81731939300000001</c:v>
                </c:pt>
                <c:pt idx="243">
                  <c:v>0.76129102699999995</c:v>
                </c:pt>
                <c:pt idx="244">
                  <c:v>0.70652008099999997</c:v>
                </c:pt>
                <c:pt idx="245">
                  <c:v>0.66451597200000001</c:v>
                </c:pt>
                <c:pt idx="246">
                  <c:v>0.62217283199999995</c:v>
                </c:pt>
                <c:pt idx="247">
                  <c:v>0.58452939999999998</c:v>
                </c:pt>
                <c:pt idx="248">
                  <c:v>0.54976797099999997</c:v>
                </c:pt>
                <c:pt idx="249">
                  <c:v>0.51975107200000004</c:v>
                </c:pt>
                <c:pt idx="250">
                  <c:v>0.49170351000000001</c:v>
                </c:pt>
                <c:pt idx="251">
                  <c:v>0.467902184</c:v>
                </c:pt>
                <c:pt idx="252">
                  <c:v>0.44560289400000003</c:v>
                </c:pt>
                <c:pt idx="253">
                  <c:v>0.42737150200000001</c:v>
                </c:pt>
                <c:pt idx="254">
                  <c:v>0.41004991499999999</c:v>
                </c:pt>
                <c:pt idx="255">
                  <c:v>0.39431667300000001</c:v>
                </c:pt>
                <c:pt idx="256">
                  <c:v>0.38131237000000001</c:v>
                </c:pt>
                <c:pt idx="257">
                  <c:v>0.368237019</c:v>
                </c:pt>
                <c:pt idx="258">
                  <c:v>0.35746097599999999</c:v>
                </c:pt>
                <c:pt idx="259">
                  <c:v>0.34761714900000001</c:v>
                </c:pt>
                <c:pt idx="260">
                  <c:v>0.33713579199999999</c:v>
                </c:pt>
                <c:pt idx="261">
                  <c:v>0.32882308999999998</c:v>
                </c:pt>
                <c:pt idx="262">
                  <c:v>0.32019853599999998</c:v>
                </c:pt>
                <c:pt idx="263">
                  <c:v>0.31240463299999999</c:v>
                </c:pt>
                <c:pt idx="264">
                  <c:v>0.30374336200000002</c:v>
                </c:pt>
                <c:pt idx="265">
                  <c:v>0.29656744000000002</c:v>
                </c:pt>
                <c:pt idx="266">
                  <c:v>0.288751125</c:v>
                </c:pt>
                <c:pt idx="267">
                  <c:v>0.28037738800000001</c:v>
                </c:pt>
                <c:pt idx="268">
                  <c:v>0.27283859300000002</c:v>
                </c:pt>
                <c:pt idx="269">
                  <c:v>0.265077114</c:v>
                </c:pt>
                <c:pt idx="270">
                  <c:v>0.256930351</c:v>
                </c:pt>
                <c:pt idx="271">
                  <c:v>0.248805523</c:v>
                </c:pt>
                <c:pt idx="272">
                  <c:v>0.240526199</c:v>
                </c:pt>
                <c:pt idx="273">
                  <c:v>0.23244381</c:v>
                </c:pt>
                <c:pt idx="274">
                  <c:v>0.224464893</c:v>
                </c:pt>
                <c:pt idx="275">
                  <c:v>0.21568870500000001</c:v>
                </c:pt>
                <c:pt idx="276">
                  <c:v>0.20688247700000001</c:v>
                </c:pt>
                <c:pt idx="277">
                  <c:v>0.197924137</c:v>
                </c:pt>
                <c:pt idx="278">
                  <c:v>0.18908929799999999</c:v>
                </c:pt>
                <c:pt idx="279">
                  <c:v>0.18047332799999999</c:v>
                </c:pt>
                <c:pt idx="280">
                  <c:v>0.1719203</c:v>
                </c:pt>
                <c:pt idx="281">
                  <c:v>0.163292408</c:v>
                </c:pt>
                <c:pt idx="282">
                  <c:v>0.15456295</c:v>
                </c:pt>
                <c:pt idx="283">
                  <c:v>0.14573097199999999</c:v>
                </c:pt>
                <c:pt idx="284">
                  <c:v>0.137724876</c:v>
                </c:pt>
                <c:pt idx="285">
                  <c:v>0.128917694</c:v>
                </c:pt>
                <c:pt idx="286">
                  <c:v>0.121265888</c:v>
                </c:pt>
                <c:pt idx="287">
                  <c:v>0.113464832</c:v>
                </c:pt>
                <c:pt idx="288">
                  <c:v>0.106087685</c:v>
                </c:pt>
                <c:pt idx="289">
                  <c:v>9.8682880000000001E-2</c:v>
                </c:pt>
                <c:pt idx="290">
                  <c:v>9.2060565999999996E-2</c:v>
                </c:pt>
                <c:pt idx="291">
                  <c:v>8.5516930000000005E-2</c:v>
                </c:pt>
                <c:pt idx="292">
                  <c:v>7.9664707000000001E-2</c:v>
                </c:pt>
                <c:pt idx="293">
                  <c:v>7.3568343999999994E-2</c:v>
                </c:pt>
                <c:pt idx="294">
                  <c:v>6.8727016000000002E-2</c:v>
                </c:pt>
                <c:pt idx="295">
                  <c:v>6.3856601999999998E-2</c:v>
                </c:pt>
                <c:pt idx="296">
                  <c:v>6.0694695E-2</c:v>
                </c:pt>
                <c:pt idx="297">
                  <c:v>5.3776263999999997E-2</c:v>
                </c:pt>
                <c:pt idx="298">
                  <c:v>4.8916340000000003E-2</c:v>
                </c:pt>
                <c:pt idx="299">
                  <c:v>4.8489571000000002E-2</c:v>
                </c:pt>
                <c:pt idx="300">
                  <c:v>4.5106410999999999E-2</c:v>
                </c:pt>
                <c:pt idx="301">
                  <c:v>4.2907238E-2</c:v>
                </c:pt>
                <c:pt idx="302">
                  <c:v>4.0631770999999997E-2</c:v>
                </c:pt>
                <c:pt idx="303">
                  <c:v>3.8412571E-2</c:v>
                </c:pt>
                <c:pt idx="304">
                  <c:v>3.7180423999999997E-2</c:v>
                </c:pt>
                <c:pt idx="305">
                  <c:v>3.5424232E-2</c:v>
                </c:pt>
                <c:pt idx="306">
                  <c:v>3.4344672999999999E-2</c:v>
                </c:pt>
                <c:pt idx="307">
                  <c:v>3.3599853999999998E-2</c:v>
                </c:pt>
                <c:pt idx="308">
                  <c:v>3.2467364999999998E-2</c:v>
                </c:pt>
                <c:pt idx="309">
                  <c:v>3.2584666999999998E-2</c:v>
                </c:pt>
                <c:pt idx="310">
                  <c:v>3.2454967000000001E-2</c:v>
                </c:pt>
                <c:pt idx="311">
                  <c:v>3.2715796999999998E-2</c:v>
                </c:pt>
                <c:pt idx="312">
                  <c:v>3.2686710000000001E-2</c:v>
                </c:pt>
                <c:pt idx="313">
                  <c:v>3.3017158999999997E-2</c:v>
                </c:pt>
                <c:pt idx="314">
                  <c:v>3.3728599999999997E-2</c:v>
                </c:pt>
                <c:pt idx="315">
                  <c:v>3.4248829000000001E-2</c:v>
                </c:pt>
                <c:pt idx="316">
                  <c:v>3.5318374999999999E-2</c:v>
                </c:pt>
                <c:pt idx="317">
                  <c:v>3.6401271999999998E-2</c:v>
                </c:pt>
                <c:pt idx="318">
                  <c:v>3.7409306000000003E-2</c:v>
                </c:pt>
                <c:pt idx="319">
                  <c:v>3.8789748999999998E-2</c:v>
                </c:pt>
                <c:pt idx="320">
                  <c:v>3.9914607999999997E-2</c:v>
                </c:pt>
                <c:pt idx="321">
                  <c:v>4.1386604E-2</c:v>
                </c:pt>
                <c:pt idx="322">
                  <c:v>4.2737960999999998E-2</c:v>
                </c:pt>
                <c:pt idx="323">
                  <c:v>4.4400215E-2</c:v>
                </c:pt>
                <c:pt idx="324">
                  <c:v>4.5998573000000001E-2</c:v>
                </c:pt>
                <c:pt idx="325">
                  <c:v>4.7549248000000002E-2</c:v>
                </c:pt>
                <c:pt idx="326">
                  <c:v>4.9432755000000002E-2</c:v>
                </c:pt>
                <c:pt idx="327">
                  <c:v>5.1232338000000002E-2</c:v>
                </c:pt>
                <c:pt idx="328">
                  <c:v>5.3064822999999997E-2</c:v>
                </c:pt>
                <c:pt idx="329">
                  <c:v>5.5178165000000001E-2</c:v>
                </c:pt>
                <c:pt idx="330">
                  <c:v>5.7122707000000002E-2</c:v>
                </c:pt>
                <c:pt idx="331">
                  <c:v>5.8944702000000002E-2</c:v>
                </c:pt>
                <c:pt idx="332">
                  <c:v>6.1131476999999997E-2</c:v>
                </c:pt>
                <c:pt idx="333">
                  <c:v>6.2962532000000002E-2</c:v>
                </c:pt>
                <c:pt idx="334">
                  <c:v>6.5050125E-2</c:v>
                </c:pt>
                <c:pt idx="335">
                  <c:v>6.7265034000000001E-2</c:v>
                </c:pt>
                <c:pt idx="336">
                  <c:v>6.9203853999999995E-2</c:v>
                </c:pt>
                <c:pt idx="337">
                  <c:v>7.1255207000000001E-2</c:v>
                </c:pt>
                <c:pt idx="338">
                  <c:v>7.3374271000000005E-2</c:v>
                </c:pt>
                <c:pt idx="339">
                  <c:v>7.5745106000000006E-2</c:v>
                </c:pt>
                <c:pt idx="340">
                  <c:v>7.7809333999999994E-2</c:v>
                </c:pt>
                <c:pt idx="341">
                  <c:v>8.0045699999999997E-2</c:v>
                </c:pt>
                <c:pt idx="342">
                  <c:v>8.1984997000000004E-2</c:v>
                </c:pt>
                <c:pt idx="343">
                  <c:v>8.4258079999999999E-2</c:v>
                </c:pt>
                <c:pt idx="344">
                  <c:v>8.6866856000000006E-2</c:v>
                </c:pt>
                <c:pt idx="345">
                  <c:v>8.8537216000000002E-2</c:v>
                </c:pt>
                <c:pt idx="346">
                  <c:v>9.0612888000000003E-2</c:v>
                </c:pt>
                <c:pt idx="347">
                  <c:v>9.2640876999999996E-2</c:v>
                </c:pt>
                <c:pt idx="348">
                  <c:v>9.4753742000000002E-2</c:v>
                </c:pt>
                <c:pt idx="349">
                  <c:v>9.6735953999999999E-2</c:v>
                </c:pt>
                <c:pt idx="350">
                  <c:v>9.8244189999999995E-2</c:v>
                </c:pt>
                <c:pt idx="351">
                  <c:v>9.9749564999999998E-2</c:v>
                </c:pt>
                <c:pt idx="352">
                  <c:v>0.101164818</c:v>
                </c:pt>
                <c:pt idx="353">
                  <c:v>0.102619171</c:v>
                </c:pt>
                <c:pt idx="354">
                  <c:v>0.104201794</c:v>
                </c:pt>
                <c:pt idx="355">
                  <c:v>0.10533714299999999</c:v>
                </c:pt>
                <c:pt idx="356">
                  <c:v>0.106957912</c:v>
                </c:pt>
                <c:pt idx="357">
                  <c:v>0.108232021</c:v>
                </c:pt>
                <c:pt idx="358">
                  <c:v>0.110486031</c:v>
                </c:pt>
                <c:pt idx="359">
                  <c:v>0.11192274100000001</c:v>
                </c:pt>
                <c:pt idx="360">
                  <c:v>0.11405611</c:v>
                </c:pt>
                <c:pt idx="361">
                  <c:v>0.116235256</c:v>
                </c:pt>
                <c:pt idx="362">
                  <c:v>0.118709087</c:v>
                </c:pt>
                <c:pt idx="363">
                  <c:v>0.12111187</c:v>
                </c:pt>
                <c:pt idx="364">
                  <c:v>0.123743534</c:v>
                </c:pt>
                <c:pt idx="365">
                  <c:v>0.126653194</c:v>
                </c:pt>
                <c:pt idx="366">
                  <c:v>0.129878998</c:v>
                </c:pt>
                <c:pt idx="367">
                  <c:v>0.132959366</c:v>
                </c:pt>
                <c:pt idx="368">
                  <c:v>0.136506557</c:v>
                </c:pt>
                <c:pt idx="369">
                  <c:v>0.14019584700000001</c:v>
                </c:pt>
                <c:pt idx="370">
                  <c:v>0.14418125200000001</c:v>
                </c:pt>
                <c:pt idx="371">
                  <c:v>0.147825241</c:v>
                </c:pt>
                <c:pt idx="372">
                  <c:v>0.15231275599999999</c:v>
                </c:pt>
                <c:pt idx="373">
                  <c:v>0.15664339099999999</c:v>
                </c:pt>
                <c:pt idx="374">
                  <c:v>0.16148853299999999</c:v>
                </c:pt>
                <c:pt idx="375">
                  <c:v>0.16594409900000001</c:v>
                </c:pt>
                <c:pt idx="376">
                  <c:v>0.17123031599999999</c:v>
                </c:pt>
                <c:pt idx="377">
                  <c:v>0.176418781</c:v>
                </c:pt>
                <c:pt idx="378">
                  <c:v>0.18182516100000001</c:v>
                </c:pt>
                <c:pt idx="379">
                  <c:v>0.18785285900000001</c:v>
                </c:pt>
                <c:pt idx="380">
                  <c:v>0.19363117199999999</c:v>
                </c:pt>
                <c:pt idx="381">
                  <c:v>0.199463844</c:v>
                </c:pt>
                <c:pt idx="382">
                  <c:v>0.205813408</c:v>
                </c:pt>
                <c:pt idx="383">
                  <c:v>0.212333202</c:v>
                </c:pt>
                <c:pt idx="384">
                  <c:v>0.219777107</c:v>
                </c:pt>
                <c:pt idx="385">
                  <c:v>0.22615575800000001</c:v>
                </c:pt>
                <c:pt idx="386">
                  <c:v>0.233570576</c:v>
                </c:pt>
                <c:pt idx="387">
                  <c:v>0.241930485</c:v>
                </c:pt>
                <c:pt idx="388">
                  <c:v>0.24936819099999999</c:v>
                </c:pt>
                <c:pt idx="389">
                  <c:v>0.256472588</c:v>
                </c:pt>
                <c:pt idx="390">
                  <c:v>0.26532840699999999</c:v>
                </c:pt>
                <c:pt idx="391">
                  <c:v>0.27522182499999998</c:v>
                </c:pt>
                <c:pt idx="392">
                  <c:v>0.28344488099999998</c:v>
                </c:pt>
                <c:pt idx="393">
                  <c:v>0.29058265700000002</c:v>
                </c:pt>
                <c:pt idx="394">
                  <c:v>0.30121374099999998</c:v>
                </c:pt>
                <c:pt idx="395">
                  <c:v>0.31205606499999999</c:v>
                </c:pt>
                <c:pt idx="396">
                  <c:v>0.32058763499999998</c:v>
                </c:pt>
                <c:pt idx="397">
                  <c:v>0.33064746900000003</c:v>
                </c:pt>
                <c:pt idx="398">
                  <c:v>0.34124326700000002</c:v>
                </c:pt>
                <c:pt idx="399">
                  <c:v>0.35120058100000001</c:v>
                </c:pt>
                <c:pt idx="400">
                  <c:v>0.36232662199999999</c:v>
                </c:pt>
                <c:pt idx="401">
                  <c:v>0.37390279799999998</c:v>
                </c:pt>
                <c:pt idx="402">
                  <c:v>0.38521909700000001</c:v>
                </c:pt>
                <c:pt idx="403">
                  <c:v>0.39794874200000002</c:v>
                </c:pt>
                <c:pt idx="404">
                  <c:v>0.40868997600000001</c:v>
                </c:pt>
                <c:pt idx="405">
                  <c:v>0.421215057</c:v>
                </c:pt>
                <c:pt idx="406">
                  <c:v>0.43355703400000001</c:v>
                </c:pt>
                <c:pt idx="407">
                  <c:v>0.44603586200000001</c:v>
                </c:pt>
                <c:pt idx="408">
                  <c:v>0.46016311599999998</c:v>
                </c:pt>
                <c:pt idx="409">
                  <c:v>0.47354507400000001</c:v>
                </c:pt>
                <c:pt idx="410">
                  <c:v>0.48679256399999998</c:v>
                </c:pt>
                <c:pt idx="411">
                  <c:v>0.50058984799999995</c:v>
                </c:pt>
                <c:pt idx="412">
                  <c:v>0.51463603999999996</c:v>
                </c:pt>
                <c:pt idx="413">
                  <c:v>0.52955913499999996</c:v>
                </c:pt>
                <c:pt idx="414">
                  <c:v>0.54404211000000002</c:v>
                </c:pt>
                <c:pt idx="415">
                  <c:v>0.55909967400000005</c:v>
                </c:pt>
                <c:pt idx="416">
                  <c:v>0.57522535299999999</c:v>
                </c:pt>
                <c:pt idx="417">
                  <c:v>0.59025144600000001</c:v>
                </c:pt>
                <c:pt idx="418">
                  <c:v>0.60704326600000003</c:v>
                </c:pt>
                <c:pt idx="419">
                  <c:v>0.62349462499999997</c:v>
                </c:pt>
                <c:pt idx="420">
                  <c:v>0.64111947999999996</c:v>
                </c:pt>
                <c:pt idx="421">
                  <c:v>0.65852451300000003</c:v>
                </c:pt>
                <c:pt idx="422">
                  <c:v>0.67664480199999999</c:v>
                </c:pt>
                <c:pt idx="423">
                  <c:v>0.694909573</c:v>
                </c:pt>
                <c:pt idx="424">
                  <c:v>0.71369791000000005</c:v>
                </c:pt>
                <c:pt idx="425">
                  <c:v>0.73169279099999995</c:v>
                </c:pt>
                <c:pt idx="426">
                  <c:v>0.75065326700000001</c:v>
                </c:pt>
                <c:pt idx="427">
                  <c:v>0.76905441299999999</c:v>
                </c:pt>
                <c:pt idx="428">
                  <c:v>0.78778028499999997</c:v>
                </c:pt>
                <c:pt idx="429">
                  <c:v>0.80632591200000003</c:v>
                </c:pt>
                <c:pt idx="430">
                  <c:v>0.82634401300000004</c:v>
                </c:pt>
                <c:pt idx="431">
                  <c:v>0.84457397499999998</c:v>
                </c:pt>
                <c:pt idx="432">
                  <c:v>0.86312151000000004</c:v>
                </c:pt>
                <c:pt idx="433">
                  <c:v>0.88285493900000001</c:v>
                </c:pt>
                <c:pt idx="434">
                  <c:v>0.89901876400000003</c:v>
                </c:pt>
                <c:pt idx="435">
                  <c:v>0.91488409000000004</c:v>
                </c:pt>
                <c:pt idx="436">
                  <c:v>0.93320035899999998</c:v>
                </c:pt>
                <c:pt idx="437">
                  <c:v>0.95290899299999998</c:v>
                </c:pt>
                <c:pt idx="438">
                  <c:v>0.97091198000000001</c:v>
                </c:pt>
                <c:pt idx="439">
                  <c:v>0.98753261599999997</c:v>
                </c:pt>
                <c:pt idx="440">
                  <c:v>1.011265278</c:v>
                </c:pt>
                <c:pt idx="441">
                  <c:v>1.0348768230000001</c:v>
                </c:pt>
                <c:pt idx="442">
                  <c:v>1.05857563</c:v>
                </c:pt>
                <c:pt idx="443">
                  <c:v>1.0808715820000001</c:v>
                </c:pt>
                <c:pt idx="444">
                  <c:v>1.1029734609999999</c:v>
                </c:pt>
                <c:pt idx="445">
                  <c:v>1.123887539</c:v>
                </c:pt>
                <c:pt idx="446">
                  <c:v>1.144667149</c:v>
                </c:pt>
                <c:pt idx="447">
                  <c:v>1.1632919310000001</c:v>
                </c:pt>
                <c:pt idx="448">
                  <c:v>1.1800909040000001</c:v>
                </c:pt>
                <c:pt idx="449">
                  <c:v>1.197114944</c:v>
                </c:pt>
                <c:pt idx="450">
                  <c:v>1.212790966</c:v>
                </c:pt>
                <c:pt idx="451">
                  <c:v>1.2316451070000001</c:v>
                </c:pt>
                <c:pt idx="452">
                  <c:v>1.2458519939999999</c:v>
                </c:pt>
                <c:pt idx="453">
                  <c:v>1.25836277</c:v>
                </c:pt>
                <c:pt idx="454">
                  <c:v>1.275925159</c:v>
                </c:pt>
                <c:pt idx="455">
                  <c:v>1.298855782</c:v>
                </c:pt>
                <c:pt idx="456">
                  <c:v>1.305431843</c:v>
                </c:pt>
                <c:pt idx="457">
                  <c:v>1.3286948199999999</c:v>
                </c:pt>
                <c:pt idx="458">
                  <c:v>1.3367872240000001</c:v>
                </c:pt>
                <c:pt idx="459">
                  <c:v>1.3544292449999999</c:v>
                </c:pt>
                <c:pt idx="460">
                  <c:v>1.3708395959999999</c:v>
                </c:pt>
                <c:pt idx="461">
                  <c:v>1.378819942</c:v>
                </c:pt>
                <c:pt idx="462">
                  <c:v>1.395141602</c:v>
                </c:pt>
                <c:pt idx="463">
                  <c:v>1.404262066</c:v>
                </c:pt>
                <c:pt idx="464">
                  <c:v>1.410599232</c:v>
                </c:pt>
                <c:pt idx="465">
                  <c:v>1.4161162380000001</c:v>
                </c:pt>
                <c:pt idx="466">
                  <c:v>1.4281272890000001</c:v>
                </c:pt>
                <c:pt idx="467">
                  <c:v>1.419843674</c:v>
                </c:pt>
                <c:pt idx="468">
                  <c:v>1.4189615250000001</c:v>
                </c:pt>
                <c:pt idx="469">
                  <c:v>1.4212760929999999</c:v>
                </c:pt>
                <c:pt idx="470">
                  <c:v>1.4192967409999999</c:v>
                </c:pt>
                <c:pt idx="471">
                  <c:v>1.409619808</c:v>
                </c:pt>
                <c:pt idx="472">
                  <c:v>1.402228832</c:v>
                </c:pt>
                <c:pt idx="473">
                  <c:v>1.404373646</c:v>
                </c:pt>
                <c:pt idx="474">
                  <c:v>1.3999457360000001</c:v>
                </c:pt>
                <c:pt idx="475">
                  <c:v>1.397497177</c:v>
                </c:pt>
                <c:pt idx="476">
                  <c:v>1.3945698740000001</c:v>
                </c:pt>
                <c:pt idx="477">
                  <c:v>1.3875393869999999</c:v>
                </c:pt>
                <c:pt idx="478">
                  <c:v>1.389758587</c:v>
                </c:pt>
                <c:pt idx="479">
                  <c:v>1.389045715</c:v>
                </c:pt>
                <c:pt idx="480">
                  <c:v>1.386867523</c:v>
                </c:pt>
                <c:pt idx="481">
                  <c:v>1.385255814</c:v>
                </c:pt>
                <c:pt idx="482">
                  <c:v>1.386911392</c:v>
                </c:pt>
                <c:pt idx="483">
                  <c:v>1.386655331</c:v>
                </c:pt>
                <c:pt idx="484">
                  <c:v>1.384661674</c:v>
                </c:pt>
                <c:pt idx="485">
                  <c:v>1.387248993</c:v>
                </c:pt>
                <c:pt idx="486">
                  <c:v>1.3880739209999999</c:v>
                </c:pt>
                <c:pt idx="487">
                  <c:v>1.3917875289999999</c:v>
                </c:pt>
                <c:pt idx="488">
                  <c:v>1.394402981</c:v>
                </c:pt>
                <c:pt idx="489">
                  <c:v>1.3976287839999999</c:v>
                </c:pt>
                <c:pt idx="490">
                  <c:v>1.4001212119999999</c:v>
                </c:pt>
                <c:pt idx="491">
                  <c:v>1.40704155</c:v>
                </c:pt>
                <c:pt idx="492">
                  <c:v>1.408329487</c:v>
                </c:pt>
                <c:pt idx="493">
                  <c:v>1.415168762</c:v>
                </c:pt>
                <c:pt idx="494">
                  <c:v>1.4176921840000001</c:v>
                </c:pt>
                <c:pt idx="495">
                  <c:v>1.4272637370000001</c:v>
                </c:pt>
                <c:pt idx="496">
                  <c:v>1.4300894740000001</c:v>
                </c:pt>
                <c:pt idx="497">
                  <c:v>1.436344147</c:v>
                </c:pt>
                <c:pt idx="498">
                  <c:v>1.445240498</c:v>
                </c:pt>
                <c:pt idx="499">
                  <c:v>1.4491395949999999</c:v>
                </c:pt>
                <c:pt idx="500">
                  <c:v>1.4570441249999999</c:v>
                </c:pt>
                <c:pt idx="501">
                  <c:v>1.463604927</c:v>
                </c:pt>
                <c:pt idx="502">
                  <c:v>1.471743107</c:v>
                </c:pt>
                <c:pt idx="503">
                  <c:v>1.4781665799999999</c:v>
                </c:pt>
                <c:pt idx="504">
                  <c:v>1.4811625479999999</c:v>
                </c:pt>
                <c:pt idx="505">
                  <c:v>1.490993977</c:v>
                </c:pt>
                <c:pt idx="506">
                  <c:v>1.4981007580000001</c:v>
                </c:pt>
                <c:pt idx="507">
                  <c:v>1.505458355</c:v>
                </c:pt>
                <c:pt idx="508">
                  <c:v>1.5125560760000001</c:v>
                </c:pt>
                <c:pt idx="509">
                  <c:v>1.51932478</c:v>
                </c:pt>
                <c:pt idx="510">
                  <c:v>1.5300951</c:v>
                </c:pt>
                <c:pt idx="511">
                  <c:v>1.5352206230000001</c:v>
                </c:pt>
                <c:pt idx="512">
                  <c:v>1.5434050560000001</c:v>
                </c:pt>
                <c:pt idx="513">
                  <c:v>1.547453403</c:v>
                </c:pt>
                <c:pt idx="514">
                  <c:v>1.5551271440000001</c:v>
                </c:pt>
                <c:pt idx="515">
                  <c:v>1.560433865</c:v>
                </c:pt>
                <c:pt idx="516">
                  <c:v>1.5710515979999999</c:v>
                </c:pt>
                <c:pt idx="517">
                  <c:v>1.5701851840000001</c:v>
                </c:pt>
                <c:pt idx="518">
                  <c:v>1.584990025</c:v>
                </c:pt>
                <c:pt idx="519">
                  <c:v>1.583266735</c:v>
                </c:pt>
                <c:pt idx="520">
                  <c:v>1.591577053</c:v>
                </c:pt>
                <c:pt idx="521">
                  <c:v>1.5965118410000001</c:v>
                </c:pt>
                <c:pt idx="522">
                  <c:v>1.600236416</c:v>
                </c:pt>
                <c:pt idx="523">
                  <c:v>1.6065201760000001</c:v>
                </c:pt>
                <c:pt idx="524">
                  <c:v>1.608197689</c:v>
                </c:pt>
                <c:pt idx="525">
                  <c:v>1.6136245730000001</c:v>
                </c:pt>
                <c:pt idx="526">
                  <c:v>1.6119408609999999</c:v>
                </c:pt>
                <c:pt idx="527">
                  <c:v>1.6190295219999999</c:v>
                </c:pt>
                <c:pt idx="528">
                  <c:v>1.6201672549999999</c:v>
                </c:pt>
                <c:pt idx="529">
                  <c:v>1.6214337350000001</c:v>
                </c:pt>
                <c:pt idx="530">
                  <c:v>1.62045002</c:v>
                </c:pt>
                <c:pt idx="531">
                  <c:v>1.620266438</c:v>
                </c:pt>
                <c:pt idx="532">
                  <c:v>1.621882439</c:v>
                </c:pt>
                <c:pt idx="533">
                  <c:v>1.6220273970000001</c:v>
                </c:pt>
                <c:pt idx="534">
                  <c:v>1.618628025</c:v>
                </c:pt>
                <c:pt idx="535">
                  <c:v>1.6164755820000001</c:v>
                </c:pt>
                <c:pt idx="536">
                  <c:v>1.6143140789999999</c:v>
                </c:pt>
                <c:pt idx="537">
                  <c:v>1.6117858890000001</c:v>
                </c:pt>
                <c:pt idx="538">
                  <c:v>1.6032905580000001</c:v>
                </c:pt>
                <c:pt idx="539">
                  <c:v>1.6044445039999999</c:v>
                </c:pt>
                <c:pt idx="540">
                  <c:v>1.5934944150000001</c:v>
                </c:pt>
                <c:pt idx="541">
                  <c:v>1.5920028690000001</c:v>
                </c:pt>
                <c:pt idx="542">
                  <c:v>1.5822191240000001</c:v>
                </c:pt>
                <c:pt idx="543">
                  <c:v>1.5754675869999999</c:v>
                </c:pt>
                <c:pt idx="544">
                  <c:v>1.5699601169999999</c:v>
                </c:pt>
                <c:pt idx="545">
                  <c:v>1.558768749</c:v>
                </c:pt>
                <c:pt idx="546">
                  <c:v>1.5544734</c:v>
                </c:pt>
                <c:pt idx="547">
                  <c:v>1.5444693570000001</c:v>
                </c:pt>
                <c:pt idx="548">
                  <c:v>1.53049612</c:v>
                </c:pt>
                <c:pt idx="549">
                  <c:v>1.522272587</c:v>
                </c:pt>
                <c:pt idx="550">
                  <c:v>1.5108561519999999</c:v>
                </c:pt>
                <c:pt idx="551">
                  <c:v>1.5029001239999999</c:v>
                </c:pt>
                <c:pt idx="552">
                  <c:v>1.489237309</c:v>
                </c:pt>
                <c:pt idx="553">
                  <c:v>1.477516651</c:v>
                </c:pt>
                <c:pt idx="554">
                  <c:v>1.4639239310000001</c:v>
                </c:pt>
                <c:pt idx="555">
                  <c:v>1.454627991</c:v>
                </c:pt>
                <c:pt idx="556">
                  <c:v>1.4415469169999999</c:v>
                </c:pt>
                <c:pt idx="557">
                  <c:v>1.4267268179999999</c:v>
                </c:pt>
                <c:pt idx="558">
                  <c:v>1.4132127759999999</c:v>
                </c:pt>
                <c:pt idx="559">
                  <c:v>1.4011378290000001</c:v>
                </c:pt>
                <c:pt idx="560">
                  <c:v>1.387522221</c:v>
                </c:pt>
                <c:pt idx="561">
                  <c:v>1.372974873</c:v>
                </c:pt>
                <c:pt idx="562">
                  <c:v>1.35915184</c:v>
                </c:pt>
                <c:pt idx="563">
                  <c:v>1.3430576320000001</c:v>
                </c:pt>
                <c:pt idx="564">
                  <c:v>1.3302431109999999</c:v>
                </c:pt>
                <c:pt idx="565">
                  <c:v>1.313833714</c:v>
                </c:pt>
                <c:pt idx="566">
                  <c:v>1.2993774410000001</c:v>
                </c:pt>
                <c:pt idx="567">
                  <c:v>1.2852048869999999</c:v>
                </c:pt>
                <c:pt idx="568">
                  <c:v>1.271042824</c:v>
                </c:pt>
                <c:pt idx="569">
                  <c:v>1.2543559070000001</c:v>
                </c:pt>
                <c:pt idx="570">
                  <c:v>1.2407956120000001</c:v>
                </c:pt>
                <c:pt idx="571">
                  <c:v>1.226475239</c:v>
                </c:pt>
                <c:pt idx="572">
                  <c:v>1.211172581</c:v>
                </c:pt>
                <c:pt idx="573">
                  <c:v>1.195579052</c:v>
                </c:pt>
                <c:pt idx="574">
                  <c:v>1.180742741</c:v>
                </c:pt>
                <c:pt idx="575">
                  <c:v>1.166065216</c:v>
                </c:pt>
                <c:pt idx="576">
                  <c:v>1.1509127619999999</c:v>
                </c:pt>
                <c:pt idx="577">
                  <c:v>1.1350226400000001</c:v>
                </c:pt>
                <c:pt idx="578">
                  <c:v>1.119407177</c:v>
                </c:pt>
                <c:pt idx="579">
                  <c:v>1.1046633720000001</c:v>
                </c:pt>
                <c:pt idx="580">
                  <c:v>1.0908584589999999</c:v>
                </c:pt>
                <c:pt idx="581">
                  <c:v>1.0766878129999999</c:v>
                </c:pt>
                <c:pt idx="582">
                  <c:v>1.061916828</c:v>
                </c:pt>
                <c:pt idx="583">
                  <c:v>1.0476627350000001</c:v>
                </c:pt>
                <c:pt idx="584">
                  <c:v>1.033071995</c:v>
                </c:pt>
                <c:pt idx="585">
                  <c:v>1.019323349</c:v>
                </c:pt>
                <c:pt idx="586">
                  <c:v>1.0036525730000001</c:v>
                </c:pt>
                <c:pt idx="587">
                  <c:v>0.98992061600000003</c:v>
                </c:pt>
                <c:pt idx="588">
                  <c:v>0.97565650900000001</c:v>
                </c:pt>
                <c:pt idx="589">
                  <c:v>0.96301126500000001</c:v>
                </c:pt>
                <c:pt idx="590">
                  <c:v>0.94804763800000003</c:v>
                </c:pt>
                <c:pt idx="591">
                  <c:v>0.93432807900000003</c:v>
                </c:pt>
                <c:pt idx="592">
                  <c:v>0.92074060400000002</c:v>
                </c:pt>
                <c:pt idx="593">
                  <c:v>0.90698957400000002</c:v>
                </c:pt>
                <c:pt idx="594">
                  <c:v>0.89289998999999998</c:v>
                </c:pt>
                <c:pt idx="595">
                  <c:v>0.88072300000000003</c:v>
                </c:pt>
                <c:pt idx="596">
                  <c:v>0.86713838600000004</c:v>
                </c:pt>
                <c:pt idx="597">
                  <c:v>0.85407018700000004</c:v>
                </c:pt>
                <c:pt idx="598">
                  <c:v>0.84174060799999995</c:v>
                </c:pt>
                <c:pt idx="599">
                  <c:v>0.82908105899999995</c:v>
                </c:pt>
                <c:pt idx="600">
                  <c:v>0.81639862100000005</c:v>
                </c:pt>
                <c:pt idx="601">
                  <c:v>0.80336332300000002</c:v>
                </c:pt>
                <c:pt idx="602">
                  <c:v>0.79097080200000003</c:v>
                </c:pt>
                <c:pt idx="603">
                  <c:v>0.77948761</c:v>
                </c:pt>
                <c:pt idx="604">
                  <c:v>0.76625966999999995</c:v>
                </c:pt>
                <c:pt idx="605">
                  <c:v>0.75507259400000004</c:v>
                </c:pt>
                <c:pt idx="606">
                  <c:v>0.74306154300000005</c:v>
                </c:pt>
                <c:pt idx="607">
                  <c:v>0.73132181200000002</c:v>
                </c:pt>
                <c:pt idx="608">
                  <c:v>0.719440937</c:v>
                </c:pt>
                <c:pt idx="609">
                  <c:v>0.708324909</c:v>
                </c:pt>
                <c:pt idx="610">
                  <c:v>0.69708490400000001</c:v>
                </c:pt>
                <c:pt idx="611">
                  <c:v>0.68574094799999996</c:v>
                </c:pt>
                <c:pt idx="612">
                  <c:v>0.67453098300000003</c:v>
                </c:pt>
                <c:pt idx="613">
                  <c:v>0.66388464000000003</c:v>
                </c:pt>
                <c:pt idx="614">
                  <c:v>0.65303850200000002</c:v>
                </c:pt>
                <c:pt idx="615">
                  <c:v>0.642221928</c:v>
                </c:pt>
                <c:pt idx="616">
                  <c:v>0.63147735599999999</c:v>
                </c:pt>
                <c:pt idx="617">
                  <c:v>0.62114191100000005</c:v>
                </c:pt>
                <c:pt idx="618">
                  <c:v>0.61122560500000001</c:v>
                </c:pt>
                <c:pt idx="619">
                  <c:v>0.60100650799999999</c:v>
                </c:pt>
                <c:pt idx="620">
                  <c:v>0.59095525699999996</c:v>
                </c:pt>
                <c:pt idx="621">
                  <c:v>0.58090019199999998</c:v>
                </c:pt>
                <c:pt idx="622">
                  <c:v>0.57108879099999998</c:v>
                </c:pt>
                <c:pt idx="623">
                  <c:v>0.56133794800000003</c:v>
                </c:pt>
                <c:pt idx="624">
                  <c:v>0.55224418600000003</c:v>
                </c:pt>
                <c:pt idx="625">
                  <c:v>0.54273652999999999</c:v>
                </c:pt>
                <c:pt idx="626">
                  <c:v>0.53382444399999995</c:v>
                </c:pt>
                <c:pt idx="627">
                  <c:v>0.52469587299999998</c:v>
                </c:pt>
                <c:pt idx="628">
                  <c:v>0.51554346100000004</c:v>
                </c:pt>
                <c:pt idx="629">
                  <c:v>0.50711154899999999</c:v>
                </c:pt>
                <c:pt idx="630">
                  <c:v>0.49829721500000002</c:v>
                </c:pt>
                <c:pt idx="631">
                  <c:v>0.48987436299999998</c:v>
                </c:pt>
                <c:pt idx="632">
                  <c:v>0.481428146</c:v>
                </c:pt>
                <c:pt idx="633">
                  <c:v>0.47331905400000002</c:v>
                </c:pt>
                <c:pt idx="634">
                  <c:v>0.46524858499999999</c:v>
                </c:pt>
                <c:pt idx="635">
                  <c:v>0.45700454699999998</c:v>
                </c:pt>
                <c:pt idx="636">
                  <c:v>0.44902229300000002</c:v>
                </c:pt>
                <c:pt idx="637">
                  <c:v>0.44150018699999999</c:v>
                </c:pt>
                <c:pt idx="638">
                  <c:v>0.43375539800000001</c:v>
                </c:pt>
                <c:pt idx="639">
                  <c:v>0.42628336</c:v>
                </c:pt>
                <c:pt idx="640">
                  <c:v>0.41896963100000001</c:v>
                </c:pt>
                <c:pt idx="641">
                  <c:v>0.41206264500000001</c:v>
                </c:pt>
                <c:pt idx="642">
                  <c:v>0.405089855</c:v>
                </c:pt>
                <c:pt idx="643">
                  <c:v>0.39796495399999998</c:v>
                </c:pt>
                <c:pt idx="644">
                  <c:v>0.39146852500000001</c:v>
                </c:pt>
                <c:pt idx="645">
                  <c:v>0.384853363</c:v>
                </c:pt>
                <c:pt idx="646">
                  <c:v>0.37845659300000001</c:v>
                </c:pt>
                <c:pt idx="647">
                  <c:v>0.37257480599999998</c:v>
                </c:pt>
                <c:pt idx="648">
                  <c:v>0.36636352500000002</c:v>
                </c:pt>
                <c:pt idx="649">
                  <c:v>0.36037540400000001</c:v>
                </c:pt>
                <c:pt idx="650">
                  <c:v>0.35431242000000002</c:v>
                </c:pt>
                <c:pt idx="651">
                  <c:v>0.34894323300000002</c:v>
                </c:pt>
                <c:pt idx="652">
                  <c:v>0.34312534300000003</c:v>
                </c:pt>
                <c:pt idx="653">
                  <c:v>0.337812424</c:v>
                </c:pt>
                <c:pt idx="654">
                  <c:v>0.33229255699999999</c:v>
                </c:pt>
                <c:pt idx="655">
                  <c:v>0.32695579499999999</c:v>
                </c:pt>
                <c:pt idx="656">
                  <c:v>0.32197141600000001</c:v>
                </c:pt>
                <c:pt idx="657">
                  <c:v>0.31704521200000002</c:v>
                </c:pt>
                <c:pt idx="658">
                  <c:v>0.31209373499999998</c:v>
                </c:pt>
                <c:pt idx="659">
                  <c:v>0.30742692900000002</c:v>
                </c:pt>
                <c:pt idx="660">
                  <c:v>0.30256557499999998</c:v>
                </c:pt>
                <c:pt idx="661">
                  <c:v>0.29832506199999997</c:v>
                </c:pt>
                <c:pt idx="662">
                  <c:v>0.29388237</c:v>
                </c:pt>
                <c:pt idx="663">
                  <c:v>0.28953266100000002</c:v>
                </c:pt>
                <c:pt idx="664">
                  <c:v>0.28550195699999997</c:v>
                </c:pt>
                <c:pt idx="665">
                  <c:v>0.28171253200000002</c:v>
                </c:pt>
                <c:pt idx="666">
                  <c:v>0.277780533</c:v>
                </c:pt>
                <c:pt idx="667">
                  <c:v>0.273682117</c:v>
                </c:pt>
                <c:pt idx="668">
                  <c:v>0.27022600200000002</c:v>
                </c:pt>
                <c:pt idx="669">
                  <c:v>0.26678705200000002</c:v>
                </c:pt>
                <c:pt idx="670">
                  <c:v>0.26354360599999999</c:v>
                </c:pt>
                <c:pt idx="671">
                  <c:v>0.26016330700000001</c:v>
                </c:pt>
                <c:pt idx="672">
                  <c:v>0.25695943799999998</c:v>
                </c:pt>
                <c:pt idx="673">
                  <c:v>0.25417184799999998</c:v>
                </c:pt>
                <c:pt idx="674">
                  <c:v>0.25121974899999999</c:v>
                </c:pt>
                <c:pt idx="675">
                  <c:v>0.24842882199999999</c:v>
                </c:pt>
                <c:pt idx="676">
                  <c:v>0.24593544000000001</c:v>
                </c:pt>
                <c:pt idx="677">
                  <c:v>0.24314403500000001</c:v>
                </c:pt>
                <c:pt idx="678">
                  <c:v>0.24097299599999999</c:v>
                </c:pt>
                <c:pt idx="679">
                  <c:v>0.23832178100000001</c:v>
                </c:pt>
                <c:pt idx="680">
                  <c:v>0.23610067400000001</c:v>
                </c:pt>
                <c:pt idx="681">
                  <c:v>0.23415565499999999</c:v>
                </c:pt>
                <c:pt idx="682">
                  <c:v>0.23227453200000001</c:v>
                </c:pt>
                <c:pt idx="683">
                  <c:v>0.23016262100000001</c:v>
                </c:pt>
                <c:pt idx="684">
                  <c:v>0.228672504</c:v>
                </c:pt>
                <c:pt idx="685">
                  <c:v>0.22662639600000001</c:v>
                </c:pt>
                <c:pt idx="686">
                  <c:v>0.22533130600000001</c:v>
                </c:pt>
                <c:pt idx="687">
                  <c:v>0.22368764899999999</c:v>
                </c:pt>
                <c:pt idx="688">
                  <c:v>0.22255897499999999</c:v>
                </c:pt>
                <c:pt idx="689">
                  <c:v>0.22141170499999999</c:v>
                </c:pt>
                <c:pt idx="690">
                  <c:v>0.21986246100000001</c:v>
                </c:pt>
                <c:pt idx="691">
                  <c:v>0.21920251800000001</c:v>
                </c:pt>
                <c:pt idx="692">
                  <c:v>0.21781873700000001</c:v>
                </c:pt>
                <c:pt idx="693">
                  <c:v>0.21726322200000001</c:v>
                </c:pt>
                <c:pt idx="694">
                  <c:v>0.21626472499999999</c:v>
                </c:pt>
                <c:pt idx="695">
                  <c:v>0.21591806399999999</c:v>
                </c:pt>
                <c:pt idx="696">
                  <c:v>0.21513605099999999</c:v>
                </c:pt>
                <c:pt idx="697">
                  <c:v>0.21470594400000001</c:v>
                </c:pt>
                <c:pt idx="698">
                  <c:v>0.21454811100000001</c:v>
                </c:pt>
                <c:pt idx="699">
                  <c:v>0.21403551100000001</c:v>
                </c:pt>
                <c:pt idx="700">
                  <c:v>0.21384811400000001</c:v>
                </c:pt>
                <c:pt idx="701">
                  <c:v>0.214107037</c:v>
                </c:pt>
                <c:pt idx="702">
                  <c:v>0.213894844</c:v>
                </c:pt>
                <c:pt idx="703">
                  <c:v>0.21387624699999999</c:v>
                </c:pt>
                <c:pt idx="704">
                  <c:v>0.214253902</c:v>
                </c:pt>
                <c:pt idx="705">
                  <c:v>0.21456718399999999</c:v>
                </c:pt>
                <c:pt idx="706">
                  <c:v>0.21479272799999999</c:v>
                </c:pt>
                <c:pt idx="707">
                  <c:v>0.21537685400000001</c:v>
                </c:pt>
                <c:pt idx="708">
                  <c:v>0.215936184</c:v>
                </c:pt>
                <c:pt idx="709">
                  <c:v>0.21663427399999999</c:v>
                </c:pt>
                <c:pt idx="710">
                  <c:v>0.217055321</c:v>
                </c:pt>
                <c:pt idx="711">
                  <c:v>0.21822881699999999</c:v>
                </c:pt>
                <c:pt idx="712">
                  <c:v>0.218727589</c:v>
                </c:pt>
                <c:pt idx="713">
                  <c:v>0.219876289</c:v>
                </c:pt>
                <c:pt idx="714">
                  <c:v>0.22092962299999999</c:v>
                </c:pt>
                <c:pt idx="715">
                  <c:v>0.22166633599999999</c:v>
                </c:pt>
                <c:pt idx="716">
                  <c:v>0.22329616499999999</c:v>
                </c:pt>
                <c:pt idx="717">
                  <c:v>0.22465705899999999</c:v>
                </c:pt>
                <c:pt idx="718">
                  <c:v>0.22589016000000001</c:v>
                </c:pt>
                <c:pt idx="719">
                  <c:v>0.22713518099999999</c:v>
                </c:pt>
                <c:pt idx="720">
                  <c:v>0.22865676900000001</c:v>
                </c:pt>
                <c:pt idx="721">
                  <c:v>0.230247021</c:v>
                </c:pt>
                <c:pt idx="722">
                  <c:v>0.23203420599999999</c:v>
                </c:pt>
                <c:pt idx="723">
                  <c:v>0.233672142</c:v>
                </c:pt>
                <c:pt idx="724">
                  <c:v>0.23550748799999999</c:v>
                </c:pt>
                <c:pt idx="725">
                  <c:v>0.23765897799999999</c:v>
                </c:pt>
                <c:pt idx="726">
                  <c:v>0.23905754100000001</c:v>
                </c:pt>
                <c:pt idx="727">
                  <c:v>0.24152278899999999</c:v>
                </c:pt>
                <c:pt idx="728">
                  <c:v>0.24327755000000001</c:v>
                </c:pt>
                <c:pt idx="729">
                  <c:v>0.24563932399999999</c:v>
                </c:pt>
                <c:pt idx="730">
                  <c:v>0.24794101700000001</c:v>
                </c:pt>
                <c:pt idx="731">
                  <c:v>0.250056744</c:v>
                </c:pt>
                <c:pt idx="732">
                  <c:v>0.25226736100000002</c:v>
                </c:pt>
                <c:pt idx="733">
                  <c:v>0.25513172099999998</c:v>
                </c:pt>
                <c:pt idx="734">
                  <c:v>0.25722932799999998</c:v>
                </c:pt>
                <c:pt idx="735">
                  <c:v>0.25959396400000001</c:v>
                </c:pt>
                <c:pt idx="736">
                  <c:v>0.26265764200000002</c:v>
                </c:pt>
                <c:pt idx="737">
                  <c:v>0.26505804100000002</c:v>
                </c:pt>
                <c:pt idx="738">
                  <c:v>0.268167973</c:v>
                </c:pt>
                <c:pt idx="739">
                  <c:v>0.27082395599999998</c:v>
                </c:pt>
                <c:pt idx="740">
                  <c:v>0.27429962200000002</c:v>
                </c:pt>
                <c:pt idx="741">
                  <c:v>0.27703475999999999</c:v>
                </c:pt>
                <c:pt idx="742">
                  <c:v>0.28024530399999997</c:v>
                </c:pt>
                <c:pt idx="743">
                  <c:v>0.283871651</c:v>
                </c:pt>
                <c:pt idx="744">
                  <c:v>0.28620243099999998</c:v>
                </c:pt>
                <c:pt idx="745">
                  <c:v>0.290009499</c:v>
                </c:pt>
                <c:pt idx="746">
                  <c:v>0.292967319</c:v>
                </c:pt>
                <c:pt idx="747">
                  <c:v>0.29674911500000001</c:v>
                </c:pt>
                <c:pt idx="748">
                  <c:v>0.29970550499999998</c:v>
                </c:pt>
                <c:pt idx="749">
                  <c:v>0.30366325399999999</c:v>
                </c:pt>
                <c:pt idx="750">
                  <c:v>0.30804872500000002</c:v>
                </c:pt>
                <c:pt idx="751">
                  <c:v>0.31051969499999998</c:v>
                </c:pt>
                <c:pt idx="752">
                  <c:v>0.31437826200000002</c:v>
                </c:pt>
                <c:pt idx="753">
                  <c:v>0.317900658</c:v>
                </c:pt>
                <c:pt idx="754">
                  <c:v>0.32168388399999998</c:v>
                </c:pt>
                <c:pt idx="755">
                  <c:v>0.32556343100000001</c:v>
                </c:pt>
                <c:pt idx="756">
                  <c:v>0.32954454399999999</c:v>
                </c:pt>
                <c:pt idx="757">
                  <c:v>0.333292484</c:v>
                </c:pt>
                <c:pt idx="758">
                  <c:v>0.33781480800000002</c:v>
                </c:pt>
                <c:pt idx="759">
                  <c:v>0.34137821200000001</c:v>
                </c:pt>
                <c:pt idx="760">
                  <c:v>0.345312595</c:v>
                </c:pt>
                <c:pt idx="761">
                  <c:v>0.35020780600000001</c:v>
                </c:pt>
                <c:pt idx="762">
                  <c:v>0.35286855700000003</c:v>
                </c:pt>
                <c:pt idx="763">
                  <c:v>0.35744380999999997</c:v>
                </c:pt>
                <c:pt idx="764">
                  <c:v>0.36210346199999999</c:v>
                </c:pt>
                <c:pt idx="765">
                  <c:v>0.365981102</c:v>
                </c:pt>
                <c:pt idx="766">
                  <c:v>0.37206983599999999</c:v>
                </c:pt>
                <c:pt idx="767">
                  <c:v>0.37711429600000002</c:v>
                </c:pt>
                <c:pt idx="768">
                  <c:v>0.38321256599999998</c:v>
                </c:pt>
                <c:pt idx="769">
                  <c:v>0.38841056800000001</c:v>
                </c:pt>
                <c:pt idx="770">
                  <c:v>0.39474916500000001</c:v>
                </c:pt>
                <c:pt idx="771">
                  <c:v>0.40099859199999999</c:v>
                </c:pt>
                <c:pt idx="772">
                  <c:v>0.40696906999999999</c:v>
                </c:pt>
                <c:pt idx="773">
                  <c:v>0.41302537900000003</c:v>
                </c:pt>
                <c:pt idx="774">
                  <c:v>0.419006824</c:v>
                </c:pt>
                <c:pt idx="775">
                  <c:v>0.42524480799999997</c:v>
                </c:pt>
                <c:pt idx="776">
                  <c:v>0.431561947</c:v>
                </c:pt>
                <c:pt idx="777">
                  <c:v>0.43784380000000001</c:v>
                </c:pt>
                <c:pt idx="778">
                  <c:v>0.44379329699999998</c:v>
                </c:pt>
                <c:pt idx="779">
                  <c:v>0.45008420900000001</c:v>
                </c:pt>
                <c:pt idx="780">
                  <c:v>0.45509290699999999</c:v>
                </c:pt>
                <c:pt idx="781">
                  <c:v>0.46386766400000001</c:v>
                </c:pt>
                <c:pt idx="782">
                  <c:v>0.46645975099999998</c:v>
                </c:pt>
                <c:pt idx="783">
                  <c:v>0.473258495</c:v>
                </c:pt>
                <c:pt idx="784">
                  <c:v>0.48052263299999998</c:v>
                </c:pt>
                <c:pt idx="785">
                  <c:v>0.48615693999999998</c:v>
                </c:pt>
                <c:pt idx="786">
                  <c:v>0.49302816399999999</c:v>
                </c:pt>
                <c:pt idx="787">
                  <c:v>0.49754047400000001</c:v>
                </c:pt>
                <c:pt idx="788">
                  <c:v>0.50408220299999995</c:v>
                </c:pt>
                <c:pt idx="789">
                  <c:v>0.50867223699999997</c:v>
                </c:pt>
                <c:pt idx="790">
                  <c:v>0.51679134400000004</c:v>
                </c:pt>
                <c:pt idx="791">
                  <c:v>0.52066421500000004</c:v>
                </c:pt>
                <c:pt idx="792">
                  <c:v>0.52886867500000001</c:v>
                </c:pt>
                <c:pt idx="793">
                  <c:v>0.53799343099999997</c:v>
                </c:pt>
                <c:pt idx="794">
                  <c:v>0.53913688699999995</c:v>
                </c:pt>
                <c:pt idx="795">
                  <c:v>0.55108928700000004</c:v>
                </c:pt>
                <c:pt idx="796">
                  <c:v>0.551819324</c:v>
                </c:pt>
                <c:pt idx="797">
                  <c:v>0.56184387199999997</c:v>
                </c:pt>
                <c:pt idx="798">
                  <c:v>0.56244278000000003</c:v>
                </c:pt>
                <c:pt idx="799">
                  <c:v>0.57614040399999999</c:v>
                </c:pt>
                <c:pt idx="800">
                  <c:v>0.57711744300000001</c:v>
                </c:pt>
                <c:pt idx="801">
                  <c:v>0.58444881400000004</c:v>
                </c:pt>
                <c:pt idx="802">
                  <c:v>0.59157705299999996</c:v>
                </c:pt>
                <c:pt idx="803">
                  <c:v>0.60030460399999996</c:v>
                </c:pt>
                <c:pt idx="804">
                  <c:v>0.60450839999999995</c:v>
                </c:pt>
                <c:pt idx="805">
                  <c:v>0.61587905899999995</c:v>
                </c:pt>
                <c:pt idx="806">
                  <c:v>0.61966562300000005</c:v>
                </c:pt>
                <c:pt idx="807">
                  <c:v>0.624989986</c:v>
                </c:pt>
                <c:pt idx="808">
                  <c:v>0.63720273999999999</c:v>
                </c:pt>
                <c:pt idx="809">
                  <c:v>0.64132070500000005</c:v>
                </c:pt>
                <c:pt idx="810">
                  <c:v>0.64687776600000002</c:v>
                </c:pt>
                <c:pt idx="811">
                  <c:v>0.65817642200000004</c:v>
                </c:pt>
                <c:pt idx="812">
                  <c:v>0.66083097499999999</c:v>
                </c:pt>
                <c:pt idx="813">
                  <c:v>0.66941690399999998</c:v>
                </c:pt>
                <c:pt idx="814">
                  <c:v>0.67809963200000001</c:v>
                </c:pt>
                <c:pt idx="815">
                  <c:v>0.681752205</c:v>
                </c:pt>
                <c:pt idx="816">
                  <c:v>0.69354820299999997</c:v>
                </c:pt>
                <c:pt idx="817">
                  <c:v>0.702869415</c:v>
                </c:pt>
                <c:pt idx="818">
                  <c:v>0.702309132</c:v>
                </c:pt>
                <c:pt idx="819">
                  <c:v>0.71475124400000001</c:v>
                </c:pt>
                <c:pt idx="820">
                  <c:v>0.72617054000000003</c:v>
                </c:pt>
                <c:pt idx="821">
                  <c:v>0.72802257500000001</c:v>
                </c:pt>
                <c:pt idx="822">
                  <c:v>0.731483459</c:v>
                </c:pt>
                <c:pt idx="823">
                  <c:v>0.74662017800000002</c:v>
                </c:pt>
                <c:pt idx="824">
                  <c:v>0.75169515600000003</c:v>
                </c:pt>
                <c:pt idx="825">
                  <c:v>0.75642204300000004</c:v>
                </c:pt>
                <c:pt idx="826">
                  <c:v>0.77244853999999996</c:v>
                </c:pt>
                <c:pt idx="827">
                  <c:v>0.781315804</c:v>
                </c:pt>
                <c:pt idx="828">
                  <c:v>0.77832937199999996</c:v>
                </c:pt>
                <c:pt idx="829">
                  <c:v>0.79280901000000004</c:v>
                </c:pt>
                <c:pt idx="830">
                  <c:v>0.79740714999999995</c:v>
                </c:pt>
                <c:pt idx="831">
                  <c:v>0.80898046499999998</c:v>
                </c:pt>
                <c:pt idx="832">
                  <c:v>0.81109571499999999</c:v>
                </c:pt>
                <c:pt idx="833">
                  <c:v>0.81469011300000005</c:v>
                </c:pt>
                <c:pt idx="834">
                  <c:v>0.83043003100000001</c:v>
                </c:pt>
                <c:pt idx="835">
                  <c:v>0.840947628</c:v>
                </c:pt>
                <c:pt idx="836">
                  <c:v>0.85387802099999999</c:v>
                </c:pt>
                <c:pt idx="837">
                  <c:v>0.84628868099999999</c:v>
                </c:pt>
                <c:pt idx="838">
                  <c:v>0.86681604400000001</c:v>
                </c:pt>
                <c:pt idx="839">
                  <c:v>0.854563713</c:v>
                </c:pt>
                <c:pt idx="840">
                  <c:v>0.88686657000000002</c:v>
                </c:pt>
                <c:pt idx="841">
                  <c:v>0.87097740199999996</c:v>
                </c:pt>
                <c:pt idx="842">
                  <c:v>0.89271926899999998</c:v>
                </c:pt>
                <c:pt idx="843">
                  <c:v>0.9020648</c:v>
                </c:pt>
                <c:pt idx="844">
                  <c:v>0.90616607699999996</c:v>
                </c:pt>
                <c:pt idx="845">
                  <c:v>0.90804910699999997</c:v>
                </c:pt>
                <c:pt idx="846">
                  <c:v>0.91584587100000003</c:v>
                </c:pt>
                <c:pt idx="847">
                  <c:v>0.94228744499999995</c:v>
                </c:pt>
                <c:pt idx="848">
                  <c:v>0.94395637499999996</c:v>
                </c:pt>
                <c:pt idx="849">
                  <c:v>0.95445442199999997</c:v>
                </c:pt>
                <c:pt idx="850">
                  <c:v>0.95368623699999999</c:v>
                </c:pt>
                <c:pt idx="851">
                  <c:v>0.95299053199999995</c:v>
                </c:pt>
                <c:pt idx="852">
                  <c:v>0.94705724700000005</c:v>
                </c:pt>
                <c:pt idx="853">
                  <c:v>0.98196840299999999</c:v>
                </c:pt>
                <c:pt idx="854">
                  <c:v>0.96233129500000003</c:v>
                </c:pt>
                <c:pt idx="855">
                  <c:v>0.98113203000000004</c:v>
                </c:pt>
                <c:pt idx="856">
                  <c:v>1.009740353</c:v>
                </c:pt>
                <c:pt idx="857">
                  <c:v>0.98705148700000001</c:v>
                </c:pt>
                <c:pt idx="858">
                  <c:v>1.0272889140000001</c:v>
                </c:pt>
                <c:pt idx="859">
                  <c:v>0.96933317200000002</c:v>
                </c:pt>
                <c:pt idx="860">
                  <c:v>1.001455784</c:v>
                </c:pt>
                <c:pt idx="861">
                  <c:v>1.0107083320000001</c:v>
                </c:pt>
                <c:pt idx="862">
                  <c:v>1.037439346</c:v>
                </c:pt>
                <c:pt idx="863">
                  <c:v>1.043570042</c:v>
                </c:pt>
                <c:pt idx="864">
                  <c:v>1.0674452780000001</c:v>
                </c:pt>
                <c:pt idx="865">
                  <c:v>1.032342434</c:v>
                </c:pt>
                <c:pt idx="866">
                  <c:v>1.044903755</c:v>
                </c:pt>
                <c:pt idx="867">
                  <c:v>1.041490078</c:v>
                </c:pt>
                <c:pt idx="868">
                  <c:v>1.040429115</c:v>
                </c:pt>
                <c:pt idx="869">
                  <c:v>1.0732636449999999</c:v>
                </c:pt>
                <c:pt idx="870">
                  <c:v>1.0614681239999999</c:v>
                </c:pt>
                <c:pt idx="871">
                  <c:v>1.079907894</c:v>
                </c:pt>
                <c:pt idx="872">
                  <c:v>1.072057247</c:v>
                </c:pt>
                <c:pt idx="873">
                  <c:v>1.1047225000000001</c:v>
                </c:pt>
                <c:pt idx="874">
                  <c:v>1.0751924509999999</c:v>
                </c:pt>
                <c:pt idx="875">
                  <c:v>1.086443424</c:v>
                </c:pt>
                <c:pt idx="876">
                  <c:v>1.0857591630000001</c:v>
                </c:pt>
                <c:pt idx="877">
                  <c:v>1.121071339</c:v>
                </c:pt>
                <c:pt idx="878">
                  <c:v>1.0648093219999999</c:v>
                </c:pt>
                <c:pt idx="879">
                  <c:v>1.1235508919999999</c:v>
                </c:pt>
                <c:pt idx="880">
                  <c:v>1.110838413</c:v>
                </c:pt>
                <c:pt idx="881">
                  <c:v>1.135541439</c:v>
                </c:pt>
                <c:pt idx="882">
                  <c:v>1.113790512</c:v>
                </c:pt>
                <c:pt idx="883">
                  <c:v>1.0559716219999999</c:v>
                </c:pt>
                <c:pt idx="884">
                  <c:v>1.1533508299999999</c:v>
                </c:pt>
                <c:pt idx="885">
                  <c:v>1.1115460399999999</c:v>
                </c:pt>
                <c:pt idx="886">
                  <c:v>1.1600847240000001</c:v>
                </c:pt>
                <c:pt idx="887">
                  <c:v>1.0581922530000001</c:v>
                </c:pt>
                <c:pt idx="888">
                  <c:v>1.165842533</c:v>
                </c:pt>
                <c:pt idx="889">
                  <c:v>1.111209393</c:v>
                </c:pt>
                <c:pt idx="890">
                  <c:v>1.196252823</c:v>
                </c:pt>
                <c:pt idx="891">
                  <c:v>1.0733561519999999</c:v>
                </c:pt>
                <c:pt idx="892">
                  <c:v>1.1455569269999999</c:v>
                </c:pt>
                <c:pt idx="893">
                  <c:v>1.145949841</c:v>
                </c:pt>
                <c:pt idx="894">
                  <c:v>1.149242401</c:v>
                </c:pt>
                <c:pt idx="895">
                  <c:v>1.0700373649999999</c:v>
                </c:pt>
                <c:pt idx="896">
                  <c:v>1.053791046</c:v>
                </c:pt>
                <c:pt idx="897">
                  <c:v>1.1049537659999999</c:v>
                </c:pt>
                <c:pt idx="898">
                  <c:v>1.0173406599999999</c:v>
                </c:pt>
                <c:pt idx="899">
                  <c:v>1.2488126749999999</c:v>
                </c:pt>
                <c:pt idx="900">
                  <c:v>0.99947977099999996</c:v>
                </c:pt>
                <c:pt idx="901">
                  <c:v>1.2991433139999999</c:v>
                </c:pt>
                <c:pt idx="902">
                  <c:v>1.1214499469999999</c:v>
                </c:pt>
                <c:pt idx="903">
                  <c:v>1.183463097</c:v>
                </c:pt>
                <c:pt idx="904">
                  <c:v>1.0895404820000001</c:v>
                </c:pt>
                <c:pt idx="905">
                  <c:v>1.136525631</c:v>
                </c:pt>
                <c:pt idx="906">
                  <c:v>1.0369563100000001</c:v>
                </c:pt>
                <c:pt idx="907">
                  <c:v>1.088691235</c:v>
                </c:pt>
                <c:pt idx="908">
                  <c:v>1.122344494</c:v>
                </c:pt>
                <c:pt idx="909">
                  <c:v>1.111707687</c:v>
                </c:pt>
                <c:pt idx="910">
                  <c:v>1.015538215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1A06-4153-B56B-BDE4E867185A}"/>
            </c:ext>
          </c:extLst>
        </c:ser>
        <c:ser>
          <c:idx val="5"/>
          <c:order val="5"/>
          <c:tx>
            <c:strRef>
              <c:f>'[recap TP.xlsx]uv-visible partie 1'!$G$1</c:f>
              <c:strCache>
                <c:ptCount val="1"/>
                <c:pt idx="0">
                  <c:v>Absorbance (AU) mesure 1M complexes de NiII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G$2:$G$912</c:f>
              <c:numCache>
                <c:formatCode>General</c:formatCode>
                <c:ptCount val="911"/>
                <c:pt idx="0">
                  <c:v>3.0487670900000001</c:v>
                </c:pt>
                <c:pt idx="1">
                  <c:v>3.043694973</c:v>
                </c:pt>
                <c:pt idx="2">
                  <c:v>3.6125121120000001</c:v>
                </c:pt>
                <c:pt idx="3">
                  <c:v>3.6334462169999999</c:v>
                </c:pt>
                <c:pt idx="4">
                  <c:v>3.4700655939999998</c:v>
                </c:pt>
                <c:pt idx="5">
                  <c:v>3.6918935780000002</c:v>
                </c:pt>
                <c:pt idx="6">
                  <c:v>2.7941617970000001</c:v>
                </c:pt>
                <c:pt idx="7">
                  <c:v>3.1809120179999999</c:v>
                </c:pt>
                <c:pt idx="8">
                  <c:v>3.0391054149999999</c:v>
                </c:pt>
                <c:pt idx="9">
                  <c:v>2.9329252239999999</c:v>
                </c:pt>
                <c:pt idx="10">
                  <c:v>3.8574576380000001</c:v>
                </c:pt>
                <c:pt idx="11">
                  <c:v>3.540096283</c:v>
                </c:pt>
                <c:pt idx="12">
                  <c:v>3.0160636900000002</c:v>
                </c:pt>
                <c:pt idx="13">
                  <c:v>3.2038083080000002</c:v>
                </c:pt>
                <c:pt idx="14">
                  <c:v>3.3192586899999998</c:v>
                </c:pt>
                <c:pt idx="15">
                  <c:v>3.7068376540000001</c:v>
                </c:pt>
                <c:pt idx="16">
                  <c:v>3.413037777</c:v>
                </c:pt>
                <c:pt idx="17">
                  <c:v>2.9313750270000001</c:v>
                </c:pt>
                <c:pt idx="18">
                  <c:v>3.250687122</c:v>
                </c:pt>
                <c:pt idx="19">
                  <c:v>3.8587927820000001</c:v>
                </c:pt>
                <c:pt idx="20">
                  <c:v>3.355010509</c:v>
                </c:pt>
                <c:pt idx="21">
                  <c:v>3.6807909009999999</c:v>
                </c:pt>
                <c:pt idx="22">
                  <c:v>3.9999995230000001</c:v>
                </c:pt>
                <c:pt idx="23">
                  <c:v>3.973398209</c:v>
                </c:pt>
                <c:pt idx="24">
                  <c:v>3.9999995230000001</c:v>
                </c:pt>
                <c:pt idx="25">
                  <c:v>3.796621799</c:v>
                </c:pt>
                <c:pt idx="26">
                  <c:v>3.897279739</c:v>
                </c:pt>
                <c:pt idx="27">
                  <c:v>3.8483929630000002</c:v>
                </c:pt>
                <c:pt idx="28">
                  <c:v>3.8131260870000001</c:v>
                </c:pt>
                <c:pt idx="29">
                  <c:v>3.9780240060000001</c:v>
                </c:pt>
                <c:pt idx="30">
                  <c:v>3.7829461100000001</c:v>
                </c:pt>
                <c:pt idx="31">
                  <c:v>3.7647919650000001</c:v>
                </c:pt>
                <c:pt idx="32">
                  <c:v>3.8589673040000001</c:v>
                </c:pt>
                <c:pt idx="33">
                  <c:v>3.9958443639999999</c:v>
                </c:pt>
                <c:pt idx="34">
                  <c:v>3.6855020519999999</c:v>
                </c:pt>
                <c:pt idx="35">
                  <c:v>3.9999995230000001</c:v>
                </c:pt>
                <c:pt idx="36">
                  <c:v>3.7527980799999998</c:v>
                </c:pt>
                <c:pt idx="37">
                  <c:v>3.9837894440000001</c:v>
                </c:pt>
                <c:pt idx="38">
                  <c:v>3.9999995230000001</c:v>
                </c:pt>
                <c:pt idx="39">
                  <c:v>3.9125981329999999</c:v>
                </c:pt>
                <c:pt idx="40">
                  <c:v>3.5210037230000002</c:v>
                </c:pt>
                <c:pt idx="41">
                  <c:v>3.9999995230000001</c:v>
                </c:pt>
                <c:pt idx="42">
                  <c:v>3.9999995230000001</c:v>
                </c:pt>
                <c:pt idx="43">
                  <c:v>3.8677277569999999</c:v>
                </c:pt>
                <c:pt idx="44">
                  <c:v>3.5259056090000001</c:v>
                </c:pt>
                <c:pt idx="45">
                  <c:v>3.964271069</c:v>
                </c:pt>
                <c:pt idx="46">
                  <c:v>3.6858057980000001</c:v>
                </c:pt>
                <c:pt idx="47">
                  <c:v>3.9999995230000001</c:v>
                </c:pt>
                <c:pt idx="48">
                  <c:v>3.986994267</c:v>
                </c:pt>
                <c:pt idx="49">
                  <c:v>3.9999995230000001</c:v>
                </c:pt>
                <c:pt idx="50">
                  <c:v>3.99561739</c:v>
                </c:pt>
                <c:pt idx="51">
                  <c:v>3.9999995230000001</c:v>
                </c:pt>
                <c:pt idx="52">
                  <c:v>3.9184737209999998</c:v>
                </c:pt>
                <c:pt idx="53">
                  <c:v>3.9097838399999998</c:v>
                </c:pt>
                <c:pt idx="54">
                  <c:v>3.9999995230000001</c:v>
                </c:pt>
                <c:pt idx="55">
                  <c:v>3.9764685630000001</c:v>
                </c:pt>
                <c:pt idx="56">
                  <c:v>3.9999995230000001</c:v>
                </c:pt>
                <c:pt idx="57">
                  <c:v>3.5388894080000002</c:v>
                </c:pt>
                <c:pt idx="58">
                  <c:v>3.7103452680000002</c:v>
                </c:pt>
                <c:pt idx="59">
                  <c:v>3.9999995230000001</c:v>
                </c:pt>
                <c:pt idx="60">
                  <c:v>3.987530708</c:v>
                </c:pt>
                <c:pt idx="61">
                  <c:v>3.9999995230000001</c:v>
                </c:pt>
                <c:pt idx="62">
                  <c:v>3.9999995230000001</c:v>
                </c:pt>
                <c:pt idx="63">
                  <c:v>3.997118473</c:v>
                </c:pt>
                <c:pt idx="64">
                  <c:v>3.9999995230000001</c:v>
                </c:pt>
                <c:pt idx="65">
                  <c:v>3.9007024769999998</c:v>
                </c:pt>
                <c:pt idx="66">
                  <c:v>3.9999995230000001</c:v>
                </c:pt>
                <c:pt idx="67">
                  <c:v>3.4179768560000001</c:v>
                </c:pt>
                <c:pt idx="68">
                  <c:v>3.8248882289999999</c:v>
                </c:pt>
                <c:pt idx="69">
                  <c:v>3.7293124199999999</c:v>
                </c:pt>
                <c:pt idx="70">
                  <c:v>3.9999995230000001</c:v>
                </c:pt>
                <c:pt idx="71">
                  <c:v>3.6026020050000001</c:v>
                </c:pt>
                <c:pt idx="72">
                  <c:v>3.501820564</c:v>
                </c:pt>
                <c:pt idx="73">
                  <c:v>3.2862949370000001</c:v>
                </c:pt>
                <c:pt idx="74">
                  <c:v>3.9868021009999999</c:v>
                </c:pt>
                <c:pt idx="75">
                  <c:v>3.3902053830000001</c:v>
                </c:pt>
                <c:pt idx="76">
                  <c:v>3.7350625989999999</c:v>
                </c:pt>
                <c:pt idx="77">
                  <c:v>3.10525465</c:v>
                </c:pt>
                <c:pt idx="78">
                  <c:v>3.7215213779999998</c:v>
                </c:pt>
                <c:pt idx="79">
                  <c:v>3.6964945789999999</c:v>
                </c:pt>
                <c:pt idx="80">
                  <c:v>3.8442797660000001</c:v>
                </c:pt>
                <c:pt idx="81">
                  <c:v>3.7886595729999999</c:v>
                </c:pt>
                <c:pt idx="82">
                  <c:v>3.23876667</c:v>
                </c:pt>
                <c:pt idx="83">
                  <c:v>3.9600887299999998</c:v>
                </c:pt>
                <c:pt idx="84">
                  <c:v>3.6277861599999999</c:v>
                </c:pt>
                <c:pt idx="85">
                  <c:v>3.479012489</c:v>
                </c:pt>
                <c:pt idx="86">
                  <c:v>3.5484442710000001</c:v>
                </c:pt>
                <c:pt idx="87">
                  <c:v>3.1882071500000002</c:v>
                </c:pt>
                <c:pt idx="88">
                  <c:v>3.1507544520000001</c:v>
                </c:pt>
                <c:pt idx="89">
                  <c:v>3.0612435339999999</c:v>
                </c:pt>
                <c:pt idx="90">
                  <c:v>3.1892886159999998</c:v>
                </c:pt>
                <c:pt idx="91">
                  <c:v>3.8382339480000001</c:v>
                </c:pt>
                <c:pt idx="92">
                  <c:v>3.5324439999999999</c:v>
                </c:pt>
                <c:pt idx="93">
                  <c:v>3.7334451679999998</c:v>
                </c:pt>
                <c:pt idx="94">
                  <c:v>3.7354822159999999</c:v>
                </c:pt>
                <c:pt idx="95">
                  <c:v>3.5773515699999998</c:v>
                </c:pt>
                <c:pt idx="96">
                  <c:v>3.8591585159999999</c:v>
                </c:pt>
                <c:pt idx="97">
                  <c:v>3.9999995230000001</c:v>
                </c:pt>
                <c:pt idx="98">
                  <c:v>3.172520161</c:v>
                </c:pt>
                <c:pt idx="99">
                  <c:v>3.9200496669999998</c:v>
                </c:pt>
                <c:pt idx="100">
                  <c:v>3.9999995230000001</c:v>
                </c:pt>
                <c:pt idx="101">
                  <c:v>3.5939903260000001</c:v>
                </c:pt>
                <c:pt idx="102">
                  <c:v>3.699423313</c:v>
                </c:pt>
                <c:pt idx="103">
                  <c:v>3.812487602</c:v>
                </c:pt>
                <c:pt idx="104">
                  <c:v>3.483184338</c:v>
                </c:pt>
                <c:pt idx="105">
                  <c:v>3.7966203690000002</c:v>
                </c:pt>
                <c:pt idx="106">
                  <c:v>3.2570939060000001</c:v>
                </c:pt>
                <c:pt idx="107">
                  <c:v>3.9999995230000001</c:v>
                </c:pt>
                <c:pt idx="108">
                  <c:v>3.5114645960000002</c:v>
                </c:pt>
                <c:pt idx="109">
                  <c:v>3.2339758870000002</c:v>
                </c:pt>
                <c:pt idx="110">
                  <c:v>3.6184248920000002</c:v>
                </c:pt>
                <c:pt idx="111">
                  <c:v>3.7573471070000002</c:v>
                </c:pt>
                <c:pt idx="112">
                  <c:v>3.393189907</c:v>
                </c:pt>
                <c:pt idx="113">
                  <c:v>3.9717292789999998</c:v>
                </c:pt>
                <c:pt idx="114">
                  <c:v>3.4839725490000002</c:v>
                </c:pt>
                <c:pt idx="115">
                  <c:v>3.8194370270000002</c:v>
                </c:pt>
                <c:pt idx="116">
                  <c:v>3.914737701</c:v>
                </c:pt>
                <c:pt idx="117">
                  <c:v>3.4082045559999998</c:v>
                </c:pt>
                <c:pt idx="118">
                  <c:v>3.834198475</c:v>
                </c:pt>
                <c:pt idx="119">
                  <c:v>3.5634984969999999</c:v>
                </c:pt>
                <c:pt idx="120">
                  <c:v>3.3583931919999999</c:v>
                </c:pt>
                <c:pt idx="121">
                  <c:v>3.303436756</c:v>
                </c:pt>
                <c:pt idx="122">
                  <c:v>3.224428654</c:v>
                </c:pt>
                <c:pt idx="123">
                  <c:v>3.871030331</c:v>
                </c:pt>
                <c:pt idx="124">
                  <c:v>3.2226514819999998</c:v>
                </c:pt>
                <c:pt idx="125">
                  <c:v>3.2383599279999999</c:v>
                </c:pt>
                <c:pt idx="126">
                  <c:v>3.482521534</c:v>
                </c:pt>
                <c:pt idx="127">
                  <c:v>2.9977216719999999</c:v>
                </c:pt>
                <c:pt idx="128">
                  <c:v>3.4119720459999998</c:v>
                </c:pt>
                <c:pt idx="129">
                  <c:v>3.4110798839999998</c:v>
                </c:pt>
                <c:pt idx="130">
                  <c:v>3.1359949110000001</c:v>
                </c:pt>
                <c:pt idx="131">
                  <c:v>3.2124376300000002</c:v>
                </c:pt>
                <c:pt idx="132">
                  <c:v>3.4453120230000001</c:v>
                </c:pt>
                <c:pt idx="133">
                  <c:v>2.938955784</c:v>
                </c:pt>
                <c:pt idx="134">
                  <c:v>3.1423568730000002</c:v>
                </c:pt>
                <c:pt idx="135">
                  <c:v>3.2740936280000001</c:v>
                </c:pt>
                <c:pt idx="136">
                  <c:v>2.7221646310000001</c:v>
                </c:pt>
                <c:pt idx="137">
                  <c:v>2.5047616960000001</c:v>
                </c:pt>
                <c:pt idx="138">
                  <c:v>2.2187695500000002</c:v>
                </c:pt>
                <c:pt idx="139">
                  <c:v>1.963291645</c:v>
                </c:pt>
                <c:pt idx="140">
                  <c:v>1.702681541</c:v>
                </c:pt>
                <c:pt idx="141">
                  <c:v>1.4949731829999999</c:v>
                </c:pt>
                <c:pt idx="142">
                  <c:v>1.302601337</c:v>
                </c:pt>
                <c:pt idx="143">
                  <c:v>1.1275014880000001</c:v>
                </c:pt>
                <c:pt idx="144">
                  <c:v>0.99009800000000003</c:v>
                </c:pt>
                <c:pt idx="145">
                  <c:v>0.87180280700000001</c:v>
                </c:pt>
                <c:pt idx="146">
                  <c:v>0.77372121800000004</c:v>
                </c:pt>
                <c:pt idx="147">
                  <c:v>0.69334840799999997</c:v>
                </c:pt>
                <c:pt idx="148">
                  <c:v>0.62912416500000001</c:v>
                </c:pt>
                <c:pt idx="149">
                  <c:v>0.57821655299999997</c:v>
                </c:pt>
                <c:pt idx="150">
                  <c:v>0.53540754300000004</c:v>
                </c:pt>
                <c:pt idx="151">
                  <c:v>0.50478029300000005</c:v>
                </c:pt>
                <c:pt idx="152">
                  <c:v>0.48174762700000001</c:v>
                </c:pt>
                <c:pt idx="153">
                  <c:v>0.46659898799999999</c:v>
                </c:pt>
                <c:pt idx="154">
                  <c:v>0.45647907300000001</c:v>
                </c:pt>
                <c:pt idx="155">
                  <c:v>0.45285463300000001</c:v>
                </c:pt>
                <c:pt idx="156">
                  <c:v>0.45323324199999998</c:v>
                </c:pt>
                <c:pt idx="157">
                  <c:v>0.459842682</c:v>
                </c:pt>
                <c:pt idx="158">
                  <c:v>0.470411301</c:v>
                </c:pt>
                <c:pt idx="159">
                  <c:v>0.48496866199999999</c:v>
                </c:pt>
                <c:pt idx="160">
                  <c:v>0.50358581499999999</c:v>
                </c:pt>
                <c:pt idx="161">
                  <c:v>0.52632617999999998</c:v>
                </c:pt>
                <c:pt idx="162">
                  <c:v>0.555402756</c:v>
                </c:pt>
                <c:pt idx="163">
                  <c:v>0.58644390099999999</c:v>
                </c:pt>
                <c:pt idx="164">
                  <c:v>0.62247085599999996</c:v>
                </c:pt>
                <c:pt idx="165">
                  <c:v>0.66479682900000003</c:v>
                </c:pt>
                <c:pt idx="166">
                  <c:v>0.709833622</c:v>
                </c:pt>
                <c:pt idx="167">
                  <c:v>0.76660156300000004</c:v>
                </c:pt>
                <c:pt idx="168">
                  <c:v>0.82738780999999995</c:v>
                </c:pt>
                <c:pt idx="169">
                  <c:v>0.89687585800000003</c:v>
                </c:pt>
                <c:pt idx="170">
                  <c:v>0.97187805199999999</c:v>
                </c:pt>
                <c:pt idx="171">
                  <c:v>1.0436878199999999</c:v>
                </c:pt>
                <c:pt idx="172">
                  <c:v>1.1277809139999999</c:v>
                </c:pt>
                <c:pt idx="173">
                  <c:v>1.206597328</c:v>
                </c:pt>
                <c:pt idx="174">
                  <c:v>1.29298687</c:v>
                </c:pt>
                <c:pt idx="175">
                  <c:v>1.398275852</c:v>
                </c:pt>
                <c:pt idx="176">
                  <c:v>1.492877483</c:v>
                </c:pt>
                <c:pt idx="177">
                  <c:v>1.594003201</c:v>
                </c:pt>
                <c:pt idx="178">
                  <c:v>1.705650806</c:v>
                </c:pt>
                <c:pt idx="179">
                  <c:v>1.80337429</c:v>
                </c:pt>
                <c:pt idx="180">
                  <c:v>1.923374176</c:v>
                </c:pt>
                <c:pt idx="181">
                  <c:v>2.0350346570000002</c:v>
                </c:pt>
                <c:pt idx="182">
                  <c:v>2.1415729520000002</c:v>
                </c:pt>
                <c:pt idx="183">
                  <c:v>2.2574729919999998</c:v>
                </c:pt>
                <c:pt idx="184">
                  <c:v>2.3109436040000002</c:v>
                </c:pt>
                <c:pt idx="185">
                  <c:v>2.4290046689999998</c:v>
                </c:pt>
                <c:pt idx="186">
                  <c:v>2.532214642</c:v>
                </c:pt>
                <c:pt idx="187">
                  <c:v>2.6340508460000001</c:v>
                </c:pt>
                <c:pt idx="188">
                  <c:v>2.9305725100000002</c:v>
                </c:pt>
                <c:pt idx="189">
                  <c:v>2.9109387400000002</c:v>
                </c:pt>
                <c:pt idx="190">
                  <c:v>3.2126121520000002</c:v>
                </c:pt>
                <c:pt idx="191">
                  <c:v>3.0607128139999999</c:v>
                </c:pt>
                <c:pt idx="192">
                  <c:v>3.5947580339999998</c:v>
                </c:pt>
                <c:pt idx="193">
                  <c:v>3.433470249</c:v>
                </c:pt>
                <c:pt idx="194">
                  <c:v>3.891888142</c:v>
                </c:pt>
                <c:pt idx="195">
                  <c:v>3.208758354</c:v>
                </c:pt>
                <c:pt idx="196">
                  <c:v>3.961310863</c:v>
                </c:pt>
                <c:pt idx="197">
                  <c:v>3.8673071860000001</c:v>
                </c:pt>
                <c:pt idx="198">
                  <c:v>3.9617748260000001</c:v>
                </c:pt>
                <c:pt idx="199">
                  <c:v>3.670413017</c:v>
                </c:pt>
                <c:pt idx="200">
                  <c:v>3.3568086620000002</c:v>
                </c:pt>
                <c:pt idx="201">
                  <c:v>3.8598299030000001</c:v>
                </c:pt>
                <c:pt idx="202">
                  <c:v>3.53461647</c:v>
                </c:pt>
                <c:pt idx="203">
                  <c:v>3.5890769960000002</c:v>
                </c:pt>
                <c:pt idx="204">
                  <c:v>3.7508835789999999</c:v>
                </c:pt>
                <c:pt idx="205">
                  <c:v>3.9360737800000001</c:v>
                </c:pt>
                <c:pt idx="206">
                  <c:v>3.645577431</c:v>
                </c:pt>
                <c:pt idx="207">
                  <c:v>3.569315434</c:v>
                </c:pt>
                <c:pt idx="208">
                  <c:v>3.3484816550000001</c:v>
                </c:pt>
                <c:pt idx="209">
                  <c:v>3.1997690200000002</c:v>
                </c:pt>
                <c:pt idx="210">
                  <c:v>3.201461315</c:v>
                </c:pt>
                <c:pt idx="211">
                  <c:v>3.8349075319999999</c:v>
                </c:pt>
                <c:pt idx="212">
                  <c:v>3.356282711</c:v>
                </c:pt>
                <c:pt idx="213">
                  <c:v>3.8335418699999999</c:v>
                </c:pt>
                <c:pt idx="214">
                  <c:v>3.780668259</c:v>
                </c:pt>
                <c:pt idx="215">
                  <c:v>3.5371074679999999</c:v>
                </c:pt>
                <c:pt idx="216">
                  <c:v>3.8544616700000001</c:v>
                </c:pt>
                <c:pt idx="217">
                  <c:v>3.8263854980000001</c:v>
                </c:pt>
                <c:pt idx="218">
                  <c:v>3.6156950000000001</c:v>
                </c:pt>
                <c:pt idx="219">
                  <c:v>3.1778435709999999</c:v>
                </c:pt>
                <c:pt idx="220">
                  <c:v>3.2771911619999998</c:v>
                </c:pt>
                <c:pt idx="221">
                  <c:v>2.9425139429999998</c:v>
                </c:pt>
                <c:pt idx="222">
                  <c:v>3.3291935920000002</c:v>
                </c:pt>
                <c:pt idx="223">
                  <c:v>3.046284676</c:v>
                </c:pt>
                <c:pt idx="224">
                  <c:v>2.9239144330000002</c:v>
                </c:pt>
                <c:pt idx="225">
                  <c:v>2.9090795520000001</c:v>
                </c:pt>
                <c:pt idx="226">
                  <c:v>2.638855934</c:v>
                </c:pt>
                <c:pt idx="227">
                  <c:v>2.5120358469999999</c:v>
                </c:pt>
                <c:pt idx="228">
                  <c:v>2.4004616740000002</c:v>
                </c:pt>
                <c:pt idx="229">
                  <c:v>2.3855175970000002</c:v>
                </c:pt>
                <c:pt idx="230">
                  <c:v>2.2120957369999998</c:v>
                </c:pt>
                <c:pt idx="231">
                  <c:v>2.1173601149999999</c:v>
                </c:pt>
                <c:pt idx="232">
                  <c:v>1.973571301</c:v>
                </c:pt>
                <c:pt idx="233">
                  <c:v>1.843778133</c:v>
                </c:pt>
                <c:pt idx="234">
                  <c:v>1.743139744</c:v>
                </c:pt>
                <c:pt idx="235">
                  <c:v>1.635835648</c:v>
                </c:pt>
                <c:pt idx="236">
                  <c:v>1.5347561839999999</c:v>
                </c:pt>
                <c:pt idx="237">
                  <c:v>1.4275178909999999</c:v>
                </c:pt>
                <c:pt idx="238">
                  <c:v>1.3320307730000001</c:v>
                </c:pt>
                <c:pt idx="239">
                  <c:v>1.2441787719999999</c:v>
                </c:pt>
                <c:pt idx="240">
                  <c:v>1.1558995249999999</c:v>
                </c:pt>
                <c:pt idx="241">
                  <c:v>1.0790953640000001</c:v>
                </c:pt>
                <c:pt idx="242">
                  <c:v>1.010933399</c:v>
                </c:pt>
                <c:pt idx="243">
                  <c:v>0.93877983099999995</c:v>
                </c:pt>
                <c:pt idx="244">
                  <c:v>0.874206543</c:v>
                </c:pt>
                <c:pt idx="245">
                  <c:v>0.81992912299999998</c:v>
                </c:pt>
                <c:pt idx="246">
                  <c:v>0.76874160800000002</c:v>
                </c:pt>
                <c:pt idx="247">
                  <c:v>0.72310399999999997</c:v>
                </c:pt>
                <c:pt idx="248">
                  <c:v>0.68038797399999995</c:v>
                </c:pt>
                <c:pt idx="249">
                  <c:v>0.64385747900000001</c:v>
                </c:pt>
                <c:pt idx="250">
                  <c:v>0.61016178099999996</c:v>
                </c:pt>
                <c:pt idx="251">
                  <c:v>0.57794284799999995</c:v>
                </c:pt>
                <c:pt idx="252">
                  <c:v>0.55349254599999997</c:v>
                </c:pt>
                <c:pt idx="253">
                  <c:v>0.52987766300000005</c:v>
                </c:pt>
                <c:pt idx="254">
                  <c:v>0.50780582399999996</c:v>
                </c:pt>
                <c:pt idx="255">
                  <c:v>0.48992633800000002</c:v>
                </c:pt>
                <c:pt idx="256">
                  <c:v>0.47262620900000002</c:v>
                </c:pt>
                <c:pt idx="257">
                  <c:v>0.45802831599999999</c:v>
                </c:pt>
                <c:pt idx="258">
                  <c:v>0.44496011699999999</c:v>
                </c:pt>
                <c:pt idx="259">
                  <c:v>0.43191146899999999</c:v>
                </c:pt>
                <c:pt idx="260">
                  <c:v>0.42045545600000001</c:v>
                </c:pt>
                <c:pt idx="261">
                  <c:v>0.40926408800000003</c:v>
                </c:pt>
                <c:pt idx="262">
                  <c:v>0.39921283699999999</c:v>
                </c:pt>
                <c:pt idx="263">
                  <c:v>0.38913393000000002</c:v>
                </c:pt>
                <c:pt idx="264">
                  <c:v>0.37899017299999999</c:v>
                </c:pt>
                <c:pt idx="265">
                  <c:v>0.37008571600000001</c:v>
                </c:pt>
                <c:pt idx="266">
                  <c:v>0.35931491900000001</c:v>
                </c:pt>
                <c:pt idx="267">
                  <c:v>0.35063075999999999</c:v>
                </c:pt>
                <c:pt idx="268">
                  <c:v>0.34064579</c:v>
                </c:pt>
                <c:pt idx="269">
                  <c:v>0.33067417100000002</c:v>
                </c:pt>
                <c:pt idx="270">
                  <c:v>0.321362019</c:v>
                </c:pt>
                <c:pt idx="271">
                  <c:v>0.31093835800000003</c:v>
                </c:pt>
                <c:pt idx="272">
                  <c:v>0.30030584300000002</c:v>
                </c:pt>
                <c:pt idx="273">
                  <c:v>0.28993511199999999</c:v>
                </c:pt>
                <c:pt idx="274">
                  <c:v>0.27980279899999999</c:v>
                </c:pt>
                <c:pt idx="275">
                  <c:v>0.26897239699999997</c:v>
                </c:pt>
                <c:pt idx="276">
                  <c:v>0.25812721300000002</c:v>
                </c:pt>
                <c:pt idx="277">
                  <c:v>0.247300148</c:v>
                </c:pt>
                <c:pt idx="278">
                  <c:v>0.236293316</c:v>
                </c:pt>
                <c:pt idx="279">
                  <c:v>0.22540760000000001</c:v>
                </c:pt>
                <c:pt idx="280">
                  <c:v>0.214498043</c:v>
                </c:pt>
                <c:pt idx="281">
                  <c:v>0.20336723300000001</c:v>
                </c:pt>
                <c:pt idx="282">
                  <c:v>0.19202566099999999</c:v>
                </c:pt>
                <c:pt idx="283">
                  <c:v>0.18194532399999999</c:v>
                </c:pt>
                <c:pt idx="284">
                  <c:v>0.17162322999999999</c:v>
                </c:pt>
                <c:pt idx="285">
                  <c:v>0.16105604200000001</c:v>
                </c:pt>
                <c:pt idx="286">
                  <c:v>0.151092052</c:v>
                </c:pt>
                <c:pt idx="287">
                  <c:v>0.141372204</c:v>
                </c:pt>
                <c:pt idx="288">
                  <c:v>0.132142544</c:v>
                </c:pt>
                <c:pt idx="289">
                  <c:v>0.122637749</c:v>
                </c:pt>
                <c:pt idx="290">
                  <c:v>0.11431074099999999</c:v>
                </c:pt>
                <c:pt idx="291">
                  <c:v>0.106646538</c:v>
                </c:pt>
                <c:pt idx="292">
                  <c:v>9.9160193999999993E-2</c:v>
                </c:pt>
                <c:pt idx="293">
                  <c:v>9.1589451000000002E-2</c:v>
                </c:pt>
                <c:pt idx="294">
                  <c:v>8.5269450999999996E-2</c:v>
                </c:pt>
                <c:pt idx="295">
                  <c:v>7.9329491000000002E-2</c:v>
                </c:pt>
                <c:pt idx="296">
                  <c:v>7.4352264000000001E-2</c:v>
                </c:pt>
                <c:pt idx="297">
                  <c:v>6.9200516000000004E-2</c:v>
                </c:pt>
                <c:pt idx="298">
                  <c:v>6.2118529999999998E-2</c:v>
                </c:pt>
                <c:pt idx="299">
                  <c:v>6.0410499999999999E-2</c:v>
                </c:pt>
                <c:pt idx="300">
                  <c:v>5.6689739000000003E-2</c:v>
                </c:pt>
                <c:pt idx="301">
                  <c:v>5.3668499000000001E-2</c:v>
                </c:pt>
                <c:pt idx="302">
                  <c:v>5.0974845999999997E-2</c:v>
                </c:pt>
                <c:pt idx="303">
                  <c:v>4.8398018000000001E-2</c:v>
                </c:pt>
                <c:pt idx="304">
                  <c:v>4.6703339000000003E-2</c:v>
                </c:pt>
                <c:pt idx="305">
                  <c:v>4.4767857000000001E-2</c:v>
                </c:pt>
                <c:pt idx="306">
                  <c:v>4.3305397000000002E-2</c:v>
                </c:pt>
                <c:pt idx="307">
                  <c:v>4.2773723999999999E-2</c:v>
                </c:pt>
                <c:pt idx="308">
                  <c:v>4.1585921999999997E-2</c:v>
                </c:pt>
                <c:pt idx="309">
                  <c:v>4.1301249999999998E-2</c:v>
                </c:pt>
                <c:pt idx="310">
                  <c:v>4.1614532000000003E-2</c:v>
                </c:pt>
                <c:pt idx="311">
                  <c:v>4.1604519E-2</c:v>
                </c:pt>
                <c:pt idx="312">
                  <c:v>4.1597365999999997E-2</c:v>
                </c:pt>
                <c:pt idx="313">
                  <c:v>4.2349339E-2</c:v>
                </c:pt>
                <c:pt idx="314">
                  <c:v>4.2921543E-2</c:v>
                </c:pt>
                <c:pt idx="315">
                  <c:v>4.4026851999999998E-2</c:v>
                </c:pt>
                <c:pt idx="316">
                  <c:v>4.5205115999999997E-2</c:v>
                </c:pt>
                <c:pt idx="317">
                  <c:v>4.6331881999999998E-2</c:v>
                </c:pt>
                <c:pt idx="318">
                  <c:v>4.7698974999999998E-2</c:v>
                </c:pt>
                <c:pt idx="319">
                  <c:v>4.9212456000000002E-2</c:v>
                </c:pt>
                <c:pt idx="320">
                  <c:v>5.0768374999999998E-2</c:v>
                </c:pt>
                <c:pt idx="321">
                  <c:v>5.2659035E-2</c:v>
                </c:pt>
                <c:pt idx="322">
                  <c:v>5.4478168E-2</c:v>
                </c:pt>
                <c:pt idx="323">
                  <c:v>5.6385994000000002E-2</c:v>
                </c:pt>
                <c:pt idx="324">
                  <c:v>5.8480262999999998E-2</c:v>
                </c:pt>
                <c:pt idx="325">
                  <c:v>6.0587406000000003E-2</c:v>
                </c:pt>
                <c:pt idx="326">
                  <c:v>6.2891005999999999E-2</c:v>
                </c:pt>
                <c:pt idx="327">
                  <c:v>6.5171242000000004E-2</c:v>
                </c:pt>
                <c:pt idx="328">
                  <c:v>6.7445277999999997E-2</c:v>
                </c:pt>
                <c:pt idx="329">
                  <c:v>6.9862365999999995E-2</c:v>
                </c:pt>
                <c:pt idx="330">
                  <c:v>7.2663783999999995E-2</c:v>
                </c:pt>
                <c:pt idx="331">
                  <c:v>7.5001716999999996E-2</c:v>
                </c:pt>
                <c:pt idx="332">
                  <c:v>7.7679633999999997E-2</c:v>
                </c:pt>
                <c:pt idx="333">
                  <c:v>7.9992771000000004E-2</c:v>
                </c:pt>
                <c:pt idx="334">
                  <c:v>8.2377433999999999E-2</c:v>
                </c:pt>
                <c:pt idx="335">
                  <c:v>8.5403441999999996E-2</c:v>
                </c:pt>
                <c:pt idx="336">
                  <c:v>8.7748050999999994E-2</c:v>
                </c:pt>
                <c:pt idx="337">
                  <c:v>9.0312481E-2</c:v>
                </c:pt>
                <c:pt idx="338">
                  <c:v>9.3105793000000006E-2</c:v>
                </c:pt>
                <c:pt idx="339">
                  <c:v>9.5774174000000004E-2</c:v>
                </c:pt>
                <c:pt idx="340">
                  <c:v>9.8510741999999998E-2</c:v>
                </c:pt>
                <c:pt idx="341">
                  <c:v>0.101305485</c:v>
                </c:pt>
                <c:pt idx="342">
                  <c:v>0.103974819</c:v>
                </c:pt>
                <c:pt idx="343">
                  <c:v>0.106842041</c:v>
                </c:pt>
                <c:pt idx="344">
                  <c:v>0.10972881299999999</c:v>
                </c:pt>
                <c:pt idx="345">
                  <c:v>0.112399578</c:v>
                </c:pt>
                <c:pt idx="346">
                  <c:v>0.11500263199999999</c:v>
                </c:pt>
                <c:pt idx="347">
                  <c:v>0.117484093</c:v>
                </c:pt>
                <c:pt idx="348">
                  <c:v>0.119942665</c:v>
                </c:pt>
                <c:pt idx="349">
                  <c:v>0.122236252</c:v>
                </c:pt>
                <c:pt idx="350">
                  <c:v>0.124131203</c:v>
                </c:pt>
                <c:pt idx="351">
                  <c:v>0.12623596200000001</c:v>
                </c:pt>
                <c:pt idx="352">
                  <c:v>0.12804937399999999</c:v>
                </c:pt>
                <c:pt idx="353">
                  <c:v>0.12992477399999999</c:v>
                </c:pt>
                <c:pt idx="354">
                  <c:v>0.13157653799999999</c:v>
                </c:pt>
                <c:pt idx="355">
                  <c:v>0.13338565799999999</c:v>
                </c:pt>
                <c:pt idx="356">
                  <c:v>0.13520288499999999</c:v>
                </c:pt>
                <c:pt idx="357">
                  <c:v>0.13692474399999999</c:v>
                </c:pt>
                <c:pt idx="358">
                  <c:v>0.13944864300000001</c:v>
                </c:pt>
                <c:pt idx="359">
                  <c:v>0.141430378</c:v>
                </c:pt>
                <c:pt idx="360">
                  <c:v>0.14416980700000001</c:v>
                </c:pt>
                <c:pt idx="361">
                  <c:v>0.146943569</c:v>
                </c:pt>
                <c:pt idx="362">
                  <c:v>0.149843693</c:v>
                </c:pt>
                <c:pt idx="363">
                  <c:v>0.153126717</c:v>
                </c:pt>
                <c:pt idx="364">
                  <c:v>0.15621233000000001</c:v>
                </c:pt>
                <c:pt idx="365">
                  <c:v>0.16006088299999999</c:v>
                </c:pt>
                <c:pt idx="366">
                  <c:v>0.163793564</c:v>
                </c:pt>
                <c:pt idx="367">
                  <c:v>0.16804933499999999</c:v>
                </c:pt>
                <c:pt idx="368">
                  <c:v>0.172531605</c:v>
                </c:pt>
                <c:pt idx="369">
                  <c:v>0.17694520999999999</c:v>
                </c:pt>
                <c:pt idx="370">
                  <c:v>0.18227148100000001</c:v>
                </c:pt>
                <c:pt idx="371">
                  <c:v>0.186674595</c:v>
                </c:pt>
                <c:pt idx="372">
                  <c:v>0.192409515</c:v>
                </c:pt>
                <c:pt idx="373">
                  <c:v>0.197665691</c:v>
                </c:pt>
                <c:pt idx="374">
                  <c:v>0.20368957500000001</c:v>
                </c:pt>
                <c:pt idx="375">
                  <c:v>0.209644794</c:v>
                </c:pt>
                <c:pt idx="376">
                  <c:v>0.215916634</c:v>
                </c:pt>
                <c:pt idx="377">
                  <c:v>0.22254753099999999</c:v>
                </c:pt>
                <c:pt idx="378">
                  <c:v>0.22951889</c:v>
                </c:pt>
                <c:pt idx="379">
                  <c:v>0.23699188199999999</c:v>
                </c:pt>
                <c:pt idx="380">
                  <c:v>0.244328976</c:v>
                </c:pt>
                <c:pt idx="381">
                  <c:v>0.251641273</c:v>
                </c:pt>
                <c:pt idx="382">
                  <c:v>0.260122776</c:v>
                </c:pt>
                <c:pt idx="383">
                  <c:v>0.26785945900000002</c:v>
                </c:pt>
                <c:pt idx="384">
                  <c:v>0.27702093100000003</c:v>
                </c:pt>
                <c:pt idx="385">
                  <c:v>0.28574848200000003</c:v>
                </c:pt>
                <c:pt idx="386">
                  <c:v>0.29484176600000001</c:v>
                </c:pt>
                <c:pt idx="387">
                  <c:v>0.30521965000000001</c:v>
                </c:pt>
                <c:pt idx="388">
                  <c:v>0.31492757799999999</c:v>
                </c:pt>
                <c:pt idx="389">
                  <c:v>0.32420015299999999</c:v>
                </c:pt>
                <c:pt idx="390">
                  <c:v>0.33495235400000001</c:v>
                </c:pt>
                <c:pt idx="391">
                  <c:v>0.34668207200000001</c:v>
                </c:pt>
                <c:pt idx="392">
                  <c:v>0.357935905</c:v>
                </c:pt>
                <c:pt idx="393">
                  <c:v>0.367490292</c:v>
                </c:pt>
                <c:pt idx="394">
                  <c:v>0.37990474699999999</c:v>
                </c:pt>
                <c:pt idx="395">
                  <c:v>0.393393993</c:v>
                </c:pt>
                <c:pt idx="396">
                  <c:v>0.404655457</c:v>
                </c:pt>
                <c:pt idx="397">
                  <c:v>0.41747331599999998</c:v>
                </c:pt>
                <c:pt idx="398">
                  <c:v>0.43101072299999998</c:v>
                </c:pt>
                <c:pt idx="399">
                  <c:v>0.44339799899999999</c:v>
                </c:pt>
                <c:pt idx="400">
                  <c:v>0.45727443699999998</c:v>
                </c:pt>
                <c:pt idx="401">
                  <c:v>0.47143220899999999</c:v>
                </c:pt>
                <c:pt idx="402">
                  <c:v>0.48631763500000003</c:v>
                </c:pt>
                <c:pt idx="403">
                  <c:v>0.50170993799999997</c:v>
                </c:pt>
                <c:pt idx="404">
                  <c:v>0.51564598100000003</c:v>
                </c:pt>
                <c:pt idx="405">
                  <c:v>0.53143072099999999</c:v>
                </c:pt>
                <c:pt idx="406">
                  <c:v>0.54716014899999998</c:v>
                </c:pt>
                <c:pt idx="407">
                  <c:v>0.56314182300000004</c:v>
                </c:pt>
                <c:pt idx="408">
                  <c:v>0.58045482599999998</c:v>
                </c:pt>
                <c:pt idx="409">
                  <c:v>0.59759903000000003</c:v>
                </c:pt>
                <c:pt idx="410">
                  <c:v>0.61392021200000002</c:v>
                </c:pt>
                <c:pt idx="411">
                  <c:v>0.63145065300000003</c:v>
                </c:pt>
                <c:pt idx="412">
                  <c:v>0.64920330000000004</c:v>
                </c:pt>
                <c:pt idx="413">
                  <c:v>0.66777419999999998</c:v>
                </c:pt>
                <c:pt idx="414">
                  <c:v>0.68693256400000002</c:v>
                </c:pt>
                <c:pt idx="415">
                  <c:v>0.70525789299999997</c:v>
                </c:pt>
                <c:pt idx="416">
                  <c:v>0.72529268300000005</c:v>
                </c:pt>
                <c:pt idx="417">
                  <c:v>0.744956493</c:v>
                </c:pt>
                <c:pt idx="418">
                  <c:v>0.76601791399999997</c:v>
                </c:pt>
                <c:pt idx="419">
                  <c:v>0.78738069499999996</c:v>
                </c:pt>
                <c:pt idx="420">
                  <c:v>0.80839777000000002</c:v>
                </c:pt>
                <c:pt idx="421">
                  <c:v>0.83045339600000001</c:v>
                </c:pt>
                <c:pt idx="422">
                  <c:v>0.85404443699999999</c:v>
                </c:pt>
                <c:pt idx="423">
                  <c:v>0.87668132799999998</c:v>
                </c:pt>
                <c:pt idx="424">
                  <c:v>0.90114307400000004</c:v>
                </c:pt>
                <c:pt idx="425">
                  <c:v>0.92260169999999997</c:v>
                </c:pt>
                <c:pt idx="426">
                  <c:v>0.94755029700000004</c:v>
                </c:pt>
                <c:pt idx="427">
                  <c:v>0.97042941999999999</c:v>
                </c:pt>
                <c:pt idx="428">
                  <c:v>0.99411392200000004</c:v>
                </c:pt>
                <c:pt idx="429">
                  <c:v>1.017146111</c:v>
                </c:pt>
                <c:pt idx="430">
                  <c:v>1.041866779</c:v>
                </c:pt>
                <c:pt idx="431">
                  <c:v>1.0640468599999999</c:v>
                </c:pt>
                <c:pt idx="432">
                  <c:v>1.087663651</c:v>
                </c:pt>
                <c:pt idx="433">
                  <c:v>1.1114692690000001</c:v>
                </c:pt>
                <c:pt idx="434">
                  <c:v>1.1332850459999999</c:v>
                </c:pt>
                <c:pt idx="435">
                  <c:v>1.1523036959999999</c:v>
                </c:pt>
                <c:pt idx="436">
                  <c:v>1.1790056229999999</c:v>
                </c:pt>
                <c:pt idx="437">
                  <c:v>1.2012705800000001</c:v>
                </c:pt>
                <c:pt idx="438">
                  <c:v>1.2239184380000001</c:v>
                </c:pt>
                <c:pt idx="439">
                  <c:v>1.247395992</c:v>
                </c:pt>
                <c:pt idx="440">
                  <c:v>1.2752451899999999</c:v>
                </c:pt>
                <c:pt idx="441">
                  <c:v>1.3042283059999999</c:v>
                </c:pt>
                <c:pt idx="442">
                  <c:v>1.3330659869999999</c:v>
                </c:pt>
                <c:pt idx="443">
                  <c:v>1.3625903130000001</c:v>
                </c:pt>
                <c:pt idx="444">
                  <c:v>1.390289307</c:v>
                </c:pt>
                <c:pt idx="445">
                  <c:v>1.411962986</c:v>
                </c:pt>
                <c:pt idx="446">
                  <c:v>1.439992428</c:v>
                </c:pt>
                <c:pt idx="447">
                  <c:v>1.4652891159999999</c:v>
                </c:pt>
                <c:pt idx="448">
                  <c:v>1.4872612949999999</c:v>
                </c:pt>
                <c:pt idx="449">
                  <c:v>1.5062069890000001</c:v>
                </c:pt>
                <c:pt idx="450">
                  <c:v>1.524017811</c:v>
                </c:pt>
                <c:pt idx="451">
                  <c:v>1.5570020680000001</c:v>
                </c:pt>
                <c:pt idx="452">
                  <c:v>1.5637683870000001</c:v>
                </c:pt>
                <c:pt idx="453">
                  <c:v>1.583654881</c:v>
                </c:pt>
                <c:pt idx="454">
                  <c:v>1.607652664</c:v>
                </c:pt>
                <c:pt idx="455">
                  <c:v>1.625164032</c:v>
                </c:pt>
                <c:pt idx="456">
                  <c:v>1.6472539900000001</c:v>
                </c:pt>
                <c:pt idx="457">
                  <c:v>1.6606922150000001</c:v>
                </c:pt>
                <c:pt idx="458">
                  <c:v>1.682543755</c:v>
                </c:pt>
                <c:pt idx="459">
                  <c:v>1.702003956</c:v>
                </c:pt>
                <c:pt idx="460">
                  <c:v>1.712703705</c:v>
                </c:pt>
                <c:pt idx="461">
                  <c:v>1.743656635</c:v>
                </c:pt>
                <c:pt idx="462">
                  <c:v>1.7533731459999999</c:v>
                </c:pt>
                <c:pt idx="463">
                  <c:v>1.7612509730000001</c:v>
                </c:pt>
                <c:pt idx="464">
                  <c:v>1.7695622440000001</c:v>
                </c:pt>
                <c:pt idx="465">
                  <c:v>1.7811255459999999</c:v>
                </c:pt>
                <c:pt idx="466">
                  <c:v>1.7909588809999999</c:v>
                </c:pt>
                <c:pt idx="467">
                  <c:v>1.7855820659999999</c:v>
                </c:pt>
                <c:pt idx="468">
                  <c:v>1.7846007349999999</c:v>
                </c:pt>
                <c:pt idx="469">
                  <c:v>1.77773571</c:v>
                </c:pt>
                <c:pt idx="470">
                  <c:v>1.772073746</c:v>
                </c:pt>
                <c:pt idx="471">
                  <c:v>1.774199963</c:v>
                </c:pt>
                <c:pt idx="472">
                  <c:v>1.7496886250000001</c:v>
                </c:pt>
                <c:pt idx="473">
                  <c:v>1.776157856</c:v>
                </c:pt>
                <c:pt idx="474">
                  <c:v>1.7558131219999999</c:v>
                </c:pt>
                <c:pt idx="475">
                  <c:v>1.753716469</c:v>
                </c:pt>
                <c:pt idx="476">
                  <c:v>1.747910023</c:v>
                </c:pt>
                <c:pt idx="477">
                  <c:v>1.7421889310000001</c:v>
                </c:pt>
                <c:pt idx="478">
                  <c:v>1.750572681</c:v>
                </c:pt>
                <c:pt idx="479">
                  <c:v>1.732769966</c:v>
                </c:pt>
                <c:pt idx="480">
                  <c:v>1.7430553440000001</c:v>
                </c:pt>
                <c:pt idx="481">
                  <c:v>1.7440619470000001</c:v>
                </c:pt>
                <c:pt idx="482">
                  <c:v>1.737425327</c:v>
                </c:pt>
                <c:pt idx="483">
                  <c:v>1.7471103670000001</c:v>
                </c:pt>
                <c:pt idx="484">
                  <c:v>1.7388725279999999</c:v>
                </c:pt>
                <c:pt idx="485">
                  <c:v>1.7418727869999999</c:v>
                </c:pt>
                <c:pt idx="486">
                  <c:v>1.742469311</c:v>
                </c:pt>
                <c:pt idx="487">
                  <c:v>1.7484922409999999</c:v>
                </c:pt>
                <c:pt idx="488">
                  <c:v>1.7536067959999999</c:v>
                </c:pt>
                <c:pt idx="489">
                  <c:v>1.7574625020000001</c:v>
                </c:pt>
                <c:pt idx="490">
                  <c:v>1.76171875</c:v>
                </c:pt>
                <c:pt idx="491">
                  <c:v>1.7704062460000001</c:v>
                </c:pt>
                <c:pt idx="492">
                  <c:v>1.768479347</c:v>
                </c:pt>
                <c:pt idx="493">
                  <c:v>1.7796087270000001</c:v>
                </c:pt>
                <c:pt idx="494">
                  <c:v>1.7819223399999999</c:v>
                </c:pt>
                <c:pt idx="495">
                  <c:v>1.7936844830000001</c:v>
                </c:pt>
                <c:pt idx="496">
                  <c:v>1.7958207129999999</c:v>
                </c:pt>
                <c:pt idx="497">
                  <c:v>1.8085203169999999</c:v>
                </c:pt>
                <c:pt idx="498">
                  <c:v>1.810730934</c:v>
                </c:pt>
                <c:pt idx="499">
                  <c:v>1.8209085460000001</c:v>
                </c:pt>
                <c:pt idx="500">
                  <c:v>1.830943108</c:v>
                </c:pt>
                <c:pt idx="501">
                  <c:v>1.833838463</c:v>
                </c:pt>
                <c:pt idx="502">
                  <c:v>1.8494715690000001</c:v>
                </c:pt>
                <c:pt idx="503">
                  <c:v>1.847369671</c:v>
                </c:pt>
                <c:pt idx="504">
                  <c:v>1.863942623</c:v>
                </c:pt>
                <c:pt idx="505">
                  <c:v>1.8658142090000001</c:v>
                </c:pt>
                <c:pt idx="506">
                  <c:v>1.880831242</c:v>
                </c:pt>
                <c:pt idx="507">
                  <c:v>1.8906011579999999</c:v>
                </c:pt>
                <c:pt idx="508">
                  <c:v>1.893562317</c:v>
                </c:pt>
                <c:pt idx="509">
                  <c:v>1.904429436</c:v>
                </c:pt>
                <c:pt idx="510">
                  <c:v>1.9190406799999999</c:v>
                </c:pt>
                <c:pt idx="511">
                  <c:v>1.922887802</c:v>
                </c:pt>
                <c:pt idx="512">
                  <c:v>1.9342603679999999</c:v>
                </c:pt>
                <c:pt idx="513">
                  <c:v>1.933065891</c:v>
                </c:pt>
                <c:pt idx="514">
                  <c:v>1.9628615380000001</c:v>
                </c:pt>
                <c:pt idx="515">
                  <c:v>1.9537348750000001</c:v>
                </c:pt>
                <c:pt idx="516">
                  <c:v>1.9712114329999999</c:v>
                </c:pt>
                <c:pt idx="517">
                  <c:v>1.9661378860000001</c:v>
                </c:pt>
                <c:pt idx="518">
                  <c:v>1.9934000970000001</c:v>
                </c:pt>
                <c:pt idx="519">
                  <c:v>1.9859189989999999</c:v>
                </c:pt>
                <c:pt idx="520">
                  <c:v>1.9993958469999999</c:v>
                </c:pt>
                <c:pt idx="521">
                  <c:v>2.0003967290000002</c:v>
                </c:pt>
                <c:pt idx="522">
                  <c:v>2.0130519869999999</c:v>
                </c:pt>
                <c:pt idx="523">
                  <c:v>2.0158200260000001</c:v>
                </c:pt>
                <c:pt idx="524">
                  <c:v>2.0241613389999999</c:v>
                </c:pt>
                <c:pt idx="525">
                  <c:v>2.0205402370000001</c:v>
                </c:pt>
                <c:pt idx="526">
                  <c:v>2.0269470209999998</c:v>
                </c:pt>
                <c:pt idx="527">
                  <c:v>2.0254383090000001</c:v>
                </c:pt>
                <c:pt idx="528">
                  <c:v>2.0323123930000002</c:v>
                </c:pt>
                <c:pt idx="529">
                  <c:v>2.0249481199999999</c:v>
                </c:pt>
                <c:pt idx="530">
                  <c:v>2.027937412</c:v>
                </c:pt>
                <c:pt idx="531">
                  <c:v>2.0238914490000002</c:v>
                </c:pt>
                <c:pt idx="532">
                  <c:v>2.035692692</c:v>
                </c:pt>
                <c:pt idx="533">
                  <c:v>2.0372533800000001</c:v>
                </c:pt>
                <c:pt idx="534">
                  <c:v>2.0283017160000001</c:v>
                </c:pt>
                <c:pt idx="535">
                  <c:v>2.0291256899999999</c:v>
                </c:pt>
                <c:pt idx="536">
                  <c:v>2.025890827</c:v>
                </c:pt>
                <c:pt idx="537">
                  <c:v>2.0150356290000002</c:v>
                </c:pt>
                <c:pt idx="538">
                  <c:v>2.0110235209999998</c:v>
                </c:pt>
                <c:pt idx="539">
                  <c:v>1.9983029370000001</c:v>
                </c:pt>
                <c:pt idx="540">
                  <c:v>1.998688698</c:v>
                </c:pt>
                <c:pt idx="541">
                  <c:v>1.992125511</c:v>
                </c:pt>
                <c:pt idx="542">
                  <c:v>1.981757641</c:v>
                </c:pt>
                <c:pt idx="543">
                  <c:v>1.9730396269999999</c:v>
                </c:pt>
                <c:pt idx="544">
                  <c:v>1.961923122</c:v>
                </c:pt>
                <c:pt idx="545">
                  <c:v>1.952867031</c:v>
                </c:pt>
                <c:pt idx="546">
                  <c:v>1.946426392</c:v>
                </c:pt>
                <c:pt idx="547">
                  <c:v>1.926925182</c:v>
                </c:pt>
                <c:pt idx="548">
                  <c:v>1.9221067430000001</c:v>
                </c:pt>
                <c:pt idx="549">
                  <c:v>1.893512249</c:v>
                </c:pt>
                <c:pt idx="550">
                  <c:v>1.8903574940000001</c:v>
                </c:pt>
                <c:pt idx="551">
                  <c:v>1.8756666179999999</c:v>
                </c:pt>
                <c:pt idx="552">
                  <c:v>1.859443188</c:v>
                </c:pt>
                <c:pt idx="553">
                  <c:v>1.8465356829999999</c:v>
                </c:pt>
                <c:pt idx="554">
                  <c:v>1.8267259600000001</c:v>
                </c:pt>
                <c:pt idx="555">
                  <c:v>1.8171725270000001</c:v>
                </c:pt>
                <c:pt idx="556">
                  <c:v>1.8003525730000001</c:v>
                </c:pt>
                <c:pt idx="557">
                  <c:v>1.784571648</c:v>
                </c:pt>
                <c:pt idx="558">
                  <c:v>1.761255741</c:v>
                </c:pt>
                <c:pt idx="559">
                  <c:v>1.752552986</c:v>
                </c:pt>
                <c:pt idx="560">
                  <c:v>1.7329950329999999</c:v>
                </c:pt>
                <c:pt idx="561">
                  <c:v>1.7146344179999999</c:v>
                </c:pt>
                <c:pt idx="562">
                  <c:v>1.694898129</c:v>
                </c:pt>
                <c:pt idx="563">
                  <c:v>1.6759686469999999</c:v>
                </c:pt>
                <c:pt idx="564">
                  <c:v>1.660196781</c:v>
                </c:pt>
                <c:pt idx="565">
                  <c:v>1.6381297109999999</c:v>
                </c:pt>
                <c:pt idx="566">
                  <c:v>1.6201891900000001</c:v>
                </c:pt>
                <c:pt idx="567">
                  <c:v>1.603083134</c:v>
                </c:pt>
                <c:pt idx="568">
                  <c:v>1.5845665929999999</c:v>
                </c:pt>
                <c:pt idx="569">
                  <c:v>1.567317963</c:v>
                </c:pt>
                <c:pt idx="570">
                  <c:v>1.547093391</c:v>
                </c:pt>
                <c:pt idx="571">
                  <c:v>1.527985573</c:v>
                </c:pt>
                <c:pt idx="572">
                  <c:v>1.5089359280000001</c:v>
                </c:pt>
                <c:pt idx="573">
                  <c:v>1.4895071980000001</c:v>
                </c:pt>
                <c:pt idx="574">
                  <c:v>1.472454071</c:v>
                </c:pt>
                <c:pt idx="575">
                  <c:v>1.4528770449999999</c:v>
                </c:pt>
                <c:pt idx="576">
                  <c:v>1.4341320989999999</c:v>
                </c:pt>
                <c:pt idx="577">
                  <c:v>1.4121584890000001</c:v>
                </c:pt>
                <c:pt idx="578">
                  <c:v>1.3951511379999999</c:v>
                </c:pt>
                <c:pt idx="579">
                  <c:v>1.3754668240000001</c:v>
                </c:pt>
                <c:pt idx="580">
                  <c:v>1.3595819469999999</c:v>
                </c:pt>
                <c:pt idx="581">
                  <c:v>1.33999157</c:v>
                </c:pt>
                <c:pt idx="582">
                  <c:v>1.3220620160000001</c:v>
                </c:pt>
                <c:pt idx="583">
                  <c:v>1.303507805</c:v>
                </c:pt>
                <c:pt idx="584">
                  <c:v>1.28501749</c:v>
                </c:pt>
                <c:pt idx="585">
                  <c:v>1.269780159</c:v>
                </c:pt>
                <c:pt idx="586">
                  <c:v>1.248472214</c:v>
                </c:pt>
                <c:pt idx="587">
                  <c:v>1.232384682</c:v>
                </c:pt>
                <c:pt idx="588">
                  <c:v>1.214461327</c:v>
                </c:pt>
                <c:pt idx="589">
                  <c:v>1.197149754</c:v>
                </c:pt>
                <c:pt idx="590">
                  <c:v>1.1791458130000001</c:v>
                </c:pt>
                <c:pt idx="591">
                  <c:v>1.1619443890000001</c:v>
                </c:pt>
                <c:pt idx="592">
                  <c:v>1.1449460979999999</c:v>
                </c:pt>
                <c:pt idx="593">
                  <c:v>1.1276364329999999</c:v>
                </c:pt>
                <c:pt idx="594">
                  <c:v>1.110821724</c:v>
                </c:pt>
                <c:pt idx="595">
                  <c:v>1.094128609</c:v>
                </c:pt>
                <c:pt idx="596">
                  <c:v>1.0778589249999999</c:v>
                </c:pt>
                <c:pt idx="597">
                  <c:v>1.061593056</c:v>
                </c:pt>
                <c:pt idx="598">
                  <c:v>1.0451817510000001</c:v>
                </c:pt>
                <c:pt idx="599">
                  <c:v>1.0306339259999999</c:v>
                </c:pt>
                <c:pt idx="600">
                  <c:v>1.0134248729999999</c:v>
                </c:pt>
                <c:pt idx="601">
                  <c:v>0.99884223900000002</c:v>
                </c:pt>
                <c:pt idx="602">
                  <c:v>0.98208475100000003</c:v>
                </c:pt>
                <c:pt idx="603">
                  <c:v>0.96761178999999997</c:v>
                </c:pt>
                <c:pt idx="604">
                  <c:v>0.95133542999999998</c:v>
                </c:pt>
                <c:pt idx="605">
                  <c:v>0.93708419799999998</c:v>
                </c:pt>
                <c:pt idx="606">
                  <c:v>0.92244195900000003</c:v>
                </c:pt>
                <c:pt idx="607">
                  <c:v>0.90718412400000004</c:v>
                </c:pt>
                <c:pt idx="608">
                  <c:v>0.89308786399999995</c:v>
                </c:pt>
                <c:pt idx="609">
                  <c:v>0.87942123400000005</c:v>
                </c:pt>
                <c:pt idx="610">
                  <c:v>0.864709854</c:v>
                </c:pt>
                <c:pt idx="611">
                  <c:v>0.85071659099999997</c:v>
                </c:pt>
                <c:pt idx="612">
                  <c:v>0.83668279599999995</c:v>
                </c:pt>
                <c:pt idx="613">
                  <c:v>0.82337379499999996</c:v>
                </c:pt>
                <c:pt idx="614">
                  <c:v>0.80970716499999995</c:v>
                </c:pt>
                <c:pt idx="615">
                  <c:v>0.79654359799999996</c:v>
                </c:pt>
                <c:pt idx="616">
                  <c:v>0.78255224199999995</c:v>
                </c:pt>
                <c:pt idx="617">
                  <c:v>0.77006626099999997</c:v>
                </c:pt>
                <c:pt idx="618">
                  <c:v>0.75713539100000005</c:v>
                </c:pt>
                <c:pt idx="619">
                  <c:v>0.74443769500000001</c:v>
                </c:pt>
                <c:pt idx="620">
                  <c:v>0.73225593600000005</c:v>
                </c:pt>
                <c:pt idx="621">
                  <c:v>0.71923875800000003</c:v>
                </c:pt>
                <c:pt idx="622">
                  <c:v>0.70738553999999998</c:v>
                </c:pt>
                <c:pt idx="623">
                  <c:v>0.69612169300000004</c:v>
                </c:pt>
                <c:pt idx="624">
                  <c:v>0.68339777000000002</c:v>
                </c:pt>
                <c:pt idx="625">
                  <c:v>0.67238569299999995</c:v>
                </c:pt>
                <c:pt idx="626">
                  <c:v>0.66067218800000005</c:v>
                </c:pt>
                <c:pt idx="627">
                  <c:v>0.64970302599999996</c:v>
                </c:pt>
                <c:pt idx="628">
                  <c:v>0.63843011900000002</c:v>
                </c:pt>
                <c:pt idx="629">
                  <c:v>0.62731599800000004</c:v>
                </c:pt>
                <c:pt idx="630">
                  <c:v>0.616440773</c:v>
                </c:pt>
                <c:pt idx="631">
                  <c:v>0.60606002800000003</c:v>
                </c:pt>
                <c:pt idx="632">
                  <c:v>0.59544992399999996</c:v>
                </c:pt>
                <c:pt idx="633">
                  <c:v>0.58521938299999998</c:v>
                </c:pt>
                <c:pt idx="634">
                  <c:v>0.57552003900000004</c:v>
                </c:pt>
                <c:pt idx="635">
                  <c:v>0.56516504300000003</c:v>
                </c:pt>
                <c:pt idx="636">
                  <c:v>0.55526304199999998</c:v>
                </c:pt>
                <c:pt idx="637">
                  <c:v>0.54560708999999996</c:v>
                </c:pt>
                <c:pt idx="638">
                  <c:v>0.53617429699999997</c:v>
                </c:pt>
                <c:pt idx="639">
                  <c:v>0.52682876599999995</c:v>
                </c:pt>
                <c:pt idx="640">
                  <c:v>0.51794624300000003</c:v>
                </c:pt>
                <c:pt idx="641">
                  <c:v>0.50913524600000004</c:v>
                </c:pt>
                <c:pt idx="642">
                  <c:v>0.50027942700000005</c:v>
                </c:pt>
                <c:pt idx="643">
                  <c:v>0.49162244799999999</c:v>
                </c:pt>
                <c:pt idx="644">
                  <c:v>0.48355531699999998</c:v>
                </c:pt>
                <c:pt idx="645">
                  <c:v>0.47538375900000002</c:v>
                </c:pt>
                <c:pt idx="646">
                  <c:v>0.46734666800000002</c:v>
                </c:pt>
                <c:pt idx="647">
                  <c:v>0.459999084</c:v>
                </c:pt>
                <c:pt idx="648">
                  <c:v>0.45233011200000001</c:v>
                </c:pt>
                <c:pt idx="649">
                  <c:v>0.44468784300000003</c:v>
                </c:pt>
                <c:pt idx="650">
                  <c:v>0.436831474</c:v>
                </c:pt>
                <c:pt idx="651">
                  <c:v>0.43042087600000001</c:v>
                </c:pt>
                <c:pt idx="652">
                  <c:v>0.42334747299999997</c:v>
                </c:pt>
                <c:pt idx="653">
                  <c:v>0.41666698499999999</c:v>
                </c:pt>
                <c:pt idx="654">
                  <c:v>0.40984678299999999</c:v>
                </c:pt>
                <c:pt idx="655">
                  <c:v>0.40349578899999999</c:v>
                </c:pt>
                <c:pt idx="656">
                  <c:v>0.39708089800000002</c:v>
                </c:pt>
                <c:pt idx="657">
                  <c:v>0.39100313199999998</c:v>
                </c:pt>
                <c:pt idx="658">
                  <c:v>0.38506984700000002</c:v>
                </c:pt>
                <c:pt idx="659">
                  <c:v>0.37888717700000002</c:v>
                </c:pt>
                <c:pt idx="660">
                  <c:v>0.37359619100000002</c:v>
                </c:pt>
                <c:pt idx="661">
                  <c:v>0.36799287800000002</c:v>
                </c:pt>
                <c:pt idx="662">
                  <c:v>0.36287450799999998</c:v>
                </c:pt>
                <c:pt idx="663">
                  <c:v>0.35703611400000002</c:v>
                </c:pt>
                <c:pt idx="664">
                  <c:v>0.352276325</c:v>
                </c:pt>
                <c:pt idx="665">
                  <c:v>0.347512245</c:v>
                </c:pt>
                <c:pt idx="666">
                  <c:v>0.34261655800000002</c:v>
                </c:pt>
                <c:pt idx="667">
                  <c:v>0.33814430200000001</c:v>
                </c:pt>
                <c:pt idx="668">
                  <c:v>0.33346748399999998</c:v>
                </c:pt>
                <c:pt idx="669">
                  <c:v>0.32962417599999999</c:v>
                </c:pt>
                <c:pt idx="670">
                  <c:v>0.325021267</c:v>
                </c:pt>
                <c:pt idx="671">
                  <c:v>0.32144403500000002</c:v>
                </c:pt>
                <c:pt idx="672">
                  <c:v>0.31711673699999998</c:v>
                </c:pt>
                <c:pt idx="673">
                  <c:v>0.314006805</c:v>
                </c:pt>
                <c:pt idx="674">
                  <c:v>0.31018543199999998</c:v>
                </c:pt>
                <c:pt idx="675">
                  <c:v>0.30715656299999999</c:v>
                </c:pt>
                <c:pt idx="676">
                  <c:v>0.30353117000000002</c:v>
                </c:pt>
                <c:pt idx="677">
                  <c:v>0.30019330999999999</c:v>
                </c:pt>
                <c:pt idx="678">
                  <c:v>0.29786300700000001</c:v>
                </c:pt>
                <c:pt idx="679">
                  <c:v>0.294453621</c:v>
                </c:pt>
                <c:pt idx="680">
                  <c:v>0.29193258300000002</c:v>
                </c:pt>
                <c:pt idx="681">
                  <c:v>0.28916740400000002</c:v>
                </c:pt>
                <c:pt idx="682">
                  <c:v>0.28681802699999998</c:v>
                </c:pt>
                <c:pt idx="683">
                  <c:v>0.28426694899999999</c:v>
                </c:pt>
                <c:pt idx="684">
                  <c:v>0.28274917599999999</c:v>
                </c:pt>
                <c:pt idx="685">
                  <c:v>0.28030538599999999</c:v>
                </c:pt>
                <c:pt idx="686">
                  <c:v>0.27854204199999999</c:v>
                </c:pt>
                <c:pt idx="687">
                  <c:v>0.27670621899999998</c:v>
                </c:pt>
                <c:pt idx="688">
                  <c:v>0.27513599399999999</c:v>
                </c:pt>
                <c:pt idx="689">
                  <c:v>0.27385425600000002</c:v>
                </c:pt>
                <c:pt idx="690">
                  <c:v>0.27216148400000001</c:v>
                </c:pt>
                <c:pt idx="691">
                  <c:v>0.27109718300000002</c:v>
                </c:pt>
                <c:pt idx="692">
                  <c:v>0.26991319699999999</c:v>
                </c:pt>
                <c:pt idx="693">
                  <c:v>0.26875448200000002</c:v>
                </c:pt>
                <c:pt idx="694">
                  <c:v>0.26799821899999998</c:v>
                </c:pt>
                <c:pt idx="695">
                  <c:v>0.26693010299999997</c:v>
                </c:pt>
                <c:pt idx="696">
                  <c:v>0.26666879700000001</c:v>
                </c:pt>
                <c:pt idx="697">
                  <c:v>0.26595735500000001</c:v>
                </c:pt>
                <c:pt idx="698">
                  <c:v>0.26571989099999999</c:v>
                </c:pt>
                <c:pt idx="699">
                  <c:v>0.26536273999999999</c:v>
                </c:pt>
                <c:pt idx="700">
                  <c:v>0.26525497399999998</c:v>
                </c:pt>
                <c:pt idx="701">
                  <c:v>0.26520538300000002</c:v>
                </c:pt>
                <c:pt idx="702">
                  <c:v>0.26538848900000001</c:v>
                </c:pt>
                <c:pt idx="703">
                  <c:v>0.26538705800000001</c:v>
                </c:pt>
                <c:pt idx="704">
                  <c:v>0.265626431</c:v>
                </c:pt>
                <c:pt idx="705">
                  <c:v>0.26605749099999998</c:v>
                </c:pt>
                <c:pt idx="706">
                  <c:v>0.26655912399999998</c:v>
                </c:pt>
                <c:pt idx="707">
                  <c:v>0.26737308500000001</c:v>
                </c:pt>
                <c:pt idx="708">
                  <c:v>0.268056393</c:v>
                </c:pt>
                <c:pt idx="709">
                  <c:v>0.26916217799999997</c:v>
                </c:pt>
                <c:pt idx="710">
                  <c:v>0.26965904200000002</c:v>
                </c:pt>
                <c:pt idx="711">
                  <c:v>0.27106428100000002</c:v>
                </c:pt>
                <c:pt idx="712">
                  <c:v>0.27165794399999998</c:v>
                </c:pt>
                <c:pt idx="713">
                  <c:v>0.27336454399999999</c:v>
                </c:pt>
                <c:pt idx="714">
                  <c:v>0.274588585</c:v>
                </c:pt>
                <c:pt idx="715">
                  <c:v>0.27607011799999998</c:v>
                </c:pt>
                <c:pt idx="716">
                  <c:v>0.27777624099999998</c:v>
                </c:pt>
                <c:pt idx="717">
                  <c:v>0.27945995299999998</c:v>
                </c:pt>
                <c:pt idx="718">
                  <c:v>0.28076171900000002</c:v>
                </c:pt>
                <c:pt idx="719">
                  <c:v>0.28290319400000002</c:v>
                </c:pt>
                <c:pt idx="720">
                  <c:v>0.28475379899999997</c:v>
                </c:pt>
                <c:pt idx="721">
                  <c:v>0.28729104999999999</c:v>
                </c:pt>
                <c:pt idx="722">
                  <c:v>0.28879213300000001</c:v>
                </c:pt>
                <c:pt idx="723">
                  <c:v>0.29149103199999998</c:v>
                </c:pt>
                <c:pt idx="724">
                  <c:v>0.29370164900000001</c:v>
                </c:pt>
                <c:pt idx="725">
                  <c:v>0.29592561699999997</c:v>
                </c:pt>
                <c:pt idx="726">
                  <c:v>0.29861879299999999</c:v>
                </c:pt>
                <c:pt idx="727">
                  <c:v>0.301250935</c:v>
                </c:pt>
                <c:pt idx="728">
                  <c:v>0.303450108</c:v>
                </c:pt>
                <c:pt idx="729">
                  <c:v>0.30625915500000001</c:v>
                </c:pt>
                <c:pt idx="730">
                  <c:v>0.30961465799999999</c:v>
                </c:pt>
                <c:pt idx="731">
                  <c:v>0.311697483</c:v>
                </c:pt>
                <c:pt idx="732">
                  <c:v>0.31474447300000002</c:v>
                </c:pt>
                <c:pt idx="733">
                  <c:v>0.31801748299999999</c:v>
                </c:pt>
                <c:pt idx="734">
                  <c:v>0.321798325</c:v>
                </c:pt>
                <c:pt idx="735">
                  <c:v>0.32458305399999998</c:v>
                </c:pt>
                <c:pt idx="736">
                  <c:v>0.32797956499999997</c:v>
                </c:pt>
                <c:pt idx="737">
                  <c:v>0.33168888099999999</c:v>
                </c:pt>
                <c:pt idx="738">
                  <c:v>0.33480787299999998</c:v>
                </c:pt>
                <c:pt idx="739">
                  <c:v>0.338717461</c:v>
                </c:pt>
                <c:pt idx="740">
                  <c:v>0.34279727900000001</c:v>
                </c:pt>
                <c:pt idx="741">
                  <c:v>0.34676647199999999</c:v>
                </c:pt>
                <c:pt idx="742">
                  <c:v>0.350500584</c:v>
                </c:pt>
                <c:pt idx="743">
                  <c:v>0.35400342899999998</c:v>
                </c:pt>
                <c:pt idx="744">
                  <c:v>0.35843324700000001</c:v>
                </c:pt>
                <c:pt idx="745">
                  <c:v>0.36202669100000001</c:v>
                </c:pt>
                <c:pt idx="746">
                  <c:v>0.36667347</c:v>
                </c:pt>
                <c:pt idx="747">
                  <c:v>0.37106466300000002</c:v>
                </c:pt>
                <c:pt idx="748">
                  <c:v>0.37586402899999999</c:v>
                </c:pt>
                <c:pt idx="749">
                  <c:v>0.378995419</c:v>
                </c:pt>
                <c:pt idx="750">
                  <c:v>0.38512563700000002</c:v>
                </c:pt>
                <c:pt idx="751">
                  <c:v>0.38869142499999998</c:v>
                </c:pt>
                <c:pt idx="752">
                  <c:v>0.393179893</c:v>
                </c:pt>
                <c:pt idx="753">
                  <c:v>0.398438454</c:v>
                </c:pt>
                <c:pt idx="754">
                  <c:v>0.40203952799999998</c:v>
                </c:pt>
                <c:pt idx="755">
                  <c:v>0.408148289</c:v>
                </c:pt>
                <c:pt idx="756">
                  <c:v>0.41187572500000003</c:v>
                </c:pt>
                <c:pt idx="757">
                  <c:v>0.41770172100000003</c:v>
                </c:pt>
                <c:pt idx="758">
                  <c:v>0.422366142</c:v>
                </c:pt>
                <c:pt idx="759">
                  <c:v>0.42763519300000002</c:v>
                </c:pt>
                <c:pt idx="760">
                  <c:v>0.43221378300000002</c:v>
                </c:pt>
                <c:pt idx="761">
                  <c:v>0.43746280700000001</c:v>
                </c:pt>
                <c:pt idx="762">
                  <c:v>0.44188833199999999</c:v>
                </c:pt>
                <c:pt idx="763">
                  <c:v>0.44707679700000003</c:v>
                </c:pt>
                <c:pt idx="764">
                  <c:v>0.45431184800000002</c:v>
                </c:pt>
                <c:pt idx="765">
                  <c:v>0.45780849499999998</c:v>
                </c:pt>
                <c:pt idx="766">
                  <c:v>0.466183662</c:v>
                </c:pt>
                <c:pt idx="767">
                  <c:v>0.47096061700000003</c:v>
                </c:pt>
                <c:pt idx="768">
                  <c:v>0.479309559</c:v>
                </c:pt>
                <c:pt idx="769">
                  <c:v>0.484755993</c:v>
                </c:pt>
                <c:pt idx="770">
                  <c:v>0.49300813700000001</c:v>
                </c:pt>
                <c:pt idx="771">
                  <c:v>0.501954079</c:v>
                </c:pt>
                <c:pt idx="772">
                  <c:v>0.50848197900000003</c:v>
                </c:pt>
                <c:pt idx="773">
                  <c:v>0.51687002199999998</c:v>
                </c:pt>
                <c:pt idx="774">
                  <c:v>0.52299881000000004</c:v>
                </c:pt>
                <c:pt idx="775">
                  <c:v>0.52952957199999995</c:v>
                </c:pt>
                <c:pt idx="776">
                  <c:v>0.53958034499999996</c:v>
                </c:pt>
                <c:pt idx="777">
                  <c:v>0.55010747900000001</c:v>
                </c:pt>
                <c:pt idx="778">
                  <c:v>0.55522680300000005</c:v>
                </c:pt>
                <c:pt idx="779">
                  <c:v>0.56476497699999995</c:v>
                </c:pt>
                <c:pt idx="780">
                  <c:v>0.57148361199999997</c:v>
                </c:pt>
                <c:pt idx="781">
                  <c:v>0.57857084299999995</c:v>
                </c:pt>
                <c:pt idx="782">
                  <c:v>0.58508729900000001</c:v>
                </c:pt>
                <c:pt idx="783">
                  <c:v>0.59193182</c:v>
                </c:pt>
                <c:pt idx="784">
                  <c:v>0.60266113300000002</c:v>
                </c:pt>
                <c:pt idx="785">
                  <c:v>0.61104345299999996</c:v>
                </c:pt>
                <c:pt idx="786">
                  <c:v>0.61921215100000004</c:v>
                </c:pt>
                <c:pt idx="787">
                  <c:v>0.62552833600000002</c:v>
                </c:pt>
                <c:pt idx="788">
                  <c:v>0.63231658899999998</c:v>
                </c:pt>
                <c:pt idx="789">
                  <c:v>0.63946056399999995</c:v>
                </c:pt>
                <c:pt idx="790">
                  <c:v>0.64779710800000001</c:v>
                </c:pt>
                <c:pt idx="791">
                  <c:v>0.65547180199999999</c:v>
                </c:pt>
                <c:pt idx="792">
                  <c:v>0.66597413999999999</c:v>
                </c:pt>
                <c:pt idx="793">
                  <c:v>0.67345666900000001</c:v>
                </c:pt>
                <c:pt idx="794">
                  <c:v>0.67915678000000002</c:v>
                </c:pt>
                <c:pt idx="795">
                  <c:v>0.69115257299999999</c:v>
                </c:pt>
                <c:pt idx="796">
                  <c:v>0.69771861999999996</c:v>
                </c:pt>
                <c:pt idx="797">
                  <c:v>0.70578432099999999</c:v>
                </c:pt>
                <c:pt idx="798">
                  <c:v>0.71281194699999995</c:v>
                </c:pt>
                <c:pt idx="799">
                  <c:v>0.71902322799999996</c:v>
                </c:pt>
                <c:pt idx="800">
                  <c:v>0.73395967500000003</c:v>
                </c:pt>
                <c:pt idx="801">
                  <c:v>0.738481045</c:v>
                </c:pt>
                <c:pt idx="802">
                  <c:v>0.74615192399999997</c:v>
                </c:pt>
                <c:pt idx="803">
                  <c:v>0.75660991700000002</c:v>
                </c:pt>
                <c:pt idx="804">
                  <c:v>0.76406764999999999</c:v>
                </c:pt>
                <c:pt idx="805">
                  <c:v>0.77661848099999997</c:v>
                </c:pt>
                <c:pt idx="806">
                  <c:v>0.77882957500000005</c:v>
                </c:pt>
                <c:pt idx="807">
                  <c:v>0.78851366000000001</c:v>
                </c:pt>
                <c:pt idx="808">
                  <c:v>0.80607223500000003</c:v>
                </c:pt>
                <c:pt idx="809">
                  <c:v>0.81058931400000001</c:v>
                </c:pt>
                <c:pt idx="810">
                  <c:v>0.82490110400000005</c:v>
                </c:pt>
                <c:pt idx="811">
                  <c:v>0.82890129099999998</c:v>
                </c:pt>
                <c:pt idx="812">
                  <c:v>0.83526134500000004</c:v>
                </c:pt>
                <c:pt idx="813">
                  <c:v>0.84817314099999996</c:v>
                </c:pt>
                <c:pt idx="814">
                  <c:v>0.85033559800000003</c:v>
                </c:pt>
                <c:pt idx="815">
                  <c:v>0.86973667099999996</c:v>
                </c:pt>
                <c:pt idx="816">
                  <c:v>0.87641096100000004</c:v>
                </c:pt>
                <c:pt idx="817">
                  <c:v>0.89238548299999998</c:v>
                </c:pt>
                <c:pt idx="818">
                  <c:v>0.893036842</c:v>
                </c:pt>
                <c:pt idx="819">
                  <c:v>0.89964056000000003</c:v>
                </c:pt>
                <c:pt idx="820">
                  <c:v>0.91325521499999995</c:v>
                </c:pt>
                <c:pt idx="821">
                  <c:v>0.91956663100000002</c:v>
                </c:pt>
                <c:pt idx="822">
                  <c:v>0.93517494199999995</c:v>
                </c:pt>
                <c:pt idx="823">
                  <c:v>0.940279007</c:v>
                </c:pt>
                <c:pt idx="824">
                  <c:v>0.95721244800000005</c:v>
                </c:pt>
                <c:pt idx="825">
                  <c:v>0.94675493200000005</c:v>
                </c:pt>
                <c:pt idx="826">
                  <c:v>0.98342990900000005</c:v>
                </c:pt>
                <c:pt idx="827">
                  <c:v>0.97016143799999999</c:v>
                </c:pt>
                <c:pt idx="828">
                  <c:v>0.97864580199999995</c:v>
                </c:pt>
                <c:pt idx="829">
                  <c:v>1.0017113689999999</c:v>
                </c:pt>
                <c:pt idx="830">
                  <c:v>1.003697872</c:v>
                </c:pt>
                <c:pt idx="831">
                  <c:v>1.0187625890000001</c:v>
                </c:pt>
                <c:pt idx="832">
                  <c:v>1.0251588819999999</c:v>
                </c:pt>
                <c:pt idx="833">
                  <c:v>1.035029411</c:v>
                </c:pt>
                <c:pt idx="834">
                  <c:v>1.0509753230000001</c:v>
                </c:pt>
                <c:pt idx="835">
                  <c:v>1.0733194349999999</c:v>
                </c:pt>
                <c:pt idx="836">
                  <c:v>1.0897765159999999</c:v>
                </c:pt>
                <c:pt idx="837">
                  <c:v>1.0745334630000001</c:v>
                </c:pt>
                <c:pt idx="838">
                  <c:v>1.1042656900000001</c:v>
                </c:pt>
                <c:pt idx="839">
                  <c:v>1.0950965880000001</c:v>
                </c:pt>
                <c:pt idx="840">
                  <c:v>1.132548332</c:v>
                </c:pt>
                <c:pt idx="841">
                  <c:v>1.117451191</c:v>
                </c:pt>
                <c:pt idx="842">
                  <c:v>1.1215419769999999</c:v>
                </c:pt>
                <c:pt idx="843">
                  <c:v>1.1298484799999999</c:v>
                </c:pt>
                <c:pt idx="844">
                  <c:v>1.1559939379999999</c:v>
                </c:pt>
                <c:pt idx="845">
                  <c:v>1.149121761</c:v>
                </c:pt>
                <c:pt idx="846">
                  <c:v>1.156311989</c:v>
                </c:pt>
                <c:pt idx="847">
                  <c:v>1.177697182</c:v>
                </c:pt>
                <c:pt idx="848">
                  <c:v>1.205772877</c:v>
                </c:pt>
                <c:pt idx="849">
                  <c:v>1.1776547429999999</c:v>
                </c:pt>
                <c:pt idx="850">
                  <c:v>1.2272233960000001</c:v>
                </c:pt>
                <c:pt idx="851">
                  <c:v>1.1803107260000001</c:v>
                </c:pt>
                <c:pt idx="852">
                  <c:v>1.2043676379999999</c:v>
                </c:pt>
                <c:pt idx="853">
                  <c:v>1.2264518740000001</c:v>
                </c:pt>
                <c:pt idx="854">
                  <c:v>1.23489666</c:v>
                </c:pt>
                <c:pt idx="855">
                  <c:v>1.213840485</c:v>
                </c:pt>
                <c:pt idx="856">
                  <c:v>1.267080784</c:v>
                </c:pt>
                <c:pt idx="857">
                  <c:v>1.252089977</c:v>
                </c:pt>
                <c:pt idx="858">
                  <c:v>1.282824993</c:v>
                </c:pt>
                <c:pt idx="859">
                  <c:v>1.2708339689999999</c:v>
                </c:pt>
                <c:pt idx="860">
                  <c:v>1.2825832370000001</c:v>
                </c:pt>
                <c:pt idx="861">
                  <c:v>1.3565263750000001</c:v>
                </c:pt>
                <c:pt idx="862">
                  <c:v>1.31972456</c:v>
                </c:pt>
                <c:pt idx="863">
                  <c:v>1.402039528</c:v>
                </c:pt>
                <c:pt idx="864">
                  <c:v>1.2927994730000001</c:v>
                </c:pt>
                <c:pt idx="865">
                  <c:v>1.3589882849999999</c:v>
                </c:pt>
                <c:pt idx="866">
                  <c:v>1.244677544</c:v>
                </c:pt>
                <c:pt idx="867">
                  <c:v>1.4205384249999999</c:v>
                </c:pt>
                <c:pt idx="868">
                  <c:v>1.324268341</c:v>
                </c:pt>
                <c:pt idx="869">
                  <c:v>1.380999088</c:v>
                </c:pt>
                <c:pt idx="870">
                  <c:v>1.3876962660000001</c:v>
                </c:pt>
                <c:pt idx="871">
                  <c:v>1.3651232719999999</c:v>
                </c:pt>
                <c:pt idx="872">
                  <c:v>1.3803477289999999</c:v>
                </c:pt>
                <c:pt idx="873">
                  <c:v>1.391988754</c:v>
                </c:pt>
                <c:pt idx="874">
                  <c:v>1.490426064</c:v>
                </c:pt>
                <c:pt idx="875">
                  <c:v>1.325311661</c:v>
                </c:pt>
                <c:pt idx="876">
                  <c:v>1.4564113620000001</c:v>
                </c:pt>
                <c:pt idx="877">
                  <c:v>1.3429322239999999</c:v>
                </c:pt>
                <c:pt idx="878">
                  <c:v>1.3895554539999999</c:v>
                </c:pt>
                <c:pt idx="879">
                  <c:v>1.478733063</c:v>
                </c:pt>
                <c:pt idx="880">
                  <c:v>1.439933777</c:v>
                </c:pt>
                <c:pt idx="881">
                  <c:v>1.407912254</c:v>
                </c:pt>
                <c:pt idx="882">
                  <c:v>1.5679564479999999</c:v>
                </c:pt>
                <c:pt idx="883">
                  <c:v>1.3266167639999999</c:v>
                </c:pt>
                <c:pt idx="884">
                  <c:v>1.47232914</c:v>
                </c:pt>
                <c:pt idx="885">
                  <c:v>1.4120464319999999</c:v>
                </c:pt>
                <c:pt idx="886">
                  <c:v>1.712465763</c:v>
                </c:pt>
                <c:pt idx="887">
                  <c:v>1.2853622440000001</c:v>
                </c:pt>
                <c:pt idx="888">
                  <c:v>1.4019012449999999</c:v>
                </c:pt>
                <c:pt idx="889">
                  <c:v>1.370308399</c:v>
                </c:pt>
                <c:pt idx="890">
                  <c:v>1.381750107</c:v>
                </c:pt>
                <c:pt idx="891">
                  <c:v>1.545983315</c:v>
                </c:pt>
                <c:pt idx="892">
                  <c:v>1.3905792239999999</c:v>
                </c:pt>
                <c:pt idx="893">
                  <c:v>1.5226092339999999</c:v>
                </c:pt>
                <c:pt idx="894">
                  <c:v>1.4546890260000001</c:v>
                </c:pt>
                <c:pt idx="895">
                  <c:v>1.43085146</c:v>
                </c:pt>
                <c:pt idx="896">
                  <c:v>1.4021077159999999</c:v>
                </c:pt>
                <c:pt idx="897">
                  <c:v>1.2920942310000001</c:v>
                </c:pt>
                <c:pt idx="898">
                  <c:v>1.6583924290000001</c:v>
                </c:pt>
                <c:pt idx="899">
                  <c:v>1.4565634730000001</c:v>
                </c:pt>
                <c:pt idx="900">
                  <c:v>1.4135026930000001</c:v>
                </c:pt>
                <c:pt idx="901">
                  <c:v>1.9517364500000001</c:v>
                </c:pt>
                <c:pt idx="902">
                  <c:v>1.5373392109999999</c:v>
                </c:pt>
                <c:pt idx="903">
                  <c:v>1.4778213499999999</c:v>
                </c:pt>
                <c:pt idx="904">
                  <c:v>1.701058865</c:v>
                </c:pt>
                <c:pt idx="905">
                  <c:v>1.4272303580000001</c:v>
                </c:pt>
                <c:pt idx="906">
                  <c:v>1.745488167</c:v>
                </c:pt>
                <c:pt idx="907">
                  <c:v>1.348358154</c:v>
                </c:pt>
                <c:pt idx="908">
                  <c:v>1.5031251910000001</c:v>
                </c:pt>
                <c:pt idx="909">
                  <c:v>1.2939147950000001</c:v>
                </c:pt>
                <c:pt idx="910">
                  <c:v>1.401124953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1A06-4153-B56B-BDE4E86718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79921616"/>
        <c:axId val="1543977216"/>
      </c:scatterChart>
      <c:valAx>
        <c:axId val="1879921616"/>
        <c:scaling>
          <c:orientation val="minMax"/>
          <c:max val="1100"/>
          <c:min val="17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Longueur</a:t>
                </a:r>
                <a:r>
                  <a:rPr lang="fr-FR" baseline="0"/>
                  <a:t> d'onde (nm)</a:t>
                </a:r>
                <a:endParaRPr lang="fr-FR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543977216"/>
        <c:crosses val="autoZero"/>
        <c:crossBetween val="midCat"/>
        <c:majorUnit val="25"/>
      </c:valAx>
      <c:valAx>
        <c:axId val="1543977216"/>
        <c:scaling>
          <c:orientation val="minMax"/>
          <c:max val="4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Absorbance</a:t>
                </a:r>
                <a:r>
                  <a:rPr lang="fr-FR" baseline="0"/>
                  <a:t> (U.A.)</a:t>
                </a:r>
                <a:endParaRPr lang="fr-FR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879921616"/>
        <c:crosses val="autoZero"/>
        <c:crossBetween val="midCat"/>
        <c:majorUnit val="0.25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FR"/>
              <a:t>Spectre</a:t>
            </a:r>
            <a:r>
              <a:rPr lang="fr-FR" baseline="0"/>
              <a:t> UV-Visible de différents composés</a:t>
            </a:r>
            <a:endParaRPr lang="fr-FR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3"/>
          <c:order val="0"/>
          <c:tx>
            <c:strRef>
              <c:f>'[recap TP.xlsx]uv-visible partie 1'!$E$1</c:f>
              <c:strCache>
                <c:ptCount val="1"/>
                <c:pt idx="0">
                  <c:v>Absorbance (AU) mesure 0,6 complexes de NiII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E$2:$E$912</c:f>
              <c:numCache>
                <c:formatCode>General</c:formatCode>
                <c:ptCount val="911"/>
                <c:pt idx="0">
                  <c:v>2.6933040620000002</c:v>
                </c:pt>
                <c:pt idx="1">
                  <c:v>2.9037470820000002</c:v>
                </c:pt>
                <c:pt idx="2">
                  <c:v>2.9737062449999998</c:v>
                </c:pt>
                <c:pt idx="3">
                  <c:v>3.13209486</c:v>
                </c:pt>
                <c:pt idx="4">
                  <c:v>2.7374534609999999</c:v>
                </c:pt>
                <c:pt idx="5">
                  <c:v>2.8400259019999998</c:v>
                </c:pt>
                <c:pt idx="6">
                  <c:v>2.7350883480000001</c:v>
                </c:pt>
                <c:pt idx="7">
                  <c:v>2.755039215</c:v>
                </c:pt>
                <c:pt idx="8">
                  <c:v>2.801778316</c:v>
                </c:pt>
                <c:pt idx="9">
                  <c:v>2.66725111</c:v>
                </c:pt>
                <c:pt idx="10">
                  <c:v>2.9189457889999999</c:v>
                </c:pt>
                <c:pt idx="11">
                  <c:v>2.790710926</c:v>
                </c:pt>
                <c:pt idx="12">
                  <c:v>2.8730053899999999</c:v>
                </c:pt>
                <c:pt idx="13">
                  <c:v>2.886399269</c:v>
                </c:pt>
                <c:pt idx="14">
                  <c:v>2.9113321299999999</c:v>
                </c:pt>
                <c:pt idx="15">
                  <c:v>2.909110069</c:v>
                </c:pt>
                <c:pt idx="16">
                  <c:v>2.7873697279999998</c:v>
                </c:pt>
                <c:pt idx="17">
                  <c:v>3.1955623630000001</c:v>
                </c:pt>
                <c:pt idx="18">
                  <c:v>3.4094219209999999</c:v>
                </c:pt>
                <c:pt idx="19">
                  <c:v>3.1280255320000001</c:v>
                </c:pt>
                <c:pt idx="20">
                  <c:v>2.9526381490000002</c:v>
                </c:pt>
                <c:pt idx="21">
                  <c:v>2.9921412470000002</c:v>
                </c:pt>
                <c:pt idx="22">
                  <c:v>2.9605555529999998</c:v>
                </c:pt>
                <c:pt idx="23">
                  <c:v>3.1356873510000001</c:v>
                </c:pt>
                <c:pt idx="24">
                  <c:v>3.6855554580000001</c:v>
                </c:pt>
                <c:pt idx="25">
                  <c:v>3.4706301690000001</c:v>
                </c:pt>
                <c:pt idx="26">
                  <c:v>3.2504410739999998</c:v>
                </c:pt>
                <c:pt idx="27">
                  <c:v>3.2683944700000001</c:v>
                </c:pt>
                <c:pt idx="28">
                  <c:v>3.0709629060000001</c:v>
                </c:pt>
                <c:pt idx="29">
                  <c:v>3.1607136730000001</c:v>
                </c:pt>
                <c:pt idx="30">
                  <c:v>3.2174859050000002</c:v>
                </c:pt>
                <c:pt idx="31">
                  <c:v>3.4690384860000001</c:v>
                </c:pt>
                <c:pt idx="32">
                  <c:v>3.2422389979999999</c:v>
                </c:pt>
                <c:pt idx="33">
                  <c:v>3.424192905</c:v>
                </c:pt>
                <c:pt idx="34">
                  <c:v>3.2875623699999998</c:v>
                </c:pt>
                <c:pt idx="35">
                  <c:v>3.415509701</c:v>
                </c:pt>
                <c:pt idx="36">
                  <c:v>3.124102116</c:v>
                </c:pt>
                <c:pt idx="37">
                  <c:v>3.2056798930000001</c:v>
                </c:pt>
                <c:pt idx="38">
                  <c:v>3.2279658320000002</c:v>
                </c:pt>
                <c:pt idx="39">
                  <c:v>3.1652846339999998</c:v>
                </c:pt>
                <c:pt idx="40">
                  <c:v>3.5498542789999998</c:v>
                </c:pt>
                <c:pt idx="41">
                  <c:v>3.2969436650000001</c:v>
                </c:pt>
                <c:pt idx="42">
                  <c:v>3.430907726</c:v>
                </c:pt>
                <c:pt idx="43">
                  <c:v>3.3261137010000001</c:v>
                </c:pt>
                <c:pt idx="44">
                  <c:v>3.3303632740000002</c:v>
                </c:pt>
                <c:pt idx="45">
                  <c:v>3.4504156109999999</c:v>
                </c:pt>
                <c:pt idx="46">
                  <c:v>3.2739338870000001</c:v>
                </c:pt>
                <c:pt idx="47">
                  <c:v>3.5726408959999998</c:v>
                </c:pt>
                <c:pt idx="48">
                  <c:v>3.877483368</c:v>
                </c:pt>
                <c:pt idx="49">
                  <c:v>3.3116188050000002</c:v>
                </c:pt>
                <c:pt idx="50">
                  <c:v>3.8229145999999998</c:v>
                </c:pt>
                <c:pt idx="51">
                  <c:v>3.6976957320000001</c:v>
                </c:pt>
                <c:pt idx="52">
                  <c:v>3.6508507730000002</c:v>
                </c:pt>
                <c:pt idx="53">
                  <c:v>3.7518396379999999</c:v>
                </c:pt>
                <c:pt idx="54">
                  <c:v>3.2141752239999999</c:v>
                </c:pt>
                <c:pt idx="55">
                  <c:v>3.4453654290000002</c:v>
                </c:pt>
                <c:pt idx="56">
                  <c:v>3.506036758</c:v>
                </c:pt>
                <c:pt idx="57">
                  <c:v>3.4834332469999998</c:v>
                </c:pt>
                <c:pt idx="58">
                  <c:v>3.720868587</c:v>
                </c:pt>
                <c:pt idx="59">
                  <c:v>3.7227964400000002</c:v>
                </c:pt>
                <c:pt idx="60">
                  <c:v>3.4087500569999998</c:v>
                </c:pt>
                <c:pt idx="61">
                  <c:v>3.6979064940000002</c:v>
                </c:pt>
                <c:pt idx="62">
                  <c:v>3.2988820080000001</c:v>
                </c:pt>
                <c:pt idx="63">
                  <c:v>3.4159288409999999</c:v>
                </c:pt>
                <c:pt idx="64">
                  <c:v>3.4590349200000001</c:v>
                </c:pt>
                <c:pt idx="65">
                  <c:v>3.4369711879999998</c:v>
                </c:pt>
                <c:pt idx="66">
                  <c:v>3.9999995230000001</c:v>
                </c:pt>
                <c:pt idx="67">
                  <c:v>3.2121839520000002</c:v>
                </c:pt>
                <c:pt idx="68">
                  <c:v>2.7534613609999998</c:v>
                </c:pt>
                <c:pt idx="69">
                  <c:v>2.4508757590000001</c:v>
                </c:pt>
                <c:pt idx="70">
                  <c:v>2.2618532180000002</c:v>
                </c:pt>
                <c:pt idx="71">
                  <c:v>2.1303329469999999</c:v>
                </c:pt>
                <c:pt idx="72">
                  <c:v>2.0514693259999999</c:v>
                </c:pt>
                <c:pt idx="73">
                  <c:v>2.0047402380000001</c:v>
                </c:pt>
                <c:pt idx="74">
                  <c:v>2.0393905640000001</c:v>
                </c:pt>
                <c:pt idx="75">
                  <c:v>2.0404934880000001</c:v>
                </c:pt>
                <c:pt idx="76">
                  <c:v>2.1023211480000001</c:v>
                </c:pt>
                <c:pt idx="77">
                  <c:v>2.2099809650000002</c:v>
                </c:pt>
                <c:pt idx="78">
                  <c:v>2.2869868279999999</c:v>
                </c:pt>
                <c:pt idx="79">
                  <c:v>2.4011673930000001</c:v>
                </c:pt>
                <c:pt idx="80">
                  <c:v>2.5458016400000001</c:v>
                </c:pt>
                <c:pt idx="81">
                  <c:v>2.8462958340000002</c:v>
                </c:pt>
                <c:pt idx="82">
                  <c:v>3.1924533839999998</c:v>
                </c:pt>
                <c:pt idx="83">
                  <c:v>3.546586037</c:v>
                </c:pt>
                <c:pt idx="84">
                  <c:v>3.8267459869999998</c:v>
                </c:pt>
                <c:pt idx="85">
                  <c:v>3.757333279</c:v>
                </c:pt>
                <c:pt idx="86">
                  <c:v>3.7186765670000002</c:v>
                </c:pt>
                <c:pt idx="87">
                  <c:v>3.0738925930000001</c:v>
                </c:pt>
                <c:pt idx="88">
                  <c:v>3.161828995</c:v>
                </c:pt>
                <c:pt idx="89">
                  <c:v>3.1950993539999999</c:v>
                </c:pt>
                <c:pt idx="90">
                  <c:v>3.3920798300000001</c:v>
                </c:pt>
                <c:pt idx="91">
                  <c:v>3.1119194029999999</c:v>
                </c:pt>
                <c:pt idx="92">
                  <c:v>3.2437348369999999</c:v>
                </c:pt>
                <c:pt idx="93">
                  <c:v>3.3915829660000001</c:v>
                </c:pt>
                <c:pt idx="94">
                  <c:v>3.1666712760000002</c:v>
                </c:pt>
                <c:pt idx="95">
                  <c:v>3.1050605770000002</c:v>
                </c:pt>
                <c:pt idx="96">
                  <c:v>3.1843786239999998</c:v>
                </c:pt>
                <c:pt idx="97">
                  <c:v>3.137122631</c:v>
                </c:pt>
                <c:pt idx="98">
                  <c:v>2.9080963130000002</c:v>
                </c:pt>
                <c:pt idx="99">
                  <c:v>3.272204399</c:v>
                </c:pt>
                <c:pt idx="100">
                  <c:v>3.3974676129999999</c:v>
                </c:pt>
                <c:pt idx="101">
                  <c:v>2.9082593920000002</c:v>
                </c:pt>
                <c:pt idx="102">
                  <c:v>3.4019713399999998</c:v>
                </c:pt>
                <c:pt idx="103">
                  <c:v>3.5121846200000002</c:v>
                </c:pt>
                <c:pt idx="104">
                  <c:v>3.0554676060000001</c:v>
                </c:pt>
                <c:pt idx="105">
                  <c:v>3.333766937</c:v>
                </c:pt>
                <c:pt idx="106">
                  <c:v>3.9489045140000001</c:v>
                </c:pt>
                <c:pt idx="107">
                  <c:v>3.0950407979999999</c:v>
                </c:pt>
                <c:pt idx="108">
                  <c:v>3.310154915</c:v>
                </c:pt>
                <c:pt idx="109">
                  <c:v>3.3253788950000001</c:v>
                </c:pt>
                <c:pt idx="110">
                  <c:v>3.2569103240000001</c:v>
                </c:pt>
                <c:pt idx="111">
                  <c:v>3.5150489810000001</c:v>
                </c:pt>
                <c:pt idx="112">
                  <c:v>3.4172520639999999</c:v>
                </c:pt>
                <c:pt idx="113">
                  <c:v>3.2374224659999999</c:v>
                </c:pt>
                <c:pt idx="114">
                  <c:v>3.2144737239999999</c:v>
                </c:pt>
                <c:pt idx="115">
                  <c:v>3.096351147</c:v>
                </c:pt>
                <c:pt idx="116">
                  <c:v>2.8359551430000001</c:v>
                </c:pt>
                <c:pt idx="117">
                  <c:v>3.043387413</c:v>
                </c:pt>
                <c:pt idx="118">
                  <c:v>2.9832482339999999</c:v>
                </c:pt>
                <c:pt idx="119">
                  <c:v>2.9913940430000001</c:v>
                </c:pt>
                <c:pt idx="120">
                  <c:v>3.0215010640000002</c:v>
                </c:pt>
                <c:pt idx="121">
                  <c:v>3.08477354</c:v>
                </c:pt>
                <c:pt idx="122">
                  <c:v>2.9314875599999999</c:v>
                </c:pt>
                <c:pt idx="123">
                  <c:v>3.0203557010000002</c:v>
                </c:pt>
                <c:pt idx="124">
                  <c:v>2.9087295530000001</c:v>
                </c:pt>
                <c:pt idx="125">
                  <c:v>3.0387806890000002</c:v>
                </c:pt>
                <c:pt idx="126">
                  <c:v>2.8989305500000002</c:v>
                </c:pt>
                <c:pt idx="127">
                  <c:v>3.1488366129999998</c:v>
                </c:pt>
                <c:pt idx="128">
                  <c:v>3.3550353049999999</c:v>
                </c:pt>
                <c:pt idx="129">
                  <c:v>2.8796010019999998</c:v>
                </c:pt>
                <c:pt idx="130">
                  <c:v>3.3367204670000001</c:v>
                </c:pt>
                <c:pt idx="131">
                  <c:v>3.3986773490000002</c:v>
                </c:pt>
                <c:pt idx="132">
                  <c:v>3.4229078290000001</c:v>
                </c:pt>
                <c:pt idx="133">
                  <c:v>2.6950707440000001</c:v>
                </c:pt>
                <c:pt idx="134">
                  <c:v>2.3890948299999999</c:v>
                </c:pt>
                <c:pt idx="135">
                  <c:v>2.1276288029999999</c:v>
                </c:pt>
                <c:pt idx="136">
                  <c:v>1.823687077</c:v>
                </c:pt>
                <c:pt idx="137">
                  <c:v>1.6202821730000001</c:v>
                </c:pt>
                <c:pt idx="138">
                  <c:v>1.396419525</c:v>
                </c:pt>
                <c:pt idx="139">
                  <c:v>1.206959248</c:v>
                </c:pt>
                <c:pt idx="140">
                  <c:v>1.0473208430000001</c:v>
                </c:pt>
                <c:pt idx="141">
                  <c:v>0.90429210699999996</c:v>
                </c:pt>
                <c:pt idx="142">
                  <c:v>0.78432655299999998</c:v>
                </c:pt>
                <c:pt idx="143">
                  <c:v>0.67948675199999997</c:v>
                </c:pt>
                <c:pt idx="144">
                  <c:v>0.59137010599999995</c:v>
                </c:pt>
                <c:pt idx="145">
                  <c:v>0.51952505100000002</c:v>
                </c:pt>
                <c:pt idx="146">
                  <c:v>0.45729732499999998</c:v>
                </c:pt>
                <c:pt idx="147">
                  <c:v>0.40799951600000001</c:v>
                </c:pt>
                <c:pt idx="148">
                  <c:v>0.36745214500000001</c:v>
                </c:pt>
                <c:pt idx="149">
                  <c:v>0.33623504599999998</c:v>
                </c:pt>
                <c:pt idx="150">
                  <c:v>0.310190678</c:v>
                </c:pt>
                <c:pt idx="151">
                  <c:v>0.29080867799999999</c:v>
                </c:pt>
                <c:pt idx="152">
                  <c:v>0.27602005000000002</c:v>
                </c:pt>
                <c:pt idx="153">
                  <c:v>0.26599311799999997</c:v>
                </c:pt>
                <c:pt idx="154">
                  <c:v>0.260068417</c:v>
                </c:pt>
                <c:pt idx="155">
                  <c:v>0.25750446300000002</c:v>
                </c:pt>
                <c:pt idx="156">
                  <c:v>0.25689315800000001</c:v>
                </c:pt>
                <c:pt idx="157">
                  <c:v>0.26101350800000001</c:v>
                </c:pt>
                <c:pt idx="158">
                  <c:v>0.26678037599999999</c:v>
                </c:pt>
                <c:pt idx="159">
                  <c:v>0.27404546699999999</c:v>
                </c:pt>
                <c:pt idx="160">
                  <c:v>0.28622388799999998</c:v>
                </c:pt>
                <c:pt idx="161">
                  <c:v>0.29888677600000002</c:v>
                </c:pt>
                <c:pt idx="162">
                  <c:v>0.31502771400000001</c:v>
                </c:pt>
                <c:pt idx="163">
                  <c:v>0.33378934900000001</c:v>
                </c:pt>
                <c:pt idx="164">
                  <c:v>0.35474157299999998</c:v>
                </c:pt>
                <c:pt idx="165">
                  <c:v>0.379151344</c:v>
                </c:pt>
                <c:pt idx="166">
                  <c:v>0.406027317</c:v>
                </c:pt>
                <c:pt idx="167">
                  <c:v>0.43753576300000002</c:v>
                </c:pt>
                <c:pt idx="168">
                  <c:v>0.47676658599999999</c:v>
                </c:pt>
                <c:pt idx="169">
                  <c:v>0.51832246800000004</c:v>
                </c:pt>
                <c:pt idx="170">
                  <c:v>0.56325340300000004</c:v>
                </c:pt>
                <c:pt idx="171">
                  <c:v>0.60815715800000003</c:v>
                </c:pt>
                <c:pt idx="172">
                  <c:v>0.65379047400000001</c:v>
                </c:pt>
                <c:pt idx="173">
                  <c:v>0.70067310299999996</c:v>
                </c:pt>
                <c:pt idx="174">
                  <c:v>0.75436115299999995</c:v>
                </c:pt>
                <c:pt idx="175">
                  <c:v>0.81411171000000004</c:v>
                </c:pt>
                <c:pt idx="176">
                  <c:v>0.87861394900000001</c:v>
                </c:pt>
                <c:pt idx="177">
                  <c:v>0.94131565100000003</c:v>
                </c:pt>
                <c:pt idx="178">
                  <c:v>1.002682686</c:v>
                </c:pt>
                <c:pt idx="179">
                  <c:v>1.0746717450000001</c:v>
                </c:pt>
                <c:pt idx="180">
                  <c:v>1.1460227970000001</c:v>
                </c:pt>
                <c:pt idx="181">
                  <c:v>1.224823475</c:v>
                </c:pt>
                <c:pt idx="182">
                  <c:v>1.3029098509999999</c:v>
                </c:pt>
                <c:pt idx="183">
                  <c:v>1.392049313</c:v>
                </c:pt>
                <c:pt idx="184">
                  <c:v>1.4750289919999999</c:v>
                </c:pt>
                <c:pt idx="185">
                  <c:v>1.5591945650000001</c:v>
                </c:pt>
                <c:pt idx="186">
                  <c:v>1.665946484</c:v>
                </c:pt>
                <c:pt idx="187">
                  <c:v>1.7434592250000001</c:v>
                </c:pt>
                <c:pt idx="188">
                  <c:v>1.82904768</c:v>
                </c:pt>
                <c:pt idx="189">
                  <c:v>1.9632377620000001</c:v>
                </c:pt>
                <c:pt idx="190">
                  <c:v>2.0306925769999999</c:v>
                </c:pt>
                <c:pt idx="191">
                  <c:v>2.0997786519999999</c:v>
                </c:pt>
                <c:pt idx="192">
                  <c:v>2.26161623</c:v>
                </c:pt>
                <c:pt idx="193">
                  <c:v>2.2694201469999999</c:v>
                </c:pt>
                <c:pt idx="194">
                  <c:v>2.4342813489999999</c:v>
                </c:pt>
                <c:pt idx="195">
                  <c:v>2.4288907050000001</c:v>
                </c:pt>
                <c:pt idx="196">
                  <c:v>2.4669179919999999</c:v>
                </c:pt>
                <c:pt idx="197">
                  <c:v>2.824842453</c:v>
                </c:pt>
                <c:pt idx="198">
                  <c:v>2.5776162149999999</c:v>
                </c:pt>
                <c:pt idx="199">
                  <c:v>2.7410364149999999</c:v>
                </c:pt>
                <c:pt idx="200">
                  <c:v>2.8791499140000001</c:v>
                </c:pt>
                <c:pt idx="201">
                  <c:v>2.9074172969999998</c:v>
                </c:pt>
                <c:pt idx="202">
                  <c:v>3.153332233</c:v>
                </c:pt>
                <c:pt idx="203">
                  <c:v>2.9385533330000002</c:v>
                </c:pt>
                <c:pt idx="204">
                  <c:v>3.1431331629999999</c:v>
                </c:pt>
                <c:pt idx="205">
                  <c:v>3.0212154390000001</c:v>
                </c:pt>
                <c:pt idx="206">
                  <c:v>2.8168516160000001</c:v>
                </c:pt>
                <c:pt idx="207">
                  <c:v>3.7828226090000001</c:v>
                </c:pt>
                <c:pt idx="208">
                  <c:v>2.9349603649999998</c:v>
                </c:pt>
                <c:pt idx="209">
                  <c:v>2.8264360430000002</c:v>
                </c:pt>
                <c:pt idx="210">
                  <c:v>3.0359153750000001</c:v>
                </c:pt>
                <c:pt idx="211">
                  <c:v>2.7762303350000002</c:v>
                </c:pt>
                <c:pt idx="212">
                  <c:v>2.683891773</c:v>
                </c:pt>
                <c:pt idx="213">
                  <c:v>2.614269733</c:v>
                </c:pt>
                <c:pt idx="214">
                  <c:v>2.6030230520000002</c:v>
                </c:pt>
                <c:pt idx="215">
                  <c:v>2.5594434740000001</c:v>
                </c:pt>
                <c:pt idx="216">
                  <c:v>2.4836554529999999</c:v>
                </c:pt>
                <c:pt idx="217">
                  <c:v>2.373655796</c:v>
                </c:pt>
                <c:pt idx="218">
                  <c:v>2.2935543059999999</c:v>
                </c:pt>
                <c:pt idx="219">
                  <c:v>2.1537270550000001</c:v>
                </c:pt>
                <c:pt idx="220">
                  <c:v>2.1729416850000001</c:v>
                </c:pt>
                <c:pt idx="221">
                  <c:v>2.0125913620000002</c:v>
                </c:pt>
                <c:pt idx="222">
                  <c:v>1.975457668</c:v>
                </c:pt>
                <c:pt idx="223">
                  <c:v>1.866854668</c:v>
                </c:pt>
                <c:pt idx="224">
                  <c:v>1.781811714</c:v>
                </c:pt>
                <c:pt idx="225">
                  <c:v>1.7233595850000001</c:v>
                </c:pt>
                <c:pt idx="226">
                  <c:v>1.62939024</c:v>
                </c:pt>
                <c:pt idx="227">
                  <c:v>1.5602145199999999</c:v>
                </c:pt>
                <c:pt idx="228">
                  <c:v>1.4765863420000001</c:v>
                </c:pt>
                <c:pt idx="229">
                  <c:v>1.404057026</c:v>
                </c:pt>
                <c:pt idx="230">
                  <c:v>1.3269906039999999</c:v>
                </c:pt>
                <c:pt idx="231">
                  <c:v>1.2401580809999999</c:v>
                </c:pt>
                <c:pt idx="232">
                  <c:v>1.175481319</c:v>
                </c:pt>
                <c:pt idx="233">
                  <c:v>1.1023497579999999</c:v>
                </c:pt>
                <c:pt idx="234">
                  <c:v>1.035072803</c:v>
                </c:pt>
                <c:pt idx="235">
                  <c:v>0.968795776</c:v>
                </c:pt>
                <c:pt idx="236">
                  <c:v>0.90334606200000001</c:v>
                </c:pt>
                <c:pt idx="237">
                  <c:v>0.84314203300000001</c:v>
                </c:pt>
                <c:pt idx="238">
                  <c:v>0.78834390600000004</c:v>
                </c:pt>
                <c:pt idx="239">
                  <c:v>0.73123693499999998</c:v>
                </c:pt>
                <c:pt idx="240">
                  <c:v>0.68225479099999997</c:v>
                </c:pt>
                <c:pt idx="241">
                  <c:v>0.63341236099999998</c:v>
                </c:pt>
                <c:pt idx="242">
                  <c:v>0.59151601799999998</c:v>
                </c:pt>
                <c:pt idx="243">
                  <c:v>0.55096101799999997</c:v>
                </c:pt>
                <c:pt idx="244">
                  <c:v>0.51179599799999997</c:v>
                </c:pt>
                <c:pt idx="245">
                  <c:v>0.48103237199999999</c:v>
                </c:pt>
                <c:pt idx="246">
                  <c:v>0.44991445499999999</c:v>
                </c:pt>
                <c:pt idx="247">
                  <c:v>0.421619415</c:v>
                </c:pt>
                <c:pt idx="248">
                  <c:v>0.397732735</c:v>
                </c:pt>
                <c:pt idx="249">
                  <c:v>0.37430715599999997</c:v>
                </c:pt>
                <c:pt idx="250">
                  <c:v>0.35522699400000002</c:v>
                </c:pt>
                <c:pt idx="251">
                  <c:v>0.33689451199999998</c:v>
                </c:pt>
                <c:pt idx="252">
                  <c:v>0.32014274599999998</c:v>
                </c:pt>
                <c:pt idx="253">
                  <c:v>0.30718564999999998</c:v>
                </c:pt>
                <c:pt idx="254">
                  <c:v>0.29388237</c:v>
                </c:pt>
                <c:pt idx="255">
                  <c:v>0.28275299100000001</c:v>
                </c:pt>
                <c:pt idx="256">
                  <c:v>0.27321815500000002</c:v>
                </c:pt>
                <c:pt idx="257">
                  <c:v>0.26390504799999998</c:v>
                </c:pt>
                <c:pt idx="258">
                  <c:v>0.25610923800000002</c:v>
                </c:pt>
                <c:pt idx="259">
                  <c:v>0.24881458300000001</c:v>
                </c:pt>
                <c:pt idx="260">
                  <c:v>0.24148130400000001</c:v>
                </c:pt>
                <c:pt idx="261">
                  <c:v>0.23517704</c:v>
                </c:pt>
                <c:pt idx="262">
                  <c:v>0.22923708000000001</c:v>
                </c:pt>
                <c:pt idx="263">
                  <c:v>0.22331857699999999</c:v>
                </c:pt>
                <c:pt idx="264">
                  <c:v>0.21765136700000001</c:v>
                </c:pt>
                <c:pt idx="265">
                  <c:v>0.212107658</c:v>
                </c:pt>
                <c:pt idx="266">
                  <c:v>0.20640039399999999</c:v>
                </c:pt>
                <c:pt idx="267">
                  <c:v>0.200457096</c:v>
                </c:pt>
                <c:pt idx="268">
                  <c:v>0.195423126</c:v>
                </c:pt>
                <c:pt idx="269">
                  <c:v>0.18895292299999999</c:v>
                </c:pt>
                <c:pt idx="270">
                  <c:v>0.183571339</c:v>
                </c:pt>
                <c:pt idx="271">
                  <c:v>0.178091526</c:v>
                </c:pt>
                <c:pt idx="272">
                  <c:v>0.171564102</c:v>
                </c:pt>
                <c:pt idx="273">
                  <c:v>0.16597461699999999</c:v>
                </c:pt>
                <c:pt idx="274">
                  <c:v>0.15999269499999999</c:v>
                </c:pt>
                <c:pt idx="275">
                  <c:v>0.153816223</c:v>
                </c:pt>
                <c:pt idx="276">
                  <c:v>0.14733695999999999</c:v>
                </c:pt>
                <c:pt idx="277">
                  <c:v>0.14053010899999999</c:v>
                </c:pt>
                <c:pt idx="278">
                  <c:v>0.13439273800000001</c:v>
                </c:pt>
                <c:pt idx="279">
                  <c:v>0.12815284699999999</c:v>
                </c:pt>
                <c:pt idx="280">
                  <c:v>0.121523857</c:v>
                </c:pt>
                <c:pt idx="281">
                  <c:v>0.11568307899999999</c:v>
                </c:pt>
                <c:pt idx="282">
                  <c:v>0.108438969</c:v>
                </c:pt>
                <c:pt idx="283">
                  <c:v>0.103081226</c:v>
                </c:pt>
                <c:pt idx="284">
                  <c:v>9.6851349000000003E-2</c:v>
                </c:pt>
                <c:pt idx="285">
                  <c:v>9.0684414000000005E-2</c:v>
                </c:pt>
                <c:pt idx="286">
                  <c:v>8.4844588999999998E-2</c:v>
                </c:pt>
                <c:pt idx="287">
                  <c:v>7.8747271999999993E-2</c:v>
                </c:pt>
                <c:pt idx="288">
                  <c:v>7.3508739000000003E-2</c:v>
                </c:pt>
                <c:pt idx="289">
                  <c:v>6.8058014E-2</c:v>
                </c:pt>
                <c:pt idx="290">
                  <c:v>6.3036441999999998E-2</c:v>
                </c:pt>
                <c:pt idx="291">
                  <c:v>5.8745861000000003E-2</c:v>
                </c:pt>
                <c:pt idx="292">
                  <c:v>5.3976059E-2</c:v>
                </c:pt>
                <c:pt idx="293">
                  <c:v>5.0053595999999999E-2</c:v>
                </c:pt>
                <c:pt idx="294">
                  <c:v>4.6337604999999997E-2</c:v>
                </c:pt>
                <c:pt idx="295">
                  <c:v>4.2779921999999998E-2</c:v>
                </c:pt>
                <c:pt idx="296">
                  <c:v>4.1715622000000001E-2</c:v>
                </c:pt>
                <c:pt idx="297">
                  <c:v>3.4650326000000002E-2</c:v>
                </c:pt>
                <c:pt idx="298">
                  <c:v>3.1216621E-2</c:v>
                </c:pt>
                <c:pt idx="299">
                  <c:v>3.1542301000000002E-2</c:v>
                </c:pt>
                <c:pt idx="300">
                  <c:v>2.9130459000000001E-2</c:v>
                </c:pt>
                <c:pt idx="301">
                  <c:v>2.7783871000000002E-2</c:v>
                </c:pt>
                <c:pt idx="302">
                  <c:v>2.5857449000000001E-2</c:v>
                </c:pt>
                <c:pt idx="303">
                  <c:v>2.4508476000000001E-2</c:v>
                </c:pt>
                <c:pt idx="304">
                  <c:v>2.3654938E-2</c:v>
                </c:pt>
                <c:pt idx="305">
                  <c:v>2.2314072000000001E-2</c:v>
                </c:pt>
                <c:pt idx="306">
                  <c:v>2.1477698999999999E-2</c:v>
                </c:pt>
                <c:pt idx="307">
                  <c:v>2.0811080999999999E-2</c:v>
                </c:pt>
                <c:pt idx="308">
                  <c:v>2.0047188000000001E-2</c:v>
                </c:pt>
                <c:pt idx="309">
                  <c:v>2.0077228999999999E-2</c:v>
                </c:pt>
                <c:pt idx="310">
                  <c:v>2.0125389E-2</c:v>
                </c:pt>
                <c:pt idx="311">
                  <c:v>2.0399569999999999E-2</c:v>
                </c:pt>
                <c:pt idx="312">
                  <c:v>2.0341873E-2</c:v>
                </c:pt>
                <c:pt idx="313">
                  <c:v>2.0708561E-2</c:v>
                </c:pt>
                <c:pt idx="314">
                  <c:v>2.1014214E-2</c:v>
                </c:pt>
                <c:pt idx="315">
                  <c:v>2.1488666999999999E-2</c:v>
                </c:pt>
                <c:pt idx="316">
                  <c:v>2.2313118E-2</c:v>
                </c:pt>
                <c:pt idx="317">
                  <c:v>2.2706984999999999E-2</c:v>
                </c:pt>
                <c:pt idx="318">
                  <c:v>2.3799418999999999E-2</c:v>
                </c:pt>
                <c:pt idx="319">
                  <c:v>2.4608611999999998E-2</c:v>
                </c:pt>
                <c:pt idx="320">
                  <c:v>2.5424004E-2</c:v>
                </c:pt>
                <c:pt idx="321">
                  <c:v>2.6857375999999999E-2</c:v>
                </c:pt>
                <c:pt idx="322">
                  <c:v>2.7400494000000001E-2</c:v>
                </c:pt>
                <c:pt idx="323">
                  <c:v>2.8855801E-2</c:v>
                </c:pt>
                <c:pt idx="324">
                  <c:v>3.0006409000000001E-2</c:v>
                </c:pt>
                <c:pt idx="325">
                  <c:v>3.1082153000000001E-2</c:v>
                </c:pt>
                <c:pt idx="326">
                  <c:v>3.2631873999999998E-2</c:v>
                </c:pt>
                <c:pt idx="327">
                  <c:v>3.3685684E-2</c:v>
                </c:pt>
                <c:pt idx="328">
                  <c:v>3.5225868E-2</c:v>
                </c:pt>
                <c:pt idx="329">
                  <c:v>3.6571026E-2</c:v>
                </c:pt>
                <c:pt idx="330">
                  <c:v>3.7884712000000001E-2</c:v>
                </c:pt>
                <c:pt idx="331">
                  <c:v>3.9611340000000002E-2</c:v>
                </c:pt>
                <c:pt idx="332">
                  <c:v>4.1101456000000001E-2</c:v>
                </c:pt>
                <c:pt idx="333">
                  <c:v>4.2337418000000002E-2</c:v>
                </c:pt>
                <c:pt idx="334">
                  <c:v>4.3883324000000001E-2</c:v>
                </c:pt>
                <c:pt idx="335">
                  <c:v>4.5187472999999999E-2</c:v>
                </c:pt>
                <c:pt idx="336">
                  <c:v>4.7008038000000002E-2</c:v>
                </c:pt>
                <c:pt idx="337">
                  <c:v>4.8329352999999999E-2</c:v>
                </c:pt>
                <c:pt idx="338">
                  <c:v>5.0057411000000003E-2</c:v>
                </c:pt>
                <c:pt idx="339">
                  <c:v>5.1695347000000003E-2</c:v>
                </c:pt>
                <c:pt idx="340">
                  <c:v>5.3062916000000002E-2</c:v>
                </c:pt>
                <c:pt idx="341">
                  <c:v>5.5064201E-2</c:v>
                </c:pt>
                <c:pt idx="342">
                  <c:v>5.6298255999999998E-2</c:v>
                </c:pt>
                <c:pt idx="343">
                  <c:v>5.8127403000000001E-2</c:v>
                </c:pt>
                <c:pt idx="344">
                  <c:v>5.9961318999999999E-2</c:v>
                </c:pt>
                <c:pt idx="345">
                  <c:v>6.1252594E-2</c:v>
                </c:pt>
                <c:pt idx="346">
                  <c:v>6.2815188999999994E-2</c:v>
                </c:pt>
                <c:pt idx="347">
                  <c:v>6.3939571000000001E-2</c:v>
                </c:pt>
                <c:pt idx="348">
                  <c:v>6.5663338000000002E-2</c:v>
                </c:pt>
                <c:pt idx="349">
                  <c:v>6.6946507000000002E-2</c:v>
                </c:pt>
                <c:pt idx="350">
                  <c:v>6.8144320999999994E-2</c:v>
                </c:pt>
                <c:pt idx="351">
                  <c:v>6.9281577999999996E-2</c:v>
                </c:pt>
                <c:pt idx="352">
                  <c:v>7.0262432E-2</c:v>
                </c:pt>
                <c:pt idx="353">
                  <c:v>7.1452617999999996E-2</c:v>
                </c:pt>
                <c:pt idx="354">
                  <c:v>7.2515011000000004E-2</c:v>
                </c:pt>
                <c:pt idx="355">
                  <c:v>7.3481083000000003E-2</c:v>
                </c:pt>
                <c:pt idx="356">
                  <c:v>7.438612E-2</c:v>
                </c:pt>
                <c:pt idx="357">
                  <c:v>7.5442313999999996E-2</c:v>
                </c:pt>
                <c:pt idx="358">
                  <c:v>7.7261447999999996E-2</c:v>
                </c:pt>
                <c:pt idx="359">
                  <c:v>7.8166007999999995E-2</c:v>
                </c:pt>
                <c:pt idx="360">
                  <c:v>7.9640388000000006E-2</c:v>
                </c:pt>
                <c:pt idx="361">
                  <c:v>8.1663131999999999E-2</c:v>
                </c:pt>
                <c:pt idx="362">
                  <c:v>8.3206654000000005E-2</c:v>
                </c:pt>
                <c:pt idx="363">
                  <c:v>8.5015774000000002E-2</c:v>
                </c:pt>
                <c:pt idx="364">
                  <c:v>8.6835384000000002E-2</c:v>
                </c:pt>
                <c:pt idx="365">
                  <c:v>8.8796615999999995E-2</c:v>
                </c:pt>
                <c:pt idx="366">
                  <c:v>9.1355801E-2</c:v>
                </c:pt>
                <c:pt idx="367">
                  <c:v>9.3393325999999999E-2</c:v>
                </c:pt>
                <c:pt idx="368">
                  <c:v>9.6106528999999996E-2</c:v>
                </c:pt>
                <c:pt idx="369">
                  <c:v>9.8719119999999994E-2</c:v>
                </c:pt>
                <c:pt idx="370">
                  <c:v>0.101726055</c:v>
                </c:pt>
                <c:pt idx="371">
                  <c:v>0.104374409</c:v>
                </c:pt>
                <c:pt idx="372">
                  <c:v>0.107482433</c:v>
                </c:pt>
                <c:pt idx="373">
                  <c:v>0.110720158</c:v>
                </c:pt>
                <c:pt idx="374">
                  <c:v>0.114351273</c:v>
                </c:pt>
                <c:pt idx="375">
                  <c:v>0.11755228</c:v>
                </c:pt>
                <c:pt idx="376">
                  <c:v>0.121242523</c:v>
                </c:pt>
                <c:pt idx="377">
                  <c:v>0.125134468</c:v>
                </c:pt>
                <c:pt idx="378">
                  <c:v>0.12910985899999999</c:v>
                </c:pt>
                <c:pt idx="379">
                  <c:v>0.13374757800000001</c:v>
                </c:pt>
                <c:pt idx="380">
                  <c:v>0.13779592500000001</c:v>
                </c:pt>
                <c:pt idx="381">
                  <c:v>0.142165184</c:v>
                </c:pt>
                <c:pt idx="382">
                  <c:v>0.14653539700000001</c:v>
                </c:pt>
                <c:pt idx="383">
                  <c:v>0.15153455699999999</c:v>
                </c:pt>
                <c:pt idx="384">
                  <c:v>0.15675354</c:v>
                </c:pt>
                <c:pt idx="385">
                  <c:v>0.16151237500000001</c:v>
                </c:pt>
                <c:pt idx="386">
                  <c:v>0.16653394699999999</c:v>
                </c:pt>
                <c:pt idx="387">
                  <c:v>0.17313003499999999</c:v>
                </c:pt>
                <c:pt idx="388">
                  <c:v>0.17850208300000001</c:v>
                </c:pt>
                <c:pt idx="389">
                  <c:v>0.18333053599999999</c:v>
                </c:pt>
                <c:pt idx="390">
                  <c:v>0.18989086199999999</c:v>
                </c:pt>
                <c:pt idx="391">
                  <c:v>0.19748210899999999</c:v>
                </c:pt>
                <c:pt idx="392">
                  <c:v>0.203169823</c:v>
                </c:pt>
                <c:pt idx="393">
                  <c:v>0.20795297600000001</c:v>
                </c:pt>
                <c:pt idx="394">
                  <c:v>0.21598768199999999</c:v>
                </c:pt>
                <c:pt idx="395">
                  <c:v>0.22381258000000001</c:v>
                </c:pt>
                <c:pt idx="396">
                  <c:v>0.22981834400000001</c:v>
                </c:pt>
                <c:pt idx="397">
                  <c:v>0.23712921100000001</c:v>
                </c:pt>
                <c:pt idx="398">
                  <c:v>0.245177746</c:v>
                </c:pt>
                <c:pt idx="399">
                  <c:v>0.25192213099999999</c:v>
                </c:pt>
                <c:pt idx="400">
                  <c:v>0.26035404200000001</c:v>
                </c:pt>
                <c:pt idx="401">
                  <c:v>0.26836490600000001</c:v>
                </c:pt>
                <c:pt idx="402">
                  <c:v>0.27712535900000002</c:v>
                </c:pt>
                <c:pt idx="403">
                  <c:v>0.286282539</c:v>
                </c:pt>
                <c:pt idx="404">
                  <c:v>0.29357624100000002</c:v>
                </c:pt>
                <c:pt idx="405">
                  <c:v>0.30330848700000002</c:v>
                </c:pt>
                <c:pt idx="406">
                  <c:v>0.31199407600000001</c:v>
                </c:pt>
                <c:pt idx="407">
                  <c:v>0.32095289199999999</c:v>
                </c:pt>
                <c:pt idx="408">
                  <c:v>0.33125495900000002</c:v>
                </c:pt>
                <c:pt idx="409">
                  <c:v>0.340827465</c:v>
                </c:pt>
                <c:pt idx="410">
                  <c:v>0.35056686399999998</c:v>
                </c:pt>
                <c:pt idx="411">
                  <c:v>0.36047124899999999</c:v>
                </c:pt>
                <c:pt idx="412">
                  <c:v>0.37041711799999999</c:v>
                </c:pt>
                <c:pt idx="413">
                  <c:v>0.38172626500000001</c:v>
                </c:pt>
                <c:pt idx="414">
                  <c:v>0.39205121999999998</c:v>
                </c:pt>
                <c:pt idx="415">
                  <c:v>0.40306568100000001</c:v>
                </c:pt>
                <c:pt idx="416">
                  <c:v>0.41474723800000002</c:v>
                </c:pt>
                <c:pt idx="417">
                  <c:v>0.42555141400000002</c:v>
                </c:pt>
                <c:pt idx="418">
                  <c:v>0.43782186499999998</c:v>
                </c:pt>
                <c:pt idx="419">
                  <c:v>0.44979381600000001</c:v>
                </c:pt>
                <c:pt idx="420">
                  <c:v>0.46277380000000001</c:v>
                </c:pt>
                <c:pt idx="421">
                  <c:v>0.47525119799999999</c:v>
                </c:pt>
                <c:pt idx="422">
                  <c:v>0.48871994000000002</c:v>
                </c:pt>
                <c:pt idx="423">
                  <c:v>0.50190162699999996</c:v>
                </c:pt>
                <c:pt idx="424">
                  <c:v>0.51539230300000005</c:v>
                </c:pt>
                <c:pt idx="425">
                  <c:v>0.52900219000000004</c:v>
                </c:pt>
                <c:pt idx="426">
                  <c:v>0.54243803000000002</c:v>
                </c:pt>
                <c:pt idx="427">
                  <c:v>0.55520820599999998</c:v>
                </c:pt>
                <c:pt idx="428">
                  <c:v>0.56954956099999998</c:v>
                </c:pt>
                <c:pt idx="429">
                  <c:v>0.58245801900000005</c:v>
                </c:pt>
                <c:pt idx="430">
                  <c:v>0.59738922100000003</c:v>
                </c:pt>
                <c:pt idx="431">
                  <c:v>0.61020851099999995</c:v>
                </c:pt>
                <c:pt idx="432">
                  <c:v>0.62447786299999997</c:v>
                </c:pt>
                <c:pt idx="433">
                  <c:v>0.63832378400000001</c:v>
                </c:pt>
                <c:pt idx="434">
                  <c:v>0.65043735499999999</c:v>
                </c:pt>
                <c:pt idx="435">
                  <c:v>0.662108421</c:v>
                </c:pt>
                <c:pt idx="436">
                  <c:v>0.674643993</c:v>
                </c:pt>
                <c:pt idx="437">
                  <c:v>0.68977737400000005</c:v>
                </c:pt>
                <c:pt idx="438">
                  <c:v>0.70270490600000002</c:v>
                </c:pt>
                <c:pt idx="439">
                  <c:v>0.71465253799999995</c:v>
                </c:pt>
                <c:pt idx="440">
                  <c:v>0.73218488699999995</c:v>
                </c:pt>
                <c:pt idx="441">
                  <c:v>0.74887418699999997</c:v>
                </c:pt>
                <c:pt idx="442">
                  <c:v>0.76773452799999997</c:v>
                </c:pt>
                <c:pt idx="443">
                  <c:v>0.78238677999999995</c:v>
                </c:pt>
                <c:pt idx="444">
                  <c:v>0.79919815100000002</c:v>
                </c:pt>
                <c:pt idx="445">
                  <c:v>0.81328630400000002</c:v>
                </c:pt>
                <c:pt idx="446">
                  <c:v>0.82851982099999999</c:v>
                </c:pt>
                <c:pt idx="447">
                  <c:v>0.84340858500000004</c:v>
                </c:pt>
                <c:pt idx="448">
                  <c:v>0.85497903799999997</c:v>
                </c:pt>
                <c:pt idx="449">
                  <c:v>0.86789369599999999</c:v>
                </c:pt>
                <c:pt idx="450">
                  <c:v>0.87881898899999999</c:v>
                </c:pt>
                <c:pt idx="451">
                  <c:v>0.89280509900000005</c:v>
                </c:pt>
                <c:pt idx="452">
                  <c:v>0.90327596700000001</c:v>
                </c:pt>
                <c:pt idx="453">
                  <c:v>0.91400337200000004</c:v>
                </c:pt>
                <c:pt idx="454">
                  <c:v>0.92518234300000002</c:v>
                </c:pt>
                <c:pt idx="455">
                  <c:v>0.93889808699999999</c:v>
                </c:pt>
                <c:pt idx="456">
                  <c:v>0.94766759899999997</c:v>
                </c:pt>
                <c:pt idx="457">
                  <c:v>0.96244239799999998</c:v>
                </c:pt>
                <c:pt idx="458">
                  <c:v>0.970757961</c:v>
                </c:pt>
                <c:pt idx="459">
                  <c:v>0.98255777399999999</c:v>
                </c:pt>
                <c:pt idx="460">
                  <c:v>0.99306964900000005</c:v>
                </c:pt>
                <c:pt idx="461">
                  <c:v>1.0014147760000001</c:v>
                </c:pt>
                <c:pt idx="462">
                  <c:v>1.0128841399999999</c:v>
                </c:pt>
                <c:pt idx="463">
                  <c:v>1.0170512199999999</c:v>
                </c:pt>
                <c:pt idx="464">
                  <c:v>1.0246815680000001</c:v>
                </c:pt>
                <c:pt idx="465">
                  <c:v>1.0281052589999999</c:v>
                </c:pt>
                <c:pt idx="466">
                  <c:v>1.0393314360000001</c:v>
                </c:pt>
                <c:pt idx="467">
                  <c:v>1.028141499</c:v>
                </c:pt>
                <c:pt idx="468">
                  <c:v>1.02737236</c:v>
                </c:pt>
                <c:pt idx="469">
                  <c:v>1.0292639729999999</c:v>
                </c:pt>
                <c:pt idx="470">
                  <c:v>1.026973248</c:v>
                </c:pt>
                <c:pt idx="471">
                  <c:v>1.0230975149999999</c:v>
                </c:pt>
                <c:pt idx="472">
                  <c:v>1.019237041</c:v>
                </c:pt>
                <c:pt idx="473">
                  <c:v>1.0183491710000001</c:v>
                </c:pt>
                <c:pt idx="474">
                  <c:v>1.016870975</c:v>
                </c:pt>
                <c:pt idx="475">
                  <c:v>1.0128664970000001</c:v>
                </c:pt>
                <c:pt idx="476">
                  <c:v>1.0125861169999999</c:v>
                </c:pt>
                <c:pt idx="477">
                  <c:v>1.0079851150000001</c:v>
                </c:pt>
                <c:pt idx="478">
                  <c:v>1.0077610020000001</c:v>
                </c:pt>
                <c:pt idx="479">
                  <c:v>1.005645275</c:v>
                </c:pt>
                <c:pt idx="480">
                  <c:v>1.0042715069999999</c:v>
                </c:pt>
                <c:pt idx="481">
                  <c:v>1.0045657160000001</c:v>
                </c:pt>
                <c:pt idx="482">
                  <c:v>1.0041570660000001</c:v>
                </c:pt>
                <c:pt idx="483">
                  <c:v>1.005113602</c:v>
                </c:pt>
                <c:pt idx="484">
                  <c:v>1.0040845869999999</c:v>
                </c:pt>
                <c:pt idx="485">
                  <c:v>1.0055031780000001</c:v>
                </c:pt>
                <c:pt idx="486">
                  <c:v>1.0075044630000001</c:v>
                </c:pt>
                <c:pt idx="487">
                  <c:v>1.0078668589999999</c:v>
                </c:pt>
                <c:pt idx="488">
                  <c:v>1.011383057</c:v>
                </c:pt>
                <c:pt idx="489">
                  <c:v>1.0129551889999999</c:v>
                </c:pt>
                <c:pt idx="490">
                  <c:v>1.0156669620000001</c:v>
                </c:pt>
                <c:pt idx="491">
                  <c:v>1.0193319320000001</c:v>
                </c:pt>
                <c:pt idx="492">
                  <c:v>1.022003174</c:v>
                </c:pt>
                <c:pt idx="493">
                  <c:v>1.0262761119999999</c:v>
                </c:pt>
                <c:pt idx="494">
                  <c:v>1.0293173790000001</c:v>
                </c:pt>
                <c:pt idx="495">
                  <c:v>1.0352187159999999</c:v>
                </c:pt>
                <c:pt idx="496">
                  <c:v>1.038370609</c:v>
                </c:pt>
                <c:pt idx="497">
                  <c:v>1.0427193640000001</c:v>
                </c:pt>
                <c:pt idx="498">
                  <c:v>1.0481719970000001</c:v>
                </c:pt>
                <c:pt idx="499">
                  <c:v>1.0519695280000001</c:v>
                </c:pt>
                <c:pt idx="500">
                  <c:v>1.0583338739999999</c:v>
                </c:pt>
                <c:pt idx="501">
                  <c:v>1.06167984</c:v>
                </c:pt>
                <c:pt idx="502">
                  <c:v>1.0675783160000001</c:v>
                </c:pt>
                <c:pt idx="503">
                  <c:v>1.0724515910000001</c:v>
                </c:pt>
                <c:pt idx="504">
                  <c:v>1.075781345</c:v>
                </c:pt>
                <c:pt idx="505">
                  <c:v>1.08240509</c:v>
                </c:pt>
                <c:pt idx="506">
                  <c:v>1.0877270699999999</c:v>
                </c:pt>
                <c:pt idx="507">
                  <c:v>1.094215393</c:v>
                </c:pt>
                <c:pt idx="508">
                  <c:v>1.098370552</c:v>
                </c:pt>
                <c:pt idx="509">
                  <c:v>1.103025436</c:v>
                </c:pt>
                <c:pt idx="510">
                  <c:v>1.110679626</c:v>
                </c:pt>
                <c:pt idx="511">
                  <c:v>1.1140537260000001</c:v>
                </c:pt>
                <c:pt idx="512">
                  <c:v>1.120727539</c:v>
                </c:pt>
                <c:pt idx="513">
                  <c:v>1.1252722740000001</c:v>
                </c:pt>
                <c:pt idx="514">
                  <c:v>1.129497051</c:v>
                </c:pt>
                <c:pt idx="515">
                  <c:v>1.1364817620000001</c:v>
                </c:pt>
                <c:pt idx="516">
                  <c:v>1.139199734</c:v>
                </c:pt>
                <c:pt idx="517">
                  <c:v>1.144962311</c:v>
                </c:pt>
                <c:pt idx="518">
                  <c:v>1.1492085460000001</c:v>
                </c:pt>
                <c:pt idx="519">
                  <c:v>1.152477741</c:v>
                </c:pt>
                <c:pt idx="520">
                  <c:v>1.1579189299999999</c:v>
                </c:pt>
                <c:pt idx="521">
                  <c:v>1.159022808</c:v>
                </c:pt>
                <c:pt idx="522">
                  <c:v>1.1652793880000001</c:v>
                </c:pt>
                <c:pt idx="523">
                  <c:v>1.166428566</c:v>
                </c:pt>
                <c:pt idx="524">
                  <c:v>1.1709880829999999</c:v>
                </c:pt>
                <c:pt idx="525">
                  <c:v>1.172829151</c:v>
                </c:pt>
                <c:pt idx="526">
                  <c:v>1.174166203</c:v>
                </c:pt>
                <c:pt idx="527">
                  <c:v>1.1767497060000001</c:v>
                </c:pt>
                <c:pt idx="528">
                  <c:v>1.1780710219999999</c:v>
                </c:pt>
                <c:pt idx="529">
                  <c:v>1.1788816449999999</c:v>
                </c:pt>
                <c:pt idx="530">
                  <c:v>1.179125309</c:v>
                </c:pt>
                <c:pt idx="531">
                  <c:v>1.1798796650000001</c:v>
                </c:pt>
                <c:pt idx="532">
                  <c:v>1.1800785060000001</c:v>
                </c:pt>
                <c:pt idx="533">
                  <c:v>1.178828239</c:v>
                </c:pt>
                <c:pt idx="534">
                  <c:v>1.177755833</c:v>
                </c:pt>
                <c:pt idx="535">
                  <c:v>1.17602396</c:v>
                </c:pt>
                <c:pt idx="536">
                  <c:v>1.173576355</c:v>
                </c:pt>
                <c:pt idx="537">
                  <c:v>1.1693615909999999</c:v>
                </c:pt>
                <c:pt idx="538">
                  <c:v>1.1688075069999999</c:v>
                </c:pt>
                <c:pt idx="539">
                  <c:v>1.1655478480000001</c:v>
                </c:pt>
                <c:pt idx="540">
                  <c:v>1.1607627869999999</c:v>
                </c:pt>
                <c:pt idx="541">
                  <c:v>1.157291412</c:v>
                </c:pt>
                <c:pt idx="542">
                  <c:v>1.150676727</c:v>
                </c:pt>
                <c:pt idx="543">
                  <c:v>1.146185875</c:v>
                </c:pt>
                <c:pt idx="544">
                  <c:v>1.14078474</c:v>
                </c:pt>
                <c:pt idx="545">
                  <c:v>1.1338033679999999</c:v>
                </c:pt>
                <c:pt idx="546">
                  <c:v>1.1311917300000001</c:v>
                </c:pt>
                <c:pt idx="547">
                  <c:v>1.1210913659999999</c:v>
                </c:pt>
                <c:pt idx="548">
                  <c:v>1.1156401629999999</c:v>
                </c:pt>
                <c:pt idx="549">
                  <c:v>1.10630703</c:v>
                </c:pt>
                <c:pt idx="550">
                  <c:v>1.100062847</c:v>
                </c:pt>
                <c:pt idx="551">
                  <c:v>1.0922255519999999</c:v>
                </c:pt>
                <c:pt idx="552">
                  <c:v>1.0829348560000001</c:v>
                </c:pt>
                <c:pt idx="553">
                  <c:v>1.074913502</c:v>
                </c:pt>
                <c:pt idx="554">
                  <c:v>1.064701557</c:v>
                </c:pt>
                <c:pt idx="555">
                  <c:v>1.058244228</c:v>
                </c:pt>
                <c:pt idx="556">
                  <c:v>1.047806263</c:v>
                </c:pt>
                <c:pt idx="557">
                  <c:v>1.0369472500000001</c:v>
                </c:pt>
                <c:pt idx="558">
                  <c:v>1.028433323</c:v>
                </c:pt>
                <c:pt idx="559">
                  <c:v>1.018235207</c:v>
                </c:pt>
                <c:pt idx="560">
                  <c:v>1.008168221</c:v>
                </c:pt>
                <c:pt idx="561">
                  <c:v>0.99781847000000001</c:v>
                </c:pt>
                <c:pt idx="562">
                  <c:v>0.98790502499999999</c:v>
                </c:pt>
                <c:pt idx="563">
                  <c:v>0.97637844100000004</c:v>
                </c:pt>
                <c:pt idx="564">
                  <c:v>0.96646690400000002</c:v>
                </c:pt>
                <c:pt idx="565">
                  <c:v>0.95527601200000001</c:v>
                </c:pt>
                <c:pt idx="566">
                  <c:v>0.94440317200000001</c:v>
                </c:pt>
                <c:pt idx="567">
                  <c:v>0.93404197700000002</c:v>
                </c:pt>
                <c:pt idx="568">
                  <c:v>0.92277574500000004</c:v>
                </c:pt>
                <c:pt idx="569">
                  <c:v>0.91236162200000004</c:v>
                </c:pt>
                <c:pt idx="570">
                  <c:v>0.90174675000000004</c:v>
                </c:pt>
                <c:pt idx="571">
                  <c:v>0.88997650100000003</c:v>
                </c:pt>
                <c:pt idx="572">
                  <c:v>0.87971878100000001</c:v>
                </c:pt>
                <c:pt idx="573">
                  <c:v>0.86825609199999998</c:v>
                </c:pt>
                <c:pt idx="574">
                  <c:v>0.85735750200000005</c:v>
                </c:pt>
                <c:pt idx="575">
                  <c:v>0.84678888299999999</c:v>
                </c:pt>
                <c:pt idx="576">
                  <c:v>0.83604192700000002</c:v>
                </c:pt>
                <c:pt idx="577">
                  <c:v>0.825257778</c:v>
                </c:pt>
                <c:pt idx="578">
                  <c:v>0.81365442300000002</c:v>
                </c:pt>
                <c:pt idx="579">
                  <c:v>0.80296277999999999</c:v>
                </c:pt>
                <c:pt idx="580">
                  <c:v>0.79203844099999998</c:v>
                </c:pt>
                <c:pt idx="581">
                  <c:v>0.78226852400000002</c:v>
                </c:pt>
                <c:pt idx="582">
                  <c:v>0.77092170699999996</c:v>
                </c:pt>
                <c:pt idx="583">
                  <c:v>0.76076936699999997</c:v>
                </c:pt>
                <c:pt idx="584">
                  <c:v>0.74991035500000003</c:v>
                </c:pt>
                <c:pt idx="585">
                  <c:v>0.73981523500000002</c:v>
                </c:pt>
                <c:pt idx="586">
                  <c:v>0.72931194300000002</c:v>
                </c:pt>
                <c:pt idx="587">
                  <c:v>0.71850919700000004</c:v>
                </c:pt>
                <c:pt idx="588">
                  <c:v>0.70878601100000005</c:v>
                </c:pt>
                <c:pt idx="589">
                  <c:v>0.69856071500000005</c:v>
                </c:pt>
                <c:pt idx="590">
                  <c:v>0.68832969700000002</c:v>
                </c:pt>
                <c:pt idx="591">
                  <c:v>0.67854070700000002</c:v>
                </c:pt>
                <c:pt idx="592">
                  <c:v>0.66812324499999998</c:v>
                </c:pt>
                <c:pt idx="593">
                  <c:v>0.65876293200000002</c:v>
                </c:pt>
                <c:pt idx="594">
                  <c:v>0.64848661399999996</c:v>
                </c:pt>
                <c:pt idx="595">
                  <c:v>0.63912296300000004</c:v>
                </c:pt>
                <c:pt idx="596">
                  <c:v>0.62985324899999995</c:v>
                </c:pt>
                <c:pt idx="597">
                  <c:v>0.61997604399999995</c:v>
                </c:pt>
                <c:pt idx="598">
                  <c:v>0.61110019699999996</c:v>
                </c:pt>
                <c:pt idx="599">
                  <c:v>0.60168838499999999</c:v>
                </c:pt>
                <c:pt idx="600">
                  <c:v>0.59248018300000005</c:v>
                </c:pt>
                <c:pt idx="601">
                  <c:v>0.58343267399999998</c:v>
                </c:pt>
                <c:pt idx="602">
                  <c:v>0.57413768799999998</c:v>
                </c:pt>
                <c:pt idx="603">
                  <c:v>0.56545257599999998</c:v>
                </c:pt>
                <c:pt idx="604">
                  <c:v>0.55613184000000004</c:v>
                </c:pt>
                <c:pt idx="605">
                  <c:v>0.54784536399999995</c:v>
                </c:pt>
                <c:pt idx="606">
                  <c:v>0.53890609700000003</c:v>
                </c:pt>
                <c:pt idx="607">
                  <c:v>0.53043651599999997</c:v>
                </c:pt>
                <c:pt idx="608">
                  <c:v>0.52170229000000001</c:v>
                </c:pt>
                <c:pt idx="609">
                  <c:v>0.51377439499999999</c:v>
                </c:pt>
                <c:pt idx="610">
                  <c:v>0.50545024900000002</c:v>
                </c:pt>
                <c:pt idx="611">
                  <c:v>0.49703645699999999</c:v>
                </c:pt>
                <c:pt idx="612">
                  <c:v>0.48949194000000001</c:v>
                </c:pt>
                <c:pt idx="613">
                  <c:v>0.481184483</c:v>
                </c:pt>
                <c:pt idx="614">
                  <c:v>0.473394394</c:v>
                </c:pt>
                <c:pt idx="615">
                  <c:v>0.465456486</c:v>
                </c:pt>
                <c:pt idx="616">
                  <c:v>0.45784997900000002</c:v>
                </c:pt>
                <c:pt idx="617">
                  <c:v>0.45018958999999997</c:v>
                </c:pt>
                <c:pt idx="618">
                  <c:v>0.44286394099999998</c:v>
                </c:pt>
                <c:pt idx="619">
                  <c:v>0.43575620700000001</c:v>
                </c:pt>
                <c:pt idx="620">
                  <c:v>0.42819118499999997</c:v>
                </c:pt>
                <c:pt idx="621">
                  <c:v>0.42080640800000002</c:v>
                </c:pt>
                <c:pt idx="622">
                  <c:v>0.41375780099999998</c:v>
                </c:pt>
                <c:pt idx="623">
                  <c:v>0.40682697299999998</c:v>
                </c:pt>
                <c:pt idx="624">
                  <c:v>0.39994621299999999</c:v>
                </c:pt>
                <c:pt idx="625">
                  <c:v>0.39309024799999998</c:v>
                </c:pt>
                <c:pt idx="626">
                  <c:v>0.38666725200000002</c:v>
                </c:pt>
                <c:pt idx="627">
                  <c:v>0.37980794899999998</c:v>
                </c:pt>
                <c:pt idx="628">
                  <c:v>0.37348937999999998</c:v>
                </c:pt>
                <c:pt idx="629">
                  <c:v>0.36682605699999998</c:v>
                </c:pt>
                <c:pt idx="630">
                  <c:v>0.36088848099999998</c:v>
                </c:pt>
                <c:pt idx="631">
                  <c:v>0.35455322299999997</c:v>
                </c:pt>
                <c:pt idx="632">
                  <c:v>0.34834480299999998</c:v>
                </c:pt>
                <c:pt idx="633">
                  <c:v>0.342589378</c:v>
                </c:pt>
                <c:pt idx="634">
                  <c:v>0.33641958199999999</c:v>
                </c:pt>
                <c:pt idx="635">
                  <c:v>0.33085489299999998</c:v>
                </c:pt>
                <c:pt idx="636">
                  <c:v>0.32488489199999998</c:v>
                </c:pt>
                <c:pt idx="637">
                  <c:v>0.319374561</c:v>
                </c:pt>
                <c:pt idx="638">
                  <c:v>0.31375169800000002</c:v>
                </c:pt>
                <c:pt idx="639">
                  <c:v>0.30847072599999997</c:v>
                </c:pt>
                <c:pt idx="640">
                  <c:v>0.30308437300000002</c:v>
                </c:pt>
                <c:pt idx="641">
                  <c:v>0.29768037800000002</c:v>
                </c:pt>
                <c:pt idx="642">
                  <c:v>0.292723179</c:v>
                </c:pt>
                <c:pt idx="643">
                  <c:v>0.28748560000000001</c:v>
                </c:pt>
                <c:pt idx="644">
                  <c:v>0.28295993800000002</c:v>
                </c:pt>
                <c:pt idx="645">
                  <c:v>0.27798509599999999</c:v>
                </c:pt>
                <c:pt idx="646">
                  <c:v>0.27328920400000001</c:v>
                </c:pt>
                <c:pt idx="647">
                  <c:v>0.26909923600000002</c:v>
                </c:pt>
                <c:pt idx="648">
                  <c:v>0.26428794900000002</c:v>
                </c:pt>
                <c:pt idx="649">
                  <c:v>0.26026153600000002</c:v>
                </c:pt>
                <c:pt idx="650">
                  <c:v>0.25575447099999998</c:v>
                </c:pt>
                <c:pt idx="651">
                  <c:v>0.25172185899999999</c:v>
                </c:pt>
                <c:pt idx="652">
                  <c:v>0.24752855300000001</c:v>
                </c:pt>
                <c:pt idx="653">
                  <c:v>0.24361133600000001</c:v>
                </c:pt>
                <c:pt idx="654">
                  <c:v>0.239720345</c:v>
                </c:pt>
                <c:pt idx="655">
                  <c:v>0.23566675200000001</c:v>
                </c:pt>
                <c:pt idx="656">
                  <c:v>0.23236942299999999</c:v>
                </c:pt>
                <c:pt idx="657">
                  <c:v>0.228438377</c:v>
                </c:pt>
                <c:pt idx="658">
                  <c:v>0.225156784</c:v>
                </c:pt>
                <c:pt idx="659">
                  <c:v>0.221460342</c:v>
                </c:pt>
                <c:pt idx="660">
                  <c:v>0.218125343</c:v>
                </c:pt>
                <c:pt idx="661">
                  <c:v>0.215110302</c:v>
                </c:pt>
                <c:pt idx="662">
                  <c:v>0.211829662</c:v>
                </c:pt>
                <c:pt idx="663">
                  <c:v>0.20874786400000001</c:v>
                </c:pt>
                <c:pt idx="664">
                  <c:v>0.20551729199999999</c:v>
                </c:pt>
                <c:pt idx="665">
                  <c:v>0.20286130899999999</c:v>
                </c:pt>
                <c:pt idx="666">
                  <c:v>0.199979305</c:v>
                </c:pt>
                <c:pt idx="667">
                  <c:v>0.19739675500000001</c:v>
                </c:pt>
                <c:pt idx="668">
                  <c:v>0.19450044599999999</c:v>
                </c:pt>
                <c:pt idx="669">
                  <c:v>0.19200038899999999</c:v>
                </c:pt>
                <c:pt idx="670">
                  <c:v>0.18964528999999999</c:v>
                </c:pt>
                <c:pt idx="671">
                  <c:v>0.18710327099999999</c:v>
                </c:pt>
                <c:pt idx="672">
                  <c:v>0.18504905699999999</c:v>
                </c:pt>
                <c:pt idx="673">
                  <c:v>0.182778358</c:v>
                </c:pt>
                <c:pt idx="674">
                  <c:v>0.18069648699999999</c:v>
                </c:pt>
                <c:pt idx="675">
                  <c:v>0.17865753200000001</c:v>
                </c:pt>
                <c:pt idx="676">
                  <c:v>0.176664352</c:v>
                </c:pt>
                <c:pt idx="677">
                  <c:v>0.174856663</c:v>
                </c:pt>
                <c:pt idx="678">
                  <c:v>0.17288732500000001</c:v>
                </c:pt>
                <c:pt idx="679">
                  <c:v>0.1713624</c:v>
                </c:pt>
                <c:pt idx="680">
                  <c:v>0.16953515999999999</c:v>
                </c:pt>
                <c:pt idx="681">
                  <c:v>0.168268204</c:v>
                </c:pt>
                <c:pt idx="682">
                  <c:v>0.16678285600000001</c:v>
                </c:pt>
                <c:pt idx="683">
                  <c:v>0.16523790399999999</c:v>
                </c:pt>
                <c:pt idx="684">
                  <c:v>0.163862705</c:v>
                </c:pt>
                <c:pt idx="685">
                  <c:v>0.16271019</c:v>
                </c:pt>
                <c:pt idx="686">
                  <c:v>0.16174459499999999</c:v>
                </c:pt>
                <c:pt idx="687">
                  <c:v>0.16039323799999999</c:v>
                </c:pt>
                <c:pt idx="688">
                  <c:v>0.159730911</c:v>
                </c:pt>
                <c:pt idx="689">
                  <c:v>0.15866804100000001</c:v>
                </c:pt>
                <c:pt idx="690">
                  <c:v>0.15767383600000001</c:v>
                </c:pt>
                <c:pt idx="691">
                  <c:v>0.156906605</c:v>
                </c:pt>
                <c:pt idx="692">
                  <c:v>0.156262875</c:v>
                </c:pt>
                <c:pt idx="693">
                  <c:v>0.15566253699999999</c:v>
                </c:pt>
                <c:pt idx="694">
                  <c:v>0.15501499199999999</c:v>
                </c:pt>
                <c:pt idx="695">
                  <c:v>0.154664516</c:v>
                </c:pt>
                <c:pt idx="696">
                  <c:v>0.15418291100000001</c:v>
                </c:pt>
                <c:pt idx="697">
                  <c:v>0.15380811699999999</c:v>
                </c:pt>
                <c:pt idx="698">
                  <c:v>0.153403759</c:v>
                </c:pt>
                <c:pt idx="699">
                  <c:v>0.15328502699999999</c:v>
                </c:pt>
                <c:pt idx="700">
                  <c:v>0.15331888199999999</c:v>
                </c:pt>
                <c:pt idx="701">
                  <c:v>0.15303134900000001</c:v>
                </c:pt>
                <c:pt idx="702">
                  <c:v>0.15315198899999999</c:v>
                </c:pt>
                <c:pt idx="703">
                  <c:v>0.15304422400000001</c:v>
                </c:pt>
                <c:pt idx="704">
                  <c:v>0.153604031</c:v>
                </c:pt>
                <c:pt idx="705">
                  <c:v>0.153505802</c:v>
                </c:pt>
                <c:pt idx="706">
                  <c:v>0.153648376</c:v>
                </c:pt>
                <c:pt idx="707">
                  <c:v>0.15408801999999999</c:v>
                </c:pt>
                <c:pt idx="708">
                  <c:v>0.15446805999999999</c:v>
                </c:pt>
                <c:pt idx="709">
                  <c:v>0.154978752</c:v>
                </c:pt>
                <c:pt idx="710">
                  <c:v>0.155389309</c:v>
                </c:pt>
                <c:pt idx="711">
                  <c:v>0.15657710999999999</c:v>
                </c:pt>
                <c:pt idx="712">
                  <c:v>0.15636682499999999</c:v>
                </c:pt>
                <c:pt idx="713">
                  <c:v>0.15771961200000001</c:v>
                </c:pt>
                <c:pt idx="714">
                  <c:v>0.15779542899999999</c:v>
                </c:pt>
                <c:pt idx="715">
                  <c:v>0.15896225</c:v>
                </c:pt>
                <c:pt idx="716">
                  <c:v>0.159890175</c:v>
                </c:pt>
                <c:pt idx="717">
                  <c:v>0.16104459800000001</c:v>
                </c:pt>
                <c:pt idx="718">
                  <c:v>0.16175460799999999</c:v>
                </c:pt>
                <c:pt idx="719">
                  <c:v>0.162455559</c:v>
                </c:pt>
                <c:pt idx="720">
                  <c:v>0.16407728199999999</c:v>
                </c:pt>
                <c:pt idx="721">
                  <c:v>0.16479062999999999</c:v>
                </c:pt>
                <c:pt idx="722">
                  <c:v>0.166340351</c:v>
                </c:pt>
                <c:pt idx="723">
                  <c:v>0.16743755299999999</c:v>
                </c:pt>
                <c:pt idx="724">
                  <c:v>0.168662071</c:v>
                </c:pt>
                <c:pt idx="725">
                  <c:v>0.17023754099999999</c:v>
                </c:pt>
                <c:pt idx="726">
                  <c:v>0.17157792999999999</c:v>
                </c:pt>
                <c:pt idx="727">
                  <c:v>0.173391819</c:v>
                </c:pt>
                <c:pt idx="728">
                  <c:v>0.17402601200000001</c:v>
                </c:pt>
                <c:pt idx="729">
                  <c:v>0.17638921699999999</c:v>
                </c:pt>
                <c:pt idx="730">
                  <c:v>0.17748260499999999</c:v>
                </c:pt>
                <c:pt idx="731">
                  <c:v>0.17962551099999999</c:v>
                </c:pt>
                <c:pt idx="732">
                  <c:v>0.18103838</c:v>
                </c:pt>
                <c:pt idx="733">
                  <c:v>0.18295240400000001</c:v>
                </c:pt>
                <c:pt idx="734">
                  <c:v>0.18495845799999999</c:v>
                </c:pt>
                <c:pt idx="735">
                  <c:v>0.18639802899999999</c:v>
                </c:pt>
                <c:pt idx="736">
                  <c:v>0.18846607200000001</c:v>
                </c:pt>
                <c:pt idx="737">
                  <c:v>0.19014739999999999</c:v>
                </c:pt>
                <c:pt idx="738">
                  <c:v>0.19252586399999999</c:v>
                </c:pt>
                <c:pt idx="739">
                  <c:v>0.19423151</c:v>
                </c:pt>
                <c:pt idx="740">
                  <c:v>0.19682359699999999</c:v>
                </c:pt>
                <c:pt idx="741">
                  <c:v>0.198728561</c:v>
                </c:pt>
                <c:pt idx="742">
                  <c:v>0.20112276100000001</c:v>
                </c:pt>
                <c:pt idx="743">
                  <c:v>0.20368862200000001</c:v>
                </c:pt>
                <c:pt idx="744">
                  <c:v>0.20553255100000001</c:v>
                </c:pt>
                <c:pt idx="745">
                  <c:v>0.208694458</c:v>
                </c:pt>
                <c:pt idx="746">
                  <c:v>0.21043300600000001</c:v>
                </c:pt>
                <c:pt idx="747">
                  <c:v>0.21340799299999999</c:v>
                </c:pt>
                <c:pt idx="748">
                  <c:v>0.215077877</c:v>
                </c:pt>
                <c:pt idx="749">
                  <c:v>0.21865797000000001</c:v>
                </c:pt>
                <c:pt idx="750">
                  <c:v>0.220680237</c:v>
                </c:pt>
                <c:pt idx="751">
                  <c:v>0.22347784000000001</c:v>
                </c:pt>
                <c:pt idx="752">
                  <c:v>0.22639942199999999</c:v>
                </c:pt>
                <c:pt idx="753">
                  <c:v>0.22868108700000001</c:v>
                </c:pt>
                <c:pt idx="754">
                  <c:v>0.23166847199999999</c:v>
                </c:pt>
                <c:pt idx="755">
                  <c:v>0.23436641699999999</c:v>
                </c:pt>
                <c:pt idx="756">
                  <c:v>0.23708915699999999</c:v>
                </c:pt>
                <c:pt idx="757">
                  <c:v>0.239610195</c:v>
                </c:pt>
                <c:pt idx="758">
                  <c:v>0.24308824500000001</c:v>
                </c:pt>
                <c:pt idx="759">
                  <c:v>0.24521780000000001</c:v>
                </c:pt>
                <c:pt idx="760">
                  <c:v>0.24826765100000001</c:v>
                </c:pt>
                <c:pt idx="761">
                  <c:v>0.25223779699999999</c:v>
                </c:pt>
                <c:pt idx="762">
                  <c:v>0.25354337700000001</c:v>
                </c:pt>
                <c:pt idx="763">
                  <c:v>0.25777196899999999</c:v>
                </c:pt>
                <c:pt idx="764">
                  <c:v>0.26130867000000002</c:v>
                </c:pt>
                <c:pt idx="765">
                  <c:v>0.26331615400000002</c:v>
                </c:pt>
                <c:pt idx="766">
                  <c:v>0.26790094399999997</c:v>
                </c:pt>
                <c:pt idx="767">
                  <c:v>0.27170896500000002</c:v>
                </c:pt>
                <c:pt idx="768">
                  <c:v>0.27569818499999998</c:v>
                </c:pt>
                <c:pt idx="769">
                  <c:v>0.28083562899999998</c:v>
                </c:pt>
                <c:pt idx="770">
                  <c:v>0.28492593799999999</c:v>
                </c:pt>
                <c:pt idx="771">
                  <c:v>0.28887367200000003</c:v>
                </c:pt>
                <c:pt idx="772">
                  <c:v>0.29314088799999999</c:v>
                </c:pt>
                <c:pt idx="773">
                  <c:v>0.29690027200000002</c:v>
                </c:pt>
                <c:pt idx="774">
                  <c:v>0.302353382</c:v>
                </c:pt>
                <c:pt idx="775">
                  <c:v>0.30580854400000002</c:v>
                </c:pt>
                <c:pt idx="776">
                  <c:v>0.31228113200000002</c:v>
                </c:pt>
                <c:pt idx="777">
                  <c:v>0.316183567</c:v>
                </c:pt>
                <c:pt idx="778">
                  <c:v>0.32065439200000001</c:v>
                </c:pt>
                <c:pt idx="779">
                  <c:v>0.32474946999999998</c:v>
                </c:pt>
                <c:pt idx="780">
                  <c:v>0.32770347599999999</c:v>
                </c:pt>
                <c:pt idx="781">
                  <c:v>0.33472299599999999</c:v>
                </c:pt>
                <c:pt idx="782">
                  <c:v>0.33753585800000002</c:v>
                </c:pt>
                <c:pt idx="783">
                  <c:v>0.34245824800000002</c:v>
                </c:pt>
                <c:pt idx="784">
                  <c:v>0.34653329799999999</c:v>
                </c:pt>
                <c:pt idx="785">
                  <c:v>0.35168504699999997</c:v>
                </c:pt>
                <c:pt idx="786">
                  <c:v>0.35517120400000002</c:v>
                </c:pt>
                <c:pt idx="787">
                  <c:v>0.36036491399999998</c:v>
                </c:pt>
                <c:pt idx="788">
                  <c:v>0.36203432099999999</c:v>
                </c:pt>
                <c:pt idx="789">
                  <c:v>0.36753559099999999</c:v>
                </c:pt>
                <c:pt idx="790">
                  <c:v>0.37271595000000002</c:v>
                </c:pt>
                <c:pt idx="791">
                  <c:v>0.375101566</c:v>
                </c:pt>
                <c:pt idx="792">
                  <c:v>0.38318872500000001</c:v>
                </c:pt>
                <c:pt idx="793">
                  <c:v>0.38521385200000002</c:v>
                </c:pt>
                <c:pt idx="794">
                  <c:v>0.39287471800000001</c:v>
                </c:pt>
                <c:pt idx="795">
                  <c:v>0.39545774500000003</c:v>
                </c:pt>
                <c:pt idx="796">
                  <c:v>0.400033474</c:v>
                </c:pt>
                <c:pt idx="797">
                  <c:v>0.40639734300000002</c:v>
                </c:pt>
                <c:pt idx="798">
                  <c:v>0.40846824599999998</c:v>
                </c:pt>
                <c:pt idx="799">
                  <c:v>0.41394424400000002</c:v>
                </c:pt>
                <c:pt idx="800">
                  <c:v>0.41870784799999999</c:v>
                </c:pt>
                <c:pt idx="801">
                  <c:v>0.42257547400000001</c:v>
                </c:pt>
                <c:pt idx="802">
                  <c:v>0.42726325999999998</c:v>
                </c:pt>
                <c:pt idx="803">
                  <c:v>0.43438482299999998</c:v>
                </c:pt>
                <c:pt idx="804">
                  <c:v>0.43650579499999997</c:v>
                </c:pt>
                <c:pt idx="805">
                  <c:v>0.44523954399999999</c:v>
                </c:pt>
                <c:pt idx="806">
                  <c:v>0.44479942300000003</c:v>
                </c:pt>
                <c:pt idx="807">
                  <c:v>0.45245218300000001</c:v>
                </c:pt>
                <c:pt idx="808">
                  <c:v>0.45777988400000003</c:v>
                </c:pt>
                <c:pt idx="809">
                  <c:v>0.46469592999999998</c:v>
                </c:pt>
                <c:pt idx="810">
                  <c:v>0.47004509</c:v>
                </c:pt>
                <c:pt idx="811">
                  <c:v>0.47250175500000002</c:v>
                </c:pt>
                <c:pt idx="812">
                  <c:v>0.481206417</c:v>
                </c:pt>
                <c:pt idx="813">
                  <c:v>0.482968807</c:v>
                </c:pt>
                <c:pt idx="814">
                  <c:v>0.489797592</c:v>
                </c:pt>
                <c:pt idx="815">
                  <c:v>0.491518497</c:v>
                </c:pt>
                <c:pt idx="816">
                  <c:v>0.50359153700000003</c:v>
                </c:pt>
                <c:pt idx="817">
                  <c:v>0.50263738599999996</c:v>
                </c:pt>
                <c:pt idx="818">
                  <c:v>0.51317024200000005</c:v>
                </c:pt>
                <c:pt idx="819">
                  <c:v>0.51544189500000004</c:v>
                </c:pt>
                <c:pt idx="820">
                  <c:v>0.524174213</c:v>
                </c:pt>
                <c:pt idx="821">
                  <c:v>0.525368214</c:v>
                </c:pt>
                <c:pt idx="822">
                  <c:v>0.532735348</c:v>
                </c:pt>
                <c:pt idx="823">
                  <c:v>0.54005193699999998</c:v>
                </c:pt>
                <c:pt idx="824">
                  <c:v>0.54147624999999999</c:v>
                </c:pt>
                <c:pt idx="825">
                  <c:v>0.54927587499999997</c:v>
                </c:pt>
                <c:pt idx="826">
                  <c:v>0.55459785500000003</c:v>
                </c:pt>
                <c:pt idx="827">
                  <c:v>0.56294774999999997</c:v>
                </c:pt>
                <c:pt idx="828">
                  <c:v>0.56108903899999996</c:v>
                </c:pt>
                <c:pt idx="829">
                  <c:v>0.57536697400000003</c:v>
                </c:pt>
                <c:pt idx="830">
                  <c:v>0.57546663300000001</c:v>
                </c:pt>
                <c:pt idx="831">
                  <c:v>0.58365011200000005</c:v>
                </c:pt>
                <c:pt idx="832">
                  <c:v>0.59100008000000004</c:v>
                </c:pt>
                <c:pt idx="833">
                  <c:v>0.58515262599999995</c:v>
                </c:pt>
                <c:pt idx="834">
                  <c:v>0.60369014700000001</c:v>
                </c:pt>
                <c:pt idx="835">
                  <c:v>0.60194110899999997</c:v>
                </c:pt>
                <c:pt idx="836">
                  <c:v>0.620380402</c:v>
                </c:pt>
                <c:pt idx="837">
                  <c:v>0.61147355999999997</c:v>
                </c:pt>
                <c:pt idx="838">
                  <c:v>0.631652832</c:v>
                </c:pt>
                <c:pt idx="839">
                  <c:v>0.619496822</c:v>
                </c:pt>
                <c:pt idx="840">
                  <c:v>0.642007828</c:v>
                </c:pt>
                <c:pt idx="841">
                  <c:v>0.63458681100000003</c:v>
                </c:pt>
                <c:pt idx="842">
                  <c:v>0.65021753299999996</c:v>
                </c:pt>
                <c:pt idx="843">
                  <c:v>0.65211010000000003</c:v>
                </c:pt>
                <c:pt idx="844">
                  <c:v>0.66190433500000001</c:v>
                </c:pt>
                <c:pt idx="845">
                  <c:v>0.65976142900000001</c:v>
                </c:pt>
                <c:pt idx="846">
                  <c:v>0.66496610599999995</c:v>
                </c:pt>
                <c:pt idx="847">
                  <c:v>0.68570756899999996</c:v>
                </c:pt>
                <c:pt idx="848">
                  <c:v>0.67791700399999999</c:v>
                </c:pt>
                <c:pt idx="849">
                  <c:v>0.69420576099999998</c:v>
                </c:pt>
                <c:pt idx="850">
                  <c:v>0.68650007199999996</c:v>
                </c:pt>
                <c:pt idx="851">
                  <c:v>0.70565509800000004</c:v>
                </c:pt>
                <c:pt idx="852">
                  <c:v>0.69094896299999997</c:v>
                </c:pt>
                <c:pt idx="853">
                  <c:v>0.71354532199999998</c:v>
                </c:pt>
                <c:pt idx="854">
                  <c:v>0.71231651299999998</c:v>
                </c:pt>
                <c:pt idx="855">
                  <c:v>0.71302890799999996</c:v>
                </c:pt>
                <c:pt idx="856">
                  <c:v>0.72889232599999998</c:v>
                </c:pt>
                <c:pt idx="857">
                  <c:v>0.73871374099999998</c:v>
                </c:pt>
                <c:pt idx="858">
                  <c:v>0.74028778100000003</c:v>
                </c:pt>
                <c:pt idx="859">
                  <c:v>0.70998287199999999</c:v>
                </c:pt>
                <c:pt idx="860">
                  <c:v>0.74982786199999996</c:v>
                </c:pt>
                <c:pt idx="861">
                  <c:v>0.75183296200000005</c:v>
                </c:pt>
                <c:pt idx="862">
                  <c:v>0.76723194100000003</c:v>
                </c:pt>
                <c:pt idx="863">
                  <c:v>0.75243473100000002</c:v>
                </c:pt>
                <c:pt idx="864">
                  <c:v>0.78712034200000003</c:v>
                </c:pt>
                <c:pt idx="865">
                  <c:v>0.75538635300000001</c:v>
                </c:pt>
                <c:pt idx="866">
                  <c:v>0.77388954200000004</c:v>
                </c:pt>
                <c:pt idx="867">
                  <c:v>0.76212215400000005</c:v>
                </c:pt>
                <c:pt idx="868">
                  <c:v>0.76809406300000005</c:v>
                </c:pt>
                <c:pt idx="869">
                  <c:v>0.80258607900000001</c:v>
                </c:pt>
                <c:pt idx="870">
                  <c:v>0.78218603099999995</c:v>
                </c:pt>
                <c:pt idx="871">
                  <c:v>0.80698537800000003</c:v>
                </c:pt>
                <c:pt idx="872">
                  <c:v>0.77940273299999996</c:v>
                </c:pt>
                <c:pt idx="873">
                  <c:v>0.83175611500000002</c:v>
                </c:pt>
                <c:pt idx="874">
                  <c:v>0.77111482600000003</c:v>
                </c:pt>
                <c:pt idx="875">
                  <c:v>0.83423805200000001</c:v>
                </c:pt>
                <c:pt idx="876">
                  <c:v>0.80471420299999996</c:v>
                </c:pt>
                <c:pt idx="877">
                  <c:v>0.84891939199999999</c:v>
                </c:pt>
                <c:pt idx="878">
                  <c:v>0.805188656</c:v>
                </c:pt>
                <c:pt idx="879">
                  <c:v>0.85718250299999998</c:v>
                </c:pt>
                <c:pt idx="880">
                  <c:v>0.79781198499999995</c:v>
                </c:pt>
                <c:pt idx="881">
                  <c:v>0.86086225500000002</c:v>
                </c:pt>
                <c:pt idx="882">
                  <c:v>0.88438701600000003</c:v>
                </c:pt>
                <c:pt idx="883">
                  <c:v>0.77667999300000001</c:v>
                </c:pt>
                <c:pt idx="884">
                  <c:v>0.86813354499999995</c:v>
                </c:pt>
                <c:pt idx="885">
                  <c:v>0.83892631500000003</c:v>
                </c:pt>
                <c:pt idx="886">
                  <c:v>0.90216541299999997</c:v>
                </c:pt>
                <c:pt idx="887">
                  <c:v>0.79189348199999998</c:v>
                </c:pt>
                <c:pt idx="888">
                  <c:v>0.89555454300000004</c:v>
                </c:pt>
                <c:pt idx="889">
                  <c:v>0.80076456100000004</c:v>
                </c:pt>
                <c:pt idx="890">
                  <c:v>0.93134784699999995</c:v>
                </c:pt>
                <c:pt idx="891">
                  <c:v>0.82399320600000003</c:v>
                </c:pt>
                <c:pt idx="892">
                  <c:v>0.918437481</c:v>
                </c:pt>
                <c:pt idx="893">
                  <c:v>0.80068731299999996</c:v>
                </c:pt>
                <c:pt idx="894">
                  <c:v>0.87670707699999995</c:v>
                </c:pt>
                <c:pt idx="895">
                  <c:v>0.85581207299999995</c:v>
                </c:pt>
                <c:pt idx="896">
                  <c:v>0.85527706100000001</c:v>
                </c:pt>
                <c:pt idx="897">
                  <c:v>0.85660123799999999</c:v>
                </c:pt>
                <c:pt idx="898">
                  <c:v>0.86718606899999995</c:v>
                </c:pt>
                <c:pt idx="899">
                  <c:v>0.87903785700000003</c:v>
                </c:pt>
                <c:pt idx="900">
                  <c:v>0.79975938800000002</c:v>
                </c:pt>
                <c:pt idx="901">
                  <c:v>0.94573211700000004</c:v>
                </c:pt>
                <c:pt idx="902">
                  <c:v>0.82985973400000002</c:v>
                </c:pt>
                <c:pt idx="903">
                  <c:v>0.884139538</c:v>
                </c:pt>
                <c:pt idx="904">
                  <c:v>0.78155565299999996</c:v>
                </c:pt>
                <c:pt idx="905">
                  <c:v>0.87721824599999998</c:v>
                </c:pt>
                <c:pt idx="906">
                  <c:v>0.83796405799999996</c:v>
                </c:pt>
                <c:pt idx="907">
                  <c:v>0.85643577599999998</c:v>
                </c:pt>
                <c:pt idx="908">
                  <c:v>0.80686616899999997</c:v>
                </c:pt>
                <c:pt idx="909">
                  <c:v>0.866820335</c:v>
                </c:pt>
                <c:pt idx="910">
                  <c:v>0.80180740399999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A06-4153-B56B-BDE4E867185A}"/>
            </c:ext>
          </c:extLst>
        </c:ser>
        <c:ser>
          <c:idx val="7"/>
          <c:order val="1"/>
          <c:tx>
            <c:strRef>
              <c:f>'[recap TP.xlsx]uv-visible partie 1'!$I$1</c:f>
              <c:strCache>
                <c:ptCount val="1"/>
                <c:pt idx="0">
                  <c:v>Absorbance (AU) mersure EN 2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I$2:$I$912</c:f>
              <c:numCache>
                <c:formatCode>General</c:formatCode>
                <c:ptCount val="911"/>
                <c:pt idx="0">
                  <c:v>2.1261787414550799</c:v>
                </c:pt>
                <c:pt idx="1">
                  <c:v>2.2117004394531299</c:v>
                </c:pt>
                <c:pt idx="2">
                  <c:v>2.34488773345947</c:v>
                </c:pt>
                <c:pt idx="3">
                  <c:v>2.4125432968139702</c:v>
                </c:pt>
                <c:pt idx="4">
                  <c:v>2.3944220542907702</c:v>
                </c:pt>
                <c:pt idx="5">
                  <c:v>2.4242982864379901</c:v>
                </c:pt>
                <c:pt idx="6">
                  <c:v>2.4331197738647501</c:v>
                </c:pt>
                <c:pt idx="7">
                  <c:v>2.4405217170715399</c:v>
                </c:pt>
                <c:pt idx="8">
                  <c:v>2.4446115493774401</c:v>
                </c:pt>
                <c:pt idx="9">
                  <c:v>2.4017577171325701</c:v>
                </c:pt>
                <c:pt idx="10">
                  <c:v>2.5752320289611799</c:v>
                </c:pt>
                <c:pt idx="11">
                  <c:v>2.5526404380798402</c:v>
                </c:pt>
                <c:pt idx="12">
                  <c:v>2.5100364685058598</c:v>
                </c:pt>
                <c:pt idx="13">
                  <c:v>2.5598564147949201</c:v>
                </c:pt>
                <c:pt idx="14">
                  <c:v>2.5321702957153298</c:v>
                </c:pt>
                <c:pt idx="15">
                  <c:v>2.5057945251464901</c:v>
                </c:pt>
                <c:pt idx="16">
                  <c:v>2.56623458862305</c:v>
                </c:pt>
                <c:pt idx="17">
                  <c:v>2.8575320243835498</c:v>
                </c:pt>
                <c:pt idx="18">
                  <c:v>2.74064445495606</c:v>
                </c:pt>
                <c:pt idx="19">
                  <c:v>2.7346110343933101</c:v>
                </c:pt>
                <c:pt idx="20">
                  <c:v>2.8120884895324698</c:v>
                </c:pt>
                <c:pt idx="21">
                  <c:v>2.8460741043090798</c:v>
                </c:pt>
                <c:pt idx="22">
                  <c:v>2.7707071304321298</c:v>
                </c:pt>
                <c:pt idx="23">
                  <c:v>3.0304708480835001</c:v>
                </c:pt>
                <c:pt idx="24">
                  <c:v>2.9269595146179199</c:v>
                </c:pt>
                <c:pt idx="25">
                  <c:v>3.15723848342896</c:v>
                </c:pt>
                <c:pt idx="26">
                  <c:v>3.0194664001464901</c:v>
                </c:pt>
                <c:pt idx="27">
                  <c:v>3.12607097625733</c:v>
                </c:pt>
                <c:pt idx="28">
                  <c:v>3.0170335769653298</c:v>
                </c:pt>
                <c:pt idx="29">
                  <c:v>2.9949226379394598</c:v>
                </c:pt>
                <c:pt idx="30">
                  <c:v>3.1088209152221702</c:v>
                </c:pt>
                <c:pt idx="31">
                  <c:v>3.1993227005004901</c:v>
                </c:pt>
                <c:pt idx="32">
                  <c:v>3.0062317848205602</c:v>
                </c:pt>
                <c:pt idx="33">
                  <c:v>3.2112574577331601</c:v>
                </c:pt>
                <c:pt idx="34">
                  <c:v>3.0012555122375502</c:v>
                </c:pt>
                <c:pt idx="35">
                  <c:v>3.0790052413940501</c:v>
                </c:pt>
                <c:pt idx="36">
                  <c:v>3.0183811187744198</c:v>
                </c:pt>
                <c:pt idx="37">
                  <c:v>2.9925479888915998</c:v>
                </c:pt>
                <c:pt idx="38">
                  <c:v>3.08867740631104</c:v>
                </c:pt>
                <c:pt idx="39">
                  <c:v>3.0514655113220202</c:v>
                </c:pt>
                <c:pt idx="40">
                  <c:v>3.1163077354431201</c:v>
                </c:pt>
                <c:pt idx="41">
                  <c:v>3.1341681480407702</c:v>
                </c:pt>
                <c:pt idx="42">
                  <c:v>3.1381039619445801</c:v>
                </c:pt>
                <c:pt idx="43">
                  <c:v>3.1550879478454599</c:v>
                </c:pt>
                <c:pt idx="44">
                  <c:v>3.12278127670288</c:v>
                </c:pt>
                <c:pt idx="45">
                  <c:v>3.05748891830445</c:v>
                </c:pt>
                <c:pt idx="46">
                  <c:v>3.1952867507934601</c:v>
                </c:pt>
                <c:pt idx="47">
                  <c:v>3.11254835128784</c:v>
                </c:pt>
                <c:pt idx="48">
                  <c:v>3.1182570457458501</c:v>
                </c:pt>
                <c:pt idx="49">
                  <c:v>3.1440405845642099</c:v>
                </c:pt>
                <c:pt idx="50">
                  <c:v>3.12967205047608</c:v>
                </c:pt>
                <c:pt idx="51">
                  <c:v>3.2757081985473699</c:v>
                </c:pt>
                <c:pt idx="52">
                  <c:v>3.1418251991271999</c:v>
                </c:pt>
                <c:pt idx="53">
                  <c:v>3.2068285942077699</c:v>
                </c:pt>
                <c:pt idx="54">
                  <c:v>3.12463474273682</c:v>
                </c:pt>
                <c:pt idx="55">
                  <c:v>3.1873803138732901</c:v>
                </c:pt>
                <c:pt idx="56">
                  <c:v>3.1991610527038601</c:v>
                </c:pt>
                <c:pt idx="57">
                  <c:v>3.4248814582824698</c:v>
                </c:pt>
                <c:pt idx="58">
                  <c:v>3.3498311042785698</c:v>
                </c:pt>
                <c:pt idx="59">
                  <c:v>3.1514053344726598</c:v>
                </c:pt>
                <c:pt idx="60">
                  <c:v>3.31980228424072</c:v>
                </c:pt>
                <c:pt idx="61">
                  <c:v>3.24576044082642</c:v>
                </c:pt>
                <c:pt idx="62">
                  <c:v>3.1438245773315501</c:v>
                </c:pt>
                <c:pt idx="63">
                  <c:v>3.1316151618957502</c:v>
                </c:pt>
                <c:pt idx="64">
                  <c:v>3.1209192276000999</c:v>
                </c:pt>
                <c:pt idx="65">
                  <c:v>3.1995153427124001</c:v>
                </c:pt>
                <c:pt idx="66">
                  <c:v>3.0469813346862802</c:v>
                </c:pt>
                <c:pt idx="67">
                  <c:v>3.2383813858032302</c:v>
                </c:pt>
                <c:pt idx="68">
                  <c:v>3.0207438468933101</c:v>
                </c:pt>
                <c:pt idx="69">
                  <c:v>3.013671875</c:v>
                </c:pt>
                <c:pt idx="70">
                  <c:v>2.9422845840454102</c:v>
                </c:pt>
                <c:pt idx="71">
                  <c:v>2.9657797813415501</c:v>
                </c:pt>
                <c:pt idx="72">
                  <c:v>2.8650898933410698</c:v>
                </c:pt>
                <c:pt idx="73">
                  <c:v>2.9168467521667498</c:v>
                </c:pt>
                <c:pt idx="74">
                  <c:v>2.7922611236572301</c:v>
                </c:pt>
                <c:pt idx="75">
                  <c:v>2.7470555305481001</c:v>
                </c:pt>
                <c:pt idx="76">
                  <c:v>2.7860088348388699</c:v>
                </c:pt>
                <c:pt idx="77">
                  <c:v>2.7211790084838898</c:v>
                </c:pt>
                <c:pt idx="78">
                  <c:v>2.7750148773193399</c:v>
                </c:pt>
                <c:pt idx="79">
                  <c:v>2.8194742202758798</c:v>
                </c:pt>
                <c:pt idx="80">
                  <c:v>2.7527761459350599</c:v>
                </c:pt>
                <c:pt idx="81">
                  <c:v>2.71189308166504</c:v>
                </c:pt>
                <c:pt idx="82">
                  <c:v>2.6478848457336399</c:v>
                </c:pt>
                <c:pt idx="83">
                  <c:v>2.7359213829040598</c:v>
                </c:pt>
                <c:pt idx="84">
                  <c:v>2.81136178970337</c:v>
                </c:pt>
                <c:pt idx="85">
                  <c:v>2.7861647605896001</c:v>
                </c:pt>
                <c:pt idx="86">
                  <c:v>2.8417544364929199</c:v>
                </c:pt>
                <c:pt idx="87">
                  <c:v>2.7639288902282702</c:v>
                </c:pt>
                <c:pt idx="88">
                  <c:v>2.7844820022582999</c:v>
                </c:pt>
                <c:pt idx="89">
                  <c:v>2.82733583450318</c:v>
                </c:pt>
                <c:pt idx="90">
                  <c:v>2.7843422889709499</c:v>
                </c:pt>
                <c:pt idx="91">
                  <c:v>2.74902772903443</c:v>
                </c:pt>
                <c:pt idx="92">
                  <c:v>2.8131842613220202</c:v>
                </c:pt>
                <c:pt idx="93">
                  <c:v>2.95956230163574</c:v>
                </c:pt>
                <c:pt idx="94">
                  <c:v>2.8937087059021001</c:v>
                </c:pt>
                <c:pt idx="95">
                  <c:v>2.7361297607421902</c:v>
                </c:pt>
                <c:pt idx="96">
                  <c:v>2.7976756095886302</c:v>
                </c:pt>
                <c:pt idx="97">
                  <c:v>2.8661184310913099</c:v>
                </c:pt>
                <c:pt idx="98">
                  <c:v>2.8753724098205602</c:v>
                </c:pt>
                <c:pt idx="99">
                  <c:v>2.9165592193603498</c:v>
                </c:pt>
                <c:pt idx="100">
                  <c:v>2.9824204444885298</c:v>
                </c:pt>
                <c:pt idx="101">
                  <c:v>2.7966394424438499</c:v>
                </c:pt>
                <c:pt idx="102">
                  <c:v>2.9362006187439</c:v>
                </c:pt>
                <c:pt idx="103">
                  <c:v>2.8690633773803702</c:v>
                </c:pt>
                <c:pt idx="104">
                  <c:v>2.8691706657409699</c:v>
                </c:pt>
                <c:pt idx="105">
                  <c:v>2.9890890121460001</c:v>
                </c:pt>
                <c:pt idx="106">
                  <c:v>3.0267415046691899</c:v>
                </c:pt>
                <c:pt idx="107">
                  <c:v>2.8251414299011302</c:v>
                </c:pt>
                <c:pt idx="108">
                  <c:v>2.8561167716979998</c:v>
                </c:pt>
                <c:pt idx="109">
                  <c:v>2.99475526809693</c:v>
                </c:pt>
                <c:pt idx="110">
                  <c:v>2.8125481605529798</c:v>
                </c:pt>
                <c:pt idx="111">
                  <c:v>2.9562058448791499</c:v>
                </c:pt>
                <c:pt idx="112">
                  <c:v>2.91812324523926</c:v>
                </c:pt>
                <c:pt idx="113">
                  <c:v>2.8654255867004399</c:v>
                </c:pt>
                <c:pt idx="114">
                  <c:v>2.9715957641601598</c:v>
                </c:pt>
                <c:pt idx="115">
                  <c:v>2.9406080245971702</c:v>
                </c:pt>
                <c:pt idx="116">
                  <c:v>2.8027286529540998</c:v>
                </c:pt>
                <c:pt idx="117">
                  <c:v>2.9429917335510298</c:v>
                </c:pt>
                <c:pt idx="118">
                  <c:v>2.95590019226074</c:v>
                </c:pt>
                <c:pt idx="119">
                  <c:v>2.9518728256225599</c:v>
                </c:pt>
                <c:pt idx="120">
                  <c:v>2.8554110527038601</c:v>
                </c:pt>
                <c:pt idx="121">
                  <c:v>2.8865065574646001</c:v>
                </c:pt>
                <c:pt idx="122">
                  <c:v>2.9195723533630402</c:v>
                </c:pt>
                <c:pt idx="123">
                  <c:v>2.7286081314086901</c:v>
                </c:pt>
                <c:pt idx="124">
                  <c:v>2.8984866142272998</c:v>
                </c:pt>
                <c:pt idx="125">
                  <c:v>2.7885069847107</c:v>
                </c:pt>
                <c:pt idx="126">
                  <c:v>2.7683300971984899</c:v>
                </c:pt>
                <c:pt idx="127">
                  <c:v>2.73242282867432</c:v>
                </c:pt>
                <c:pt idx="128">
                  <c:v>2.8702530860900901</c:v>
                </c:pt>
                <c:pt idx="129">
                  <c:v>2.6786861419677801</c:v>
                </c:pt>
                <c:pt idx="130">
                  <c:v>2.8723382949829102</c:v>
                </c:pt>
                <c:pt idx="131">
                  <c:v>2.73090648651123</c:v>
                </c:pt>
                <c:pt idx="132">
                  <c:v>2.6912031173706099</c:v>
                </c:pt>
                <c:pt idx="133">
                  <c:v>2.8480796813964901</c:v>
                </c:pt>
                <c:pt idx="134">
                  <c:v>2.8019504547119198</c:v>
                </c:pt>
                <c:pt idx="135">
                  <c:v>2.7507400512695299</c:v>
                </c:pt>
                <c:pt idx="136">
                  <c:v>2.9159202575683598</c:v>
                </c:pt>
                <c:pt idx="137">
                  <c:v>3.0293550491332999</c:v>
                </c:pt>
                <c:pt idx="138">
                  <c:v>3.1579351425170898</c:v>
                </c:pt>
                <c:pt idx="139">
                  <c:v>3.0709285736084002</c:v>
                </c:pt>
                <c:pt idx="140">
                  <c:v>3.5206260681152401</c:v>
                </c:pt>
                <c:pt idx="141">
                  <c:v>3.6209077835082999</c:v>
                </c:pt>
                <c:pt idx="142">
                  <c:v>3.1745352745056201</c:v>
                </c:pt>
                <c:pt idx="143">
                  <c:v>3.6141982078552299</c:v>
                </c:pt>
                <c:pt idx="144">
                  <c:v>3.2277927398681698</c:v>
                </c:pt>
                <c:pt idx="145">
                  <c:v>3.2330622673034699</c:v>
                </c:pt>
                <c:pt idx="146">
                  <c:v>3.52527904510498</c:v>
                </c:pt>
                <c:pt idx="147">
                  <c:v>3.2202634811401398</c:v>
                </c:pt>
                <c:pt idx="148">
                  <c:v>3.8913254737853999</c:v>
                </c:pt>
                <c:pt idx="149">
                  <c:v>3.2190346717834499</c:v>
                </c:pt>
                <c:pt idx="150">
                  <c:v>3.0516390800476101</c:v>
                </c:pt>
                <c:pt idx="151">
                  <c:v>3.2664480209350599</c:v>
                </c:pt>
                <c:pt idx="152">
                  <c:v>2.94671583175659</c:v>
                </c:pt>
                <c:pt idx="153">
                  <c:v>3.0982542037963898</c:v>
                </c:pt>
                <c:pt idx="154">
                  <c:v>2.8238177299499498</c:v>
                </c:pt>
                <c:pt idx="155">
                  <c:v>2.8791174888610902</c:v>
                </c:pt>
                <c:pt idx="156">
                  <c:v>3.1090321540832502</c:v>
                </c:pt>
                <c:pt idx="157">
                  <c:v>3.1066846847534202</c:v>
                </c:pt>
                <c:pt idx="158">
                  <c:v>3.2958674430847199</c:v>
                </c:pt>
                <c:pt idx="159">
                  <c:v>3.4955468177795401</c:v>
                </c:pt>
                <c:pt idx="160">
                  <c:v>3.4154829978942902</c:v>
                </c:pt>
                <c:pt idx="161">
                  <c:v>3.1914701461792001</c:v>
                </c:pt>
                <c:pt idx="162">
                  <c:v>3.4154582023620601</c:v>
                </c:pt>
                <c:pt idx="163">
                  <c:v>3.5712165832519598</c:v>
                </c:pt>
                <c:pt idx="164">
                  <c:v>2.9548401832580602</c:v>
                </c:pt>
                <c:pt idx="165">
                  <c:v>2.6581659317016602</c:v>
                </c:pt>
                <c:pt idx="166">
                  <c:v>2.6579542160034202</c:v>
                </c:pt>
                <c:pt idx="167">
                  <c:v>2.51236867904663</c:v>
                </c:pt>
                <c:pt idx="168">
                  <c:v>2.3429121971130402</c:v>
                </c:pt>
                <c:pt idx="169">
                  <c:v>2.2864861488342298</c:v>
                </c:pt>
                <c:pt idx="170">
                  <c:v>2.1699995994567902</c:v>
                </c:pt>
                <c:pt idx="171">
                  <c:v>2.07428026199341</c:v>
                </c:pt>
                <c:pt idx="172">
                  <c:v>1.95019578933716</c:v>
                </c:pt>
                <c:pt idx="173">
                  <c:v>1.8306903839111299</c:v>
                </c:pt>
                <c:pt idx="174">
                  <c:v>1.73505687713623</c:v>
                </c:pt>
                <c:pt idx="175">
                  <c:v>1.65090036392212</c:v>
                </c:pt>
                <c:pt idx="176">
                  <c:v>1.54104375839234</c:v>
                </c:pt>
                <c:pt idx="177">
                  <c:v>1.44407510757446</c:v>
                </c:pt>
                <c:pt idx="178">
                  <c:v>1.3845753669738801</c:v>
                </c:pt>
                <c:pt idx="179">
                  <c:v>1.30513048171997</c:v>
                </c:pt>
                <c:pt idx="180">
                  <c:v>1.23673915863037</c:v>
                </c:pt>
                <c:pt idx="181">
                  <c:v>1.1627383232116699</c:v>
                </c:pt>
                <c:pt idx="182">
                  <c:v>1.0972423553466799</c:v>
                </c:pt>
                <c:pt idx="183">
                  <c:v>1.02693843841553</c:v>
                </c:pt>
                <c:pt idx="184">
                  <c:v>0.96221160888671897</c:v>
                </c:pt>
                <c:pt idx="185">
                  <c:v>0.90177392959594704</c:v>
                </c:pt>
                <c:pt idx="186">
                  <c:v>0.84307622909545898</c:v>
                </c:pt>
                <c:pt idx="187">
                  <c:v>0.78857374191284202</c:v>
                </c:pt>
                <c:pt idx="188">
                  <c:v>0.73568153381347701</c:v>
                </c:pt>
                <c:pt idx="189">
                  <c:v>0.68735504150390703</c:v>
                </c:pt>
                <c:pt idx="190">
                  <c:v>0.64283847808837902</c:v>
                </c:pt>
                <c:pt idx="191">
                  <c:v>0.60272932052612305</c:v>
                </c:pt>
                <c:pt idx="192">
                  <c:v>0.56181573867797896</c:v>
                </c:pt>
                <c:pt idx="193">
                  <c:v>0.52501821517944403</c:v>
                </c:pt>
                <c:pt idx="194">
                  <c:v>0.49184656143188499</c:v>
                </c:pt>
                <c:pt idx="195">
                  <c:v>0.46190643310546903</c:v>
                </c:pt>
                <c:pt idx="196">
                  <c:v>0.43389558792114302</c:v>
                </c:pt>
                <c:pt idx="197">
                  <c:v>0.40955066680908198</c:v>
                </c:pt>
                <c:pt idx="198">
                  <c:v>0.38480663299560602</c:v>
                </c:pt>
                <c:pt idx="199">
                  <c:v>0.36371994018554699</c:v>
                </c:pt>
                <c:pt idx="200">
                  <c:v>0.34419918060302801</c:v>
                </c:pt>
                <c:pt idx="201">
                  <c:v>0.32808399200439498</c:v>
                </c:pt>
                <c:pt idx="202">
                  <c:v>0.31221818923950201</c:v>
                </c:pt>
                <c:pt idx="203">
                  <c:v>0.29740142822265597</c:v>
                </c:pt>
                <c:pt idx="204">
                  <c:v>0.28467273712158198</c:v>
                </c:pt>
                <c:pt idx="205">
                  <c:v>0.273558139801026</c:v>
                </c:pt>
                <c:pt idx="206">
                  <c:v>0.26378822326660201</c:v>
                </c:pt>
                <c:pt idx="207">
                  <c:v>0.25509881973266602</c:v>
                </c:pt>
                <c:pt idx="208">
                  <c:v>0.247389316558838</c:v>
                </c:pt>
                <c:pt idx="209">
                  <c:v>0.23967170715332101</c:v>
                </c:pt>
                <c:pt idx="210">
                  <c:v>0.232673645019531</c:v>
                </c:pt>
                <c:pt idx="211">
                  <c:v>0.22804975509643599</c:v>
                </c:pt>
                <c:pt idx="212">
                  <c:v>0.22251701354980499</c:v>
                </c:pt>
                <c:pt idx="213">
                  <c:v>0.218661785125733</c:v>
                </c:pt>
                <c:pt idx="214">
                  <c:v>0.215508937835694</c:v>
                </c:pt>
                <c:pt idx="215">
                  <c:v>0.21042108535766599</c:v>
                </c:pt>
                <c:pt idx="216">
                  <c:v>0.207280158996582</c:v>
                </c:pt>
                <c:pt idx="217">
                  <c:v>0.203848361968994</c:v>
                </c:pt>
                <c:pt idx="218">
                  <c:v>0.20141696929931699</c:v>
                </c:pt>
                <c:pt idx="219">
                  <c:v>0.198861598968506</c:v>
                </c:pt>
                <c:pt idx="220">
                  <c:v>0.19668149948120101</c:v>
                </c:pt>
                <c:pt idx="221">
                  <c:v>0.19455385208129899</c:v>
                </c:pt>
                <c:pt idx="222">
                  <c:v>0.19259214401245101</c:v>
                </c:pt>
                <c:pt idx="223">
                  <c:v>0.19047784805297899</c:v>
                </c:pt>
                <c:pt idx="224">
                  <c:v>0.188149929046631</c:v>
                </c:pt>
                <c:pt idx="225">
                  <c:v>0.18605709075927801</c:v>
                </c:pt>
                <c:pt idx="226">
                  <c:v>0.18454790115356501</c:v>
                </c:pt>
                <c:pt idx="227">
                  <c:v>0.182885646820069</c:v>
                </c:pt>
                <c:pt idx="228">
                  <c:v>0.181284904479981</c:v>
                </c:pt>
                <c:pt idx="229">
                  <c:v>0.18046998977661199</c:v>
                </c:pt>
                <c:pt idx="230">
                  <c:v>0.17753076553344699</c:v>
                </c:pt>
                <c:pt idx="231">
                  <c:v>0.177157878875733</c:v>
                </c:pt>
                <c:pt idx="232">
                  <c:v>0.174824714660645</c:v>
                </c:pt>
                <c:pt idx="233">
                  <c:v>0.172300815582276</c:v>
                </c:pt>
                <c:pt idx="234">
                  <c:v>0.17115688323974601</c:v>
                </c:pt>
                <c:pt idx="235">
                  <c:v>0.169419765472412</c:v>
                </c:pt>
                <c:pt idx="236">
                  <c:v>0.16808748245239299</c:v>
                </c:pt>
                <c:pt idx="237">
                  <c:v>0.16752052307128901</c:v>
                </c:pt>
                <c:pt idx="238">
                  <c:v>0.16606521606445299</c:v>
                </c:pt>
                <c:pt idx="239">
                  <c:v>0.16441917419433599</c:v>
                </c:pt>
                <c:pt idx="240">
                  <c:v>0.164532661437988</c:v>
                </c:pt>
                <c:pt idx="241">
                  <c:v>0.161918640136719</c:v>
                </c:pt>
                <c:pt idx="242">
                  <c:v>0.16014528274536199</c:v>
                </c:pt>
                <c:pt idx="243">
                  <c:v>0.160815238952637</c:v>
                </c:pt>
                <c:pt idx="244">
                  <c:v>0.16097974777221699</c:v>
                </c:pt>
                <c:pt idx="245">
                  <c:v>0.159466743469238</c:v>
                </c:pt>
                <c:pt idx="246">
                  <c:v>0.15968370437622101</c:v>
                </c:pt>
                <c:pt idx="247">
                  <c:v>0.15973138809204099</c:v>
                </c:pt>
                <c:pt idx="248">
                  <c:v>0.15996313095092801</c:v>
                </c:pt>
                <c:pt idx="249">
                  <c:v>0.160983085632324</c:v>
                </c:pt>
                <c:pt idx="250">
                  <c:v>0.161587715148926</c:v>
                </c:pt>
                <c:pt idx="251">
                  <c:v>0.16354894638061501</c:v>
                </c:pt>
                <c:pt idx="252">
                  <c:v>0.164543151855469</c:v>
                </c:pt>
                <c:pt idx="253">
                  <c:v>0.16582107543945299</c:v>
                </c:pt>
                <c:pt idx="254">
                  <c:v>0.16776037216186501</c:v>
                </c:pt>
                <c:pt idx="255">
                  <c:v>0.17083740234375</c:v>
                </c:pt>
                <c:pt idx="256">
                  <c:v>0.17358779907226601</c:v>
                </c:pt>
                <c:pt idx="257">
                  <c:v>0.17663526535034199</c:v>
                </c:pt>
                <c:pt idx="258">
                  <c:v>0.17997360229492201</c:v>
                </c:pt>
                <c:pt idx="259">
                  <c:v>0.184092521667481</c:v>
                </c:pt>
                <c:pt idx="260">
                  <c:v>0.18736505508422899</c:v>
                </c:pt>
                <c:pt idx="261">
                  <c:v>0.192582607269287</c:v>
                </c:pt>
                <c:pt idx="262">
                  <c:v>0.197513103485108</c:v>
                </c:pt>
                <c:pt idx="263">
                  <c:v>0.20243740081787101</c:v>
                </c:pt>
                <c:pt idx="264">
                  <c:v>0.208290100097656</c:v>
                </c:pt>
                <c:pt idx="265">
                  <c:v>0.214854240417481</c:v>
                </c:pt>
                <c:pt idx="266">
                  <c:v>0.220713615417481</c:v>
                </c:pt>
                <c:pt idx="267">
                  <c:v>0.228449821472168</c:v>
                </c:pt>
                <c:pt idx="268">
                  <c:v>0.236100673675537</c:v>
                </c:pt>
                <c:pt idx="269">
                  <c:v>0.24287605285644601</c:v>
                </c:pt>
                <c:pt idx="270">
                  <c:v>0.25086402893066401</c:v>
                </c:pt>
                <c:pt idx="271">
                  <c:v>0.25956535339355502</c:v>
                </c:pt>
                <c:pt idx="272">
                  <c:v>0.268160820007324</c:v>
                </c:pt>
                <c:pt idx="273">
                  <c:v>0.27730178833007801</c:v>
                </c:pt>
                <c:pt idx="274">
                  <c:v>0.28473806381225603</c:v>
                </c:pt>
                <c:pt idx="275">
                  <c:v>0.29208898544311501</c:v>
                </c:pt>
                <c:pt idx="276">
                  <c:v>0.30080175399780301</c:v>
                </c:pt>
                <c:pt idx="277">
                  <c:v>0.311004638671875</c:v>
                </c:pt>
                <c:pt idx="278">
                  <c:v>0.32239770889282199</c:v>
                </c:pt>
                <c:pt idx="279">
                  <c:v>0.330397129058838</c:v>
                </c:pt>
                <c:pt idx="280">
                  <c:v>0.33798980712890597</c:v>
                </c:pt>
                <c:pt idx="281">
                  <c:v>0.34631776809692399</c:v>
                </c:pt>
                <c:pt idx="282">
                  <c:v>0.35657739639282199</c:v>
                </c:pt>
                <c:pt idx="283">
                  <c:v>0.36846828460693398</c:v>
                </c:pt>
                <c:pt idx="284">
                  <c:v>0.38226079940795898</c:v>
                </c:pt>
                <c:pt idx="285">
                  <c:v>0.39564418792724598</c:v>
                </c:pt>
                <c:pt idx="286">
                  <c:v>0.40996932983398499</c:v>
                </c:pt>
                <c:pt idx="287">
                  <c:v>0.42483139038085999</c:v>
                </c:pt>
                <c:pt idx="288">
                  <c:v>0.44183349609375</c:v>
                </c:pt>
                <c:pt idx="289">
                  <c:v>0.45892381668090798</c:v>
                </c:pt>
                <c:pt idx="290">
                  <c:v>0.47824811935424799</c:v>
                </c:pt>
                <c:pt idx="291">
                  <c:v>0.49823236465454102</c:v>
                </c:pt>
                <c:pt idx="292">
                  <c:v>0.519131660461426</c:v>
                </c:pt>
                <c:pt idx="293">
                  <c:v>0.540266513824463</c:v>
                </c:pt>
                <c:pt idx="294">
                  <c:v>0.56409120559692405</c:v>
                </c:pt>
                <c:pt idx="295">
                  <c:v>0.58864974975586004</c:v>
                </c:pt>
                <c:pt idx="296">
                  <c:v>0.617906093597412</c:v>
                </c:pt>
                <c:pt idx="297">
                  <c:v>0.63044404983520497</c:v>
                </c:pt>
                <c:pt idx="298">
                  <c:v>0.65669298171997104</c:v>
                </c:pt>
                <c:pt idx="299">
                  <c:v>0.68791723251342796</c:v>
                </c:pt>
                <c:pt idx="300">
                  <c:v>0.71488761901855502</c:v>
                </c:pt>
                <c:pt idx="301">
                  <c:v>0.74439477920532304</c:v>
                </c:pt>
                <c:pt idx="302">
                  <c:v>0.77267408370971702</c:v>
                </c:pt>
                <c:pt idx="303">
                  <c:v>0.80220651626586903</c:v>
                </c:pt>
                <c:pt idx="304">
                  <c:v>0.832347393035889</c:v>
                </c:pt>
                <c:pt idx="305">
                  <c:v>0.86242866516113303</c:v>
                </c:pt>
                <c:pt idx="306">
                  <c:v>0.89284133911132801</c:v>
                </c:pt>
                <c:pt idx="307">
                  <c:v>0.92386674880981501</c:v>
                </c:pt>
                <c:pt idx="308">
                  <c:v>0.95661878585815496</c:v>
                </c:pt>
                <c:pt idx="309">
                  <c:v>0.986217021942139</c:v>
                </c:pt>
                <c:pt idx="310">
                  <c:v>1.01757287979126</c:v>
                </c:pt>
                <c:pt idx="311">
                  <c:v>1.0538735389709499</c:v>
                </c:pt>
                <c:pt idx="312">
                  <c:v>1.0867013931274401</c:v>
                </c:pt>
                <c:pt idx="313">
                  <c:v>1.1183400154113801</c:v>
                </c:pt>
                <c:pt idx="314">
                  <c:v>1.1512875556945801</c:v>
                </c:pt>
                <c:pt idx="315">
                  <c:v>1.18526887893677</c:v>
                </c:pt>
                <c:pt idx="316">
                  <c:v>1.2224144935607899</c:v>
                </c:pt>
                <c:pt idx="317">
                  <c:v>1.2553687095642101</c:v>
                </c:pt>
                <c:pt idx="318">
                  <c:v>1.28827333450318</c:v>
                </c:pt>
                <c:pt idx="319">
                  <c:v>1.3205585479736399</c:v>
                </c:pt>
                <c:pt idx="320">
                  <c:v>1.35893106460571</c:v>
                </c:pt>
                <c:pt idx="321">
                  <c:v>1.3902544975280799</c:v>
                </c:pt>
                <c:pt idx="322">
                  <c:v>1.42254543304444</c:v>
                </c:pt>
                <c:pt idx="323">
                  <c:v>1.45386171340943</c:v>
                </c:pt>
                <c:pt idx="324">
                  <c:v>1.488121509552</c:v>
                </c:pt>
                <c:pt idx="325">
                  <c:v>1.5170583724975599</c:v>
                </c:pt>
                <c:pt idx="326">
                  <c:v>1.54983234405518</c:v>
                </c:pt>
                <c:pt idx="327">
                  <c:v>1.5809569358825699</c:v>
                </c:pt>
                <c:pt idx="328">
                  <c:v>1.61199998855591</c:v>
                </c:pt>
                <c:pt idx="329">
                  <c:v>1.6373600959777901</c:v>
                </c:pt>
                <c:pt idx="330">
                  <c:v>1.6698465347290099</c:v>
                </c:pt>
                <c:pt idx="331">
                  <c:v>1.69890880584717</c:v>
                </c:pt>
                <c:pt idx="332">
                  <c:v>1.72068023681641</c:v>
                </c:pt>
                <c:pt idx="333">
                  <c:v>1.7405643463134799</c:v>
                </c:pt>
                <c:pt idx="334">
                  <c:v>1.7699842453003001</c:v>
                </c:pt>
                <c:pt idx="335">
                  <c:v>1.7942066192627</c:v>
                </c:pt>
                <c:pt idx="336">
                  <c:v>1.80899953842163</c:v>
                </c:pt>
                <c:pt idx="337">
                  <c:v>1.8393907546997099</c:v>
                </c:pt>
                <c:pt idx="338">
                  <c:v>1.85056304931641</c:v>
                </c:pt>
                <c:pt idx="339">
                  <c:v>1.87862777709961</c:v>
                </c:pt>
                <c:pt idx="340">
                  <c:v>1.90495729446411</c:v>
                </c:pt>
                <c:pt idx="341">
                  <c:v>1.92655277252197</c:v>
                </c:pt>
                <c:pt idx="342">
                  <c:v>1.92271709442139</c:v>
                </c:pt>
                <c:pt idx="343">
                  <c:v>1.9557356834411599</c:v>
                </c:pt>
                <c:pt idx="344">
                  <c:v>1.95765924453736</c:v>
                </c:pt>
                <c:pt idx="345">
                  <c:v>1.97656345367432</c:v>
                </c:pt>
                <c:pt idx="346">
                  <c:v>1.9807310104370099</c:v>
                </c:pt>
                <c:pt idx="347">
                  <c:v>2.0050907135009801</c:v>
                </c:pt>
                <c:pt idx="348">
                  <c:v>2.00792455673218</c:v>
                </c:pt>
                <c:pt idx="349">
                  <c:v>2.0213217735290501</c:v>
                </c:pt>
                <c:pt idx="350">
                  <c:v>2.0103797912597701</c:v>
                </c:pt>
                <c:pt idx="351">
                  <c:v>2.0233497619628902</c:v>
                </c:pt>
                <c:pt idx="352">
                  <c:v>2.0317721366882302</c:v>
                </c:pt>
                <c:pt idx="353">
                  <c:v>2.0348978042602601</c:v>
                </c:pt>
                <c:pt idx="354">
                  <c:v>2.0339818000793501</c:v>
                </c:pt>
                <c:pt idx="355">
                  <c:v>2.02780342102051</c:v>
                </c:pt>
                <c:pt idx="356">
                  <c:v>2.0066175460815501</c:v>
                </c:pt>
                <c:pt idx="357">
                  <c:v>2.0011429786682098</c:v>
                </c:pt>
                <c:pt idx="358">
                  <c:v>2.0013594627380402</c:v>
                </c:pt>
                <c:pt idx="359">
                  <c:v>2.0164813995361301</c:v>
                </c:pt>
                <c:pt idx="360">
                  <c:v>1.9921946525573799</c:v>
                </c:pt>
                <c:pt idx="361">
                  <c:v>1.9827117919921899</c:v>
                </c:pt>
                <c:pt idx="362">
                  <c:v>1.98480892181397</c:v>
                </c:pt>
                <c:pt idx="363">
                  <c:v>1.97821712493897</c:v>
                </c:pt>
                <c:pt idx="364">
                  <c:v>1.95735216140747</c:v>
                </c:pt>
                <c:pt idx="365">
                  <c:v>1.94519567489624</c:v>
                </c:pt>
                <c:pt idx="366">
                  <c:v>1.9463763236999501</c:v>
                </c:pt>
                <c:pt idx="367">
                  <c:v>1.92352342605591</c:v>
                </c:pt>
                <c:pt idx="368">
                  <c:v>1.9122500419616699</c:v>
                </c:pt>
                <c:pt idx="369">
                  <c:v>1.90082454681397</c:v>
                </c:pt>
                <c:pt idx="370">
                  <c:v>1.88728380203247</c:v>
                </c:pt>
                <c:pt idx="371">
                  <c:v>1.8753371238708501</c:v>
                </c:pt>
                <c:pt idx="372">
                  <c:v>1.8589844703674301</c:v>
                </c:pt>
                <c:pt idx="373">
                  <c:v>1.8339161872863801</c:v>
                </c:pt>
                <c:pt idx="374">
                  <c:v>1.82219457626343</c:v>
                </c:pt>
                <c:pt idx="375">
                  <c:v>1.7993035316467301</c:v>
                </c:pt>
                <c:pt idx="376">
                  <c:v>1.78703165054322</c:v>
                </c:pt>
                <c:pt idx="377">
                  <c:v>1.75750637054444</c:v>
                </c:pt>
                <c:pt idx="378">
                  <c:v>1.7385377883911199</c:v>
                </c:pt>
                <c:pt idx="379">
                  <c:v>1.7160015106201201</c:v>
                </c:pt>
                <c:pt idx="380">
                  <c:v>1.6962814331054701</c:v>
                </c:pt>
                <c:pt idx="381">
                  <c:v>1.6755948066711399</c:v>
                </c:pt>
                <c:pt idx="382">
                  <c:v>1.6621847152710001</c:v>
                </c:pt>
                <c:pt idx="383">
                  <c:v>1.6282939910888701</c:v>
                </c:pt>
                <c:pt idx="384">
                  <c:v>1.61128902435303</c:v>
                </c:pt>
                <c:pt idx="385">
                  <c:v>1.5857696533203101</c:v>
                </c:pt>
                <c:pt idx="386">
                  <c:v>1.5617198944091799</c:v>
                </c:pt>
                <c:pt idx="387">
                  <c:v>1.53999948501587</c:v>
                </c:pt>
                <c:pt idx="388">
                  <c:v>1.5164852142334</c:v>
                </c:pt>
                <c:pt idx="389">
                  <c:v>1.49280405044556</c:v>
                </c:pt>
                <c:pt idx="390">
                  <c:v>1.46763896942139</c:v>
                </c:pt>
                <c:pt idx="391">
                  <c:v>1.44398546218872</c:v>
                </c:pt>
                <c:pt idx="392">
                  <c:v>1.4194965362548799</c:v>
                </c:pt>
                <c:pt idx="393">
                  <c:v>1.39354467391968</c:v>
                </c:pt>
                <c:pt idx="394">
                  <c:v>1.3688817024230999</c:v>
                </c:pt>
                <c:pt idx="395">
                  <c:v>1.3462061882019101</c:v>
                </c:pt>
                <c:pt idx="396">
                  <c:v>1.3189167976379399</c:v>
                </c:pt>
                <c:pt idx="397">
                  <c:v>1.2976832389831601</c:v>
                </c:pt>
                <c:pt idx="398">
                  <c:v>1.2717766761779801</c:v>
                </c:pt>
                <c:pt idx="399">
                  <c:v>1.2475671768188501</c:v>
                </c:pt>
                <c:pt idx="400">
                  <c:v>1.22350549697876</c:v>
                </c:pt>
                <c:pt idx="401">
                  <c:v>1.1992979049682599</c:v>
                </c:pt>
                <c:pt idx="402">
                  <c:v>1.1755552291870099</c:v>
                </c:pt>
                <c:pt idx="403">
                  <c:v>1.1507663726806701</c:v>
                </c:pt>
                <c:pt idx="404">
                  <c:v>1.12744760513306</c:v>
                </c:pt>
                <c:pt idx="405">
                  <c:v>1.1031684875488299</c:v>
                </c:pt>
                <c:pt idx="406">
                  <c:v>1.0807619094848699</c:v>
                </c:pt>
                <c:pt idx="407">
                  <c:v>1.05670833587647</c:v>
                </c:pt>
                <c:pt idx="408">
                  <c:v>1.0358214378357</c:v>
                </c:pt>
                <c:pt idx="409">
                  <c:v>1.01245021820069</c:v>
                </c:pt>
                <c:pt idx="410">
                  <c:v>0.98956298828125</c:v>
                </c:pt>
                <c:pt idx="411">
                  <c:v>0.96755123138427801</c:v>
                </c:pt>
                <c:pt idx="412">
                  <c:v>0.944901943206787</c:v>
                </c:pt>
                <c:pt idx="413">
                  <c:v>0.92384386062622104</c:v>
                </c:pt>
                <c:pt idx="414">
                  <c:v>0.90259456634521495</c:v>
                </c:pt>
                <c:pt idx="415">
                  <c:v>0.88194274902343806</c:v>
                </c:pt>
                <c:pt idx="416">
                  <c:v>0.86072015762329102</c:v>
                </c:pt>
                <c:pt idx="417">
                  <c:v>0.83978939056396495</c:v>
                </c:pt>
                <c:pt idx="418">
                  <c:v>0.820096015930176</c:v>
                </c:pt>
                <c:pt idx="419">
                  <c:v>0.79997205734252996</c:v>
                </c:pt>
                <c:pt idx="420">
                  <c:v>0.78038883209228505</c:v>
                </c:pt>
                <c:pt idx="421">
                  <c:v>0.76194524765014704</c:v>
                </c:pt>
                <c:pt idx="422">
                  <c:v>0.742093086242676</c:v>
                </c:pt>
                <c:pt idx="423">
                  <c:v>0.72392368316650402</c:v>
                </c:pt>
                <c:pt idx="424">
                  <c:v>0.70581340789795</c:v>
                </c:pt>
                <c:pt idx="425">
                  <c:v>0.68827247619628895</c:v>
                </c:pt>
                <c:pt idx="426">
                  <c:v>0.67108345031738303</c:v>
                </c:pt>
                <c:pt idx="427">
                  <c:v>0.653911113739014</c:v>
                </c:pt>
                <c:pt idx="428">
                  <c:v>0.63749980926513705</c:v>
                </c:pt>
                <c:pt idx="429">
                  <c:v>0.62107896804809604</c:v>
                </c:pt>
                <c:pt idx="430">
                  <c:v>0.60511112213134799</c:v>
                </c:pt>
                <c:pt idx="431">
                  <c:v>0.58910512924194403</c:v>
                </c:pt>
                <c:pt idx="432">
                  <c:v>0.57383012771606501</c:v>
                </c:pt>
                <c:pt idx="433">
                  <c:v>0.55930566787719804</c:v>
                </c:pt>
                <c:pt idx="434">
                  <c:v>0.54389286041259799</c:v>
                </c:pt>
                <c:pt idx="435">
                  <c:v>0.53042125701904297</c:v>
                </c:pt>
                <c:pt idx="436">
                  <c:v>0.51724863052368197</c:v>
                </c:pt>
                <c:pt idx="437">
                  <c:v>0.50482749938964899</c:v>
                </c:pt>
                <c:pt idx="438">
                  <c:v>0.49136829376220698</c:v>
                </c:pt>
                <c:pt idx="439">
                  <c:v>0.47640419006347701</c:v>
                </c:pt>
                <c:pt idx="440">
                  <c:v>0.46328306198120101</c:v>
                </c:pt>
                <c:pt idx="441">
                  <c:v>0.45043849945068398</c:v>
                </c:pt>
                <c:pt idx="442">
                  <c:v>0.43743658065795898</c:v>
                </c:pt>
                <c:pt idx="443">
                  <c:v>0.42353010177612299</c:v>
                </c:pt>
                <c:pt idx="444">
                  <c:v>0.40981245040893599</c:v>
                </c:pt>
                <c:pt idx="445">
                  <c:v>0.39785814285278298</c:v>
                </c:pt>
                <c:pt idx="446">
                  <c:v>0.387175083160401</c:v>
                </c:pt>
                <c:pt idx="447">
                  <c:v>0.37593841552734403</c:v>
                </c:pt>
                <c:pt idx="448">
                  <c:v>0.36504030227661199</c:v>
                </c:pt>
                <c:pt idx="449">
                  <c:v>0.35515546798706099</c:v>
                </c:pt>
                <c:pt idx="450">
                  <c:v>0.34560585021972701</c:v>
                </c:pt>
                <c:pt idx="451">
                  <c:v>0.33668756484985402</c:v>
                </c:pt>
                <c:pt idx="452">
                  <c:v>0.32767677307128901</c:v>
                </c:pt>
                <c:pt idx="453">
                  <c:v>0.31955194473266602</c:v>
                </c:pt>
                <c:pt idx="454">
                  <c:v>0.31197261810302801</c:v>
                </c:pt>
                <c:pt idx="455">
                  <c:v>0.30456161499023499</c:v>
                </c:pt>
                <c:pt idx="456">
                  <c:v>0.296966552734375</c:v>
                </c:pt>
                <c:pt idx="457">
                  <c:v>0.29020929336547902</c:v>
                </c:pt>
                <c:pt idx="458">
                  <c:v>0.28368520736694403</c:v>
                </c:pt>
                <c:pt idx="459">
                  <c:v>0.27741098403930697</c:v>
                </c:pt>
                <c:pt idx="460">
                  <c:v>0.27156877517700201</c:v>
                </c:pt>
                <c:pt idx="461">
                  <c:v>0.26592683792114302</c:v>
                </c:pt>
                <c:pt idx="462">
                  <c:v>0.26070928573608398</c:v>
                </c:pt>
                <c:pt idx="463">
                  <c:v>0.25574731826782199</c:v>
                </c:pt>
                <c:pt idx="464">
                  <c:v>0.25146865844726601</c:v>
                </c:pt>
                <c:pt idx="465">
                  <c:v>0.24866867065429701</c:v>
                </c:pt>
                <c:pt idx="466">
                  <c:v>0.25046730041503901</c:v>
                </c:pt>
                <c:pt idx="467">
                  <c:v>0.234222412109375</c:v>
                </c:pt>
                <c:pt idx="468">
                  <c:v>0.23267030715942399</c:v>
                </c:pt>
                <c:pt idx="469">
                  <c:v>0.23344516754150399</c:v>
                </c:pt>
                <c:pt idx="470">
                  <c:v>0.22972011566162101</c:v>
                </c:pt>
                <c:pt idx="471">
                  <c:v>0.22737646102905301</c:v>
                </c:pt>
                <c:pt idx="472">
                  <c:v>0.224517822265625</c:v>
                </c:pt>
                <c:pt idx="473">
                  <c:v>0.22272729873657199</c:v>
                </c:pt>
                <c:pt idx="474">
                  <c:v>0.22096443176269601</c:v>
                </c:pt>
                <c:pt idx="475">
                  <c:v>0.219285488128662</c:v>
                </c:pt>
                <c:pt idx="476">
                  <c:v>0.21809148788452201</c:v>
                </c:pt>
                <c:pt idx="477">
                  <c:v>0.216879367828369</c:v>
                </c:pt>
                <c:pt idx="478">
                  <c:v>0.21625185012817399</c:v>
                </c:pt>
                <c:pt idx="479">
                  <c:v>0.21565580368042001</c:v>
                </c:pt>
                <c:pt idx="480">
                  <c:v>0.21496677398681699</c:v>
                </c:pt>
                <c:pt idx="481">
                  <c:v>0.21496343612670901</c:v>
                </c:pt>
                <c:pt idx="482">
                  <c:v>0.215365409851074</c:v>
                </c:pt>
                <c:pt idx="483">
                  <c:v>0.21580600738525399</c:v>
                </c:pt>
                <c:pt idx="484">
                  <c:v>0.215873718261719</c:v>
                </c:pt>
                <c:pt idx="485">
                  <c:v>0.21682548522949199</c:v>
                </c:pt>
                <c:pt idx="486">
                  <c:v>0.21811342239379899</c:v>
                </c:pt>
                <c:pt idx="487">
                  <c:v>0.219342231750488</c:v>
                </c:pt>
                <c:pt idx="488">
                  <c:v>0.22063350677490301</c:v>
                </c:pt>
                <c:pt idx="489">
                  <c:v>0.22229862213134799</c:v>
                </c:pt>
                <c:pt idx="490">
                  <c:v>0.22411298751831099</c:v>
                </c:pt>
                <c:pt idx="491">
                  <c:v>0.22620058059692399</c:v>
                </c:pt>
                <c:pt idx="492">
                  <c:v>0.22826480865478499</c:v>
                </c:pt>
                <c:pt idx="493">
                  <c:v>0.230966091156006</c:v>
                </c:pt>
                <c:pt idx="494">
                  <c:v>0.233708381652832</c:v>
                </c:pt>
                <c:pt idx="495">
                  <c:v>0.23661994934082101</c:v>
                </c:pt>
                <c:pt idx="496">
                  <c:v>0.23963260650634799</c:v>
                </c:pt>
                <c:pt idx="497">
                  <c:v>0.24285364151000999</c:v>
                </c:pt>
                <c:pt idx="498">
                  <c:v>0.24606466293335</c:v>
                </c:pt>
                <c:pt idx="499">
                  <c:v>0.249748229980469</c:v>
                </c:pt>
                <c:pt idx="500">
                  <c:v>0.25361871719360402</c:v>
                </c:pt>
                <c:pt idx="501">
                  <c:v>0.25774049758911199</c:v>
                </c:pt>
                <c:pt idx="502">
                  <c:v>0.26189613342285201</c:v>
                </c:pt>
                <c:pt idx="503">
                  <c:v>0.26596403121948298</c:v>
                </c:pt>
                <c:pt idx="504">
                  <c:v>0.27057361602783198</c:v>
                </c:pt>
                <c:pt idx="505">
                  <c:v>0.27526283264160201</c:v>
                </c:pt>
                <c:pt idx="506">
                  <c:v>0.28012466430664101</c:v>
                </c:pt>
                <c:pt idx="507">
                  <c:v>0.285446166992188</c:v>
                </c:pt>
                <c:pt idx="508">
                  <c:v>0.29071760177612299</c:v>
                </c:pt>
                <c:pt idx="509">
                  <c:v>0.29602432250976601</c:v>
                </c:pt>
                <c:pt idx="510">
                  <c:v>0.30156660079956099</c:v>
                </c:pt>
                <c:pt idx="511">
                  <c:v>0.30730533599853499</c:v>
                </c:pt>
                <c:pt idx="512">
                  <c:v>0.313412666320801</c:v>
                </c:pt>
                <c:pt idx="513">
                  <c:v>0.31961011886596702</c:v>
                </c:pt>
                <c:pt idx="514">
                  <c:v>0.325716972351074</c:v>
                </c:pt>
                <c:pt idx="515">
                  <c:v>0.33209943771362299</c:v>
                </c:pt>
                <c:pt idx="516">
                  <c:v>0.33898162841796903</c:v>
                </c:pt>
                <c:pt idx="517">
                  <c:v>0.34608650207519598</c:v>
                </c:pt>
                <c:pt idx="518">
                  <c:v>0.35299444198608398</c:v>
                </c:pt>
                <c:pt idx="519">
                  <c:v>0.36060285568237299</c:v>
                </c:pt>
                <c:pt idx="520">
                  <c:v>0.36804819107055697</c:v>
                </c:pt>
                <c:pt idx="521">
                  <c:v>0.37550783157348699</c:v>
                </c:pt>
                <c:pt idx="522">
                  <c:v>0.38359117507934598</c:v>
                </c:pt>
                <c:pt idx="523">
                  <c:v>0.39196157455444403</c:v>
                </c:pt>
                <c:pt idx="524">
                  <c:v>0.40031385421753002</c:v>
                </c:pt>
                <c:pt idx="525">
                  <c:v>0.408814907073975</c:v>
                </c:pt>
                <c:pt idx="526">
                  <c:v>0.417524814605713</c:v>
                </c:pt>
                <c:pt idx="527">
                  <c:v>0.426495552062988</c:v>
                </c:pt>
                <c:pt idx="528">
                  <c:v>0.435807704925537</c:v>
                </c:pt>
                <c:pt idx="529">
                  <c:v>0.44486284255981501</c:v>
                </c:pt>
                <c:pt idx="530">
                  <c:v>0.45447015762329102</c:v>
                </c:pt>
                <c:pt idx="531">
                  <c:v>0.46414279937744202</c:v>
                </c:pt>
                <c:pt idx="532">
                  <c:v>0.47405767440795898</c:v>
                </c:pt>
                <c:pt idx="533">
                  <c:v>0.48409986495971702</c:v>
                </c:pt>
                <c:pt idx="534">
                  <c:v>0.494463920593262</c:v>
                </c:pt>
                <c:pt idx="535">
                  <c:v>0.50479173660278398</c:v>
                </c:pt>
                <c:pt idx="536">
                  <c:v>0.51508617401123102</c:v>
                </c:pt>
                <c:pt idx="537">
                  <c:v>0.52599525451660201</c:v>
                </c:pt>
                <c:pt idx="538">
                  <c:v>0.53688716888427801</c:v>
                </c:pt>
                <c:pt idx="539">
                  <c:v>0.54806661605835005</c:v>
                </c:pt>
                <c:pt idx="540">
                  <c:v>0.55937862396240301</c:v>
                </c:pt>
                <c:pt idx="541">
                  <c:v>0.57072114944457997</c:v>
                </c:pt>
                <c:pt idx="542">
                  <c:v>0.58196496963500999</c:v>
                </c:pt>
                <c:pt idx="543">
                  <c:v>0.59386873245239302</c:v>
                </c:pt>
                <c:pt idx="544">
                  <c:v>0.60605621337890703</c:v>
                </c:pt>
                <c:pt idx="545">
                  <c:v>0.61851787567138705</c:v>
                </c:pt>
                <c:pt idx="546">
                  <c:v>0.631483554840088</c:v>
                </c:pt>
                <c:pt idx="547">
                  <c:v>0.64418506622314498</c:v>
                </c:pt>
                <c:pt idx="548">
                  <c:v>0.65778112411499101</c:v>
                </c:pt>
                <c:pt idx="549">
                  <c:v>0.67140245437622104</c:v>
                </c:pt>
                <c:pt idx="550">
                  <c:v>0.68487501144409202</c:v>
                </c:pt>
                <c:pt idx="551">
                  <c:v>0.69976091384887695</c:v>
                </c:pt>
                <c:pt idx="552">
                  <c:v>0.713667392730713</c:v>
                </c:pt>
                <c:pt idx="553">
                  <c:v>0.72895288467407304</c:v>
                </c:pt>
                <c:pt idx="554">
                  <c:v>0.74405002593994196</c:v>
                </c:pt>
                <c:pt idx="555">
                  <c:v>0.759871006011963</c:v>
                </c:pt>
                <c:pt idx="556">
                  <c:v>0.77539491653442405</c:v>
                </c:pt>
                <c:pt idx="557">
                  <c:v>0.79115581512451205</c:v>
                </c:pt>
                <c:pt idx="558">
                  <c:v>0.80722570419311501</c:v>
                </c:pt>
                <c:pt idx="559">
                  <c:v>0.82320547103881903</c:v>
                </c:pt>
                <c:pt idx="560">
                  <c:v>0.83987379074096702</c:v>
                </c:pt>
                <c:pt idx="561">
                  <c:v>0.85617017745971702</c:v>
                </c:pt>
                <c:pt idx="562">
                  <c:v>0.87260150909423795</c:v>
                </c:pt>
                <c:pt idx="563">
                  <c:v>0.88836574554443404</c:v>
                </c:pt>
                <c:pt idx="564">
                  <c:v>0.90492677688598699</c:v>
                </c:pt>
                <c:pt idx="565">
                  <c:v>0.92101955413818404</c:v>
                </c:pt>
                <c:pt idx="566">
                  <c:v>0.93766832351684604</c:v>
                </c:pt>
                <c:pt idx="567">
                  <c:v>0.95331382751464899</c:v>
                </c:pt>
                <c:pt idx="568">
                  <c:v>0.97012710571289096</c:v>
                </c:pt>
                <c:pt idx="569">
                  <c:v>0.98600864410400402</c:v>
                </c:pt>
                <c:pt idx="570">
                  <c:v>1.00248670578003</c:v>
                </c:pt>
                <c:pt idx="571">
                  <c:v>1.0186753273010301</c:v>
                </c:pt>
                <c:pt idx="572">
                  <c:v>1.03561687469483</c:v>
                </c:pt>
                <c:pt idx="573">
                  <c:v>1.0520992279052801</c:v>
                </c:pt>
                <c:pt idx="574">
                  <c:v>1.0697035789489799</c:v>
                </c:pt>
                <c:pt idx="575">
                  <c:v>1.0878543853759799</c:v>
                </c:pt>
                <c:pt idx="576">
                  <c:v>1.1056990623474099</c:v>
                </c:pt>
                <c:pt idx="577">
                  <c:v>1.1235604286193901</c:v>
                </c:pt>
                <c:pt idx="578">
                  <c:v>1.14278268814087</c:v>
                </c:pt>
                <c:pt idx="579">
                  <c:v>1.16300344467163</c:v>
                </c:pt>
                <c:pt idx="580">
                  <c:v>1.18318939208985</c:v>
                </c:pt>
                <c:pt idx="581">
                  <c:v>1.2038216590881401</c:v>
                </c:pt>
                <c:pt idx="582">
                  <c:v>1.2247896194457999</c:v>
                </c:pt>
                <c:pt idx="583">
                  <c:v>1.24494075775147</c:v>
                </c:pt>
                <c:pt idx="584">
                  <c:v>1.2658729553222701</c:v>
                </c:pt>
                <c:pt idx="585">
                  <c:v>1.2869277000427299</c:v>
                </c:pt>
                <c:pt idx="586">
                  <c:v>1.30609083175659</c:v>
                </c:pt>
                <c:pt idx="587">
                  <c:v>1.32541656494141</c:v>
                </c:pt>
                <c:pt idx="588">
                  <c:v>1.3463001251220701</c:v>
                </c:pt>
                <c:pt idx="589">
                  <c:v>1.3636655807495099</c:v>
                </c:pt>
                <c:pt idx="590">
                  <c:v>1.3817939758300799</c:v>
                </c:pt>
                <c:pt idx="591">
                  <c:v>1.39581775665283</c:v>
                </c:pt>
                <c:pt idx="592">
                  <c:v>1.40970802307129</c:v>
                </c:pt>
                <c:pt idx="593">
                  <c:v>1.4245080947876001</c:v>
                </c:pt>
                <c:pt idx="594">
                  <c:v>1.43402528762818</c:v>
                </c:pt>
                <c:pt idx="595">
                  <c:v>1.4446539878845199</c:v>
                </c:pt>
                <c:pt idx="596">
                  <c:v>1.45463848114014</c:v>
                </c:pt>
                <c:pt idx="597">
                  <c:v>1.45918321609497</c:v>
                </c:pt>
                <c:pt idx="598">
                  <c:v>1.47111320495606</c:v>
                </c:pt>
                <c:pt idx="599">
                  <c:v>1.47565698623657</c:v>
                </c:pt>
                <c:pt idx="600">
                  <c:v>1.4824686050415099</c:v>
                </c:pt>
                <c:pt idx="601">
                  <c:v>1.4897518157959</c:v>
                </c:pt>
                <c:pt idx="602">
                  <c:v>1.4940423965454099</c:v>
                </c:pt>
                <c:pt idx="603">
                  <c:v>1.5005683898925799</c:v>
                </c:pt>
                <c:pt idx="604">
                  <c:v>1.50780153274536</c:v>
                </c:pt>
                <c:pt idx="605">
                  <c:v>1.51528120040894</c:v>
                </c:pt>
                <c:pt idx="606">
                  <c:v>1.52238321304322</c:v>
                </c:pt>
                <c:pt idx="607">
                  <c:v>1.53000593185425</c:v>
                </c:pt>
                <c:pt idx="608">
                  <c:v>1.54004335403443</c:v>
                </c:pt>
                <c:pt idx="609">
                  <c:v>1.5479154586792001</c:v>
                </c:pt>
                <c:pt idx="610">
                  <c:v>1.5593247413635301</c:v>
                </c:pt>
                <c:pt idx="611">
                  <c:v>1.56627750396729</c:v>
                </c:pt>
                <c:pt idx="612">
                  <c:v>1.5760965347290099</c:v>
                </c:pt>
                <c:pt idx="613">
                  <c:v>1.5871715545654299</c:v>
                </c:pt>
                <c:pt idx="614">
                  <c:v>1.5967535972595199</c:v>
                </c:pt>
                <c:pt idx="615">
                  <c:v>1.6017470359802299</c:v>
                </c:pt>
                <c:pt idx="616">
                  <c:v>1.61499071121216</c:v>
                </c:pt>
                <c:pt idx="617">
                  <c:v>1.6260066032409699</c:v>
                </c:pt>
                <c:pt idx="618">
                  <c:v>1.63515853881836</c:v>
                </c:pt>
                <c:pt idx="619">
                  <c:v>1.64465284347534</c:v>
                </c:pt>
                <c:pt idx="620">
                  <c:v>1.65355205535889</c:v>
                </c:pt>
                <c:pt idx="621">
                  <c:v>1.6628112792968801</c:v>
                </c:pt>
                <c:pt idx="622">
                  <c:v>1.66877794265747</c:v>
                </c:pt>
                <c:pt idx="623">
                  <c:v>1.6856160163879399</c:v>
                </c:pt>
                <c:pt idx="624">
                  <c:v>1.6896891593933101</c:v>
                </c:pt>
                <c:pt idx="625">
                  <c:v>1.7043414115905799</c:v>
                </c:pt>
                <c:pt idx="626">
                  <c:v>1.70820713043213</c:v>
                </c:pt>
                <c:pt idx="627">
                  <c:v>1.72489786148071</c:v>
                </c:pt>
                <c:pt idx="628">
                  <c:v>1.7324981689453101</c:v>
                </c:pt>
                <c:pt idx="629">
                  <c:v>1.7478108406066899</c:v>
                </c:pt>
                <c:pt idx="630">
                  <c:v>1.75511121749878</c:v>
                </c:pt>
                <c:pt idx="631">
                  <c:v>1.76173973083496</c:v>
                </c:pt>
                <c:pt idx="632">
                  <c:v>1.77388143539429</c:v>
                </c:pt>
                <c:pt idx="633">
                  <c:v>1.78614377975464</c:v>
                </c:pt>
                <c:pt idx="634">
                  <c:v>1.79499912261963</c:v>
                </c:pt>
                <c:pt idx="635">
                  <c:v>1.80579042434693</c:v>
                </c:pt>
                <c:pt idx="636">
                  <c:v>1.8180952072143599</c:v>
                </c:pt>
                <c:pt idx="637">
                  <c:v>1.8264803886413601</c:v>
                </c:pt>
                <c:pt idx="638">
                  <c:v>1.8324227333068901</c:v>
                </c:pt>
                <c:pt idx="639">
                  <c:v>1.84965944290161</c:v>
                </c:pt>
                <c:pt idx="640">
                  <c:v>1.8568477630615301</c:v>
                </c:pt>
                <c:pt idx="641">
                  <c:v>1.8673009872436499</c:v>
                </c:pt>
                <c:pt idx="642">
                  <c:v>1.87702417373657</c:v>
                </c:pt>
                <c:pt idx="643">
                  <c:v>1.8888473510742201</c:v>
                </c:pt>
                <c:pt idx="644">
                  <c:v>1.89248323440552</c:v>
                </c:pt>
                <c:pt idx="645">
                  <c:v>1.90759754180908</c:v>
                </c:pt>
                <c:pt idx="646">
                  <c:v>1.9178614616394101</c:v>
                </c:pt>
                <c:pt idx="647">
                  <c:v>1.93302154541016</c:v>
                </c:pt>
                <c:pt idx="648">
                  <c:v>1.94056224822998</c:v>
                </c:pt>
                <c:pt idx="649">
                  <c:v>1.9471516609191899</c:v>
                </c:pt>
                <c:pt idx="650">
                  <c:v>1.9475898742675799</c:v>
                </c:pt>
                <c:pt idx="651">
                  <c:v>1.9736366271972701</c:v>
                </c:pt>
                <c:pt idx="652">
                  <c:v>1.97631740570069</c:v>
                </c:pt>
                <c:pt idx="653">
                  <c:v>1.9827094078064</c:v>
                </c:pt>
                <c:pt idx="654">
                  <c:v>1.9781966209411599</c:v>
                </c:pt>
                <c:pt idx="655">
                  <c:v>1.9913420677185101</c:v>
                </c:pt>
                <c:pt idx="656">
                  <c:v>2.0065431594848699</c:v>
                </c:pt>
                <c:pt idx="657">
                  <c:v>2.0189270973205602</c:v>
                </c:pt>
                <c:pt idx="658">
                  <c:v>2.0296111106872599</c:v>
                </c:pt>
                <c:pt idx="659">
                  <c:v>2.0277905464172399</c:v>
                </c:pt>
                <c:pt idx="660">
                  <c:v>2.0525488853454599</c:v>
                </c:pt>
                <c:pt idx="661">
                  <c:v>2.0388832092285201</c:v>
                </c:pt>
                <c:pt idx="662">
                  <c:v>2.0564980506896999</c:v>
                </c:pt>
                <c:pt idx="663">
                  <c:v>2.06479740142822</c:v>
                </c:pt>
                <c:pt idx="664">
                  <c:v>2.0581693649292001</c:v>
                </c:pt>
                <c:pt idx="665">
                  <c:v>2.0753631591796902</c:v>
                </c:pt>
                <c:pt idx="666">
                  <c:v>2.06415891647339</c:v>
                </c:pt>
                <c:pt idx="667">
                  <c:v>2.0945782661438002</c:v>
                </c:pt>
                <c:pt idx="668">
                  <c:v>2.0827732086181698</c:v>
                </c:pt>
                <c:pt idx="669">
                  <c:v>2.09922599792481</c:v>
                </c:pt>
                <c:pt idx="670">
                  <c:v>2.1005940437316899</c:v>
                </c:pt>
                <c:pt idx="671">
                  <c:v>2.1095461845397998</c:v>
                </c:pt>
                <c:pt idx="672">
                  <c:v>2.0903668403625502</c:v>
                </c:pt>
                <c:pt idx="673">
                  <c:v>2.1417226791381898</c:v>
                </c:pt>
                <c:pt idx="674">
                  <c:v>2.1111197471618701</c:v>
                </c:pt>
                <c:pt idx="675">
                  <c:v>2.1318349838256898</c:v>
                </c:pt>
                <c:pt idx="676">
                  <c:v>2.1203098297119198</c:v>
                </c:pt>
                <c:pt idx="677">
                  <c:v>2.1339526176452699</c:v>
                </c:pt>
                <c:pt idx="678">
                  <c:v>2.1451368331909202</c:v>
                </c:pt>
                <c:pt idx="679">
                  <c:v>2.1412935256957999</c:v>
                </c:pt>
                <c:pt idx="680">
                  <c:v>2.1484789848327699</c:v>
                </c:pt>
                <c:pt idx="681">
                  <c:v>2.1475491523742698</c:v>
                </c:pt>
                <c:pt idx="682">
                  <c:v>2.1617770195007302</c:v>
                </c:pt>
                <c:pt idx="683">
                  <c:v>2.1668629646301301</c:v>
                </c:pt>
                <c:pt idx="684">
                  <c:v>2.1686496734619198</c:v>
                </c:pt>
                <c:pt idx="685">
                  <c:v>2.1588110923767099</c:v>
                </c:pt>
                <c:pt idx="686">
                  <c:v>2.1823577880859402</c:v>
                </c:pt>
                <c:pt idx="687">
                  <c:v>2.1684150695800799</c:v>
                </c:pt>
                <c:pt idx="688">
                  <c:v>2.1650762557983398</c:v>
                </c:pt>
                <c:pt idx="689">
                  <c:v>2.18826103210449</c:v>
                </c:pt>
                <c:pt idx="690">
                  <c:v>2.1822414398193399</c:v>
                </c:pt>
                <c:pt idx="691">
                  <c:v>2.1794409751892099</c:v>
                </c:pt>
                <c:pt idx="692">
                  <c:v>2.1797552108764702</c:v>
                </c:pt>
                <c:pt idx="693">
                  <c:v>2.1762647628784202</c:v>
                </c:pt>
                <c:pt idx="694">
                  <c:v>2.1784930229186998</c:v>
                </c:pt>
                <c:pt idx="695">
                  <c:v>2.1701540946960498</c:v>
                </c:pt>
                <c:pt idx="696">
                  <c:v>2.1951360702514702</c:v>
                </c:pt>
                <c:pt idx="697">
                  <c:v>2.1655001640319802</c:v>
                </c:pt>
                <c:pt idx="698">
                  <c:v>2.1660227775573802</c:v>
                </c:pt>
                <c:pt idx="699">
                  <c:v>2.19196605682373</c:v>
                </c:pt>
                <c:pt idx="700">
                  <c:v>2.1757793426513699</c:v>
                </c:pt>
                <c:pt idx="701">
                  <c:v>2.17824363708496</c:v>
                </c:pt>
                <c:pt idx="702">
                  <c:v>2.1872653961181698</c:v>
                </c:pt>
                <c:pt idx="703">
                  <c:v>2.15911865234375</c:v>
                </c:pt>
                <c:pt idx="704">
                  <c:v>2.1909594535827699</c:v>
                </c:pt>
                <c:pt idx="705">
                  <c:v>2.19918632507324</c:v>
                </c:pt>
                <c:pt idx="706">
                  <c:v>2.1575155258178702</c:v>
                </c:pt>
                <c:pt idx="707">
                  <c:v>2.1834416389465399</c:v>
                </c:pt>
                <c:pt idx="708">
                  <c:v>2.1447401046753001</c:v>
                </c:pt>
                <c:pt idx="709">
                  <c:v>2.1742424964904798</c:v>
                </c:pt>
                <c:pt idx="710">
                  <c:v>2.1388931274414098</c:v>
                </c:pt>
                <c:pt idx="711">
                  <c:v>2.1636614799499498</c:v>
                </c:pt>
                <c:pt idx="712">
                  <c:v>2.1431431770324698</c:v>
                </c:pt>
                <c:pt idx="713">
                  <c:v>2.13704538345337</c:v>
                </c:pt>
                <c:pt idx="714">
                  <c:v>2.1584243774414098</c:v>
                </c:pt>
                <c:pt idx="715">
                  <c:v>2.14230537414551</c:v>
                </c:pt>
                <c:pt idx="716">
                  <c:v>2.1472721099853498</c:v>
                </c:pt>
                <c:pt idx="717">
                  <c:v>2.1276297569274898</c:v>
                </c:pt>
                <c:pt idx="718">
                  <c:v>2.1009573936462398</c:v>
                </c:pt>
                <c:pt idx="719">
                  <c:v>2.1524515151977601</c:v>
                </c:pt>
                <c:pt idx="720">
                  <c:v>2.12344598770142</c:v>
                </c:pt>
                <c:pt idx="721">
                  <c:v>2.1354641914367698</c:v>
                </c:pt>
                <c:pt idx="722">
                  <c:v>2.1097970008850102</c:v>
                </c:pt>
                <c:pt idx="723">
                  <c:v>2.1421575546264702</c:v>
                </c:pt>
                <c:pt idx="724">
                  <c:v>2.0946817398071298</c:v>
                </c:pt>
                <c:pt idx="725">
                  <c:v>2.1028680801391602</c:v>
                </c:pt>
                <c:pt idx="726">
                  <c:v>2.06996822357178</c:v>
                </c:pt>
                <c:pt idx="727">
                  <c:v>2.0691676139831601</c:v>
                </c:pt>
                <c:pt idx="728">
                  <c:v>2.0663204193115301</c:v>
                </c:pt>
                <c:pt idx="729">
                  <c:v>2.0710806846618701</c:v>
                </c:pt>
                <c:pt idx="730">
                  <c:v>2.05544090270996</c:v>
                </c:pt>
                <c:pt idx="731">
                  <c:v>2.0455985069274898</c:v>
                </c:pt>
                <c:pt idx="732">
                  <c:v>2.0724182128906299</c:v>
                </c:pt>
                <c:pt idx="733">
                  <c:v>2.0046920776367201</c:v>
                </c:pt>
                <c:pt idx="734">
                  <c:v>2.06520795822144</c:v>
                </c:pt>
                <c:pt idx="735">
                  <c:v>2.0192074775695801</c:v>
                </c:pt>
                <c:pt idx="736">
                  <c:v>2.0214195251464901</c:v>
                </c:pt>
                <c:pt idx="737">
                  <c:v>1.97731733322144</c:v>
                </c:pt>
                <c:pt idx="738">
                  <c:v>2.0014328956603999</c:v>
                </c:pt>
                <c:pt idx="739">
                  <c:v>1.9541335105896001</c:v>
                </c:pt>
                <c:pt idx="740">
                  <c:v>2.0144319534301798</c:v>
                </c:pt>
                <c:pt idx="741">
                  <c:v>1.9926233291626001</c:v>
                </c:pt>
                <c:pt idx="742">
                  <c:v>1.96017742156983</c:v>
                </c:pt>
                <c:pt idx="743">
                  <c:v>1.95225477218628</c:v>
                </c:pt>
                <c:pt idx="744">
                  <c:v>1.9197797775268599</c:v>
                </c:pt>
                <c:pt idx="745">
                  <c:v>1.9472713470459</c:v>
                </c:pt>
                <c:pt idx="746">
                  <c:v>1.9193263053894101</c:v>
                </c:pt>
                <c:pt idx="747">
                  <c:v>1.9173445701599099</c:v>
                </c:pt>
                <c:pt idx="748">
                  <c:v>1.87815666198731</c:v>
                </c:pt>
                <c:pt idx="749">
                  <c:v>1.8888840675353999</c:v>
                </c:pt>
                <c:pt idx="750">
                  <c:v>1.88396644592285</c:v>
                </c:pt>
                <c:pt idx="751">
                  <c:v>1.8698711395263701</c:v>
                </c:pt>
                <c:pt idx="752">
                  <c:v>1.8579273223877</c:v>
                </c:pt>
                <c:pt idx="753">
                  <c:v>1.8366436958312999</c:v>
                </c:pt>
                <c:pt idx="754">
                  <c:v>1.83261346817017</c:v>
                </c:pt>
                <c:pt idx="755">
                  <c:v>1.8069205284118699</c:v>
                </c:pt>
                <c:pt idx="756">
                  <c:v>1.80204105377197</c:v>
                </c:pt>
                <c:pt idx="757">
                  <c:v>1.8095245361328101</c:v>
                </c:pt>
                <c:pt idx="758">
                  <c:v>1.78256988525391</c:v>
                </c:pt>
                <c:pt idx="759">
                  <c:v>1.75476026535034</c:v>
                </c:pt>
                <c:pt idx="760">
                  <c:v>1.7708168029785201</c:v>
                </c:pt>
                <c:pt idx="761">
                  <c:v>1.74937725067139</c:v>
                </c:pt>
                <c:pt idx="762">
                  <c:v>1.72803735733032</c:v>
                </c:pt>
                <c:pt idx="763">
                  <c:v>1.7131872177123999</c:v>
                </c:pt>
                <c:pt idx="764">
                  <c:v>1.7278733253478999</c:v>
                </c:pt>
                <c:pt idx="765">
                  <c:v>1.6860718727111801</c:v>
                </c:pt>
                <c:pt idx="766">
                  <c:v>1.6850848197937001</c:v>
                </c:pt>
                <c:pt idx="767">
                  <c:v>1.6701083183288601</c:v>
                </c:pt>
                <c:pt idx="768">
                  <c:v>1.64862632751465</c:v>
                </c:pt>
                <c:pt idx="769">
                  <c:v>1.6481294631957999</c:v>
                </c:pt>
                <c:pt idx="770">
                  <c:v>1.6160364151001001</c:v>
                </c:pt>
                <c:pt idx="771">
                  <c:v>1.6175332069396999</c:v>
                </c:pt>
                <c:pt idx="772">
                  <c:v>1.60047388076782</c:v>
                </c:pt>
                <c:pt idx="773">
                  <c:v>1.5676188468933101</c:v>
                </c:pt>
                <c:pt idx="774">
                  <c:v>1.57310295104981</c:v>
                </c:pt>
                <c:pt idx="775">
                  <c:v>1.5472655296325699</c:v>
                </c:pt>
                <c:pt idx="776">
                  <c:v>1.55619239807129</c:v>
                </c:pt>
                <c:pt idx="777">
                  <c:v>1.5434207916259799</c:v>
                </c:pt>
                <c:pt idx="778">
                  <c:v>1.51217365264893</c:v>
                </c:pt>
                <c:pt idx="779">
                  <c:v>1.5296983718872099</c:v>
                </c:pt>
                <c:pt idx="780">
                  <c:v>1.4837951660156301</c:v>
                </c:pt>
                <c:pt idx="781">
                  <c:v>1.4838447570800799</c:v>
                </c:pt>
                <c:pt idx="782">
                  <c:v>1.46483373641968</c:v>
                </c:pt>
                <c:pt idx="783">
                  <c:v>1.43420457839966</c:v>
                </c:pt>
                <c:pt idx="784">
                  <c:v>1.41796398162842</c:v>
                </c:pt>
                <c:pt idx="785">
                  <c:v>1.44313144683838</c:v>
                </c:pt>
                <c:pt idx="786">
                  <c:v>1.41130447387696</c:v>
                </c:pt>
                <c:pt idx="787">
                  <c:v>1.4110012054443399</c:v>
                </c:pt>
                <c:pt idx="788">
                  <c:v>1.3675971031189</c:v>
                </c:pt>
                <c:pt idx="789">
                  <c:v>1.37274122238159</c:v>
                </c:pt>
                <c:pt idx="790">
                  <c:v>1.36327123641968</c:v>
                </c:pt>
                <c:pt idx="791">
                  <c:v>1.3564763069152901</c:v>
                </c:pt>
                <c:pt idx="792">
                  <c:v>1.3302149772644101</c:v>
                </c:pt>
                <c:pt idx="793">
                  <c:v>1.3310394287109399</c:v>
                </c:pt>
                <c:pt idx="794">
                  <c:v>1.3084144592285201</c:v>
                </c:pt>
                <c:pt idx="795">
                  <c:v>1.30673503875733</c:v>
                </c:pt>
                <c:pt idx="796">
                  <c:v>1.29114437103272</c:v>
                </c:pt>
                <c:pt idx="797">
                  <c:v>1.2762527465820299</c:v>
                </c:pt>
                <c:pt idx="798">
                  <c:v>1.2539744377136299</c:v>
                </c:pt>
                <c:pt idx="799">
                  <c:v>1.2419238090515199</c:v>
                </c:pt>
                <c:pt idx="800">
                  <c:v>1.2335619926452699</c:v>
                </c:pt>
                <c:pt idx="801">
                  <c:v>1.2356925010681199</c:v>
                </c:pt>
                <c:pt idx="802">
                  <c:v>1.21387243270874</c:v>
                </c:pt>
                <c:pt idx="803">
                  <c:v>1.2003297805786199</c:v>
                </c:pt>
                <c:pt idx="804">
                  <c:v>1.1863112449646001</c:v>
                </c:pt>
                <c:pt idx="805">
                  <c:v>1.19195032119751</c:v>
                </c:pt>
                <c:pt idx="806">
                  <c:v>1.15289783477783</c:v>
                </c:pt>
                <c:pt idx="807">
                  <c:v>1.15581798553467</c:v>
                </c:pt>
                <c:pt idx="808">
                  <c:v>1.15954542160034</c:v>
                </c:pt>
                <c:pt idx="809">
                  <c:v>1.1318383216857899</c:v>
                </c:pt>
                <c:pt idx="810">
                  <c:v>1.11489152908325</c:v>
                </c:pt>
                <c:pt idx="811">
                  <c:v>1.1195325851440501</c:v>
                </c:pt>
                <c:pt idx="812">
                  <c:v>1.09614753723145</c:v>
                </c:pt>
                <c:pt idx="813">
                  <c:v>1.0952744483947801</c:v>
                </c:pt>
                <c:pt idx="814">
                  <c:v>1.07298135757446</c:v>
                </c:pt>
                <c:pt idx="815">
                  <c:v>1.06709480285645</c:v>
                </c:pt>
                <c:pt idx="816">
                  <c:v>1.0634241104126001</c:v>
                </c:pt>
                <c:pt idx="817">
                  <c:v>1.0528697967529299</c:v>
                </c:pt>
                <c:pt idx="818">
                  <c:v>1.0288395881652901</c:v>
                </c:pt>
                <c:pt idx="819">
                  <c:v>1.03184795379639</c:v>
                </c:pt>
                <c:pt idx="820">
                  <c:v>1.01580762863159</c:v>
                </c:pt>
                <c:pt idx="821">
                  <c:v>1.00330781936646</c:v>
                </c:pt>
                <c:pt idx="822">
                  <c:v>0.98323488235473699</c:v>
                </c:pt>
                <c:pt idx="823">
                  <c:v>0.986602783203125</c:v>
                </c:pt>
                <c:pt idx="824">
                  <c:v>0.96303415298461903</c:v>
                </c:pt>
                <c:pt idx="825">
                  <c:v>0.95573854446411199</c:v>
                </c:pt>
                <c:pt idx="826">
                  <c:v>0.94122934341430697</c:v>
                </c:pt>
                <c:pt idx="827">
                  <c:v>0.93083715438842796</c:v>
                </c:pt>
                <c:pt idx="828">
                  <c:v>0.92013120651245095</c:v>
                </c:pt>
                <c:pt idx="829">
                  <c:v>0.91024827957153298</c:v>
                </c:pt>
                <c:pt idx="830">
                  <c:v>0.90011787414550803</c:v>
                </c:pt>
                <c:pt idx="831">
                  <c:v>0.89590644836425803</c:v>
                </c:pt>
                <c:pt idx="832">
                  <c:v>0.88190937042236295</c:v>
                </c:pt>
                <c:pt idx="833">
                  <c:v>0.85875558853149403</c:v>
                </c:pt>
                <c:pt idx="834">
                  <c:v>0.87435865402221702</c:v>
                </c:pt>
                <c:pt idx="835">
                  <c:v>0.84209537506103505</c:v>
                </c:pt>
                <c:pt idx="836">
                  <c:v>0.85207605361938499</c:v>
                </c:pt>
                <c:pt idx="837">
                  <c:v>0.83464288711547896</c:v>
                </c:pt>
                <c:pt idx="838">
                  <c:v>0.83266782760620095</c:v>
                </c:pt>
                <c:pt idx="839">
                  <c:v>0.812164306640625</c:v>
                </c:pt>
                <c:pt idx="840">
                  <c:v>0.82118797302246105</c:v>
                </c:pt>
                <c:pt idx="841">
                  <c:v>0.80467128753662098</c:v>
                </c:pt>
                <c:pt idx="842">
                  <c:v>0.80392217636108398</c:v>
                </c:pt>
                <c:pt idx="843">
                  <c:v>0.77819585800170898</c:v>
                </c:pt>
                <c:pt idx="844">
                  <c:v>0.77918052673339899</c:v>
                </c:pt>
                <c:pt idx="845">
                  <c:v>0.76763963699340898</c:v>
                </c:pt>
                <c:pt idx="846">
                  <c:v>0.78009271621704102</c:v>
                </c:pt>
                <c:pt idx="847">
                  <c:v>0.76772689819336004</c:v>
                </c:pt>
                <c:pt idx="848">
                  <c:v>0.77018833160400402</c:v>
                </c:pt>
                <c:pt idx="849">
                  <c:v>0.75921773910522505</c:v>
                </c:pt>
                <c:pt idx="850">
                  <c:v>0.76862335205078203</c:v>
                </c:pt>
                <c:pt idx="851">
                  <c:v>0.75496578216552801</c:v>
                </c:pt>
                <c:pt idx="852">
                  <c:v>0.757737636566162</c:v>
                </c:pt>
                <c:pt idx="853">
                  <c:v>0.76956272125244196</c:v>
                </c:pt>
                <c:pt idx="854">
                  <c:v>0.75843477249145497</c:v>
                </c:pt>
                <c:pt idx="855">
                  <c:v>0.75393056869506903</c:v>
                </c:pt>
                <c:pt idx="856">
                  <c:v>0.76733255386352595</c:v>
                </c:pt>
                <c:pt idx="857">
                  <c:v>0.74405527114868197</c:v>
                </c:pt>
                <c:pt idx="858">
                  <c:v>0.72240972518920898</c:v>
                </c:pt>
                <c:pt idx="859">
                  <c:v>0.73574781417846702</c:v>
                </c:pt>
                <c:pt idx="860">
                  <c:v>0.69754409790039096</c:v>
                </c:pt>
                <c:pt idx="861">
                  <c:v>0.704969882965088</c:v>
                </c:pt>
                <c:pt idx="862">
                  <c:v>0.68259239196777399</c:v>
                </c:pt>
                <c:pt idx="863">
                  <c:v>0.66886520385742199</c:v>
                </c:pt>
                <c:pt idx="864">
                  <c:v>0.66362094879150402</c:v>
                </c:pt>
                <c:pt idx="865">
                  <c:v>0.63083696365356501</c:v>
                </c:pt>
                <c:pt idx="866">
                  <c:v>0.61954784393310602</c:v>
                </c:pt>
                <c:pt idx="867">
                  <c:v>0.60603952407836903</c:v>
                </c:pt>
                <c:pt idx="868">
                  <c:v>0.58919572830200195</c:v>
                </c:pt>
                <c:pt idx="869">
                  <c:v>0.58260631561279297</c:v>
                </c:pt>
                <c:pt idx="870">
                  <c:v>0.56426048278808605</c:v>
                </c:pt>
                <c:pt idx="871">
                  <c:v>0.56387948989868197</c:v>
                </c:pt>
                <c:pt idx="872">
                  <c:v>0.54066467285156306</c:v>
                </c:pt>
                <c:pt idx="873">
                  <c:v>0.52724599838256903</c:v>
                </c:pt>
                <c:pt idx="874">
                  <c:v>0.52100563049316395</c:v>
                </c:pt>
                <c:pt idx="875">
                  <c:v>0.50208139419555697</c:v>
                </c:pt>
                <c:pt idx="876">
                  <c:v>0.50580310821533203</c:v>
                </c:pt>
                <c:pt idx="877">
                  <c:v>0.49693679809570301</c:v>
                </c:pt>
                <c:pt idx="878">
                  <c:v>0.47024297714233398</c:v>
                </c:pt>
                <c:pt idx="879">
                  <c:v>0.46868419647216802</c:v>
                </c:pt>
                <c:pt idx="880">
                  <c:v>0.45235347747802801</c:v>
                </c:pt>
                <c:pt idx="881">
                  <c:v>0.45145130157470698</c:v>
                </c:pt>
                <c:pt idx="882">
                  <c:v>0.44285392761230502</c:v>
                </c:pt>
                <c:pt idx="883">
                  <c:v>0.420823574066162</c:v>
                </c:pt>
                <c:pt idx="884">
                  <c:v>0.43703317642211897</c:v>
                </c:pt>
                <c:pt idx="885">
                  <c:v>0.42317533493041998</c:v>
                </c:pt>
                <c:pt idx="886">
                  <c:v>0.41141510009765597</c:v>
                </c:pt>
                <c:pt idx="887">
                  <c:v>0.413099765777588</c:v>
                </c:pt>
                <c:pt idx="888">
                  <c:v>0.411456108093262</c:v>
                </c:pt>
                <c:pt idx="889">
                  <c:v>0.38952732086181702</c:v>
                </c:pt>
                <c:pt idx="890">
                  <c:v>0.37964248657226601</c:v>
                </c:pt>
                <c:pt idx="891">
                  <c:v>0.37831878662109403</c:v>
                </c:pt>
                <c:pt idx="892">
                  <c:v>0.360531806945801</c:v>
                </c:pt>
                <c:pt idx="893">
                  <c:v>0.36357545852661199</c:v>
                </c:pt>
                <c:pt idx="894">
                  <c:v>0.35858058929443398</c:v>
                </c:pt>
                <c:pt idx="895">
                  <c:v>0.33730411529540999</c:v>
                </c:pt>
                <c:pt idx="896">
                  <c:v>0.34670591354370101</c:v>
                </c:pt>
                <c:pt idx="897">
                  <c:v>0.33565616607665999</c:v>
                </c:pt>
                <c:pt idx="898">
                  <c:v>0.32970952987670898</c:v>
                </c:pt>
                <c:pt idx="899">
                  <c:v>0.31929588317871099</c:v>
                </c:pt>
                <c:pt idx="900">
                  <c:v>0.31811618804931702</c:v>
                </c:pt>
                <c:pt idx="901">
                  <c:v>0.31871986389160201</c:v>
                </c:pt>
                <c:pt idx="902">
                  <c:v>0.31196403503418002</c:v>
                </c:pt>
                <c:pt idx="903">
                  <c:v>0.32028913497924799</c:v>
                </c:pt>
                <c:pt idx="904">
                  <c:v>0.289425849914551</c:v>
                </c:pt>
                <c:pt idx="905">
                  <c:v>0.29207897186279302</c:v>
                </c:pt>
                <c:pt idx="906">
                  <c:v>0.28772544860839899</c:v>
                </c:pt>
                <c:pt idx="907">
                  <c:v>0.27433156967163103</c:v>
                </c:pt>
                <c:pt idx="908">
                  <c:v>0.28304719924926802</c:v>
                </c:pt>
                <c:pt idx="909">
                  <c:v>0.27426815032959001</c:v>
                </c:pt>
                <c:pt idx="910">
                  <c:v>0.26996374130249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1A06-4153-B56B-BDE4E867185A}"/>
            </c:ext>
          </c:extLst>
        </c:ser>
        <c:ser>
          <c:idx val="8"/>
          <c:order val="2"/>
          <c:tx>
            <c:strRef>
              <c:f>'[recap TP.xlsx]uv-visible partie 1'!$J$1</c:f>
              <c:strCache>
                <c:ptCount val="1"/>
                <c:pt idx="0">
                  <c:v>Absorbance (AU) mesure NH3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-visible partie 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-visible partie 1'!$J$2:$J$912</c:f>
              <c:numCache>
                <c:formatCode>General</c:formatCode>
                <c:ptCount val="911"/>
                <c:pt idx="0">
                  <c:v>2.5071315765380899</c:v>
                </c:pt>
                <c:pt idx="1">
                  <c:v>2.5906825065612802</c:v>
                </c:pt>
                <c:pt idx="2">
                  <c:v>2.3901119232177801</c:v>
                </c:pt>
                <c:pt idx="3">
                  <c:v>2.6353130340576199</c:v>
                </c:pt>
                <c:pt idx="4">
                  <c:v>2.5873098373413099</c:v>
                </c:pt>
                <c:pt idx="5">
                  <c:v>2.5365023612976101</c:v>
                </c:pt>
                <c:pt idx="6">
                  <c:v>2.6568336486816402</c:v>
                </c:pt>
                <c:pt idx="7">
                  <c:v>2.5207548141479501</c:v>
                </c:pt>
                <c:pt idx="8">
                  <c:v>2.6187777519226101</c:v>
                </c:pt>
                <c:pt idx="9">
                  <c:v>2.6136932373046902</c:v>
                </c:pt>
                <c:pt idx="10">
                  <c:v>2.7033834457397501</c:v>
                </c:pt>
                <c:pt idx="11">
                  <c:v>2.7427096366882302</c:v>
                </c:pt>
                <c:pt idx="12">
                  <c:v>2.5856766700744598</c:v>
                </c:pt>
                <c:pt idx="13">
                  <c:v>2.7029390335082999</c:v>
                </c:pt>
                <c:pt idx="14">
                  <c:v>2.6186079978942902</c:v>
                </c:pt>
                <c:pt idx="15">
                  <c:v>2.6644864082336501</c:v>
                </c:pt>
                <c:pt idx="16">
                  <c:v>2.79042768478394</c:v>
                </c:pt>
                <c:pt idx="17">
                  <c:v>2.9980287551879901</c:v>
                </c:pt>
                <c:pt idx="18">
                  <c:v>3.3059263229370099</c:v>
                </c:pt>
                <c:pt idx="19">
                  <c:v>3.1267266273498602</c:v>
                </c:pt>
                <c:pt idx="20">
                  <c:v>2.9335594177246098</c:v>
                </c:pt>
                <c:pt idx="21">
                  <c:v>2.8718500137329102</c:v>
                </c:pt>
                <c:pt idx="22">
                  <c:v>2.8513751029968302</c:v>
                </c:pt>
                <c:pt idx="23">
                  <c:v>2.92874383926392</c:v>
                </c:pt>
                <c:pt idx="24">
                  <c:v>3.0628433227539098</c:v>
                </c:pt>
                <c:pt idx="25">
                  <c:v>2.9391117095947301</c:v>
                </c:pt>
                <c:pt idx="26">
                  <c:v>3.04244804382324</c:v>
                </c:pt>
                <c:pt idx="27">
                  <c:v>2.94542789459229</c:v>
                </c:pt>
                <c:pt idx="28">
                  <c:v>2.9299612045288099</c:v>
                </c:pt>
                <c:pt idx="29">
                  <c:v>3.0191783905029301</c:v>
                </c:pt>
                <c:pt idx="30">
                  <c:v>3.0262742042541499</c:v>
                </c:pt>
                <c:pt idx="31">
                  <c:v>3.1451077461242698</c:v>
                </c:pt>
                <c:pt idx="32">
                  <c:v>3.07275390625</c:v>
                </c:pt>
                <c:pt idx="33">
                  <c:v>3.18410396575928</c:v>
                </c:pt>
                <c:pt idx="34">
                  <c:v>3.2875623703003001</c:v>
                </c:pt>
                <c:pt idx="35">
                  <c:v>3.2793750762939502</c:v>
                </c:pt>
                <c:pt idx="36">
                  <c:v>3.0524201393127499</c:v>
                </c:pt>
                <c:pt idx="37">
                  <c:v>3.1601705551147501</c:v>
                </c:pt>
                <c:pt idx="38">
                  <c:v>3.2067236900329599</c:v>
                </c:pt>
                <c:pt idx="39">
                  <c:v>3.15337038040161</c:v>
                </c:pt>
                <c:pt idx="40">
                  <c:v>3.4025692939758301</c:v>
                </c:pt>
                <c:pt idx="41">
                  <c:v>3.1672539710998602</c:v>
                </c:pt>
                <c:pt idx="42">
                  <c:v>3.34817314147949</c:v>
                </c:pt>
                <c:pt idx="43">
                  <c:v>3.38468265533447</c:v>
                </c:pt>
                <c:pt idx="44">
                  <c:v>3.3002624511718799</c:v>
                </c:pt>
                <c:pt idx="45">
                  <c:v>3.3348526954650901</c:v>
                </c:pt>
                <c:pt idx="46">
                  <c:v>3.33112716674805</c:v>
                </c:pt>
                <c:pt idx="47">
                  <c:v>3.3175215721130402</c:v>
                </c:pt>
                <c:pt idx="48">
                  <c:v>3.6363081932067902</c:v>
                </c:pt>
                <c:pt idx="49">
                  <c:v>3.2988553047180198</c:v>
                </c:pt>
                <c:pt idx="50">
                  <c:v>3.54533815383911</c:v>
                </c:pt>
                <c:pt idx="51">
                  <c:v>3.43133974075318</c:v>
                </c:pt>
                <c:pt idx="52">
                  <c:v>3.6315665245056201</c:v>
                </c:pt>
                <c:pt idx="53">
                  <c:v>3.6532077789306698</c:v>
                </c:pt>
                <c:pt idx="54">
                  <c:v>3.2565283775329599</c:v>
                </c:pt>
                <c:pt idx="55">
                  <c:v>3.7040705680847199</c:v>
                </c:pt>
                <c:pt idx="56">
                  <c:v>3.41942691802979</c:v>
                </c:pt>
                <c:pt idx="57">
                  <c:v>3.5287952423095699</c:v>
                </c:pt>
                <c:pt idx="58">
                  <c:v>3.80803394317627</c:v>
                </c:pt>
                <c:pt idx="59">
                  <c:v>3.4938020706176798</c:v>
                </c:pt>
                <c:pt idx="60">
                  <c:v>3.3322505950927801</c:v>
                </c:pt>
                <c:pt idx="61">
                  <c:v>3.44904708862305</c:v>
                </c:pt>
                <c:pt idx="62">
                  <c:v>3.19364356994629</c:v>
                </c:pt>
                <c:pt idx="63">
                  <c:v>3.8608832359314</c:v>
                </c:pt>
                <c:pt idx="64">
                  <c:v>3.7386236190795898</c:v>
                </c:pt>
                <c:pt idx="65">
                  <c:v>2.9400191307067902</c:v>
                </c:pt>
                <c:pt idx="66">
                  <c:v>2.4497089385986301</c:v>
                </c:pt>
                <c:pt idx="67">
                  <c:v>2.12801933288574</c:v>
                </c:pt>
                <c:pt idx="68">
                  <c:v>1.87203216552735</c:v>
                </c:pt>
                <c:pt idx="69">
                  <c:v>1.6533112525939999</c:v>
                </c:pt>
                <c:pt idx="70">
                  <c:v>1.48405361175537</c:v>
                </c:pt>
                <c:pt idx="71">
                  <c:v>1.3413395881652901</c:v>
                </c:pt>
                <c:pt idx="72">
                  <c:v>1.22838306427002</c:v>
                </c:pt>
                <c:pt idx="73">
                  <c:v>1.13937664031983</c:v>
                </c:pt>
                <c:pt idx="74">
                  <c:v>1.0679731369018599</c:v>
                </c:pt>
                <c:pt idx="75">
                  <c:v>1.01444816589356</c:v>
                </c:pt>
                <c:pt idx="76">
                  <c:v>0.975538730621338</c:v>
                </c:pt>
                <c:pt idx="77">
                  <c:v>0.94847679138183605</c:v>
                </c:pt>
                <c:pt idx="78">
                  <c:v>0.93101453781127996</c:v>
                </c:pt>
                <c:pt idx="79">
                  <c:v>0.92217922210693404</c:v>
                </c:pt>
                <c:pt idx="80">
                  <c:v>0.92105674743652399</c:v>
                </c:pt>
                <c:pt idx="81">
                  <c:v>0.930117607116699</c:v>
                </c:pt>
                <c:pt idx="82">
                  <c:v>0.94203090667724598</c:v>
                </c:pt>
                <c:pt idx="83">
                  <c:v>0.96057176589965798</c:v>
                </c:pt>
                <c:pt idx="84">
                  <c:v>0.98280143737793002</c:v>
                </c:pt>
                <c:pt idx="85">
                  <c:v>1.01134586334229</c:v>
                </c:pt>
                <c:pt idx="86">
                  <c:v>1.04023361206055</c:v>
                </c:pt>
                <c:pt idx="87">
                  <c:v>1.07767581939697</c:v>
                </c:pt>
                <c:pt idx="88">
                  <c:v>1.1176714897155799</c:v>
                </c:pt>
                <c:pt idx="89">
                  <c:v>1.1624984741211</c:v>
                </c:pt>
                <c:pt idx="90">
                  <c:v>1.2120833396911599</c:v>
                </c:pt>
                <c:pt idx="91">
                  <c:v>1.26286125183106</c:v>
                </c:pt>
                <c:pt idx="92">
                  <c:v>1.3123970031738299</c:v>
                </c:pt>
                <c:pt idx="93">
                  <c:v>1.3687219619751001</c:v>
                </c:pt>
                <c:pt idx="94">
                  <c:v>1.42347955703736</c:v>
                </c:pt>
                <c:pt idx="95">
                  <c:v>1.48852491378784</c:v>
                </c:pt>
                <c:pt idx="96">
                  <c:v>1.5463161468505899</c:v>
                </c:pt>
                <c:pt idx="97">
                  <c:v>1.60540199279785</c:v>
                </c:pt>
                <c:pt idx="98">
                  <c:v>1.68398237228394</c:v>
                </c:pt>
                <c:pt idx="99">
                  <c:v>1.74370098114014</c:v>
                </c:pt>
                <c:pt idx="100">
                  <c:v>1.79407405853272</c:v>
                </c:pt>
                <c:pt idx="101">
                  <c:v>1.88646459579468</c:v>
                </c:pt>
                <c:pt idx="102">
                  <c:v>1.9451389312744201</c:v>
                </c:pt>
                <c:pt idx="103">
                  <c:v>2.0000743865966801</c:v>
                </c:pt>
                <c:pt idx="104">
                  <c:v>2.0760693550109899</c:v>
                </c:pt>
                <c:pt idx="105">
                  <c:v>2.1226186752319398</c:v>
                </c:pt>
                <c:pt idx="106">
                  <c:v>2.16197681427002</c:v>
                </c:pt>
                <c:pt idx="107">
                  <c:v>2.25864601135254</c:v>
                </c:pt>
                <c:pt idx="108">
                  <c:v>2.2743954658508301</c:v>
                </c:pt>
                <c:pt idx="109">
                  <c:v>2.3332781791686998</c:v>
                </c:pt>
                <c:pt idx="110">
                  <c:v>2.3293490409851101</c:v>
                </c:pt>
                <c:pt idx="111">
                  <c:v>2.3382191658020002</c:v>
                </c:pt>
                <c:pt idx="112">
                  <c:v>2.3415408134460498</c:v>
                </c:pt>
                <c:pt idx="113">
                  <c:v>2.4061713218689</c:v>
                </c:pt>
                <c:pt idx="114">
                  <c:v>2.3968205451965399</c:v>
                </c:pt>
                <c:pt idx="115">
                  <c:v>2.3556771278381401</c:v>
                </c:pt>
                <c:pt idx="116">
                  <c:v>2.3970260620117201</c:v>
                </c:pt>
                <c:pt idx="117">
                  <c:v>2.3478879928588898</c:v>
                </c:pt>
                <c:pt idx="118">
                  <c:v>2.2634220123290998</c:v>
                </c:pt>
                <c:pt idx="119">
                  <c:v>2.2299880981445299</c:v>
                </c:pt>
                <c:pt idx="120">
                  <c:v>2.1612367630004901</c:v>
                </c:pt>
                <c:pt idx="121">
                  <c:v>2.0829167366027899</c:v>
                </c:pt>
                <c:pt idx="122">
                  <c:v>2.0350136756896999</c:v>
                </c:pt>
                <c:pt idx="123">
                  <c:v>1.95934391021729</c:v>
                </c:pt>
                <c:pt idx="124">
                  <c:v>1.86044692993164</c:v>
                </c:pt>
                <c:pt idx="125">
                  <c:v>1.7643251419067401</c:v>
                </c:pt>
                <c:pt idx="126">
                  <c:v>1.66815090179444</c:v>
                </c:pt>
                <c:pt idx="127">
                  <c:v>1.5704941749572801</c:v>
                </c:pt>
                <c:pt idx="128">
                  <c:v>1.4780750274658201</c:v>
                </c:pt>
                <c:pt idx="129">
                  <c:v>1.3932127952575699</c:v>
                </c:pt>
                <c:pt idx="130">
                  <c:v>1.3009061813354501</c:v>
                </c:pt>
                <c:pt idx="131">
                  <c:v>1.21052789688111</c:v>
                </c:pt>
                <c:pt idx="132">
                  <c:v>1.12828969955445</c:v>
                </c:pt>
                <c:pt idx="133">
                  <c:v>1.0456390380859399</c:v>
                </c:pt>
                <c:pt idx="134">
                  <c:v>0.96782827377319403</c:v>
                </c:pt>
                <c:pt idx="135">
                  <c:v>0.90377473831176802</c:v>
                </c:pt>
                <c:pt idx="136">
                  <c:v>0.83722686767578103</c:v>
                </c:pt>
                <c:pt idx="137">
                  <c:v>0.78395414352417003</c:v>
                </c:pt>
                <c:pt idx="138">
                  <c:v>0.73518943786621105</c:v>
                </c:pt>
                <c:pt idx="139">
                  <c:v>0.69578313827514704</c:v>
                </c:pt>
                <c:pt idx="140">
                  <c:v>0.66395282745361395</c:v>
                </c:pt>
                <c:pt idx="141">
                  <c:v>0.641221523284912</c:v>
                </c:pt>
                <c:pt idx="142">
                  <c:v>0.62475442886352595</c:v>
                </c:pt>
                <c:pt idx="143">
                  <c:v>0.61685943603515703</c:v>
                </c:pt>
                <c:pt idx="144">
                  <c:v>0.61490869522094804</c:v>
                </c:pt>
                <c:pt idx="145">
                  <c:v>0.61928796768188499</c:v>
                </c:pt>
                <c:pt idx="146">
                  <c:v>0.62855195999145497</c:v>
                </c:pt>
                <c:pt idx="147">
                  <c:v>0.64315938949585005</c:v>
                </c:pt>
                <c:pt idx="148">
                  <c:v>0.661845684051514</c:v>
                </c:pt>
                <c:pt idx="149">
                  <c:v>0.68379497528076205</c:v>
                </c:pt>
                <c:pt idx="150">
                  <c:v>0.70938539505004905</c:v>
                </c:pt>
                <c:pt idx="151">
                  <c:v>0.73596000671386697</c:v>
                </c:pt>
                <c:pt idx="152">
                  <c:v>0.76511096954345703</c:v>
                </c:pt>
                <c:pt idx="153">
                  <c:v>0.796217441558838</c:v>
                </c:pt>
                <c:pt idx="154">
                  <c:v>0.82440185546875</c:v>
                </c:pt>
                <c:pt idx="155">
                  <c:v>0.85684537887573298</c:v>
                </c:pt>
                <c:pt idx="156">
                  <c:v>0.88209342956543002</c:v>
                </c:pt>
                <c:pt idx="157">
                  <c:v>0.91466712951660201</c:v>
                </c:pt>
                <c:pt idx="158">
                  <c:v>0.94233083724975597</c:v>
                </c:pt>
                <c:pt idx="159">
                  <c:v>0.96901941299438499</c:v>
                </c:pt>
                <c:pt idx="160">
                  <c:v>0.99606513977050803</c:v>
                </c:pt>
                <c:pt idx="161">
                  <c:v>1.01938247680664</c:v>
                </c:pt>
                <c:pt idx="162">
                  <c:v>1.0393357276916499</c:v>
                </c:pt>
                <c:pt idx="163">
                  <c:v>1.0575466156005899</c:v>
                </c:pt>
                <c:pt idx="164">
                  <c:v>1.0696840286254901</c:v>
                </c:pt>
                <c:pt idx="165">
                  <c:v>1.0793652534484901</c:v>
                </c:pt>
                <c:pt idx="166">
                  <c:v>1.0893526077270499</c:v>
                </c:pt>
                <c:pt idx="167">
                  <c:v>1.0919394493103001</c:v>
                </c:pt>
                <c:pt idx="168">
                  <c:v>1.10103416442871</c:v>
                </c:pt>
                <c:pt idx="169">
                  <c:v>1.0998439788818399</c:v>
                </c:pt>
                <c:pt idx="170">
                  <c:v>1.0950074195861801</c:v>
                </c:pt>
                <c:pt idx="171">
                  <c:v>1.08452892303467</c:v>
                </c:pt>
                <c:pt idx="172">
                  <c:v>1.0637168884277399</c:v>
                </c:pt>
                <c:pt idx="173">
                  <c:v>1.05132389068604</c:v>
                </c:pt>
                <c:pt idx="174">
                  <c:v>1.0287051200866699</c:v>
                </c:pt>
                <c:pt idx="175">
                  <c:v>1.0074868202209499</c:v>
                </c:pt>
                <c:pt idx="176">
                  <c:v>0.98337793350219704</c:v>
                </c:pt>
                <c:pt idx="177">
                  <c:v>0.95512390136718806</c:v>
                </c:pt>
                <c:pt idx="178">
                  <c:v>0.93371009826660201</c:v>
                </c:pt>
                <c:pt idx="179">
                  <c:v>0.90588760375976596</c:v>
                </c:pt>
                <c:pt idx="180">
                  <c:v>0.87647628784179699</c:v>
                </c:pt>
                <c:pt idx="181">
                  <c:v>0.84652280807495095</c:v>
                </c:pt>
                <c:pt idx="182">
                  <c:v>0.81445360183715798</c:v>
                </c:pt>
                <c:pt idx="183">
                  <c:v>0.77878522872924805</c:v>
                </c:pt>
                <c:pt idx="184">
                  <c:v>0.744656562805176</c:v>
                </c:pt>
                <c:pt idx="185">
                  <c:v>0.71183967590332098</c:v>
                </c:pt>
                <c:pt idx="186">
                  <c:v>0.67862129211425803</c:v>
                </c:pt>
                <c:pt idx="187">
                  <c:v>0.64191818237304699</c:v>
                </c:pt>
                <c:pt idx="188">
                  <c:v>0.60671901702880904</c:v>
                </c:pt>
                <c:pt idx="189">
                  <c:v>0.57331514358520497</c:v>
                </c:pt>
                <c:pt idx="190">
                  <c:v>0.53974866867065496</c:v>
                </c:pt>
                <c:pt idx="191">
                  <c:v>0.50827407836914096</c:v>
                </c:pt>
                <c:pt idx="192">
                  <c:v>0.47620916366577198</c:v>
                </c:pt>
                <c:pt idx="193">
                  <c:v>0.44537973403930697</c:v>
                </c:pt>
                <c:pt idx="194">
                  <c:v>0.41650915145874001</c:v>
                </c:pt>
                <c:pt idx="195">
                  <c:v>0.38835334777832098</c:v>
                </c:pt>
                <c:pt idx="196">
                  <c:v>0.36186838150024397</c:v>
                </c:pt>
                <c:pt idx="197">
                  <c:v>0.33711051940918002</c:v>
                </c:pt>
                <c:pt idx="198">
                  <c:v>0.31240940093994202</c:v>
                </c:pt>
                <c:pt idx="199">
                  <c:v>0.28980636596679699</c:v>
                </c:pt>
                <c:pt idx="200">
                  <c:v>0.26865768432617199</c:v>
                </c:pt>
                <c:pt idx="201">
                  <c:v>0.248843193054199</c:v>
                </c:pt>
                <c:pt idx="202">
                  <c:v>0.23026704788207999</c:v>
                </c:pt>
                <c:pt idx="203">
                  <c:v>0.21272182464599601</c:v>
                </c:pt>
                <c:pt idx="204">
                  <c:v>0.19645309448242201</c:v>
                </c:pt>
                <c:pt idx="205">
                  <c:v>0.18139076232910201</c:v>
                </c:pt>
                <c:pt idx="206">
                  <c:v>0.167961120605469</c:v>
                </c:pt>
                <c:pt idx="207">
                  <c:v>0.15568637847900399</c:v>
                </c:pt>
                <c:pt idx="208">
                  <c:v>0.145675659179688</c:v>
                </c:pt>
                <c:pt idx="209">
                  <c:v>0.133723258972168</c:v>
                </c:pt>
                <c:pt idx="210">
                  <c:v>0.123976707458496</c:v>
                </c:pt>
                <c:pt idx="211">
                  <c:v>0.11604881286621101</c:v>
                </c:pt>
                <c:pt idx="212">
                  <c:v>0.10815954208374</c:v>
                </c:pt>
                <c:pt idx="213">
                  <c:v>0.10235595703125</c:v>
                </c:pt>
                <c:pt idx="214">
                  <c:v>9.6307277679443401E-2</c:v>
                </c:pt>
                <c:pt idx="215">
                  <c:v>9.0480804443359403E-2</c:v>
                </c:pt>
                <c:pt idx="216">
                  <c:v>8.63909721374512E-2</c:v>
                </c:pt>
                <c:pt idx="217">
                  <c:v>8.1085681915283203E-2</c:v>
                </c:pt>
                <c:pt idx="218">
                  <c:v>7.7874183654785198E-2</c:v>
                </c:pt>
                <c:pt idx="219">
                  <c:v>7.4954986572265694E-2</c:v>
                </c:pt>
                <c:pt idx="220">
                  <c:v>7.1366786956787095E-2</c:v>
                </c:pt>
                <c:pt idx="221">
                  <c:v>6.9282054901123102E-2</c:v>
                </c:pt>
                <c:pt idx="222">
                  <c:v>6.7449092864990304E-2</c:v>
                </c:pt>
                <c:pt idx="223">
                  <c:v>6.5067768096923898E-2</c:v>
                </c:pt>
                <c:pt idx="224">
                  <c:v>6.2903404235839899E-2</c:v>
                </c:pt>
                <c:pt idx="225">
                  <c:v>6.1298370361328201E-2</c:v>
                </c:pt>
                <c:pt idx="226">
                  <c:v>5.9720516204833998E-2</c:v>
                </c:pt>
                <c:pt idx="227">
                  <c:v>5.8824062347412102E-2</c:v>
                </c:pt>
                <c:pt idx="228">
                  <c:v>5.8115005493164097E-2</c:v>
                </c:pt>
                <c:pt idx="229">
                  <c:v>5.6601524353027399E-2</c:v>
                </c:pt>
                <c:pt idx="230">
                  <c:v>5.5498600006103502E-2</c:v>
                </c:pt>
                <c:pt idx="231">
                  <c:v>5.4875850677490297E-2</c:v>
                </c:pt>
                <c:pt idx="232">
                  <c:v>5.3929805755615297E-2</c:v>
                </c:pt>
                <c:pt idx="233">
                  <c:v>5.2349567413330099E-2</c:v>
                </c:pt>
                <c:pt idx="234">
                  <c:v>5.17830848693848E-2</c:v>
                </c:pt>
                <c:pt idx="235">
                  <c:v>5.0556659698486398E-2</c:v>
                </c:pt>
                <c:pt idx="236">
                  <c:v>4.9655437469482401E-2</c:v>
                </c:pt>
                <c:pt idx="237">
                  <c:v>4.9020290374755901E-2</c:v>
                </c:pt>
                <c:pt idx="238">
                  <c:v>4.9211502075195299E-2</c:v>
                </c:pt>
                <c:pt idx="239">
                  <c:v>4.8211097717285198E-2</c:v>
                </c:pt>
                <c:pt idx="240">
                  <c:v>4.8310279846191399E-2</c:v>
                </c:pt>
                <c:pt idx="241">
                  <c:v>4.6201705932617201E-2</c:v>
                </c:pt>
                <c:pt idx="242">
                  <c:v>4.5121192932128899E-2</c:v>
                </c:pt>
                <c:pt idx="243">
                  <c:v>4.5355796813964899E-2</c:v>
                </c:pt>
                <c:pt idx="244">
                  <c:v>4.5743465423583998E-2</c:v>
                </c:pt>
                <c:pt idx="245">
                  <c:v>4.4734954833984403E-2</c:v>
                </c:pt>
                <c:pt idx="246">
                  <c:v>4.4665336608886698E-2</c:v>
                </c:pt>
                <c:pt idx="247">
                  <c:v>4.4448375701904297E-2</c:v>
                </c:pt>
                <c:pt idx="248">
                  <c:v>4.4209957122802797E-2</c:v>
                </c:pt>
                <c:pt idx="249">
                  <c:v>4.4072151184082101E-2</c:v>
                </c:pt>
                <c:pt idx="250">
                  <c:v>4.38594818115235E-2</c:v>
                </c:pt>
                <c:pt idx="251">
                  <c:v>4.4674396514892599E-2</c:v>
                </c:pt>
                <c:pt idx="252">
                  <c:v>4.4567584991455099E-2</c:v>
                </c:pt>
                <c:pt idx="253">
                  <c:v>4.4097900390625E-2</c:v>
                </c:pt>
                <c:pt idx="254">
                  <c:v>4.4768810272216797E-2</c:v>
                </c:pt>
                <c:pt idx="255">
                  <c:v>4.4724464416503899E-2</c:v>
                </c:pt>
                <c:pt idx="256">
                  <c:v>4.51464653015137E-2</c:v>
                </c:pt>
                <c:pt idx="257">
                  <c:v>4.4897556304931703E-2</c:v>
                </c:pt>
                <c:pt idx="258">
                  <c:v>4.5091152191162102E-2</c:v>
                </c:pt>
                <c:pt idx="259">
                  <c:v>4.5170783996582101E-2</c:v>
                </c:pt>
                <c:pt idx="260">
                  <c:v>4.4590950012207101E-2</c:v>
                </c:pt>
                <c:pt idx="261">
                  <c:v>4.4704437255859403E-2</c:v>
                </c:pt>
                <c:pt idx="262">
                  <c:v>4.5214176177978502E-2</c:v>
                </c:pt>
                <c:pt idx="263">
                  <c:v>4.51760292053223E-2</c:v>
                </c:pt>
                <c:pt idx="264">
                  <c:v>4.5791149139404297E-2</c:v>
                </c:pt>
                <c:pt idx="265">
                  <c:v>4.6516895294189502E-2</c:v>
                </c:pt>
                <c:pt idx="266">
                  <c:v>4.66570854187012E-2</c:v>
                </c:pt>
                <c:pt idx="267">
                  <c:v>4.6523571014404297E-2</c:v>
                </c:pt>
                <c:pt idx="268">
                  <c:v>4.73589897155762E-2</c:v>
                </c:pt>
                <c:pt idx="269">
                  <c:v>4.7320365905761698E-2</c:v>
                </c:pt>
                <c:pt idx="270">
                  <c:v>4.8110008239746101E-2</c:v>
                </c:pt>
                <c:pt idx="271">
                  <c:v>4.85687255859375E-2</c:v>
                </c:pt>
                <c:pt idx="272">
                  <c:v>4.9522399902343799E-2</c:v>
                </c:pt>
                <c:pt idx="273">
                  <c:v>5.1045417785644601E-2</c:v>
                </c:pt>
                <c:pt idx="274">
                  <c:v>5.2233219146728502E-2</c:v>
                </c:pt>
                <c:pt idx="275">
                  <c:v>5.3246021270752002E-2</c:v>
                </c:pt>
                <c:pt idx="276">
                  <c:v>5.3701877593994203E-2</c:v>
                </c:pt>
                <c:pt idx="277">
                  <c:v>5.4557323455810602E-2</c:v>
                </c:pt>
                <c:pt idx="278">
                  <c:v>5.6067466735839899E-2</c:v>
                </c:pt>
                <c:pt idx="279">
                  <c:v>5.7668685913086E-2</c:v>
                </c:pt>
                <c:pt idx="280">
                  <c:v>5.88335990905762E-2</c:v>
                </c:pt>
                <c:pt idx="281">
                  <c:v>6.0764312744140701E-2</c:v>
                </c:pt>
                <c:pt idx="282">
                  <c:v>6.2106132507324198E-2</c:v>
                </c:pt>
                <c:pt idx="283">
                  <c:v>6.4182758331298898E-2</c:v>
                </c:pt>
                <c:pt idx="284">
                  <c:v>6.5804958343505901E-2</c:v>
                </c:pt>
                <c:pt idx="285">
                  <c:v>6.7406177520751995E-2</c:v>
                </c:pt>
                <c:pt idx="286">
                  <c:v>6.9108963012695299E-2</c:v>
                </c:pt>
                <c:pt idx="287">
                  <c:v>7.09075927734375E-2</c:v>
                </c:pt>
                <c:pt idx="288">
                  <c:v>7.2943687438964899E-2</c:v>
                </c:pt>
                <c:pt idx="289">
                  <c:v>7.5145721435546903E-2</c:v>
                </c:pt>
                <c:pt idx="290">
                  <c:v>7.7675342559814495E-2</c:v>
                </c:pt>
                <c:pt idx="291">
                  <c:v>8.04638862609863E-2</c:v>
                </c:pt>
                <c:pt idx="292">
                  <c:v>8.3049774169921903E-2</c:v>
                </c:pt>
                <c:pt idx="293">
                  <c:v>8.5436820983886705E-2</c:v>
                </c:pt>
                <c:pt idx="294">
                  <c:v>8.8566780090332101E-2</c:v>
                </c:pt>
                <c:pt idx="295">
                  <c:v>9.2209339141845703E-2</c:v>
                </c:pt>
                <c:pt idx="296">
                  <c:v>9.8249435424804701E-2</c:v>
                </c:pt>
                <c:pt idx="297">
                  <c:v>9.3459129333496094E-2</c:v>
                </c:pt>
                <c:pt idx="298">
                  <c:v>9.8974227905273507E-2</c:v>
                </c:pt>
                <c:pt idx="299">
                  <c:v>0.105064392089844</c:v>
                </c:pt>
                <c:pt idx="300">
                  <c:v>0.109245300292969</c:v>
                </c:pt>
                <c:pt idx="301">
                  <c:v>0.11368465423584</c:v>
                </c:pt>
                <c:pt idx="302">
                  <c:v>0.117846488952637</c:v>
                </c:pt>
                <c:pt idx="303">
                  <c:v>0.122124671936035</c:v>
                </c:pt>
                <c:pt idx="304">
                  <c:v>0.12679815292358401</c:v>
                </c:pt>
                <c:pt idx="305">
                  <c:v>0.13123083114624001</c:v>
                </c:pt>
                <c:pt idx="306">
                  <c:v>0.136616706848145</c:v>
                </c:pt>
                <c:pt idx="307">
                  <c:v>0.14159059524536199</c:v>
                </c:pt>
                <c:pt idx="308">
                  <c:v>0.14671277999877999</c:v>
                </c:pt>
                <c:pt idx="309">
                  <c:v>0.15290451049804701</c:v>
                </c:pt>
                <c:pt idx="310">
                  <c:v>0.15885066986084001</c:v>
                </c:pt>
                <c:pt idx="311">
                  <c:v>0.16509342193603499</c:v>
                </c:pt>
                <c:pt idx="312">
                  <c:v>0.171350002288819</c:v>
                </c:pt>
                <c:pt idx="313">
                  <c:v>0.17796230316162101</c:v>
                </c:pt>
                <c:pt idx="314">
                  <c:v>0.184860229492188</c:v>
                </c:pt>
                <c:pt idx="315">
                  <c:v>0.19191217422485399</c:v>
                </c:pt>
                <c:pt idx="316">
                  <c:v>0.19992494583129899</c:v>
                </c:pt>
                <c:pt idx="317">
                  <c:v>0.207225322723389</c:v>
                </c:pt>
                <c:pt idx="318">
                  <c:v>0.21537685394287101</c:v>
                </c:pt>
                <c:pt idx="319">
                  <c:v>0.22379112243652399</c:v>
                </c:pt>
                <c:pt idx="320">
                  <c:v>0.232165336608887</c:v>
                </c:pt>
                <c:pt idx="321">
                  <c:v>0.24117946624755901</c:v>
                </c:pt>
                <c:pt idx="322">
                  <c:v>0.249517917633057</c:v>
                </c:pt>
                <c:pt idx="323">
                  <c:v>0.25865077972412098</c:v>
                </c:pt>
                <c:pt idx="324">
                  <c:v>0.26831579208374001</c:v>
                </c:pt>
                <c:pt idx="325">
                  <c:v>0.27750587463378901</c:v>
                </c:pt>
                <c:pt idx="326">
                  <c:v>0.28783559799194403</c:v>
                </c:pt>
                <c:pt idx="327">
                  <c:v>0.29770708084106501</c:v>
                </c:pt>
                <c:pt idx="328">
                  <c:v>0.30835580825805697</c:v>
                </c:pt>
                <c:pt idx="329">
                  <c:v>0.31888198852539101</c:v>
                </c:pt>
                <c:pt idx="330">
                  <c:v>0.32930994033813499</c:v>
                </c:pt>
                <c:pt idx="331">
                  <c:v>0.34054136276245101</c:v>
                </c:pt>
                <c:pt idx="332">
                  <c:v>0.35160636901855502</c:v>
                </c:pt>
                <c:pt idx="333">
                  <c:v>0.36270380020141602</c:v>
                </c:pt>
                <c:pt idx="334">
                  <c:v>0.37463188171386702</c:v>
                </c:pt>
                <c:pt idx="335">
                  <c:v>0.38622188568115301</c:v>
                </c:pt>
                <c:pt idx="336">
                  <c:v>0.397782802581787</c:v>
                </c:pt>
                <c:pt idx="337">
                  <c:v>0.40955162048339899</c:v>
                </c:pt>
                <c:pt idx="338">
                  <c:v>0.42136001586914101</c:v>
                </c:pt>
                <c:pt idx="339">
                  <c:v>0.43381690979003901</c:v>
                </c:pt>
                <c:pt idx="340">
                  <c:v>0.44547414779663103</c:v>
                </c:pt>
                <c:pt idx="341">
                  <c:v>0.45775032043457098</c:v>
                </c:pt>
                <c:pt idx="342">
                  <c:v>0.46931076049804699</c:v>
                </c:pt>
                <c:pt idx="343">
                  <c:v>0.48225355148315502</c:v>
                </c:pt>
                <c:pt idx="344">
                  <c:v>0.49449825286865301</c:v>
                </c:pt>
                <c:pt idx="345">
                  <c:v>0.50636529922485396</c:v>
                </c:pt>
                <c:pt idx="346">
                  <c:v>0.51904487609863303</c:v>
                </c:pt>
                <c:pt idx="347">
                  <c:v>0.53101778030395497</c:v>
                </c:pt>
                <c:pt idx="348">
                  <c:v>0.54281425476074197</c:v>
                </c:pt>
                <c:pt idx="349">
                  <c:v>0.55549383163452204</c:v>
                </c:pt>
                <c:pt idx="350">
                  <c:v>0.56668710708618197</c:v>
                </c:pt>
                <c:pt idx="351">
                  <c:v>0.57881116867065496</c:v>
                </c:pt>
                <c:pt idx="352">
                  <c:v>0.59050416946411199</c:v>
                </c:pt>
                <c:pt idx="353">
                  <c:v>0.60206317901611395</c:v>
                </c:pt>
                <c:pt idx="354">
                  <c:v>0.61390304565429699</c:v>
                </c:pt>
                <c:pt idx="355">
                  <c:v>0.62394952774047896</c:v>
                </c:pt>
                <c:pt idx="356">
                  <c:v>0.63525724411010798</c:v>
                </c:pt>
                <c:pt idx="357">
                  <c:v>0.64559602737426802</c:v>
                </c:pt>
                <c:pt idx="358">
                  <c:v>0.65715408325195301</c:v>
                </c:pt>
                <c:pt idx="359">
                  <c:v>0.66756534576416005</c:v>
                </c:pt>
                <c:pt idx="360">
                  <c:v>0.67638444900512695</c:v>
                </c:pt>
                <c:pt idx="361">
                  <c:v>0.686123847961426</c:v>
                </c:pt>
                <c:pt idx="362">
                  <c:v>0.69605016708374101</c:v>
                </c:pt>
                <c:pt idx="363">
                  <c:v>0.70536565780639704</c:v>
                </c:pt>
                <c:pt idx="364">
                  <c:v>0.71385192871093806</c:v>
                </c:pt>
                <c:pt idx="365">
                  <c:v>0.72122144699096702</c:v>
                </c:pt>
                <c:pt idx="366">
                  <c:v>0.72996759414672896</c:v>
                </c:pt>
                <c:pt idx="367">
                  <c:v>0.73773813247680697</c:v>
                </c:pt>
                <c:pt idx="368">
                  <c:v>0.74462795257568404</c:v>
                </c:pt>
                <c:pt idx="369">
                  <c:v>0.75194835662841797</c:v>
                </c:pt>
                <c:pt idx="370">
                  <c:v>0.75820350646972701</c:v>
                </c:pt>
                <c:pt idx="371">
                  <c:v>0.76356840133667003</c:v>
                </c:pt>
                <c:pt idx="372">
                  <c:v>0.77011632919311601</c:v>
                </c:pt>
                <c:pt idx="373">
                  <c:v>0.77466678619384799</c:v>
                </c:pt>
                <c:pt idx="374">
                  <c:v>0.78039598464965898</c:v>
                </c:pt>
                <c:pt idx="375">
                  <c:v>0.78370857238769598</c:v>
                </c:pt>
                <c:pt idx="376">
                  <c:v>0.78832530975341797</c:v>
                </c:pt>
                <c:pt idx="377">
                  <c:v>0.791398525238037</c:v>
                </c:pt>
                <c:pt idx="378">
                  <c:v>0.794752597808838</c:v>
                </c:pt>
                <c:pt idx="379">
                  <c:v>0.79753351211547896</c:v>
                </c:pt>
                <c:pt idx="380">
                  <c:v>0.79934167861938499</c:v>
                </c:pt>
                <c:pt idx="381">
                  <c:v>0.799998760223389</c:v>
                </c:pt>
                <c:pt idx="382">
                  <c:v>0.80229520797729503</c:v>
                </c:pt>
                <c:pt idx="383">
                  <c:v>0.80312347412109397</c:v>
                </c:pt>
                <c:pt idx="384">
                  <c:v>0.80365085601806696</c:v>
                </c:pt>
                <c:pt idx="385">
                  <c:v>0.80285978317260798</c:v>
                </c:pt>
                <c:pt idx="386">
                  <c:v>0.80200433731079102</c:v>
                </c:pt>
                <c:pt idx="387">
                  <c:v>0.80216360092163097</c:v>
                </c:pt>
                <c:pt idx="388">
                  <c:v>0.800351142883301</c:v>
                </c:pt>
                <c:pt idx="389">
                  <c:v>0.79828739166259799</c:v>
                </c:pt>
                <c:pt idx="390">
                  <c:v>0.79634380340576205</c:v>
                </c:pt>
                <c:pt idx="391">
                  <c:v>0.79491424560546897</c:v>
                </c:pt>
                <c:pt idx="392">
                  <c:v>0.79131031036376998</c:v>
                </c:pt>
                <c:pt idx="393">
                  <c:v>0.78671979904174805</c:v>
                </c:pt>
                <c:pt idx="394">
                  <c:v>0.78435754776000999</c:v>
                </c:pt>
                <c:pt idx="395">
                  <c:v>0.78069972991943404</c:v>
                </c:pt>
                <c:pt idx="396">
                  <c:v>0.77526426315307595</c:v>
                </c:pt>
                <c:pt idx="397">
                  <c:v>0.771440029144287</c:v>
                </c:pt>
                <c:pt idx="398">
                  <c:v>0.76636314392089899</c:v>
                </c:pt>
                <c:pt idx="399">
                  <c:v>0.76076793670654297</c:v>
                </c:pt>
                <c:pt idx="400">
                  <c:v>0.75480699539184604</c:v>
                </c:pt>
                <c:pt idx="401">
                  <c:v>0.74947929382324197</c:v>
                </c:pt>
                <c:pt idx="402">
                  <c:v>0.74323511123657304</c:v>
                </c:pt>
                <c:pt idx="403">
                  <c:v>0.73730039596557595</c:v>
                </c:pt>
                <c:pt idx="404">
                  <c:v>0.72965764999389704</c:v>
                </c:pt>
                <c:pt idx="405">
                  <c:v>0.72318840026855502</c:v>
                </c:pt>
                <c:pt idx="406">
                  <c:v>0.71637916564941395</c:v>
                </c:pt>
                <c:pt idx="407">
                  <c:v>0.70896339416503895</c:v>
                </c:pt>
                <c:pt idx="408">
                  <c:v>0.70231962203979503</c:v>
                </c:pt>
                <c:pt idx="409">
                  <c:v>0.69524908065795898</c:v>
                </c:pt>
                <c:pt idx="410">
                  <c:v>0.68692588806152399</c:v>
                </c:pt>
                <c:pt idx="411">
                  <c:v>0.67887115478515703</c:v>
                </c:pt>
                <c:pt idx="412">
                  <c:v>0.67098665237426802</c:v>
                </c:pt>
                <c:pt idx="413">
                  <c:v>0.66288089752197299</c:v>
                </c:pt>
                <c:pt idx="414">
                  <c:v>0.65436410903930697</c:v>
                </c:pt>
                <c:pt idx="415">
                  <c:v>0.64556694030761697</c:v>
                </c:pt>
                <c:pt idx="416">
                  <c:v>0.63762569427490301</c:v>
                </c:pt>
                <c:pt idx="417">
                  <c:v>0.62807178497314498</c:v>
                </c:pt>
                <c:pt idx="418">
                  <c:v>0.619354248046875</c:v>
                </c:pt>
                <c:pt idx="419">
                  <c:v>0.610445976257325</c:v>
                </c:pt>
                <c:pt idx="420">
                  <c:v>0.60169410705566395</c:v>
                </c:pt>
                <c:pt idx="421">
                  <c:v>0.59304952621460005</c:v>
                </c:pt>
                <c:pt idx="422">
                  <c:v>0.58321809768676802</c:v>
                </c:pt>
                <c:pt idx="423">
                  <c:v>0.57458591461181696</c:v>
                </c:pt>
                <c:pt idx="424">
                  <c:v>0.56603956222534202</c:v>
                </c:pt>
                <c:pt idx="425">
                  <c:v>0.55623626708984397</c:v>
                </c:pt>
                <c:pt idx="426">
                  <c:v>0.54809474945068404</c:v>
                </c:pt>
                <c:pt idx="427">
                  <c:v>0.53865289688110396</c:v>
                </c:pt>
                <c:pt idx="428">
                  <c:v>0.52968025207519598</c:v>
                </c:pt>
                <c:pt idx="429">
                  <c:v>0.52104616165161199</c:v>
                </c:pt>
                <c:pt idx="430">
                  <c:v>0.51293516159057595</c:v>
                </c:pt>
                <c:pt idx="431">
                  <c:v>0.50406789779663097</c:v>
                </c:pt>
                <c:pt idx="432">
                  <c:v>0.49566841125488298</c:v>
                </c:pt>
                <c:pt idx="433">
                  <c:v>0.487627983093262</c:v>
                </c:pt>
                <c:pt idx="434">
                  <c:v>0.47891902923584001</c:v>
                </c:pt>
                <c:pt idx="435">
                  <c:v>0.47064399719238298</c:v>
                </c:pt>
                <c:pt idx="436">
                  <c:v>0.46403694152832098</c:v>
                </c:pt>
                <c:pt idx="437">
                  <c:v>0.45620012283325201</c:v>
                </c:pt>
                <c:pt idx="438">
                  <c:v>0.44843816757202198</c:v>
                </c:pt>
                <c:pt idx="439">
                  <c:v>0.43918275833129899</c:v>
                </c:pt>
                <c:pt idx="440">
                  <c:v>0.43174505233764698</c:v>
                </c:pt>
                <c:pt idx="441">
                  <c:v>0.42383766174316401</c:v>
                </c:pt>
                <c:pt idx="442">
                  <c:v>0.41546010971069403</c:v>
                </c:pt>
                <c:pt idx="443">
                  <c:v>0.40680503845214899</c:v>
                </c:pt>
                <c:pt idx="444">
                  <c:v>0.39835023880004899</c:v>
                </c:pt>
                <c:pt idx="445">
                  <c:v>0.39056730270385798</c:v>
                </c:pt>
                <c:pt idx="446">
                  <c:v>0.38226270675659202</c:v>
                </c:pt>
                <c:pt idx="447">
                  <c:v>0.374296665191651</c:v>
                </c:pt>
                <c:pt idx="448">
                  <c:v>0.366362094879151</c:v>
                </c:pt>
                <c:pt idx="449">
                  <c:v>0.35919809341430697</c:v>
                </c:pt>
                <c:pt idx="450">
                  <c:v>0.35200691223144598</c:v>
                </c:pt>
                <c:pt idx="451">
                  <c:v>0.34501838684082098</c:v>
                </c:pt>
                <c:pt idx="452">
                  <c:v>0.33810949325561501</c:v>
                </c:pt>
                <c:pt idx="453">
                  <c:v>0.33080196380615301</c:v>
                </c:pt>
                <c:pt idx="454">
                  <c:v>0.32456493377685602</c:v>
                </c:pt>
                <c:pt idx="455">
                  <c:v>0.31859827041625999</c:v>
                </c:pt>
                <c:pt idx="456">
                  <c:v>0.31139564514160201</c:v>
                </c:pt>
                <c:pt idx="457">
                  <c:v>0.30559206008911199</c:v>
                </c:pt>
                <c:pt idx="458">
                  <c:v>0.29932546615600603</c:v>
                </c:pt>
                <c:pt idx="459">
                  <c:v>0.29325246810913103</c:v>
                </c:pt>
                <c:pt idx="460">
                  <c:v>0.28726768493652399</c:v>
                </c:pt>
                <c:pt idx="461">
                  <c:v>0.28151893615722701</c:v>
                </c:pt>
                <c:pt idx="462">
                  <c:v>0.27566480636596702</c:v>
                </c:pt>
                <c:pt idx="463">
                  <c:v>0.27013731002807601</c:v>
                </c:pt>
                <c:pt idx="464">
                  <c:v>0.26425886154174799</c:v>
                </c:pt>
                <c:pt idx="465">
                  <c:v>0.26026725769043002</c:v>
                </c:pt>
                <c:pt idx="466">
                  <c:v>0.25906753540039101</c:v>
                </c:pt>
                <c:pt idx="467">
                  <c:v>0.24322509765625</c:v>
                </c:pt>
                <c:pt idx="468">
                  <c:v>0.24007320404052801</c:v>
                </c:pt>
                <c:pt idx="469">
                  <c:v>0.23855686187744199</c:v>
                </c:pt>
                <c:pt idx="470">
                  <c:v>0.23282861709594699</c:v>
                </c:pt>
                <c:pt idx="471">
                  <c:v>0.22813653945922899</c:v>
                </c:pt>
                <c:pt idx="472">
                  <c:v>0.22348880767822299</c:v>
                </c:pt>
                <c:pt idx="473">
                  <c:v>0.218852519989014</c:v>
                </c:pt>
                <c:pt idx="474">
                  <c:v>0.21470975875854501</c:v>
                </c:pt>
                <c:pt idx="475">
                  <c:v>0.210554599761963</c:v>
                </c:pt>
                <c:pt idx="476">
                  <c:v>0.206092834472656</c:v>
                </c:pt>
                <c:pt idx="477">
                  <c:v>0.20176935195922899</c:v>
                </c:pt>
                <c:pt idx="478">
                  <c:v>0.19798994064331099</c:v>
                </c:pt>
                <c:pt idx="479">
                  <c:v>0.194143772125244</c:v>
                </c:pt>
                <c:pt idx="480">
                  <c:v>0.190077304840088</c:v>
                </c:pt>
                <c:pt idx="481">
                  <c:v>0.186293125152588</c:v>
                </c:pt>
                <c:pt idx="482">
                  <c:v>0.183026313781738</c:v>
                </c:pt>
                <c:pt idx="483">
                  <c:v>0.179392814636231</c:v>
                </c:pt>
                <c:pt idx="484">
                  <c:v>0.17594242095947299</c:v>
                </c:pt>
                <c:pt idx="485">
                  <c:v>0.17264318466186501</c:v>
                </c:pt>
                <c:pt idx="486">
                  <c:v>0.16952753067016599</c:v>
                </c:pt>
                <c:pt idx="487">
                  <c:v>0.16643762588500999</c:v>
                </c:pt>
                <c:pt idx="488">
                  <c:v>0.16346645355224601</c:v>
                </c:pt>
                <c:pt idx="489">
                  <c:v>0.16043663024902399</c:v>
                </c:pt>
                <c:pt idx="490">
                  <c:v>0.15767097473144601</c:v>
                </c:pt>
                <c:pt idx="491">
                  <c:v>0.15486669540405301</c:v>
                </c:pt>
                <c:pt idx="492">
                  <c:v>0.15218448638915999</c:v>
                </c:pt>
                <c:pt idx="493">
                  <c:v>0.149765014648438</c:v>
                </c:pt>
                <c:pt idx="494">
                  <c:v>0.14736223220825201</c:v>
                </c:pt>
                <c:pt idx="495">
                  <c:v>0.14490270614624001</c:v>
                </c:pt>
                <c:pt idx="496">
                  <c:v>0.142680644989014</c:v>
                </c:pt>
                <c:pt idx="497">
                  <c:v>0.14043140411377</c:v>
                </c:pt>
                <c:pt idx="498">
                  <c:v>0.138505458831787</c:v>
                </c:pt>
                <c:pt idx="499">
                  <c:v>0.13628292083740301</c:v>
                </c:pt>
                <c:pt idx="500">
                  <c:v>0.13445997238159199</c:v>
                </c:pt>
                <c:pt idx="501">
                  <c:v>0.13268709182739299</c:v>
                </c:pt>
                <c:pt idx="502">
                  <c:v>0.130805969238281</c:v>
                </c:pt>
                <c:pt idx="503">
                  <c:v>0.129199028015137</c:v>
                </c:pt>
                <c:pt idx="504">
                  <c:v>0.12755393981933599</c:v>
                </c:pt>
                <c:pt idx="505">
                  <c:v>0.126116752624512</c:v>
                </c:pt>
                <c:pt idx="506">
                  <c:v>0.124835014343262</c:v>
                </c:pt>
                <c:pt idx="507">
                  <c:v>0.123419284820557</c:v>
                </c:pt>
                <c:pt idx="508">
                  <c:v>0.12233543395996101</c:v>
                </c:pt>
                <c:pt idx="509">
                  <c:v>0.12113380432128899</c:v>
                </c:pt>
                <c:pt idx="510">
                  <c:v>0.120245456695557</c:v>
                </c:pt>
                <c:pt idx="511">
                  <c:v>0.11920881271362301</c:v>
                </c:pt>
                <c:pt idx="512">
                  <c:v>0.118544101715088</c:v>
                </c:pt>
                <c:pt idx="513">
                  <c:v>0.117627143859863</c:v>
                </c:pt>
                <c:pt idx="514">
                  <c:v>0.117078304290772</c:v>
                </c:pt>
                <c:pt idx="515">
                  <c:v>0.11635255813598699</c:v>
                </c:pt>
                <c:pt idx="516">
                  <c:v>0.11603975296020499</c:v>
                </c:pt>
                <c:pt idx="517">
                  <c:v>0.115708827972412</c:v>
                </c:pt>
                <c:pt idx="518">
                  <c:v>0.115262508392334</c:v>
                </c:pt>
                <c:pt idx="519">
                  <c:v>0.115267753601074</c:v>
                </c:pt>
                <c:pt idx="520">
                  <c:v>0.115165233612061</c:v>
                </c:pt>
                <c:pt idx="521">
                  <c:v>0.114883422851563</c:v>
                </c:pt>
                <c:pt idx="522">
                  <c:v>0.115067481994629</c:v>
                </c:pt>
                <c:pt idx="523">
                  <c:v>0.115231513977051</c:v>
                </c:pt>
                <c:pt idx="524">
                  <c:v>0.115494728088379</c:v>
                </c:pt>
                <c:pt idx="525">
                  <c:v>0.115843772888184</c:v>
                </c:pt>
                <c:pt idx="526">
                  <c:v>0.11624813079834</c:v>
                </c:pt>
                <c:pt idx="527">
                  <c:v>0.11675691604614299</c:v>
                </c:pt>
                <c:pt idx="528">
                  <c:v>0.117406368255615</c:v>
                </c:pt>
                <c:pt idx="529">
                  <c:v>0.11771821975707999</c:v>
                </c:pt>
                <c:pt idx="530">
                  <c:v>0.118728637695313</c:v>
                </c:pt>
                <c:pt idx="531">
                  <c:v>0.119405269622803</c:v>
                </c:pt>
                <c:pt idx="532">
                  <c:v>0.120456695556641</c:v>
                </c:pt>
                <c:pt idx="533">
                  <c:v>0.121309757232666</c:v>
                </c:pt>
                <c:pt idx="534">
                  <c:v>0.12244081497192399</c:v>
                </c:pt>
                <c:pt idx="535">
                  <c:v>0.12365913391113301</c:v>
                </c:pt>
                <c:pt idx="536">
                  <c:v>0.124735355377197</c:v>
                </c:pt>
                <c:pt idx="537">
                  <c:v>0.12591981887817399</c:v>
                </c:pt>
                <c:pt idx="538">
                  <c:v>0.12712812423706099</c:v>
                </c:pt>
                <c:pt idx="539">
                  <c:v>0.12853574752807601</c:v>
                </c:pt>
                <c:pt idx="540">
                  <c:v>0.130208015441895</c:v>
                </c:pt>
                <c:pt idx="541">
                  <c:v>0.131482124328613</c:v>
                </c:pt>
                <c:pt idx="542">
                  <c:v>0.13300514221191401</c:v>
                </c:pt>
                <c:pt idx="543">
                  <c:v>0.13465642929077201</c:v>
                </c:pt>
                <c:pt idx="544">
                  <c:v>0.13658809661865301</c:v>
                </c:pt>
                <c:pt idx="545">
                  <c:v>0.138369560241699</c:v>
                </c:pt>
                <c:pt idx="546">
                  <c:v>0.140333652496338</c:v>
                </c:pt>
                <c:pt idx="547">
                  <c:v>0.14235639572143599</c:v>
                </c:pt>
                <c:pt idx="548">
                  <c:v>0.144284248352051</c:v>
                </c:pt>
                <c:pt idx="549">
                  <c:v>0.14664125442504899</c:v>
                </c:pt>
                <c:pt idx="550">
                  <c:v>0.14850854873657199</c:v>
                </c:pt>
                <c:pt idx="551">
                  <c:v>0.150650024414063</c:v>
                </c:pt>
                <c:pt idx="552">
                  <c:v>0.152712821960449</c:v>
                </c:pt>
                <c:pt idx="553">
                  <c:v>0.15478897094726601</c:v>
                </c:pt>
                <c:pt idx="554">
                  <c:v>0.15653896331787101</c:v>
                </c:pt>
                <c:pt idx="555">
                  <c:v>0.15878343582153301</c:v>
                </c:pt>
                <c:pt idx="556">
                  <c:v>0.16067886352539101</c:v>
                </c:pt>
                <c:pt idx="557">
                  <c:v>0.16243362426757799</c:v>
                </c:pt>
                <c:pt idx="558">
                  <c:v>0.16409397125244199</c:v>
                </c:pt>
                <c:pt idx="559">
                  <c:v>0.165647983551026</c:v>
                </c:pt>
                <c:pt idx="560">
                  <c:v>0.167128086090088</c:v>
                </c:pt>
                <c:pt idx="561">
                  <c:v>0.168319702148438</c:v>
                </c:pt>
                <c:pt idx="562">
                  <c:v>0.16945266723632799</c:v>
                </c:pt>
                <c:pt idx="563">
                  <c:v>0.17066431045532199</c:v>
                </c:pt>
                <c:pt idx="564">
                  <c:v>0.171865940093994</c:v>
                </c:pt>
                <c:pt idx="565">
                  <c:v>0.17274284362792999</c:v>
                </c:pt>
                <c:pt idx="566">
                  <c:v>0.17376756668090801</c:v>
                </c:pt>
                <c:pt idx="567">
                  <c:v>0.17476987838745101</c:v>
                </c:pt>
                <c:pt idx="568">
                  <c:v>0.175610542297363</c:v>
                </c:pt>
                <c:pt idx="569">
                  <c:v>0.17632865905761699</c:v>
                </c:pt>
                <c:pt idx="570">
                  <c:v>0.17747116088867201</c:v>
                </c:pt>
                <c:pt idx="571">
                  <c:v>0.17809104919433599</c:v>
                </c:pt>
                <c:pt idx="572">
                  <c:v>0.17887020111084001</c:v>
                </c:pt>
                <c:pt idx="573">
                  <c:v>0.17974901199340801</c:v>
                </c:pt>
                <c:pt idx="574">
                  <c:v>0.18077564239502</c:v>
                </c:pt>
                <c:pt idx="575">
                  <c:v>0.18181657791137701</c:v>
                </c:pt>
                <c:pt idx="576">
                  <c:v>0.18250799179077201</c:v>
                </c:pt>
                <c:pt idx="577">
                  <c:v>0.183595180511475</c:v>
                </c:pt>
                <c:pt idx="578">
                  <c:v>0.18468570709228499</c:v>
                </c:pt>
                <c:pt idx="579">
                  <c:v>0.18568468093872101</c:v>
                </c:pt>
                <c:pt idx="580">
                  <c:v>0.18682336807250999</c:v>
                </c:pt>
                <c:pt idx="581">
                  <c:v>0.18798732757568401</c:v>
                </c:pt>
                <c:pt idx="582">
                  <c:v>0.18893003463745101</c:v>
                </c:pt>
                <c:pt idx="583">
                  <c:v>0.190101623535156</c:v>
                </c:pt>
                <c:pt idx="584">
                  <c:v>0.19137477874755901</c:v>
                </c:pt>
                <c:pt idx="585">
                  <c:v>0.192814826965332</c:v>
                </c:pt>
                <c:pt idx="586">
                  <c:v>0.19400453567504899</c:v>
                </c:pt>
                <c:pt idx="587">
                  <c:v>0.19525194168090801</c:v>
                </c:pt>
                <c:pt idx="588">
                  <c:v>0.19652605056762701</c:v>
                </c:pt>
                <c:pt idx="589">
                  <c:v>0.19818210601806699</c:v>
                </c:pt>
                <c:pt idx="590">
                  <c:v>0.199606418609619</c:v>
                </c:pt>
                <c:pt idx="591">
                  <c:v>0.20138025283813499</c:v>
                </c:pt>
                <c:pt idx="592">
                  <c:v>0.202822685241699</c:v>
                </c:pt>
                <c:pt idx="593">
                  <c:v>0.20482683181762701</c:v>
                </c:pt>
                <c:pt idx="594">
                  <c:v>0.20675754547119199</c:v>
                </c:pt>
                <c:pt idx="595">
                  <c:v>0.208549499511719</c:v>
                </c:pt>
                <c:pt idx="596">
                  <c:v>0.21104049682617201</c:v>
                </c:pt>
                <c:pt idx="597">
                  <c:v>0.213151454925537</c:v>
                </c:pt>
                <c:pt idx="598">
                  <c:v>0.21559810638427801</c:v>
                </c:pt>
                <c:pt idx="599">
                  <c:v>0.218220710754395</c:v>
                </c:pt>
                <c:pt idx="600">
                  <c:v>0.220968723297119</c:v>
                </c:pt>
                <c:pt idx="601">
                  <c:v>0.22379112243652399</c:v>
                </c:pt>
                <c:pt idx="602">
                  <c:v>0.22641706466674799</c:v>
                </c:pt>
                <c:pt idx="603">
                  <c:v>0.22960329055786199</c:v>
                </c:pt>
                <c:pt idx="604">
                  <c:v>0.23251390457153301</c:v>
                </c:pt>
                <c:pt idx="605">
                  <c:v>0.23540067672729501</c:v>
                </c:pt>
                <c:pt idx="606">
                  <c:v>0.23850631713867201</c:v>
                </c:pt>
                <c:pt idx="607">
                  <c:v>0.24116420745849601</c:v>
                </c:pt>
                <c:pt idx="608">
                  <c:v>0.24379014968872101</c:v>
                </c:pt>
                <c:pt idx="609">
                  <c:v>0.24654006958007799</c:v>
                </c:pt>
                <c:pt idx="610">
                  <c:v>0.24888992309570299</c:v>
                </c:pt>
                <c:pt idx="611">
                  <c:v>0.25112295150756903</c:v>
                </c:pt>
                <c:pt idx="612">
                  <c:v>0.25345993041992199</c:v>
                </c:pt>
                <c:pt idx="613">
                  <c:v>0.25585842132568398</c:v>
                </c:pt>
                <c:pt idx="614">
                  <c:v>0.25838613510131903</c:v>
                </c:pt>
                <c:pt idx="615">
                  <c:v>0.26097488403320301</c:v>
                </c:pt>
                <c:pt idx="616">
                  <c:v>0.26338624954223699</c:v>
                </c:pt>
                <c:pt idx="617">
                  <c:v>0.26639795303344699</c:v>
                </c:pt>
                <c:pt idx="618">
                  <c:v>0.26926088333129899</c:v>
                </c:pt>
                <c:pt idx="619">
                  <c:v>0.272340297698975</c:v>
                </c:pt>
                <c:pt idx="620">
                  <c:v>0.27520513534545898</c:v>
                </c:pt>
                <c:pt idx="621">
                  <c:v>0.27816867828369202</c:v>
                </c:pt>
                <c:pt idx="622">
                  <c:v>0.28137636184692399</c:v>
                </c:pt>
                <c:pt idx="623">
                  <c:v>0.28454494476318398</c:v>
                </c:pt>
                <c:pt idx="624">
                  <c:v>0.28787422180175798</c:v>
                </c:pt>
                <c:pt idx="625">
                  <c:v>0.29079055786132801</c:v>
                </c:pt>
                <c:pt idx="626">
                  <c:v>0.29442977905273499</c:v>
                </c:pt>
                <c:pt idx="627">
                  <c:v>0.29767847061157199</c:v>
                </c:pt>
                <c:pt idx="628">
                  <c:v>0.30105924606323298</c:v>
                </c:pt>
                <c:pt idx="629">
                  <c:v>0.30440568923950201</c:v>
                </c:pt>
                <c:pt idx="630">
                  <c:v>0.30806398391723699</c:v>
                </c:pt>
                <c:pt idx="631">
                  <c:v>0.31129550933837902</c:v>
                </c:pt>
                <c:pt idx="632">
                  <c:v>0.314921855926514</c:v>
                </c:pt>
                <c:pt idx="633">
                  <c:v>0.31839418411254899</c:v>
                </c:pt>
                <c:pt idx="634">
                  <c:v>0.322052001953125</c:v>
                </c:pt>
                <c:pt idx="635">
                  <c:v>0.325636386871338</c:v>
                </c:pt>
                <c:pt idx="636">
                  <c:v>0.3292236328125</c:v>
                </c:pt>
                <c:pt idx="637">
                  <c:v>0.332841396331787</c:v>
                </c:pt>
                <c:pt idx="638">
                  <c:v>0.33631944656372098</c:v>
                </c:pt>
                <c:pt idx="639">
                  <c:v>0.34003019332885798</c:v>
                </c:pt>
                <c:pt idx="640">
                  <c:v>0.343577861785889</c:v>
                </c:pt>
                <c:pt idx="641">
                  <c:v>0.34724807739257801</c:v>
                </c:pt>
                <c:pt idx="642">
                  <c:v>0.35132026672363298</c:v>
                </c:pt>
                <c:pt idx="643">
                  <c:v>0.35438203811645502</c:v>
                </c:pt>
                <c:pt idx="644">
                  <c:v>0.35840511322021501</c:v>
                </c:pt>
                <c:pt idx="645">
                  <c:v>0.36199188232421903</c:v>
                </c:pt>
                <c:pt idx="646">
                  <c:v>0.36574840545654302</c:v>
                </c:pt>
                <c:pt idx="647">
                  <c:v>0.36981248855590798</c:v>
                </c:pt>
                <c:pt idx="648">
                  <c:v>0.37346696853637701</c:v>
                </c:pt>
                <c:pt idx="649">
                  <c:v>0.37750577926635798</c:v>
                </c:pt>
                <c:pt idx="650">
                  <c:v>0.38111257553100603</c:v>
                </c:pt>
                <c:pt idx="651">
                  <c:v>0.38497066497802801</c:v>
                </c:pt>
                <c:pt idx="652">
                  <c:v>0.38862943649291998</c:v>
                </c:pt>
                <c:pt idx="653">
                  <c:v>0.39258956909179699</c:v>
                </c:pt>
                <c:pt idx="654">
                  <c:v>0.39591503143310602</c:v>
                </c:pt>
                <c:pt idx="655">
                  <c:v>0.39986944198608398</c:v>
                </c:pt>
                <c:pt idx="656">
                  <c:v>0.40353012084960999</c:v>
                </c:pt>
                <c:pt idx="657">
                  <c:v>0.40760231018066401</c:v>
                </c:pt>
                <c:pt idx="658">
                  <c:v>0.41146802902221702</c:v>
                </c:pt>
                <c:pt idx="659">
                  <c:v>0.41491222381591802</c:v>
                </c:pt>
                <c:pt idx="660">
                  <c:v>0.41856575012207098</c:v>
                </c:pt>
                <c:pt idx="661">
                  <c:v>0.42275762557983398</c:v>
                </c:pt>
                <c:pt idx="662">
                  <c:v>0.42596912384033198</c:v>
                </c:pt>
                <c:pt idx="663">
                  <c:v>0.43006420135498102</c:v>
                </c:pt>
                <c:pt idx="664">
                  <c:v>0.43349075317382801</c:v>
                </c:pt>
                <c:pt idx="665">
                  <c:v>0.43727064132690502</c:v>
                </c:pt>
                <c:pt idx="666">
                  <c:v>0.44077682495117199</c:v>
                </c:pt>
                <c:pt idx="667">
                  <c:v>0.44464302062988298</c:v>
                </c:pt>
                <c:pt idx="668">
                  <c:v>0.44856882095336897</c:v>
                </c:pt>
                <c:pt idx="669">
                  <c:v>0.45201635360717801</c:v>
                </c:pt>
                <c:pt idx="670">
                  <c:v>0.455442905426026</c:v>
                </c:pt>
                <c:pt idx="671">
                  <c:v>0.45952653884887701</c:v>
                </c:pt>
                <c:pt idx="672">
                  <c:v>0.46309328079223699</c:v>
                </c:pt>
                <c:pt idx="673">
                  <c:v>0.46705675125122098</c:v>
                </c:pt>
                <c:pt idx="674">
                  <c:v>0.470166206359863</c:v>
                </c:pt>
                <c:pt idx="675">
                  <c:v>0.4739089012146</c:v>
                </c:pt>
                <c:pt idx="676">
                  <c:v>0.47732210159301802</c:v>
                </c:pt>
                <c:pt idx="677">
                  <c:v>0.48104906082153298</c:v>
                </c:pt>
                <c:pt idx="678">
                  <c:v>0.48447799682617199</c:v>
                </c:pt>
                <c:pt idx="679">
                  <c:v>0.48781681060790999</c:v>
                </c:pt>
                <c:pt idx="680">
                  <c:v>0.49159622192382801</c:v>
                </c:pt>
                <c:pt idx="681">
                  <c:v>0.49512767791748102</c:v>
                </c:pt>
                <c:pt idx="682">
                  <c:v>0.498797416687012</c:v>
                </c:pt>
                <c:pt idx="683">
                  <c:v>0.50152587890625</c:v>
                </c:pt>
                <c:pt idx="684">
                  <c:v>0.50531101226806696</c:v>
                </c:pt>
                <c:pt idx="685">
                  <c:v>0.50853443145751998</c:v>
                </c:pt>
                <c:pt idx="686">
                  <c:v>0.51164340972900402</c:v>
                </c:pt>
                <c:pt idx="687">
                  <c:v>0.51473808288574197</c:v>
                </c:pt>
                <c:pt idx="688">
                  <c:v>0.51856946945190496</c:v>
                </c:pt>
                <c:pt idx="689">
                  <c:v>0.52187252044677801</c:v>
                </c:pt>
                <c:pt idx="690">
                  <c:v>0.52450466156005904</c:v>
                </c:pt>
                <c:pt idx="691">
                  <c:v>0.52786111831665095</c:v>
                </c:pt>
                <c:pt idx="692">
                  <c:v>0.53074884414672896</c:v>
                </c:pt>
                <c:pt idx="693">
                  <c:v>0.53444194793701205</c:v>
                </c:pt>
                <c:pt idx="694">
                  <c:v>0.53693866729736395</c:v>
                </c:pt>
                <c:pt idx="695">
                  <c:v>0.54095220565795898</c:v>
                </c:pt>
                <c:pt idx="696">
                  <c:v>0.54301214218139704</c:v>
                </c:pt>
                <c:pt idx="697">
                  <c:v>0.54634189605712902</c:v>
                </c:pt>
                <c:pt idx="698">
                  <c:v>0.549876689910889</c:v>
                </c:pt>
                <c:pt idx="699">
                  <c:v>0.55262947082519598</c:v>
                </c:pt>
                <c:pt idx="700">
                  <c:v>0.55565786361694403</c:v>
                </c:pt>
                <c:pt idx="701">
                  <c:v>0.55831289291381903</c:v>
                </c:pt>
                <c:pt idx="702">
                  <c:v>0.56098842620849598</c:v>
                </c:pt>
                <c:pt idx="703">
                  <c:v>0.56360244750976596</c:v>
                </c:pt>
                <c:pt idx="704">
                  <c:v>0.56665849685669001</c:v>
                </c:pt>
                <c:pt idx="705">
                  <c:v>0.56898212432861395</c:v>
                </c:pt>
                <c:pt idx="706">
                  <c:v>0.57066297531127996</c:v>
                </c:pt>
                <c:pt idx="707">
                  <c:v>0.57348203659057595</c:v>
                </c:pt>
                <c:pt idx="708">
                  <c:v>0.575242519378662</c:v>
                </c:pt>
                <c:pt idx="709">
                  <c:v>0.57769823074340898</c:v>
                </c:pt>
                <c:pt idx="710">
                  <c:v>0.57966518402099598</c:v>
                </c:pt>
                <c:pt idx="711">
                  <c:v>0.581614971160889</c:v>
                </c:pt>
                <c:pt idx="712">
                  <c:v>0.58329534530639704</c:v>
                </c:pt>
                <c:pt idx="713">
                  <c:v>0.58434247970581099</c:v>
                </c:pt>
                <c:pt idx="714">
                  <c:v>0.58751249313354503</c:v>
                </c:pt>
                <c:pt idx="715">
                  <c:v>0.58836269378662098</c:v>
                </c:pt>
                <c:pt idx="716">
                  <c:v>0.59005594253540095</c:v>
                </c:pt>
                <c:pt idx="717">
                  <c:v>0.59163331985473699</c:v>
                </c:pt>
                <c:pt idx="718">
                  <c:v>0.59333229064941395</c:v>
                </c:pt>
                <c:pt idx="719">
                  <c:v>0.59458541870117199</c:v>
                </c:pt>
                <c:pt idx="720">
                  <c:v>0.59609746932983398</c:v>
                </c:pt>
                <c:pt idx="721">
                  <c:v>0.59784173965454102</c:v>
                </c:pt>
                <c:pt idx="722">
                  <c:v>0.59875965118408203</c:v>
                </c:pt>
                <c:pt idx="723">
                  <c:v>0.60033464431762695</c:v>
                </c:pt>
                <c:pt idx="724">
                  <c:v>0.60096645355224598</c:v>
                </c:pt>
                <c:pt idx="725">
                  <c:v>0.60324335098266602</c:v>
                </c:pt>
                <c:pt idx="726">
                  <c:v>0.60348606109619196</c:v>
                </c:pt>
                <c:pt idx="727">
                  <c:v>0.60488319396972701</c:v>
                </c:pt>
                <c:pt idx="728">
                  <c:v>0.60598039627075195</c:v>
                </c:pt>
                <c:pt idx="729">
                  <c:v>0.60786390304565496</c:v>
                </c:pt>
                <c:pt idx="730">
                  <c:v>0.60802602767944403</c:v>
                </c:pt>
                <c:pt idx="731">
                  <c:v>0.60866641998291005</c:v>
                </c:pt>
                <c:pt idx="732">
                  <c:v>0.61056995391845703</c:v>
                </c:pt>
                <c:pt idx="733">
                  <c:v>0.60999536514282304</c:v>
                </c:pt>
                <c:pt idx="734">
                  <c:v>0.61272048950195301</c:v>
                </c:pt>
                <c:pt idx="735">
                  <c:v>0.61204051971435602</c:v>
                </c:pt>
                <c:pt idx="736">
                  <c:v>0.61428499221801802</c:v>
                </c:pt>
                <c:pt idx="737">
                  <c:v>0.61392736434936601</c:v>
                </c:pt>
                <c:pt idx="738">
                  <c:v>0.61512422561645497</c:v>
                </c:pt>
                <c:pt idx="739">
                  <c:v>0.61414575576782304</c:v>
                </c:pt>
                <c:pt idx="740">
                  <c:v>0.61686134338378895</c:v>
                </c:pt>
                <c:pt idx="741">
                  <c:v>0.61622667312622104</c:v>
                </c:pt>
                <c:pt idx="742">
                  <c:v>0.61643457412719804</c:v>
                </c:pt>
                <c:pt idx="743">
                  <c:v>0.61538839340210005</c:v>
                </c:pt>
                <c:pt idx="744">
                  <c:v>0.61574077606201205</c:v>
                </c:pt>
                <c:pt idx="745">
                  <c:v>0.61502742767333995</c:v>
                </c:pt>
                <c:pt idx="746">
                  <c:v>0.61553525924682595</c:v>
                </c:pt>
                <c:pt idx="747">
                  <c:v>0.61506080627441395</c:v>
                </c:pt>
                <c:pt idx="748">
                  <c:v>0.61396884918212902</c:v>
                </c:pt>
                <c:pt idx="749">
                  <c:v>0.61477518081665095</c:v>
                </c:pt>
                <c:pt idx="750">
                  <c:v>0.61546707153320301</c:v>
                </c:pt>
                <c:pt idx="751">
                  <c:v>0.61375093460082997</c:v>
                </c:pt>
                <c:pt idx="752">
                  <c:v>0.61340379714965898</c:v>
                </c:pt>
                <c:pt idx="753">
                  <c:v>0.61241197586059604</c:v>
                </c:pt>
                <c:pt idx="754">
                  <c:v>0.61145925521850597</c:v>
                </c:pt>
                <c:pt idx="755">
                  <c:v>0.61051416397094804</c:v>
                </c:pt>
                <c:pt idx="756">
                  <c:v>0.61065292358398504</c:v>
                </c:pt>
                <c:pt idx="757">
                  <c:v>0.61074304580688499</c:v>
                </c:pt>
                <c:pt idx="758">
                  <c:v>0.60860443115234397</c:v>
                </c:pt>
                <c:pt idx="759">
                  <c:v>0.60713386535644598</c:v>
                </c:pt>
                <c:pt idx="760">
                  <c:v>0.60612440109252996</c:v>
                </c:pt>
                <c:pt idx="761">
                  <c:v>0.60697078704833995</c:v>
                </c:pt>
                <c:pt idx="762">
                  <c:v>0.60255813598632801</c:v>
                </c:pt>
                <c:pt idx="763">
                  <c:v>0.60263013839721702</c:v>
                </c:pt>
                <c:pt idx="764">
                  <c:v>0.60153579711914096</c:v>
                </c:pt>
                <c:pt idx="765">
                  <c:v>0.60011863708496105</c:v>
                </c:pt>
                <c:pt idx="766">
                  <c:v>0.59795427322387695</c:v>
                </c:pt>
                <c:pt idx="767">
                  <c:v>0.5972318649292</c:v>
                </c:pt>
                <c:pt idx="768">
                  <c:v>0.59597730636596702</c:v>
                </c:pt>
                <c:pt idx="769">
                  <c:v>0.59350252151489302</c:v>
                </c:pt>
                <c:pt idx="770">
                  <c:v>0.59317541122436601</c:v>
                </c:pt>
                <c:pt idx="771">
                  <c:v>0.59172439575195301</c:v>
                </c:pt>
                <c:pt idx="772">
                  <c:v>0.59043502807617199</c:v>
                </c:pt>
                <c:pt idx="773">
                  <c:v>0.58998632431030296</c:v>
                </c:pt>
                <c:pt idx="774">
                  <c:v>0.58708190917968806</c:v>
                </c:pt>
                <c:pt idx="775">
                  <c:v>0.587599277496338</c:v>
                </c:pt>
                <c:pt idx="776">
                  <c:v>0.58611536026000999</c:v>
                </c:pt>
                <c:pt idx="777">
                  <c:v>0.58739137649536199</c:v>
                </c:pt>
                <c:pt idx="778">
                  <c:v>0.58429288864135798</c:v>
                </c:pt>
                <c:pt idx="779">
                  <c:v>0.584214687347412</c:v>
                </c:pt>
                <c:pt idx="780">
                  <c:v>0.58039188385009799</c:v>
                </c:pt>
                <c:pt idx="781">
                  <c:v>0.58047580718994196</c:v>
                </c:pt>
                <c:pt idx="782">
                  <c:v>0.57878732681274403</c:v>
                </c:pt>
                <c:pt idx="783">
                  <c:v>0.57515859603881903</c:v>
                </c:pt>
                <c:pt idx="784">
                  <c:v>0.57480478286743197</c:v>
                </c:pt>
                <c:pt idx="785">
                  <c:v>0.57611417770385798</c:v>
                </c:pt>
                <c:pt idx="786">
                  <c:v>0.57149314880371105</c:v>
                </c:pt>
                <c:pt idx="787">
                  <c:v>0.57285833358764704</c:v>
                </c:pt>
                <c:pt idx="788">
                  <c:v>0.56599330902099598</c:v>
                </c:pt>
                <c:pt idx="789">
                  <c:v>0.56921339035034202</c:v>
                </c:pt>
                <c:pt idx="790">
                  <c:v>0.56648683547973699</c:v>
                </c:pt>
                <c:pt idx="791">
                  <c:v>0.56571102142333995</c:v>
                </c:pt>
                <c:pt idx="792">
                  <c:v>0.56573247909545898</c:v>
                </c:pt>
                <c:pt idx="793">
                  <c:v>0.56665706634521495</c:v>
                </c:pt>
                <c:pt idx="794">
                  <c:v>0.56140422821045</c:v>
                </c:pt>
                <c:pt idx="795">
                  <c:v>0.56427574157714899</c:v>
                </c:pt>
                <c:pt idx="796">
                  <c:v>0.55790233612060602</c:v>
                </c:pt>
                <c:pt idx="797">
                  <c:v>0.56023836135864302</c:v>
                </c:pt>
                <c:pt idx="798">
                  <c:v>0.55502462387085005</c:v>
                </c:pt>
                <c:pt idx="799">
                  <c:v>0.55543518066406306</c:v>
                </c:pt>
                <c:pt idx="800">
                  <c:v>0.55251884460449197</c:v>
                </c:pt>
                <c:pt idx="801">
                  <c:v>0.55375671386718806</c:v>
                </c:pt>
                <c:pt idx="802">
                  <c:v>0.550426006317139</c:v>
                </c:pt>
                <c:pt idx="803">
                  <c:v>0.54912662506103505</c:v>
                </c:pt>
                <c:pt idx="804">
                  <c:v>0.54925346374511697</c:v>
                </c:pt>
                <c:pt idx="805">
                  <c:v>0.54880809783935602</c:v>
                </c:pt>
                <c:pt idx="806">
                  <c:v>0.54657506942749101</c:v>
                </c:pt>
                <c:pt idx="807">
                  <c:v>0.54271650314331099</c:v>
                </c:pt>
                <c:pt idx="808">
                  <c:v>0.54677104949951205</c:v>
                </c:pt>
                <c:pt idx="809">
                  <c:v>0.54556989669799805</c:v>
                </c:pt>
                <c:pt idx="810">
                  <c:v>0.54603528976440496</c:v>
                </c:pt>
                <c:pt idx="811">
                  <c:v>0.53972959518432595</c:v>
                </c:pt>
                <c:pt idx="812">
                  <c:v>0.54199838638305697</c:v>
                </c:pt>
                <c:pt idx="813">
                  <c:v>0.53800964355468806</c:v>
                </c:pt>
                <c:pt idx="814">
                  <c:v>0.53659486770629905</c:v>
                </c:pt>
                <c:pt idx="815">
                  <c:v>0.53229284286499101</c:v>
                </c:pt>
                <c:pt idx="816">
                  <c:v>0.53344297409057595</c:v>
                </c:pt>
                <c:pt idx="817">
                  <c:v>0.53118753433227595</c:v>
                </c:pt>
                <c:pt idx="818">
                  <c:v>0.526275634765625</c:v>
                </c:pt>
                <c:pt idx="819">
                  <c:v>0.52683782577514704</c:v>
                </c:pt>
                <c:pt idx="820">
                  <c:v>0.52564144134521495</c:v>
                </c:pt>
                <c:pt idx="821">
                  <c:v>0.52094221115112305</c:v>
                </c:pt>
                <c:pt idx="822">
                  <c:v>0.51873159408569403</c:v>
                </c:pt>
                <c:pt idx="823">
                  <c:v>0.5172758102417</c:v>
                </c:pt>
                <c:pt idx="824">
                  <c:v>0.51606512069702204</c:v>
                </c:pt>
                <c:pt idx="825">
                  <c:v>0.51162624359130904</c:v>
                </c:pt>
                <c:pt idx="826">
                  <c:v>0.51383495330810602</c:v>
                </c:pt>
                <c:pt idx="827">
                  <c:v>0.50865268707275402</c:v>
                </c:pt>
                <c:pt idx="828">
                  <c:v>0.50769758224487305</c:v>
                </c:pt>
                <c:pt idx="829">
                  <c:v>0.50405931472778398</c:v>
                </c:pt>
                <c:pt idx="830">
                  <c:v>0.50352430343627996</c:v>
                </c:pt>
                <c:pt idx="831">
                  <c:v>0.50166130065918002</c:v>
                </c:pt>
                <c:pt idx="832">
                  <c:v>0.49555206298828097</c:v>
                </c:pt>
                <c:pt idx="833">
                  <c:v>0.496776103973389</c:v>
                </c:pt>
                <c:pt idx="834">
                  <c:v>0.49942922592163103</c:v>
                </c:pt>
                <c:pt idx="835">
                  <c:v>0.49779510498046903</c:v>
                </c:pt>
                <c:pt idx="836">
                  <c:v>0.50295543670654297</c:v>
                </c:pt>
                <c:pt idx="837">
                  <c:v>0.49732303619384799</c:v>
                </c:pt>
                <c:pt idx="838">
                  <c:v>0.50146484375</c:v>
                </c:pt>
                <c:pt idx="839">
                  <c:v>0.49786806106567399</c:v>
                </c:pt>
                <c:pt idx="840">
                  <c:v>0.50630378723144598</c:v>
                </c:pt>
                <c:pt idx="841">
                  <c:v>0.49887132644653298</c:v>
                </c:pt>
                <c:pt idx="842">
                  <c:v>0.50549697875976596</c:v>
                </c:pt>
                <c:pt idx="843">
                  <c:v>0.50321960449218806</c:v>
                </c:pt>
                <c:pt idx="844">
                  <c:v>0.50696563720703203</c:v>
                </c:pt>
                <c:pt idx="845">
                  <c:v>0.50538539886474598</c:v>
                </c:pt>
                <c:pt idx="846">
                  <c:v>0.503159999847412</c:v>
                </c:pt>
                <c:pt idx="847">
                  <c:v>0.51446199417114302</c:v>
                </c:pt>
                <c:pt idx="848">
                  <c:v>0.51184606552124101</c:v>
                </c:pt>
                <c:pt idx="849">
                  <c:v>0.50813961029052801</c:v>
                </c:pt>
                <c:pt idx="850">
                  <c:v>0.50218248367309604</c:v>
                </c:pt>
                <c:pt idx="851">
                  <c:v>0.501614570617676</c:v>
                </c:pt>
                <c:pt idx="852">
                  <c:v>0.495805263519287</c:v>
                </c:pt>
                <c:pt idx="853">
                  <c:v>0.49660301208496099</c:v>
                </c:pt>
                <c:pt idx="854">
                  <c:v>0.480008125305176</c:v>
                </c:pt>
                <c:pt idx="855">
                  <c:v>0.48368310928344699</c:v>
                </c:pt>
                <c:pt idx="856">
                  <c:v>0.47747755050659202</c:v>
                </c:pt>
                <c:pt idx="857">
                  <c:v>0.46904182434082098</c:v>
                </c:pt>
                <c:pt idx="858">
                  <c:v>0.46558094024658198</c:v>
                </c:pt>
                <c:pt idx="859">
                  <c:v>0.45613622665405301</c:v>
                </c:pt>
                <c:pt idx="860">
                  <c:v>0.44084692001342801</c:v>
                </c:pt>
                <c:pt idx="861">
                  <c:v>0.44047164916992199</c:v>
                </c:pt>
                <c:pt idx="862">
                  <c:v>0.43127918243408198</c:v>
                </c:pt>
                <c:pt idx="863">
                  <c:v>0.42938137054443398</c:v>
                </c:pt>
                <c:pt idx="864">
                  <c:v>0.42154884338378901</c:v>
                </c:pt>
                <c:pt idx="865">
                  <c:v>0.41534996032714899</c:v>
                </c:pt>
                <c:pt idx="866">
                  <c:v>0.39491605758666998</c:v>
                </c:pt>
                <c:pt idx="867">
                  <c:v>0.411608695983887</c:v>
                </c:pt>
                <c:pt idx="868">
                  <c:v>0.39132499694824202</c:v>
                </c:pt>
                <c:pt idx="869">
                  <c:v>0.39596748352050798</c:v>
                </c:pt>
                <c:pt idx="870">
                  <c:v>0.38740015029907199</c:v>
                </c:pt>
                <c:pt idx="871">
                  <c:v>0.37852096557617199</c:v>
                </c:pt>
                <c:pt idx="872">
                  <c:v>0.38412284851074202</c:v>
                </c:pt>
                <c:pt idx="873">
                  <c:v>0.371409893035889</c:v>
                </c:pt>
                <c:pt idx="874">
                  <c:v>0.37539863586425798</c:v>
                </c:pt>
                <c:pt idx="875">
                  <c:v>0.35926246643066401</c:v>
                </c:pt>
                <c:pt idx="876">
                  <c:v>0.38543033599853499</c:v>
                </c:pt>
                <c:pt idx="877">
                  <c:v>0.367994785308838</c:v>
                </c:pt>
                <c:pt idx="878">
                  <c:v>0.34973669052124001</c:v>
                </c:pt>
                <c:pt idx="879">
                  <c:v>0.36313486099243197</c:v>
                </c:pt>
                <c:pt idx="880">
                  <c:v>0.34652614593505898</c:v>
                </c:pt>
                <c:pt idx="881">
                  <c:v>0.35966730117797902</c:v>
                </c:pt>
                <c:pt idx="882">
                  <c:v>0.353439331054688</c:v>
                </c:pt>
                <c:pt idx="883">
                  <c:v>0.33449316024780301</c:v>
                </c:pt>
                <c:pt idx="884">
                  <c:v>0.35212039947509799</c:v>
                </c:pt>
                <c:pt idx="885">
                  <c:v>0.34629487991333002</c:v>
                </c:pt>
                <c:pt idx="886">
                  <c:v>0.342648506164551</c:v>
                </c:pt>
                <c:pt idx="887">
                  <c:v>0.331401348114014</c:v>
                </c:pt>
                <c:pt idx="888">
                  <c:v>0.34822416305541998</c:v>
                </c:pt>
                <c:pt idx="889">
                  <c:v>0.31637811660766602</c:v>
                </c:pt>
                <c:pt idx="890">
                  <c:v>0.32744884490966802</c:v>
                </c:pt>
                <c:pt idx="891">
                  <c:v>0.30849981307983398</c:v>
                </c:pt>
                <c:pt idx="892">
                  <c:v>0.32352399826049799</c:v>
                </c:pt>
                <c:pt idx="893">
                  <c:v>0.31380796432495101</c:v>
                </c:pt>
                <c:pt idx="894">
                  <c:v>0.31073999404907199</c:v>
                </c:pt>
                <c:pt idx="895">
                  <c:v>0.29406356811523499</c:v>
                </c:pt>
                <c:pt idx="896">
                  <c:v>0.294511318206787</c:v>
                </c:pt>
                <c:pt idx="897">
                  <c:v>0.31448316574096702</c:v>
                </c:pt>
                <c:pt idx="898">
                  <c:v>0.28860521316528298</c:v>
                </c:pt>
                <c:pt idx="899">
                  <c:v>0.30058097839355502</c:v>
                </c:pt>
                <c:pt idx="900">
                  <c:v>0.28497743606567399</c:v>
                </c:pt>
                <c:pt idx="901">
                  <c:v>0.28254747390747098</c:v>
                </c:pt>
                <c:pt idx="902">
                  <c:v>0.28196191787719699</c:v>
                </c:pt>
                <c:pt idx="903">
                  <c:v>0.28242731094360402</c:v>
                </c:pt>
                <c:pt idx="904">
                  <c:v>0.27743673324585</c:v>
                </c:pt>
                <c:pt idx="905">
                  <c:v>0.27450084686279302</c:v>
                </c:pt>
                <c:pt idx="906">
                  <c:v>0.26682233810424799</c:v>
                </c:pt>
                <c:pt idx="907">
                  <c:v>0.25879335403442399</c:v>
                </c:pt>
                <c:pt idx="908">
                  <c:v>0.262148857116699</c:v>
                </c:pt>
                <c:pt idx="909">
                  <c:v>0.26094293594360402</c:v>
                </c:pt>
                <c:pt idx="910">
                  <c:v>0.2638883590698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1A06-4153-B56B-BDE4E86718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79921616"/>
        <c:axId val="1543977216"/>
      </c:scatterChart>
      <c:valAx>
        <c:axId val="1879921616"/>
        <c:scaling>
          <c:orientation val="minMax"/>
          <c:max val="1100"/>
          <c:min val="17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Longueur</a:t>
                </a:r>
                <a:r>
                  <a:rPr lang="fr-FR" baseline="0"/>
                  <a:t> d'onde (nm)</a:t>
                </a:r>
                <a:endParaRPr lang="fr-FR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543977216"/>
        <c:crosses val="autoZero"/>
        <c:crossBetween val="midCat"/>
        <c:majorUnit val="25"/>
      </c:valAx>
      <c:valAx>
        <c:axId val="1543977216"/>
        <c:scaling>
          <c:orientation val="minMax"/>
          <c:max val="4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Absorbance</a:t>
                </a:r>
                <a:r>
                  <a:rPr lang="fr-FR" baseline="0"/>
                  <a:t> (U.A.)</a:t>
                </a:r>
                <a:endParaRPr lang="fr-FR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879921616"/>
        <c:crosses val="autoZero"/>
        <c:crossBetween val="midCat"/>
        <c:majorUnit val="0.25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FR"/>
              <a:t>Absorbance</a:t>
            </a:r>
            <a:r>
              <a:rPr lang="fr-FR" baseline="0"/>
              <a:t> du para-nitrophénol en fonction de la longueur d’onde</a:t>
            </a:r>
            <a:endParaRPr lang="fr-FR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[recap TP.xlsx]uv visible part 2'!$B$1</c:f>
              <c:strCache>
                <c:ptCount val="1"/>
                <c:pt idx="0">
                  <c:v>pH 4,80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B$2:$B$912</c:f>
              <c:numCache>
                <c:formatCode>General</c:formatCode>
                <c:ptCount val="911"/>
                <c:pt idx="0">
                  <c:v>2.6611185073852601</c:v>
                </c:pt>
                <c:pt idx="1">
                  <c:v>2.3538146018982</c:v>
                </c:pt>
                <c:pt idx="2">
                  <c:v>2.06055736541748</c:v>
                </c:pt>
                <c:pt idx="3">
                  <c:v>1.7746782302856501</c:v>
                </c:pt>
                <c:pt idx="4">
                  <c:v>1.5474066734314</c:v>
                </c:pt>
                <c:pt idx="5">
                  <c:v>1.3822312355041499</c:v>
                </c:pt>
                <c:pt idx="6">
                  <c:v>1.2527537345886299</c:v>
                </c:pt>
                <c:pt idx="7">
                  <c:v>1.16151475906372</c:v>
                </c:pt>
                <c:pt idx="8">
                  <c:v>1.09557104110718</c:v>
                </c:pt>
                <c:pt idx="9">
                  <c:v>1.0485463142395</c:v>
                </c:pt>
                <c:pt idx="10">
                  <c:v>1.0146355628967301</c:v>
                </c:pt>
                <c:pt idx="11">
                  <c:v>0.98645353317260798</c:v>
                </c:pt>
                <c:pt idx="12">
                  <c:v>0.95977401733398504</c:v>
                </c:pt>
                <c:pt idx="13">
                  <c:v>0.93197679519653298</c:v>
                </c:pt>
                <c:pt idx="14">
                  <c:v>0.90538024902343806</c:v>
                </c:pt>
                <c:pt idx="15">
                  <c:v>0.87679672241211004</c:v>
                </c:pt>
                <c:pt idx="16">
                  <c:v>0.84285688400268599</c:v>
                </c:pt>
                <c:pt idx="17">
                  <c:v>0.80238437652587902</c:v>
                </c:pt>
                <c:pt idx="18">
                  <c:v>0.75715398788452204</c:v>
                </c:pt>
                <c:pt idx="19">
                  <c:v>0.71561193466186601</c:v>
                </c:pt>
                <c:pt idx="20">
                  <c:v>0.68045091629028398</c:v>
                </c:pt>
                <c:pt idx="21">
                  <c:v>0.65300703048706099</c:v>
                </c:pt>
                <c:pt idx="22">
                  <c:v>0.63117074966430697</c:v>
                </c:pt>
                <c:pt idx="23">
                  <c:v>0.613375663757325</c:v>
                </c:pt>
                <c:pt idx="24">
                  <c:v>0.59736967086792003</c:v>
                </c:pt>
                <c:pt idx="25">
                  <c:v>0.58259630203247104</c:v>
                </c:pt>
                <c:pt idx="26">
                  <c:v>0.56961154937744196</c:v>
                </c:pt>
                <c:pt idx="27">
                  <c:v>0.55737543106079102</c:v>
                </c:pt>
                <c:pt idx="28">
                  <c:v>0.54640913009643599</c:v>
                </c:pt>
                <c:pt idx="29">
                  <c:v>0.53646659851074197</c:v>
                </c:pt>
                <c:pt idx="30">
                  <c:v>0.52656078338623102</c:v>
                </c:pt>
                <c:pt idx="31">
                  <c:v>0.51667165756225597</c:v>
                </c:pt>
                <c:pt idx="32">
                  <c:v>0.50586843490600597</c:v>
                </c:pt>
                <c:pt idx="33">
                  <c:v>0.49554681777954102</c:v>
                </c:pt>
                <c:pt idx="34">
                  <c:v>0.48453569412231501</c:v>
                </c:pt>
                <c:pt idx="35">
                  <c:v>0.47468948364257801</c:v>
                </c:pt>
                <c:pt idx="36">
                  <c:v>0.46477794647216802</c:v>
                </c:pt>
                <c:pt idx="37">
                  <c:v>0.45564699172973699</c:v>
                </c:pt>
                <c:pt idx="38">
                  <c:v>0.44593429565429699</c:v>
                </c:pt>
                <c:pt idx="39">
                  <c:v>0.43458890914916998</c:v>
                </c:pt>
                <c:pt idx="40">
                  <c:v>0.42117929458618197</c:v>
                </c:pt>
                <c:pt idx="41">
                  <c:v>0.40459442138671903</c:v>
                </c:pt>
                <c:pt idx="42">
                  <c:v>0.38533449172973699</c:v>
                </c:pt>
                <c:pt idx="43">
                  <c:v>0.36490774154663103</c:v>
                </c:pt>
                <c:pt idx="44">
                  <c:v>0.34428834915161199</c:v>
                </c:pt>
                <c:pt idx="45">
                  <c:v>0.324708461761475</c:v>
                </c:pt>
                <c:pt idx="46">
                  <c:v>0.30712985992431702</c:v>
                </c:pt>
                <c:pt idx="47">
                  <c:v>0.29094171524047902</c:v>
                </c:pt>
                <c:pt idx="48">
                  <c:v>0.27603101730346702</c:v>
                </c:pt>
                <c:pt idx="49">
                  <c:v>0.26207923889160201</c:v>
                </c:pt>
                <c:pt idx="50">
                  <c:v>0.24856662750244199</c:v>
                </c:pt>
                <c:pt idx="51">
                  <c:v>0.23543024063110399</c:v>
                </c:pt>
                <c:pt idx="52">
                  <c:v>0.22283554077148501</c:v>
                </c:pt>
                <c:pt idx="53">
                  <c:v>0.21097326278686501</c:v>
                </c:pt>
                <c:pt idx="54">
                  <c:v>0.199322700500488</c:v>
                </c:pt>
                <c:pt idx="55">
                  <c:v>0.18820333480835</c:v>
                </c:pt>
                <c:pt idx="56">
                  <c:v>0.177247524261475</c:v>
                </c:pt>
                <c:pt idx="57">
                  <c:v>0.167157173156738</c:v>
                </c:pt>
                <c:pt idx="58">
                  <c:v>0.157966613769531</c:v>
                </c:pt>
                <c:pt idx="59">
                  <c:v>0.149676322937012</c:v>
                </c:pt>
                <c:pt idx="60">
                  <c:v>0.142868041992188</c:v>
                </c:pt>
                <c:pt idx="61">
                  <c:v>0.137648105621338</c:v>
                </c:pt>
                <c:pt idx="62">
                  <c:v>0.13384342193603499</c:v>
                </c:pt>
                <c:pt idx="63">
                  <c:v>0.131328105926514</c:v>
                </c:pt>
                <c:pt idx="64">
                  <c:v>0.12990188598632799</c:v>
                </c:pt>
                <c:pt idx="65">
                  <c:v>0.12969970703125</c:v>
                </c:pt>
                <c:pt idx="66">
                  <c:v>0.130369663238526</c:v>
                </c:pt>
                <c:pt idx="67">
                  <c:v>0.13167810440063499</c:v>
                </c:pt>
                <c:pt idx="68">
                  <c:v>0.133805751800537</c:v>
                </c:pt>
                <c:pt idx="69">
                  <c:v>0.136117458343506</c:v>
                </c:pt>
                <c:pt idx="70">
                  <c:v>0.138978481292725</c:v>
                </c:pt>
                <c:pt idx="71">
                  <c:v>0.141908168792725</c:v>
                </c:pt>
                <c:pt idx="72">
                  <c:v>0.145716667175293</c:v>
                </c:pt>
                <c:pt idx="73">
                  <c:v>0.14933252334594699</c:v>
                </c:pt>
                <c:pt idx="74">
                  <c:v>0.1533522605896</c:v>
                </c:pt>
                <c:pt idx="75">
                  <c:v>0.157778739929199</c:v>
                </c:pt>
                <c:pt idx="76">
                  <c:v>0.16252470016479501</c:v>
                </c:pt>
                <c:pt idx="77">
                  <c:v>0.16742753982544001</c:v>
                </c:pt>
                <c:pt idx="78">
                  <c:v>0.172990322113037</c:v>
                </c:pt>
                <c:pt idx="79">
                  <c:v>0.17862462997436501</c:v>
                </c:pt>
                <c:pt idx="80">
                  <c:v>0.18425655364990301</c:v>
                </c:pt>
                <c:pt idx="81">
                  <c:v>0.19076681137085</c:v>
                </c:pt>
                <c:pt idx="82">
                  <c:v>0.197000026702881</c:v>
                </c:pt>
                <c:pt idx="83">
                  <c:v>0.20348691940307601</c:v>
                </c:pt>
                <c:pt idx="84">
                  <c:v>0.210443019866944</c:v>
                </c:pt>
                <c:pt idx="85">
                  <c:v>0.21757984161377</c:v>
                </c:pt>
                <c:pt idx="86">
                  <c:v>0.22467851638794001</c:v>
                </c:pt>
                <c:pt idx="87">
                  <c:v>0.23184108734130901</c:v>
                </c:pt>
                <c:pt idx="88">
                  <c:v>0.23916244506836001</c:v>
                </c:pt>
                <c:pt idx="89">
                  <c:v>0.246923923492432</c:v>
                </c:pt>
                <c:pt idx="90">
                  <c:v>0.25469160079956099</c:v>
                </c:pt>
                <c:pt idx="91">
                  <c:v>0.26231288909912098</c:v>
                </c:pt>
                <c:pt idx="92">
                  <c:v>0.27062511444091802</c:v>
                </c:pt>
                <c:pt idx="93">
                  <c:v>0.27823114395141602</c:v>
                </c:pt>
                <c:pt idx="94">
                  <c:v>0.28666877746582098</c:v>
                </c:pt>
                <c:pt idx="95">
                  <c:v>0.29507827758789101</c:v>
                </c:pt>
                <c:pt idx="96">
                  <c:v>0.30314016342163103</c:v>
                </c:pt>
                <c:pt idx="97">
                  <c:v>0.31255626678466802</c:v>
                </c:pt>
                <c:pt idx="98">
                  <c:v>0.32101249694824202</c:v>
                </c:pt>
                <c:pt idx="99">
                  <c:v>0.32965135574340798</c:v>
                </c:pt>
                <c:pt idx="100">
                  <c:v>0.33877611160278298</c:v>
                </c:pt>
                <c:pt idx="101">
                  <c:v>0.347423076629639</c:v>
                </c:pt>
                <c:pt idx="102">
                  <c:v>0.35693979263305697</c:v>
                </c:pt>
                <c:pt idx="103">
                  <c:v>0.36569309234619202</c:v>
                </c:pt>
                <c:pt idx="104">
                  <c:v>0.374651908874512</c:v>
                </c:pt>
                <c:pt idx="105">
                  <c:v>0.38393592834472701</c:v>
                </c:pt>
                <c:pt idx="106">
                  <c:v>0.39284563064575201</c:v>
                </c:pt>
                <c:pt idx="107">
                  <c:v>0.402157783508301</c:v>
                </c:pt>
                <c:pt idx="108">
                  <c:v>0.41118812561035201</c:v>
                </c:pt>
                <c:pt idx="109">
                  <c:v>0.41978120803833002</c:v>
                </c:pt>
                <c:pt idx="110">
                  <c:v>0.42840051651000999</c:v>
                </c:pt>
                <c:pt idx="111">
                  <c:v>0.43664026260375999</c:v>
                </c:pt>
                <c:pt idx="112">
                  <c:v>0.444043159484863</c:v>
                </c:pt>
                <c:pt idx="113">
                  <c:v>0.45220470428466802</c:v>
                </c:pt>
                <c:pt idx="114">
                  <c:v>0.45884943008422902</c:v>
                </c:pt>
                <c:pt idx="115">
                  <c:v>0.46625614166259799</c:v>
                </c:pt>
                <c:pt idx="116">
                  <c:v>0.47301578521728499</c:v>
                </c:pt>
                <c:pt idx="117">
                  <c:v>0.478709697723389</c:v>
                </c:pt>
                <c:pt idx="118">
                  <c:v>0.48426198959350603</c:v>
                </c:pt>
                <c:pt idx="119">
                  <c:v>0.48917675018310602</c:v>
                </c:pt>
                <c:pt idx="120">
                  <c:v>0.49379730224609403</c:v>
                </c:pt>
                <c:pt idx="121">
                  <c:v>0.497772216796875</c:v>
                </c:pt>
                <c:pt idx="122">
                  <c:v>0.50164794921875</c:v>
                </c:pt>
                <c:pt idx="123">
                  <c:v>0.50438737869262695</c:v>
                </c:pt>
                <c:pt idx="124">
                  <c:v>0.50667810440063499</c:v>
                </c:pt>
                <c:pt idx="125">
                  <c:v>0.50800609588623102</c:v>
                </c:pt>
                <c:pt idx="126">
                  <c:v>0.50931978225707997</c:v>
                </c:pt>
                <c:pt idx="127">
                  <c:v>0.50966787338256903</c:v>
                </c:pt>
                <c:pt idx="128">
                  <c:v>0.50975370407104503</c:v>
                </c:pt>
                <c:pt idx="129">
                  <c:v>0.50814628601074197</c:v>
                </c:pt>
                <c:pt idx="130">
                  <c:v>0.50749254226684604</c:v>
                </c:pt>
                <c:pt idx="131">
                  <c:v>0.50491237640380904</c:v>
                </c:pt>
                <c:pt idx="132">
                  <c:v>0.502474784851075</c:v>
                </c:pt>
                <c:pt idx="133">
                  <c:v>0.49926376342773499</c:v>
                </c:pt>
                <c:pt idx="134">
                  <c:v>0.49463796615600603</c:v>
                </c:pt>
                <c:pt idx="135">
                  <c:v>0.49042177200317399</c:v>
                </c:pt>
                <c:pt idx="136">
                  <c:v>0.48579454421997098</c:v>
                </c:pt>
                <c:pt idx="137">
                  <c:v>0.47993993759155301</c:v>
                </c:pt>
                <c:pt idx="138">
                  <c:v>0.47404861450195301</c:v>
                </c:pt>
                <c:pt idx="139">
                  <c:v>0.467863559722901</c:v>
                </c:pt>
                <c:pt idx="140">
                  <c:v>0.46034479141235402</c:v>
                </c:pt>
                <c:pt idx="141">
                  <c:v>0.45394802093505898</c:v>
                </c:pt>
                <c:pt idx="142">
                  <c:v>0.44586515426635798</c:v>
                </c:pt>
                <c:pt idx="143">
                  <c:v>0.43750810623169001</c:v>
                </c:pt>
                <c:pt idx="144">
                  <c:v>0.42920589447021501</c:v>
                </c:pt>
                <c:pt idx="145">
                  <c:v>0.41995143890380898</c:v>
                </c:pt>
                <c:pt idx="146">
                  <c:v>0.41162729263305697</c:v>
                </c:pt>
                <c:pt idx="147">
                  <c:v>0.40244388580322299</c:v>
                </c:pt>
                <c:pt idx="148">
                  <c:v>0.39287900924682601</c:v>
                </c:pt>
                <c:pt idx="149">
                  <c:v>0.384794712066651</c:v>
                </c:pt>
                <c:pt idx="150">
                  <c:v>0.37507104873657199</c:v>
                </c:pt>
                <c:pt idx="151">
                  <c:v>0.36594152450561501</c:v>
                </c:pt>
                <c:pt idx="152">
                  <c:v>0.35611867904663103</c:v>
                </c:pt>
                <c:pt idx="153">
                  <c:v>0.34623384475708002</c:v>
                </c:pt>
                <c:pt idx="154">
                  <c:v>0.33663702011108398</c:v>
                </c:pt>
                <c:pt idx="155">
                  <c:v>0.32712411880493197</c:v>
                </c:pt>
                <c:pt idx="156">
                  <c:v>0.31771945953369202</c:v>
                </c:pt>
                <c:pt idx="157">
                  <c:v>0.30788326263427801</c:v>
                </c:pt>
                <c:pt idx="158">
                  <c:v>0.29850721359253002</c:v>
                </c:pt>
                <c:pt idx="159">
                  <c:v>0.28956079483032199</c:v>
                </c:pt>
                <c:pt idx="160">
                  <c:v>0.27987146377563499</c:v>
                </c:pt>
                <c:pt idx="161">
                  <c:v>0.270475864410401</c:v>
                </c:pt>
                <c:pt idx="162">
                  <c:v>0.26206922531128002</c:v>
                </c:pt>
                <c:pt idx="163">
                  <c:v>0.25269842147827198</c:v>
                </c:pt>
                <c:pt idx="164">
                  <c:v>0.24406909942627</c:v>
                </c:pt>
                <c:pt idx="165">
                  <c:v>0.23533821105957101</c:v>
                </c:pt>
                <c:pt idx="166">
                  <c:v>0.22695398330688499</c:v>
                </c:pt>
                <c:pt idx="167">
                  <c:v>0.218484401702881</c:v>
                </c:pt>
                <c:pt idx="168">
                  <c:v>0.21008348464965801</c:v>
                </c:pt>
                <c:pt idx="169">
                  <c:v>0.20201921463012701</c:v>
                </c:pt>
                <c:pt idx="170">
                  <c:v>0.19429874420165999</c:v>
                </c:pt>
                <c:pt idx="171">
                  <c:v>0.185006618499756</c:v>
                </c:pt>
                <c:pt idx="172">
                  <c:v>0.17651462554931699</c:v>
                </c:pt>
                <c:pt idx="173">
                  <c:v>0.168128967285156</c:v>
                </c:pt>
                <c:pt idx="174">
                  <c:v>0.16189479827880901</c:v>
                </c:pt>
                <c:pt idx="175">
                  <c:v>0.15766668319702201</c:v>
                </c:pt>
                <c:pt idx="176">
                  <c:v>0.15300178527832101</c:v>
                </c:pt>
                <c:pt idx="177">
                  <c:v>0.14829349517822299</c:v>
                </c:pt>
                <c:pt idx="178">
                  <c:v>0.14396572113037101</c:v>
                </c:pt>
                <c:pt idx="179">
                  <c:v>0.13843774795532199</c:v>
                </c:pt>
                <c:pt idx="180">
                  <c:v>0.1326003074646</c:v>
                </c:pt>
                <c:pt idx="181">
                  <c:v>0.127342224121094</c:v>
                </c:pt>
                <c:pt idx="182">
                  <c:v>0.122295379638672</c:v>
                </c:pt>
                <c:pt idx="183">
                  <c:v>0.117292881011963</c:v>
                </c:pt>
                <c:pt idx="184">
                  <c:v>0.11264753341674801</c:v>
                </c:pt>
                <c:pt idx="185">
                  <c:v>0.107901096343994</c:v>
                </c:pt>
                <c:pt idx="186">
                  <c:v>0.103694915771485</c:v>
                </c:pt>
                <c:pt idx="187">
                  <c:v>9.9446296691894601E-2</c:v>
                </c:pt>
                <c:pt idx="188">
                  <c:v>9.5739841461181696E-2</c:v>
                </c:pt>
                <c:pt idx="189">
                  <c:v>9.2144966125488295E-2</c:v>
                </c:pt>
                <c:pt idx="190">
                  <c:v>8.8732242584228502E-2</c:v>
                </c:pt>
                <c:pt idx="191">
                  <c:v>8.5835933685302804E-2</c:v>
                </c:pt>
                <c:pt idx="192">
                  <c:v>8.3170890808105497E-2</c:v>
                </c:pt>
                <c:pt idx="193">
                  <c:v>8.0023288726806696E-2</c:v>
                </c:pt>
                <c:pt idx="194">
                  <c:v>7.7683925628662095E-2</c:v>
                </c:pt>
                <c:pt idx="195">
                  <c:v>7.5619220733642606E-2</c:v>
                </c:pt>
                <c:pt idx="196">
                  <c:v>7.3284149169921903E-2</c:v>
                </c:pt>
                <c:pt idx="197">
                  <c:v>7.1211338043212905E-2</c:v>
                </c:pt>
                <c:pt idx="198">
                  <c:v>6.8788528442382799E-2</c:v>
                </c:pt>
                <c:pt idx="199">
                  <c:v>6.7340850830078194E-2</c:v>
                </c:pt>
                <c:pt idx="200">
                  <c:v>6.5753459930420005E-2</c:v>
                </c:pt>
                <c:pt idx="201">
                  <c:v>6.4359664916992201E-2</c:v>
                </c:pt>
                <c:pt idx="202">
                  <c:v>6.2965869903564495E-2</c:v>
                </c:pt>
                <c:pt idx="203">
                  <c:v>6.1369419097900398E-2</c:v>
                </c:pt>
                <c:pt idx="204">
                  <c:v>6.0082912445068401E-2</c:v>
                </c:pt>
                <c:pt idx="205">
                  <c:v>5.8764934539794998E-2</c:v>
                </c:pt>
                <c:pt idx="206">
                  <c:v>5.7890415191650398E-2</c:v>
                </c:pt>
                <c:pt idx="207">
                  <c:v>5.6837081909179701E-2</c:v>
                </c:pt>
                <c:pt idx="208">
                  <c:v>5.5848598480224602E-2</c:v>
                </c:pt>
                <c:pt idx="209">
                  <c:v>5.5001258850097698E-2</c:v>
                </c:pt>
                <c:pt idx="210">
                  <c:v>5.3881168365478502E-2</c:v>
                </c:pt>
                <c:pt idx="211">
                  <c:v>5.32379150390625E-2</c:v>
                </c:pt>
                <c:pt idx="212">
                  <c:v>5.2911758422851597E-2</c:v>
                </c:pt>
                <c:pt idx="213">
                  <c:v>5.2444934844970703E-2</c:v>
                </c:pt>
                <c:pt idx="214">
                  <c:v>5.2020072937011698E-2</c:v>
                </c:pt>
                <c:pt idx="215">
                  <c:v>5.1301479339599602E-2</c:v>
                </c:pt>
                <c:pt idx="216">
                  <c:v>5.0858974456787102E-2</c:v>
                </c:pt>
                <c:pt idx="217">
                  <c:v>5.0308704376220703E-2</c:v>
                </c:pt>
                <c:pt idx="218">
                  <c:v>4.9897670745849602E-2</c:v>
                </c:pt>
                <c:pt idx="219">
                  <c:v>5.0226211547851597E-2</c:v>
                </c:pt>
                <c:pt idx="220">
                  <c:v>4.9541473388671903E-2</c:v>
                </c:pt>
                <c:pt idx="221">
                  <c:v>4.9026966094970703E-2</c:v>
                </c:pt>
                <c:pt idx="222">
                  <c:v>4.8876285552978502E-2</c:v>
                </c:pt>
                <c:pt idx="223">
                  <c:v>4.8592567443847698E-2</c:v>
                </c:pt>
                <c:pt idx="224">
                  <c:v>4.7753810882568401E-2</c:v>
                </c:pt>
                <c:pt idx="225">
                  <c:v>4.7836780548095703E-2</c:v>
                </c:pt>
                <c:pt idx="226">
                  <c:v>4.7924041748046903E-2</c:v>
                </c:pt>
                <c:pt idx="227">
                  <c:v>4.7568798065185602E-2</c:v>
                </c:pt>
                <c:pt idx="228">
                  <c:v>4.71234321594238E-2</c:v>
                </c:pt>
                <c:pt idx="229">
                  <c:v>4.6793937683105503E-2</c:v>
                </c:pt>
                <c:pt idx="230">
                  <c:v>4.6389579772949198E-2</c:v>
                </c:pt>
                <c:pt idx="231">
                  <c:v>4.6304702758789097E-2</c:v>
                </c:pt>
                <c:pt idx="232">
                  <c:v>4.5714378356933601E-2</c:v>
                </c:pt>
                <c:pt idx="233">
                  <c:v>4.5829772949218799E-2</c:v>
                </c:pt>
                <c:pt idx="234">
                  <c:v>4.5382499694824198E-2</c:v>
                </c:pt>
                <c:pt idx="235">
                  <c:v>4.5420646667480503E-2</c:v>
                </c:pt>
                <c:pt idx="236">
                  <c:v>4.4964790344238302E-2</c:v>
                </c:pt>
                <c:pt idx="237">
                  <c:v>4.49581146240235E-2</c:v>
                </c:pt>
                <c:pt idx="238">
                  <c:v>4.4846057891845703E-2</c:v>
                </c:pt>
                <c:pt idx="239">
                  <c:v>4.43825721740723E-2</c:v>
                </c:pt>
                <c:pt idx="240">
                  <c:v>4.4036865234375E-2</c:v>
                </c:pt>
                <c:pt idx="241">
                  <c:v>4.3624401092529297E-2</c:v>
                </c:pt>
                <c:pt idx="242">
                  <c:v>4.3494701385498102E-2</c:v>
                </c:pt>
                <c:pt idx="243">
                  <c:v>4.3553829193115297E-2</c:v>
                </c:pt>
                <c:pt idx="244">
                  <c:v>4.2990207672119203E-2</c:v>
                </c:pt>
                <c:pt idx="245">
                  <c:v>4.29186820983887E-2</c:v>
                </c:pt>
                <c:pt idx="246">
                  <c:v>4.2771339416503899E-2</c:v>
                </c:pt>
                <c:pt idx="247">
                  <c:v>4.2202949523925802E-2</c:v>
                </c:pt>
                <c:pt idx="248">
                  <c:v>4.2871475219726597E-2</c:v>
                </c:pt>
                <c:pt idx="249">
                  <c:v>4.2064666748046903E-2</c:v>
                </c:pt>
                <c:pt idx="250">
                  <c:v>4.2055130004882799E-2</c:v>
                </c:pt>
                <c:pt idx="251">
                  <c:v>4.1661739349365297E-2</c:v>
                </c:pt>
                <c:pt idx="252">
                  <c:v>4.1177272796630901E-2</c:v>
                </c:pt>
                <c:pt idx="253">
                  <c:v>4.1280746459961E-2</c:v>
                </c:pt>
                <c:pt idx="254">
                  <c:v>4.1121482849121101E-2</c:v>
                </c:pt>
                <c:pt idx="255">
                  <c:v>4.0676593780517599E-2</c:v>
                </c:pt>
                <c:pt idx="256">
                  <c:v>4.0911197662353502E-2</c:v>
                </c:pt>
                <c:pt idx="257">
                  <c:v>4.0483951568603502E-2</c:v>
                </c:pt>
                <c:pt idx="258">
                  <c:v>4.0275096893310602E-2</c:v>
                </c:pt>
                <c:pt idx="259">
                  <c:v>4.0307044982910198E-2</c:v>
                </c:pt>
                <c:pt idx="260">
                  <c:v>4.0072917938232401E-2</c:v>
                </c:pt>
                <c:pt idx="261">
                  <c:v>3.9494991302490297E-2</c:v>
                </c:pt>
                <c:pt idx="262">
                  <c:v>3.9824008941650398E-2</c:v>
                </c:pt>
                <c:pt idx="263">
                  <c:v>3.9487838745117201E-2</c:v>
                </c:pt>
                <c:pt idx="264">
                  <c:v>3.9224147796630901E-2</c:v>
                </c:pt>
                <c:pt idx="265">
                  <c:v>3.9531707763671903E-2</c:v>
                </c:pt>
                <c:pt idx="266">
                  <c:v>3.8847446441650398E-2</c:v>
                </c:pt>
                <c:pt idx="267">
                  <c:v>3.9362907409668003E-2</c:v>
                </c:pt>
                <c:pt idx="268">
                  <c:v>3.90377044677735E-2</c:v>
                </c:pt>
                <c:pt idx="269">
                  <c:v>3.8639068603515597E-2</c:v>
                </c:pt>
                <c:pt idx="270">
                  <c:v>3.8506507873535198E-2</c:v>
                </c:pt>
                <c:pt idx="271">
                  <c:v>3.8648605346679701E-2</c:v>
                </c:pt>
                <c:pt idx="272">
                  <c:v>3.8682460784912102E-2</c:v>
                </c:pt>
                <c:pt idx="273">
                  <c:v>3.8543224334716797E-2</c:v>
                </c:pt>
                <c:pt idx="274">
                  <c:v>3.83801460266113E-2</c:v>
                </c:pt>
                <c:pt idx="275">
                  <c:v>3.8363933563232401E-2</c:v>
                </c:pt>
                <c:pt idx="276">
                  <c:v>3.7953853607177797E-2</c:v>
                </c:pt>
                <c:pt idx="277">
                  <c:v>3.8041114807128899E-2</c:v>
                </c:pt>
                <c:pt idx="278">
                  <c:v>3.8152217864990297E-2</c:v>
                </c:pt>
                <c:pt idx="279">
                  <c:v>3.7921428680419901E-2</c:v>
                </c:pt>
                <c:pt idx="280">
                  <c:v>3.7924766540527399E-2</c:v>
                </c:pt>
                <c:pt idx="281">
                  <c:v>3.7827491760253899E-2</c:v>
                </c:pt>
                <c:pt idx="282">
                  <c:v>3.729248046875E-2</c:v>
                </c:pt>
                <c:pt idx="283">
                  <c:v>3.7742614746093799E-2</c:v>
                </c:pt>
                <c:pt idx="284">
                  <c:v>3.7518501281738302E-2</c:v>
                </c:pt>
                <c:pt idx="285">
                  <c:v>3.7649154663086E-2</c:v>
                </c:pt>
                <c:pt idx="286">
                  <c:v>3.7244319915771498E-2</c:v>
                </c:pt>
                <c:pt idx="287">
                  <c:v>3.7371158599853502E-2</c:v>
                </c:pt>
                <c:pt idx="288">
                  <c:v>3.7328243255615297E-2</c:v>
                </c:pt>
                <c:pt idx="289">
                  <c:v>3.7204742431640597E-2</c:v>
                </c:pt>
                <c:pt idx="290">
                  <c:v>3.7254333496093799E-2</c:v>
                </c:pt>
                <c:pt idx="291">
                  <c:v>3.72967720031738E-2</c:v>
                </c:pt>
                <c:pt idx="292">
                  <c:v>3.6818981170654297E-2</c:v>
                </c:pt>
                <c:pt idx="293">
                  <c:v>3.7182331085205099E-2</c:v>
                </c:pt>
                <c:pt idx="294">
                  <c:v>3.6822795867919901E-2</c:v>
                </c:pt>
                <c:pt idx="295">
                  <c:v>3.6892890930175802E-2</c:v>
                </c:pt>
                <c:pt idx="296">
                  <c:v>3.7771224975586E-2</c:v>
                </c:pt>
                <c:pt idx="297">
                  <c:v>3.5666942596435602E-2</c:v>
                </c:pt>
                <c:pt idx="298">
                  <c:v>3.7015914916992201E-2</c:v>
                </c:pt>
                <c:pt idx="299">
                  <c:v>3.6710262298583998E-2</c:v>
                </c:pt>
                <c:pt idx="300">
                  <c:v>3.6635398864746101E-2</c:v>
                </c:pt>
                <c:pt idx="301">
                  <c:v>3.6461353302002002E-2</c:v>
                </c:pt>
                <c:pt idx="302">
                  <c:v>3.6437511444091797E-2</c:v>
                </c:pt>
                <c:pt idx="303">
                  <c:v>3.6645412445068401E-2</c:v>
                </c:pt>
                <c:pt idx="304">
                  <c:v>3.6520957946777399E-2</c:v>
                </c:pt>
                <c:pt idx="305">
                  <c:v>3.6233425140380901E-2</c:v>
                </c:pt>
                <c:pt idx="306">
                  <c:v>3.6334991455078097E-2</c:v>
                </c:pt>
                <c:pt idx="307">
                  <c:v>3.6114692687988302E-2</c:v>
                </c:pt>
                <c:pt idx="308">
                  <c:v>3.6297798156738302E-2</c:v>
                </c:pt>
                <c:pt idx="309">
                  <c:v>3.6385059356689502E-2</c:v>
                </c:pt>
                <c:pt idx="310">
                  <c:v>3.6330223083496101E-2</c:v>
                </c:pt>
                <c:pt idx="311">
                  <c:v>3.6338806152343799E-2</c:v>
                </c:pt>
                <c:pt idx="312">
                  <c:v>3.5980224609375E-2</c:v>
                </c:pt>
                <c:pt idx="313">
                  <c:v>3.6023616790771498E-2</c:v>
                </c:pt>
                <c:pt idx="314">
                  <c:v>3.59649658203125E-2</c:v>
                </c:pt>
                <c:pt idx="315">
                  <c:v>3.5910129547119203E-2</c:v>
                </c:pt>
                <c:pt idx="316">
                  <c:v>3.5888671875E-2</c:v>
                </c:pt>
                <c:pt idx="317">
                  <c:v>3.58638763427735E-2</c:v>
                </c:pt>
                <c:pt idx="318">
                  <c:v>3.6133289337158203E-2</c:v>
                </c:pt>
                <c:pt idx="319">
                  <c:v>3.5821914672851597E-2</c:v>
                </c:pt>
                <c:pt idx="320">
                  <c:v>3.5824298858642599E-2</c:v>
                </c:pt>
                <c:pt idx="321">
                  <c:v>3.5800457000732401E-2</c:v>
                </c:pt>
                <c:pt idx="322">
                  <c:v>3.5674095153808601E-2</c:v>
                </c:pt>
                <c:pt idx="323">
                  <c:v>3.5946846008300802E-2</c:v>
                </c:pt>
                <c:pt idx="324">
                  <c:v>3.5765647888183601E-2</c:v>
                </c:pt>
                <c:pt idx="325">
                  <c:v>3.5727977752685602E-2</c:v>
                </c:pt>
                <c:pt idx="326">
                  <c:v>3.564453125E-2</c:v>
                </c:pt>
                <c:pt idx="327">
                  <c:v>3.5588741302490297E-2</c:v>
                </c:pt>
                <c:pt idx="328">
                  <c:v>3.5628795623779297E-2</c:v>
                </c:pt>
                <c:pt idx="329">
                  <c:v>3.5736083984375E-2</c:v>
                </c:pt>
                <c:pt idx="330">
                  <c:v>3.5542964935302797E-2</c:v>
                </c:pt>
                <c:pt idx="331">
                  <c:v>3.5681247711181703E-2</c:v>
                </c:pt>
                <c:pt idx="332">
                  <c:v>3.5500526428222698E-2</c:v>
                </c:pt>
                <c:pt idx="333">
                  <c:v>3.5654067993164097E-2</c:v>
                </c:pt>
                <c:pt idx="334">
                  <c:v>3.5532951354980503E-2</c:v>
                </c:pt>
                <c:pt idx="335">
                  <c:v>3.5667896270752002E-2</c:v>
                </c:pt>
                <c:pt idx="336">
                  <c:v>3.5453796386718799E-2</c:v>
                </c:pt>
                <c:pt idx="337">
                  <c:v>3.5317897796630901E-2</c:v>
                </c:pt>
                <c:pt idx="338">
                  <c:v>3.5373210906982401E-2</c:v>
                </c:pt>
                <c:pt idx="339">
                  <c:v>3.5414695739746101E-2</c:v>
                </c:pt>
                <c:pt idx="340">
                  <c:v>3.5237312316894601E-2</c:v>
                </c:pt>
                <c:pt idx="341">
                  <c:v>3.5310745239257799E-2</c:v>
                </c:pt>
                <c:pt idx="342">
                  <c:v>3.5273551940918003E-2</c:v>
                </c:pt>
                <c:pt idx="343">
                  <c:v>3.5133361816406299E-2</c:v>
                </c:pt>
                <c:pt idx="344">
                  <c:v>3.5272598266601597E-2</c:v>
                </c:pt>
                <c:pt idx="345">
                  <c:v>3.51824760437012E-2</c:v>
                </c:pt>
                <c:pt idx="346">
                  <c:v>3.5062313079833998E-2</c:v>
                </c:pt>
                <c:pt idx="347">
                  <c:v>3.5130977630615297E-2</c:v>
                </c:pt>
                <c:pt idx="348">
                  <c:v>3.5279750823974602E-2</c:v>
                </c:pt>
                <c:pt idx="349">
                  <c:v>3.5106658935546903E-2</c:v>
                </c:pt>
                <c:pt idx="350">
                  <c:v>3.5268306732177797E-2</c:v>
                </c:pt>
                <c:pt idx="351">
                  <c:v>3.5097122192382799E-2</c:v>
                </c:pt>
                <c:pt idx="352">
                  <c:v>3.4912586212158203E-2</c:v>
                </c:pt>
                <c:pt idx="353">
                  <c:v>3.5039424896240297E-2</c:v>
                </c:pt>
                <c:pt idx="354">
                  <c:v>3.4944057464599602E-2</c:v>
                </c:pt>
                <c:pt idx="355">
                  <c:v>3.4742355346679701E-2</c:v>
                </c:pt>
                <c:pt idx="356">
                  <c:v>3.4954547882080099E-2</c:v>
                </c:pt>
                <c:pt idx="357">
                  <c:v>3.4842491149902399E-2</c:v>
                </c:pt>
                <c:pt idx="358">
                  <c:v>3.4866809844970703E-2</c:v>
                </c:pt>
                <c:pt idx="359">
                  <c:v>3.4860610961914097E-2</c:v>
                </c:pt>
                <c:pt idx="360">
                  <c:v>3.4872531890869203E-2</c:v>
                </c:pt>
                <c:pt idx="361">
                  <c:v>3.4776210784912102E-2</c:v>
                </c:pt>
                <c:pt idx="362">
                  <c:v>3.4678459167480503E-2</c:v>
                </c:pt>
                <c:pt idx="363">
                  <c:v>3.4620761871337898E-2</c:v>
                </c:pt>
                <c:pt idx="364">
                  <c:v>3.4552097320556703E-2</c:v>
                </c:pt>
                <c:pt idx="365">
                  <c:v>3.4625053405761698E-2</c:v>
                </c:pt>
                <c:pt idx="366">
                  <c:v>3.4538269042968799E-2</c:v>
                </c:pt>
                <c:pt idx="367">
                  <c:v>3.4430503845214899E-2</c:v>
                </c:pt>
                <c:pt idx="368">
                  <c:v>3.4681797027587898E-2</c:v>
                </c:pt>
                <c:pt idx="369">
                  <c:v>3.4599781036377002E-2</c:v>
                </c:pt>
                <c:pt idx="370">
                  <c:v>3.4596920013427797E-2</c:v>
                </c:pt>
                <c:pt idx="371">
                  <c:v>3.4614562988281299E-2</c:v>
                </c:pt>
                <c:pt idx="372">
                  <c:v>3.4310817718505901E-2</c:v>
                </c:pt>
                <c:pt idx="373">
                  <c:v>3.4297943115234403E-2</c:v>
                </c:pt>
                <c:pt idx="374">
                  <c:v>3.4330844879150398E-2</c:v>
                </c:pt>
                <c:pt idx="375">
                  <c:v>3.4192562103271498E-2</c:v>
                </c:pt>
                <c:pt idx="376">
                  <c:v>3.4413337707519601E-2</c:v>
                </c:pt>
                <c:pt idx="377">
                  <c:v>3.4392833709716797E-2</c:v>
                </c:pt>
                <c:pt idx="378">
                  <c:v>3.4305572509765597E-2</c:v>
                </c:pt>
                <c:pt idx="379">
                  <c:v>3.4466266632080099E-2</c:v>
                </c:pt>
                <c:pt idx="380">
                  <c:v>3.42864990234375E-2</c:v>
                </c:pt>
                <c:pt idx="381">
                  <c:v>3.4540176391601597E-2</c:v>
                </c:pt>
                <c:pt idx="382">
                  <c:v>3.41439247131348E-2</c:v>
                </c:pt>
                <c:pt idx="383">
                  <c:v>3.4260749816894601E-2</c:v>
                </c:pt>
                <c:pt idx="384">
                  <c:v>3.4334659576416002E-2</c:v>
                </c:pt>
                <c:pt idx="385">
                  <c:v>3.4105300903320299E-2</c:v>
                </c:pt>
                <c:pt idx="386">
                  <c:v>3.4129142761230503E-2</c:v>
                </c:pt>
                <c:pt idx="387">
                  <c:v>3.4514427185058601E-2</c:v>
                </c:pt>
                <c:pt idx="388">
                  <c:v>3.4102439880371101E-2</c:v>
                </c:pt>
                <c:pt idx="389">
                  <c:v>3.4008026123046903E-2</c:v>
                </c:pt>
                <c:pt idx="390">
                  <c:v>3.4166812896728502E-2</c:v>
                </c:pt>
                <c:pt idx="391">
                  <c:v>3.4545421600341797E-2</c:v>
                </c:pt>
                <c:pt idx="392">
                  <c:v>3.36709022521973E-2</c:v>
                </c:pt>
                <c:pt idx="393">
                  <c:v>3.3678531646728502E-2</c:v>
                </c:pt>
                <c:pt idx="394">
                  <c:v>3.4129142761230503E-2</c:v>
                </c:pt>
                <c:pt idx="395">
                  <c:v>3.4193992614746101E-2</c:v>
                </c:pt>
                <c:pt idx="396">
                  <c:v>3.37719917297363E-2</c:v>
                </c:pt>
                <c:pt idx="397">
                  <c:v>3.3864021301269601E-2</c:v>
                </c:pt>
                <c:pt idx="398">
                  <c:v>3.3982753753662102E-2</c:v>
                </c:pt>
                <c:pt idx="399">
                  <c:v>3.38482856750488E-2</c:v>
                </c:pt>
                <c:pt idx="400">
                  <c:v>3.3864021301269601E-2</c:v>
                </c:pt>
                <c:pt idx="401">
                  <c:v>3.3960342407226597E-2</c:v>
                </c:pt>
                <c:pt idx="402">
                  <c:v>3.4036636352539097E-2</c:v>
                </c:pt>
                <c:pt idx="403">
                  <c:v>3.4398078918457101E-2</c:v>
                </c:pt>
                <c:pt idx="404">
                  <c:v>3.3687591552734403E-2</c:v>
                </c:pt>
                <c:pt idx="405">
                  <c:v>3.4178733825683601E-2</c:v>
                </c:pt>
                <c:pt idx="406">
                  <c:v>3.3818721771240297E-2</c:v>
                </c:pt>
                <c:pt idx="407">
                  <c:v>3.41854095458985E-2</c:v>
                </c:pt>
                <c:pt idx="408">
                  <c:v>3.4249305725097698E-2</c:v>
                </c:pt>
                <c:pt idx="409">
                  <c:v>3.4147739410400398E-2</c:v>
                </c:pt>
                <c:pt idx="410">
                  <c:v>3.4067153930664097E-2</c:v>
                </c:pt>
                <c:pt idx="411">
                  <c:v>3.4197807312011698E-2</c:v>
                </c:pt>
                <c:pt idx="412">
                  <c:v>3.4042835235595703E-2</c:v>
                </c:pt>
                <c:pt idx="413">
                  <c:v>3.4192085266113302E-2</c:v>
                </c:pt>
                <c:pt idx="414">
                  <c:v>3.3998966217041002E-2</c:v>
                </c:pt>
                <c:pt idx="415">
                  <c:v>3.3959865570068401E-2</c:v>
                </c:pt>
                <c:pt idx="416">
                  <c:v>3.4203052520752002E-2</c:v>
                </c:pt>
                <c:pt idx="417">
                  <c:v>3.4090995788574198E-2</c:v>
                </c:pt>
                <c:pt idx="418">
                  <c:v>3.4101009368896498E-2</c:v>
                </c:pt>
                <c:pt idx="419">
                  <c:v>3.4093379974365297E-2</c:v>
                </c:pt>
                <c:pt idx="420">
                  <c:v>3.3999919891357401E-2</c:v>
                </c:pt>
                <c:pt idx="421">
                  <c:v>3.4141063690185602E-2</c:v>
                </c:pt>
                <c:pt idx="422">
                  <c:v>3.38397026062012E-2</c:v>
                </c:pt>
                <c:pt idx="423">
                  <c:v>3.4066200256347698E-2</c:v>
                </c:pt>
                <c:pt idx="424">
                  <c:v>3.3956527709961E-2</c:v>
                </c:pt>
                <c:pt idx="425">
                  <c:v>3.4009933471679701E-2</c:v>
                </c:pt>
                <c:pt idx="426">
                  <c:v>3.3898830413818401E-2</c:v>
                </c:pt>
                <c:pt idx="427">
                  <c:v>3.3936023712158203E-2</c:v>
                </c:pt>
                <c:pt idx="428">
                  <c:v>3.3749580383300802E-2</c:v>
                </c:pt>
                <c:pt idx="429">
                  <c:v>3.3559799194336E-2</c:v>
                </c:pt>
                <c:pt idx="430">
                  <c:v>3.3682823181152399E-2</c:v>
                </c:pt>
                <c:pt idx="431">
                  <c:v>3.3419132232666002E-2</c:v>
                </c:pt>
                <c:pt idx="432">
                  <c:v>3.3383846282958998E-2</c:v>
                </c:pt>
                <c:pt idx="433">
                  <c:v>3.3088207244873102E-2</c:v>
                </c:pt>
                <c:pt idx="434">
                  <c:v>3.2914161682128899E-2</c:v>
                </c:pt>
                <c:pt idx="435">
                  <c:v>3.2899856567382799E-2</c:v>
                </c:pt>
                <c:pt idx="436">
                  <c:v>3.3198356628418003E-2</c:v>
                </c:pt>
                <c:pt idx="437">
                  <c:v>3.4096240997314502E-2</c:v>
                </c:pt>
                <c:pt idx="438">
                  <c:v>3.4503459930419901E-2</c:v>
                </c:pt>
                <c:pt idx="439">
                  <c:v>3.4847259521484403E-2</c:v>
                </c:pt>
                <c:pt idx="440">
                  <c:v>3.49535942077637E-2</c:v>
                </c:pt>
                <c:pt idx="441">
                  <c:v>3.5072803497314502E-2</c:v>
                </c:pt>
                <c:pt idx="442">
                  <c:v>3.4857749938964899E-2</c:v>
                </c:pt>
                <c:pt idx="443">
                  <c:v>3.5044670104980503E-2</c:v>
                </c:pt>
                <c:pt idx="444">
                  <c:v>3.4656524658203097E-2</c:v>
                </c:pt>
                <c:pt idx="445">
                  <c:v>3.3148765563964899E-2</c:v>
                </c:pt>
                <c:pt idx="446">
                  <c:v>3.2759189605712898E-2</c:v>
                </c:pt>
                <c:pt idx="447">
                  <c:v>3.3022403717041002E-2</c:v>
                </c:pt>
                <c:pt idx="448">
                  <c:v>3.3433914184570299E-2</c:v>
                </c:pt>
                <c:pt idx="449">
                  <c:v>3.3633708953857401E-2</c:v>
                </c:pt>
                <c:pt idx="450">
                  <c:v>3.3571720123291002E-2</c:v>
                </c:pt>
                <c:pt idx="451">
                  <c:v>3.3597469329833998E-2</c:v>
                </c:pt>
                <c:pt idx="452">
                  <c:v>3.3608913421630901E-2</c:v>
                </c:pt>
                <c:pt idx="453">
                  <c:v>3.3711910247802797E-2</c:v>
                </c:pt>
                <c:pt idx="454">
                  <c:v>3.32751274108887E-2</c:v>
                </c:pt>
                <c:pt idx="455">
                  <c:v>3.3581733703613302E-2</c:v>
                </c:pt>
                <c:pt idx="456">
                  <c:v>3.3338069915771498E-2</c:v>
                </c:pt>
                <c:pt idx="457">
                  <c:v>3.3452510833740297E-2</c:v>
                </c:pt>
                <c:pt idx="458">
                  <c:v>3.3565521240234403E-2</c:v>
                </c:pt>
                <c:pt idx="459">
                  <c:v>3.3383846282958998E-2</c:v>
                </c:pt>
                <c:pt idx="460">
                  <c:v>3.3554553985595703E-2</c:v>
                </c:pt>
                <c:pt idx="461">
                  <c:v>3.3457756042480503E-2</c:v>
                </c:pt>
                <c:pt idx="462">
                  <c:v>3.3651828765869203E-2</c:v>
                </c:pt>
                <c:pt idx="463">
                  <c:v>3.3537387847900398E-2</c:v>
                </c:pt>
                <c:pt idx="464">
                  <c:v>3.3435344696044901E-2</c:v>
                </c:pt>
                <c:pt idx="465">
                  <c:v>3.4631729125976597E-2</c:v>
                </c:pt>
                <c:pt idx="466">
                  <c:v>3.9160728454589899E-2</c:v>
                </c:pt>
                <c:pt idx="467">
                  <c:v>3.1383514404296903E-2</c:v>
                </c:pt>
                <c:pt idx="468">
                  <c:v>3.1599998474121101E-2</c:v>
                </c:pt>
                <c:pt idx="469">
                  <c:v>3.3940792083740297E-2</c:v>
                </c:pt>
                <c:pt idx="470">
                  <c:v>3.3483982086181703E-2</c:v>
                </c:pt>
                <c:pt idx="471">
                  <c:v>3.3689498901367201E-2</c:v>
                </c:pt>
                <c:pt idx="472">
                  <c:v>3.3657073974609403E-2</c:v>
                </c:pt>
                <c:pt idx="473">
                  <c:v>3.3532619476318401E-2</c:v>
                </c:pt>
                <c:pt idx="474">
                  <c:v>3.3669948577880901E-2</c:v>
                </c:pt>
                <c:pt idx="475">
                  <c:v>3.3734321594238302E-2</c:v>
                </c:pt>
                <c:pt idx="476">
                  <c:v>3.3559322357177797E-2</c:v>
                </c:pt>
                <c:pt idx="477">
                  <c:v>3.3660411834716797E-2</c:v>
                </c:pt>
                <c:pt idx="478">
                  <c:v>3.3525943756103502E-2</c:v>
                </c:pt>
                <c:pt idx="479">
                  <c:v>3.3661842346191399E-2</c:v>
                </c:pt>
                <c:pt idx="480">
                  <c:v>3.3457756042480503E-2</c:v>
                </c:pt>
                <c:pt idx="481">
                  <c:v>3.3343791961669901E-2</c:v>
                </c:pt>
                <c:pt idx="482">
                  <c:v>3.3586978912353502E-2</c:v>
                </c:pt>
                <c:pt idx="483">
                  <c:v>3.3468723297119203E-2</c:v>
                </c:pt>
                <c:pt idx="484">
                  <c:v>3.3380508422851597E-2</c:v>
                </c:pt>
                <c:pt idx="485">
                  <c:v>3.3469200134277399E-2</c:v>
                </c:pt>
                <c:pt idx="486">
                  <c:v>3.3611774444580099E-2</c:v>
                </c:pt>
                <c:pt idx="487">
                  <c:v>3.3629417419433601E-2</c:v>
                </c:pt>
                <c:pt idx="488">
                  <c:v>3.35803031921387E-2</c:v>
                </c:pt>
                <c:pt idx="489">
                  <c:v>3.3642768859863302E-2</c:v>
                </c:pt>
                <c:pt idx="490">
                  <c:v>3.3668994903564502E-2</c:v>
                </c:pt>
                <c:pt idx="491">
                  <c:v>3.3707141876220703E-2</c:v>
                </c:pt>
                <c:pt idx="492">
                  <c:v>3.38788032531738E-2</c:v>
                </c:pt>
                <c:pt idx="493">
                  <c:v>3.3831119537353502E-2</c:v>
                </c:pt>
                <c:pt idx="494">
                  <c:v>3.3839225769043003E-2</c:v>
                </c:pt>
                <c:pt idx="495">
                  <c:v>3.3987998962402399E-2</c:v>
                </c:pt>
                <c:pt idx="496">
                  <c:v>3.38788032531738E-2</c:v>
                </c:pt>
                <c:pt idx="497">
                  <c:v>3.3842086791992201E-2</c:v>
                </c:pt>
                <c:pt idx="498">
                  <c:v>3.3887863159179701E-2</c:v>
                </c:pt>
                <c:pt idx="499">
                  <c:v>3.3745765686035198E-2</c:v>
                </c:pt>
                <c:pt idx="500">
                  <c:v>3.3807277679443401E-2</c:v>
                </c:pt>
                <c:pt idx="501">
                  <c:v>3.3840179443359403E-2</c:v>
                </c:pt>
                <c:pt idx="502">
                  <c:v>3.37982177734375E-2</c:v>
                </c:pt>
                <c:pt idx="503">
                  <c:v>3.3767223358154297E-2</c:v>
                </c:pt>
                <c:pt idx="504">
                  <c:v>3.3672332763671903E-2</c:v>
                </c:pt>
                <c:pt idx="505">
                  <c:v>3.3876419067382799E-2</c:v>
                </c:pt>
                <c:pt idx="506">
                  <c:v>3.3578872680664097E-2</c:v>
                </c:pt>
                <c:pt idx="507">
                  <c:v>3.3867359161377002E-2</c:v>
                </c:pt>
                <c:pt idx="508">
                  <c:v>3.3676624298095703E-2</c:v>
                </c:pt>
                <c:pt idx="509">
                  <c:v>3.3620834350586E-2</c:v>
                </c:pt>
                <c:pt idx="510">
                  <c:v>3.3746242523193401E-2</c:v>
                </c:pt>
                <c:pt idx="511">
                  <c:v>3.37581634521485E-2</c:v>
                </c:pt>
                <c:pt idx="512">
                  <c:v>3.3927440643310602E-2</c:v>
                </c:pt>
                <c:pt idx="513">
                  <c:v>3.3921241760253899E-2</c:v>
                </c:pt>
                <c:pt idx="514">
                  <c:v>3.3851146697998102E-2</c:v>
                </c:pt>
                <c:pt idx="515">
                  <c:v>3.3904552459716797E-2</c:v>
                </c:pt>
                <c:pt idx="516">
                  <c:v>3.3953189849853502E-2</c:v>
                </c:pt>
                <c:pt idx="517">
                  <c:v>3.43170166015625E-2</c:v>
                </c:pt>
                <c:pt idx="518">
                  <c:v>3.4264087677002002E-2</c:v>
                </c:pt>
                <c:pt idx="519">
                  <c:v>3.4307003021240297E-2</c:v>
                </c:pt>
                <c:pt idx="520">
                  <c:v>3.4519195556640597E-2</c:v>
                </c:pt>
                <c:pt idx="521">
                  <c:v>3.4609794616699198E-2</c:v>
                </c:pt>
                <c:pt idx="522">
                  <c:v>3.4608364105224602E-2</c:v>
                </c:pt>
                <c:pt idx="523">
                  <c:v>3.4945011138916002E-2</c:v>
                </c:pt>
                <c:pt idx="524">
                  <c:v>3.5172939300537102E-2</c:v>
                </c:pt>
                <c:pt idx="525">
                  <c:v>3.5265922546386698E-2</c:v>
                </c:pt>
                <c:pt idx="526">
                  <c:v>3.5530090332031299E-2</c:v>
                </c:pt>
                <c:pt idx="527">
                  <c:v>3.5742759704589899E-2</c:v>
                </c:pt>
                <c:pt idx="528">
                  <c:v>3.5972595214843799E-2</c:v>
                </c:pt>
                <c:pt idx="529">
                  <c:v>3.6197185516357401E-2</c:v>
                </c:pt>
                <c:pt idx="530">
                  <c:v>3.6477565765380901E-2</c:v>
                </c:pt>
                <c:pt idx="531">
                  <c:v>3.6644935607910198E-2</c:v>
                </c:pt>
                <c:pt idx="532">
                  <c:v>3.6848545074462898E-2</c:v>
                </c:pt>
                <c:pt idx="533">
                  <c:v>3.7015438079833998E-2</c:v>
                </c:pt>
                <c:pt idx="534">
                  <c:v>3.7337303161621101E-2</c:v>
                </c:pt>
                <c:pt idx="535">
                  <c:v>3.7631511688232401E-2</c:v>
                </c:pt>
                <c:pt idx="536">
                  <c:v>3.7960052490234403E-2</c:v>
                </c:pt>
                <c:pt idx="537">
                  <c:v>3.80749702453613E-2</c:v>
                </c:pt>
                <c:pt idx="538">
                  <c:v>3.8322448730468799E-2</c:v>
                </c:pt>
                <c:pt idx="539">
                  <c:v>3.8749694824218799E-2</c:v>
                </c:pt>
                <c:pt idx="540">
                  <c:v>3.9132595062255901E-2</c:v>
                </c:pt>
                <c:pt idx="541">
                  <c:v>3.9641857147216797E-2</c:v>
                </c:pt>
                <c:pt idx="542">
                  <c:v>3.9972305297851597E-2</c:v>
                </c:pt>
                <c:pt idx="543">
                  <c:v>4.0384292602539097E-2</c:v>
                </c:pt>
                <c:pt idx="544">
                  <c:v>4.0906429290771498E-2</c:v>
                </c:pt>
                <c:pt idx="545">
                  <c:v>4.1193962097168003E-2</c:v>
                </c:pt>
                <c:pt idx="546">
                  <c:v>4.1406631469726597E-2</c:v>
                </c:pt>
                <c:pt idx="547">
                  <c:v>4.1902542114257799E-2</c:v>
                </c:pt>
                <c:pt idx="548">
                  <c:v>4.1924953460693401E-2</c:v>
                </c:pt>
                <c:pt idx="549">
                  <c:v>4.2110443115234403E-2</c:v>
                </c:pt>
                <c:pt idx="550">
                  <c:v>4.2387485504150398E-2</c:v>
                </c:pt>
                <c:pt idx="551">
                  <c:v>4.2260646820068401E-2</c:v>
                </c:pt>
                <c:pt idx="552">
                  <c:v>4.2387485504150398E-2</c:v>
                </c:pt>
                <c:pt idx="553">
                  <c:v>4.2463302612304701E-2</c:v>
                </c:pt>
                <c:pt idx="554">
                  <c:v>4.25066947937012E-2</c:v>
                </c:pt>
                <c:pt idx="555">
                  <c:v>4.2554855346679701E-2</c:v>
                </c:pt>
                <c:pt idx="556">
                  <c:v>4.2580127716064502E-2</c:v>
                </c:pt>
                <c:pt idx="557">
                  <c:v>4.26745414733887E-2</c:v>
                </c:pt>
                <c:pt idx="558">
                  <c:v>4.2723178863525398E-2</c:v>
                </c:pt>
                <c:pt idx="559">
                  <c:v>4.2600154876708998E-2</c:v>
                </c:pt>
                <c:pt idx="560">
                  <c:v>4.2769908905029297E-2</c:v>
                </c:pt>
                <c:pt idx="561">
                  <c:v>4.2525768280029297E-2</c:v>
                </c:pt>
                <c:pt idx="562">
                  <c:v>4.2729377746582101E-2</c:v>
                </c:pt>
                <c:pt idx="563">
                  <c:v>4.2779922485351597E-2</c:v>
                </c:pt>
                <c:pt idx="564">
                  <c:v>4.2873859405517599E-2</c:v>
                </c:pt>
                <c:pt idx="565">
                  <c:v>4.2866706848144601E-2</c:v>
                </c:pt>
                <c:pt idx="566">
                  <c:v>4.2961120605468799E-2</c:v>
                </c:pt>
                <c:pt idx="567">
                  <c:v>4.3048858642578097E-2</c:v>
                </c:pt>
                <c:pt idx="568">
                  <c:v>4.3073177337646498E-2</c:v>
                </c:pt>
                <c:pt idx="569">
                  <c:v>4.2728424072265597E-2</c:v>
                </c:pt>
                <c:pt idx="570">
                  <c:v>4.2939186096191399E-2</c:v>
                </c:pt>
                <c:pt idx="571">
                  <c:v>4.2926311492919901E-2</c:v>
                </c:pt>
                <c:pt idx="572">
                  <c:v>4.2743682861328097E-2</c:v>
                </c:pt>
                <c:pt idx="573">
                  <c:v>4.2754173278808601E-2</c:v>
                </c:pt>
                <c:pt idx="574">
                  <c:v>4.2717456817627002E-2</c:v>
                </c:pt>
                <c:pt idx="575">
                  <c:v>4.2736053466796903E-2</c:v>
                </c:pt>
                <c:pt idx="576">
                  <c:v>4.2389392852783203E-2</c:v>
                </c:pt>
                <c:pt idx="577">
                  <c:v>4.2405605316162102E-2</c:v>
                </c:pt>
                <c:pt idx="578">
                  <c:v>4.2456626892089899E-2</c:v>
                </c:pt>
                <c:pt idx="579">
                  <c:v>4.2544841766357401E-2</c:v>
                </c:pt>
                <c:pt idx="580">
                  <c:v>4.2314529418945299E-2</c:v>
                </c:pt>
                <c:pt idx="581">
                  <c:v>4.2298316955566399E-2</c:v>
                </c:pt>
                <c:pt idx="582">
                  <c:v>4.1974067687988302E-2</c:v>
                </c:pt>
                <c:pt idx="583">
                  <c:v>4.2154312133789097E-2</c:v>
                </c:pt>
                <c:pt idx="584">
                  <c:v>4.2132377624511698E-2</c:v>
                </c:pt>
                <c:pt idx="585">
                  <c:v>4.1989803314208998E-2</c:v>
                </c:pt>
                <c:pt idx="586">
                  <c:v>4.2034626007080099E-2</c:v>
                </c:pt>
                <c:pt idx="587">
                  <c:v>4.2042732238769601E-2</c:v>
                </c:pt>
                <c:pt idx="588">
                  <c:v>4.1771888732910198E-2</c:v>
                </c:pt>
                <c:pt idx="589">
                  <c:v>4.18286323547363E-2</c:v>
                </c:pt>
                <c:pt idx="590">
                  <c:v>4.1546821594238302E-2</c:v>
                </c:pt>
                <c:pt idx="591">
                  <c:v>4.14996147155762E-2</c:v>
                </c:pt>
                <c:pt idx="592">
                  <c:v>4.1427135467529297E-2</c:v>
                </c:pt>
                <c:pt idx="593">
                  <c:v>4.1213035583496101E-2</c:v>
                </c:pt>
                <c:pt idx="594">
                  <c:v>4.11419868469238E-2</c:v>
                </c:pt>
                <c:pt idx="595">
                  <c:v>4.1020870208740297E-2</c:v>
                </c:pt>
                <c:pt idx="596">
                  <c:v>4.1083335876464899E-2</c:v>
                </c:pt>
                <c:pt idx="597">
                  <c:v>4.1140556335449198E-2</c:v>
                </c:pt>
                <c:pt idx="598">
                  <c:v>4.1159152984619203E-2</c:v>
                </c:pt>
                <c:pt idx="599">
                  <c:v>4.08120155334473E-2</c:v>
                </c:pt>
                <c:pt idx="600">
                  <c:v>4.0590286254882799E-2</c:v>
                </c:pt>
                <c:pt idx="601">
                  <c:v>4.0597915649414097E-2</c:v>
                </c:pt>
                <c:pt idx="602">
                  <c:v>4.0357112884521498E-2</c:v>
                </c:pt>
                <c:pt idx="603">
                  <c:v>4.0410518646240297E-2</c:v>
                </c:pt>
                <c:pt idx="604">
                  <c:v>4.06231880187988E-2</c:v>
                </c:pt>
                <c:pt idx="605">
                  <c:v>4.0358543395996101E-2</c:v>
                </c:pt>
                <c:pt idx="606">
                  <c:v>4.0152549743652399E-2</c:v>
                </c:pt>
                <c:pt idx="607">
                  <c:v>3.9938449859619203E-2</c:v>
                </c:pt>
                <c:pt idx="608">
                  <c:v>4.0006637573242201E-2</c:v>
                </c:pt>
                <c:pt idx="609">
                  <c:v>3.9873600006103502E-2</c:v>
                </c:pt>
                <c:pt idx="610">
                  <c:v>3.9776325225830099E-2</c:v>
                </c:pt>
                <c:pt idx="611">
                  <c:v>3.9680480957031299E-2</c:v>
                </c:pt>
                <c:pt idx="612">
                  <c:v>3.9745807647705099E-2</c:v>
                </c:pt>
                <c:pt idx="613">
                  <c:v>3.9635181427002002E-2</c:v>
                </c:pt>
                <c:pt idx="614">
                  <c:v>3.94387245178223E-2</c:v>
                </c:pt>
                <c:pt idx="615">
                  <c:v>3.93166542053223E-2</c:v>
                </c:pt>
                <c:pt idx="616">
                  <c:v>3.9319515228271498E-2</c:v>
                </c:pt>
                <c:pt idx="617">
                  <c:v>3.9597034454345703E-2</c:v>
                </c:pt>
                <c:pt idx="618">
                  <c:v>3.9452075958252002E-2</c:v>
                </c:pt>
                <c:pt idx="619">
                  <c:v>3.9234161376953097E-2</c:v>
                </c:pt>
                <c:pt idx="620">
                  <c:v>3.9111614227294901E-2</c:v>
                </c:pt>
                <c:pt idx="621">
                  <c:v>3.9083957672119203E-2</c:v>
                </c:pt>
                <c:pt idx="622">
                  <c:v>3.92651557922363E-2</c:v>
                </c:pt>
                <c:pt idx="623">
                  <c:v>3.9424896240234403E-2</c:v>
                </c:pt>
                <c:pt idx="624">
                  <c:v>3.9341926574707101E-2</c:v>
                </c:pt>
                <c:pt idx="625">
                  <c:v>3.92818450927735E-2</c:v>
                </c:pt>
                <c:pt idx="626">
                  <c:v>3.9315223693847698E-2</c:v>
                </c:pt>
                <c:pt idx="627">
                  <c:v>3.95245552062988E-2</c:v>
                </c:pt>
                <c:pt idx="628">
                  <c:v>3.96065711975098E-2</c:v>
                </c:pt>
                <c:pt idx="629">
                  <c:v>3.9672374725341797E-2</c:v>
                </c:pt>
                <c:pt idx="630">
                  <c:v>3.9764881134033203E-2</c:v>
                </c:pt>
                <c:pt idx="631">
                  <c:v>3.9849758148193401E-2</c:v>
                </c:pt>
                <c:pt idx="632">
                  <c:v>4.0016651153564502E-2</c:v>
                </c:pt>
                <c:pt idx="633">
                  <c:v>4.0409088134765597E-2</c:v>
                </c:pt>
                <c:pt idx="634">
                  <c:v>4.0597438812255901E-2</c:v>
                </c:pt>
                <c:pt idx="635">
                  <c:v>4.0897369384765597E-2</c:v>
                </c:pt>
                <c:pt idx="636">
                  <c:v>4.1332721710205099E-2</c:v>
                </c:pt>
                <c:pt idx="637">
                  <c:v>4.1919231414794901E-2</c:v>
                </c:pt>
                <c:pt idx="638">
                  <c:v>4.2346477508544901E-2</c:v>
                </c:pt>
                <c:pt idx="639">
                  <c:v>4.2924880981445299E-2</c:v>
                </c:pt>
                <c:pt idx="640">
                  <c:v>4.3448925018310602E-2</c:v>
                </c:pt>
                <c:pt idx="641">
                  <c:v>4.3964385986328097E-2</c:v>
                </c:pt>
                <c:pt idx="642">
                  <c:v>4.4663906097412102E-2</c:v>
                </c:pt>
                <c:pt idx="643">
                  <c:v>4.5117855072021498E-2</c:v>
                </c:pt>
                <c:pt idx="644">
                  <c:v>4.5421600341796903E-2</c:v>
                </c:pt>
                <c:pt idx="645">
                  <c:v>4.5646667480468799E-2</c:v>
                </c:pt>
                <c:pt idx="646">
                  <c:v>4.6058177947998102E-2</c:v>
                </c:pt>
                <c:pt idx="647">
                  <c:v>4.6236515045166002E-2</c:v>
                </c:pt>
                <c:pt idx="648">
                  <c:v>4.6435356140136698E-2</c:v>
                </c:pt>
                <c:pt idx="649">
                  <c:v>4.6644210815429701E-2</c:v>
                </c:pt>
                <c:pt idx="650">
                  <c:v>4.6814441680908203E-2</c:v>
                </c:pt>
                <c:pt idx="651">
                  <c:v>4.6819210052490297E-2</c:v>
                </c:pt>
                <c:pt idx="652">
                  <c:v>4.70376014709473E-2</c:v>
                </c:pt>
                <c:pt idx="653">
                  <c:v>4.7347068786621101E-2</c:v>
                </c:pt>
                <c:pt idx="654">
                  <c:v>4.73384857177735E-2</c:v>
                </c:pt>
                <c:pt idx="655">
                  <c:v>4.7356605529785198E-2</c:v>
                </c:pt>
                <c:pt idx="656">
                  <c:v>4.7524452209472698E-2</c:v>
                </c:pt>
                <c:pt idx="657">
                  <c:v>4.7791004180908203E-2</c:v>
                </c:pt>
                <c:pt idx="658">
                  <c:v>4.7717571258544901E-2</c:v>
                </c:pt>
                <c:pt idx="659">
                  <c:v>4.7854900360107401E-2</c:v>
                </c:pt>
                <c:pt idx="660">
                  <c:v>4.7889709472656299E-2</c:v>
                </c:pt>
                <c:pt idx="661">
                  <c:v>4.8093795776367201E-2</c:v>
                </c:pt>
                <c:pt idx="662">
                  <c:v>4.8249721527099602E-2</c:v>
                </c:pt>
                <c:pt idx="663">
                  <c:v>4.8329353332519601E-2</c:v>
                </c:pt>
                <c:pt idx="664">
                  <c:v>4.84719276428223E-2</c:v>
                </c:pt>
                <c:pt idx="665">
                  <c:v>4.8390865325927797E-2</c:v>
                </c:pt>
                <c:pt idx="666">
                  <c:v>4.8418521881103502E-2</c:v>
                </c:pt>
                <c:pt idx="667">
                  <c:v>4.8340320587158203E-2</c:v>
                </c:pt>
                <c:pt idx="668">
                  <c:v>4.8672676086425802E-2</c:v>
                </c:pt>
                <c:pt idx="669">
                  <c:v>4.8685073852539097E-2</c:v>
                </c:pt>
                <c:pt idx="670">
                  <c:v>4.8898220062255901E-2</c:v>
                </c:pt>
                <c:pt idx="671">
                  <c:v>4.8806667327880901E-2</c:v>
                </c:pt>
                <c:pt idx="672">
                  <c:v>4.8997402191162102E-2</c:v>
                </c:pt>
                <c:pt idx="673">
                  <c:v>4.9063682556152399E-2</c:v>
                </c:pt>
                <c:pt idx="674">
                  <c:v>4.9232006072998102E-2</c:v>
                </c:pt>
                <c:pt idx="675">
                  <c:v>4.9149990081787102E-2</c:v>
                </c:pt>
                <c:pt idx="676">
                  <c:v>4.9413204193115297E-2</c:v>
                </c:pt>
                <c:pt idx="677">
                  <c:v>4.9486637115478502E-2</c:v>
                </c:pt>
                <c:pt idx="678">
                  <c:v>4.9859523773193401E-2</c:v>
                </c:pt>
                <c:pt idx="679">
                  <c:v>4.9993991851806703E-2</c:v>
                </c:pt>
                <c:pt idx="680">
                  <c:v>4.9974918365478502E-2</c:v>
                </c:pt>
                <c:pt idx="681">
                  <c:v>5.0405979156494203E-2</c:v>
                </c:pt>
                <c:pt idx="682">
                  <c:v>5.0300121307373102E-2</c:v>
                </c:pt>
                <c:pt idx="683">
                  <c:v>5.0554275512695299E-2</c:v>
                </c:pt>
                <c:pt idx="684">
                  <c:v>5.0897598266601597E-2</c:v>
                </c:pt>
                <c:pt idx="685">
                  <c:v>5.1178455352783203E-2</c:v>
                </c:pt>
                <c:pt idx="686">
                  <c:v>5.1455974578857498E-2</c:v>
                </c:pt>
                <c:pt idx="687">
                  <c:v>5.1664829254150398E-2</c:v>
                </c:pt>
                <c:pt idx="688">
                  <c:v>5.1891803741455099E-2</c:v>
                </c:pt>
                <c:pt idx="689">
                  <c:v>5.1958084106445299E-2</c:v>
                </c:pt>
                <c:pt idx="690">
                  <c:v>5.2414417266845703E-2</c:v>
                </c:pt>
                <c:pt idx="691">
                  <c:v>5.2593708038330099E-2</c:v>
                </c:pt>
                <c:pt idx="692">
                  <c:v>5.2898883819580099E-2</c:v>
                </c:pt>
                <c:pt idx="693">
                  <c:v>5.32031059265137E-2</c:v>
                </c:pt>
                <c:pt idx="694">
                  <c:v>5.3580284118652399E-2</c:v>
                </c:pt>
                <c:pt idx="695">
                  <c:v>5.3540706634521498E-2</c:v>
                </c:pt>
                <c:pt idx="696">
                  <c:v>5.4127216339111398E-2</c:v>
                </c:pt>
                <c:pt idx="697">
                  <c:v>5.42712211608887E-2</c:v>
                </c:pt>
                <c:pt idx="698">
                  <c:v>5.4604053497314502E-2</c:v>
                </c:pt>
                <c:pt idx="699">
                  <c:v>5.4795265197753899E-2</c:v>
                </c:pt>
                <c:pt idx="700">
                  <c:v>5.5143833160400398E-2</c:v>
                </c:pt>
                <c:pt idx="701">
                  <c:v>5.5321216583252002E-2</c:v>
                </c:pt>
                <c:pt idx="702">
                  <c:v>5.5748939514160198E-2</c:v>
                </c:pt>
                <c:pt idx="703">
                  <c:v>5.6063175201416002E-2</c:v>
                </c:pt>
                <c:pt idx="704">
                  <c:v>5.61175346374512E-2</c:v>
                </c:pt>
                <c:pt idx="705">
                  <c:v>5.6354522705078201E-2</c:v>
                </c:pt>
                <c:pt idx="706">
                  <c:v>5.6808948516845703E-2</c:v>
                </c:pt>
                <c:pt idx="707">
                  <c:v>5.6608676910400398E-2</c:v>
                </c:pt>
                <c:pt idx="708">
                  <c:v>5.7108879089355503E-2</c:v>
                </c:pt>
                <c:pt idx="709">
                  <c:v>5.7425022125244203E-2</c:v>
                </c:pt>
                <c:pt idx="710">
                  <c:v>5.7546615600586E-2</c:v>
                </c:pt>
                <c:pt idx="711">
                  <c:v>5.7715892791748102E-2</c:v>
                </c:pt>
                <c:pt idx="712">
                  <c:v>5.8017253875732498E-2</c:v>
                </c:pt>
                <c:pt idx="713">
                  <c:v>5.8189868927002002E-2</c:v>
                </c:pt>
                <c:pt idx="714">
                  <c:v>5.8563232421875E-2</c:v>
                </c:pt>
                <c:pt idx="715">
                  <c:v>5.8987617492675802E-2</c:v>
                </c:pt>
                <c:pt idx="716">
                  <c:v>5.9120655059814502E-2</c:v>
                </c:pt>
                <c:pt idx="717">
                  <c:v>5.9386730194091797E-2</c:v>
                </c:pt>
                <c:pt idx="718">
                  <c:v>5.9664249420166002E-2</c:v>
                </c:pt>
                <c:pt idx="719">
                  <c:v>5.9928894042968799E-2</c:v>
                </c:pt>
                <c:pt idx="720">
                  <c:v>6.0338020324707101E-2</c:v>
                </c:pt>
                <c:pt idx="721">
                  <c:v>6.0727596282958998E-2</c:v>
                </c:pt>
                <c:pt idx="722">
                  <c:v>6.1246871948242201E-2</c:v>
                </c:pt>
                <c:pt idx="723">
                  <c:v>6.1537265777587898E-2</c:v>
                </c:pt>
                <c:pt idx="724">
                  <c:v>6.2145709991455099E-2</c:v>
                </c:pt>
                <c:pt idx="725">
                  <c:v>6.2407016754150398E-2</c:v>
                </c:pt>
                <c:pt idx="726">
                  <c:v>6.3373565673828194E-2</c:v>
                </c:pt>
                <c:pt idx="727">
                  <c:v>6.3906192779541002E-2</c:v>
                </c:pt>
                <c:pt idx="728">
                  <c:v>6.4617156982421903E-2</c:v>
                </c:pt>
                <c:pt idx="729">
                  <c:v>6.5433979034423898E-2</c:v>
                </c:pt>
                <c:pt idx="730">
                  <c:v>6.6401481628417997E-2</c:v>
                </c:pt>
                <c:pt idx="731">
                  <c:v>6.7146301269531306E-2</c:v>
                </c:pt>
                <c:pt idx="732">
                  <c:v>6.80389404296875E-2</c:v>
                </c:pt>
                <c:pt idx="733">
                  <c:v>6.9430828094482505E-2</c:v>
                </c:pt>
                <c:pt idx="734">
                  <c:v>7.0936203002929701E-2</c:v>
                </c:pt>
                <c:pt idx="735">
                  <c:v>7.2103023529052804E-2</c:v>
                </c:pt>
                <c:pt idx="736">
                  <c:v>7.3626041412353502E-2</c:v>
                </c:pt>
                <c:pt idx="737">
                  <c:v>7.5401306152343806E-2</c:v>
                </c:pt>
                <c:pt idx="738">
                  <c:v>7.7096462249755901E-2</c:v>
                </c:pt>
                <c:pt idx="739">
                  <c:v>7.9128265380859403E-2</c:v>
                </c:pt>
                <c:pt idx="740">
                  <c:v>8.0789089202880901E-2</c:v>
                </c:pt>
                <c:pt idx="741">
                  <c:v>8.3259582519531306E-2</c:v>
                </c:pt>
                <c:pt idx="742">
                  <c:v>8.5503101348876995E-2</c:v>
                </c:pt>
                <c:pt idx="743">
                  <c:v>8.7917804718017606E-2</c:v>
                </c:pt>
                <c:pt idx="744">
                  <c:v>9.0272903442382799E-2</c:v>
                </c:pt>
                <c:pt idx="745">
                  <c:v>9.2715740203857394E-2</c:v>
                </c:pt>
                <c:pt idx="746">
                  <c:v>9.5450878143310602E-2</c:v>
                </c:pt>
                <c:pt idx="747">
                  <c:v>9.8518848419189495E-2</c:v>
                </c:pt>
                <c:pt idx="748">
                  <c:v>0.101947784423828</c:v>
                </c:pt>
                <c:pt idx="749">
                  <c:v>0.104528903961182</c:v>
                </c:pt>
                <c:pt idx="750">
                  <c:v>0.108011722564697</c:v>
                </c:pt>
                <c:pt idx="751">
                  <c:v>0.111186504364014</c:v>
                </c:pt>
                <c:pt idx="752">
                  <c:v>0.114577293395996</c:v>
                </c:pt>
                <c:pt idx="753">
                  <c:v>0.118010520935059</c:v>
                </c:pt>
                <c:pt idx="754">
                  <c:v>0.122030735015869</c:v>
                </c:pt>
                <c:pt idx="755">
                  <c:v>0.126323223114014</c:v>
                </c:pt>
                <c:pt idx="756">
                  <c:v>0.130335807800293</c:v>
                </c:pt>
                <c:pt idx="757">
                  <c:v>0.135452270507813</c:v>
                </c:pt>
                <c:pt idx="758">
                  <c:v>0.14038515090942399</c:v>
                </c:pt>
                <c:pt idx="759">
                  <c:v>0.14623928070068401</c:v>
                </c:pt>
                <c:pt idx="760">
                  <c:v>0.152012825012207</c:v>
                </c:pt>
                <c:pt idx="761">
                  <c:v>0.158268928527832</c:v>
                </c:pt>
                <c:pt idx="762">
                  <c:v>0.16503334045410201</c:v>
                </c:pt>
                <c:pt idx="763">
                  <c:v>0.17129945755004899</c:v>
                </c:pt>
                <c:pt idx="764">
                  <c:v>0.17890119552612299</c:v>
                </c:pt>
                <c:pt idx="765">
                  <c:v>0.18579149246215801</c:v>
                </c:pt>
                <c:pt idx="766">
                  <c:v>0.191964626312256</c:v>
                </c:pt>
                <c:pt idx="767">
                  <c:v>0.198571681976319</c:v>
                </c:pt>
                <c:pt idx="768">
                  <c:v>0.20348930358886699</c:v>
                </c:pt>
                <c:pt idx="769">
                  <c:v>0.20880079269409199</c:v>
                </c:pt>
                <c:pt idx="770">
                  <c:v>0.21268510818481501</c:v>
                </c:pt>
                <c:pt idx="771">
                  <c:v>0.21642017364502</c:v>
                </c:pt>
                <c:pt idx="772">
                  <c:v>0.219683647155762</c:v>
                </c:pt>
                <c:pt idx="773">
                  <c:v>0.22194910049438499</c:v>
                </c:pt>
                <c:pt idx="774">
                  <c:v>0.223864555358887</c:v>
                </c:pt>
                <c:pt idx="775">
                  <c:v>0.22608852386474601</c:v>
                </c:pt>
                <c:pt idx="776">
                  <c:v>0.22673511505127</c:v>
                </c:pt>
                <c:pt idx="777">
                  <c:v>0.22845363616943401</c:v>
                </c:pt>
                <c:pt idx="778">
                  <c:v>0.228904724121094</c:v>
                </c:pt>
                <c:pt idx="779">
                  <c:v>0.22999334335327201</c:v>
                </c:pt>
                <c:pt idx="780">
                  <c:v>0.23149681091308599</c:v>
                </c:pt>
                <c:pt idx="781">
                  <c:v>0.231572151184082</c:v>
                </c:pt>
                <c:pt idx="782">
                  <c:v>0.232810974121094</c:v>
                </c:pt>
                <c:pt idx="783">
                  <c:v>0.23326301574707101</c:v>
                </c:pt>
                <c:pt idx="784">
                  <c:v>0.233839511871338</c:v>
                </c:pt>
                <c:pt idx="785">
                  <c:v>0.23372459411621099</c:v>
                </c:pt>
                <c:pt idx="786">
                  <c:v>0.234663486480713</c:v>
                </c:pt>
                <c:pt idx="787">
                  <c:v>0.233845710754395</c:v>
                </c:pt>
                <c:pt idx="788">
                  <c:v>0.23488378524780301</c:v>
                </c:pt>
                <c:pt idx="789">
                  <c:v>0.23319959640502999</c:v>
                </c:pt>
                <c:pt idx="790">
                  <c:v>0.233096599578858</c:v>
                </c:pt>
                <c:pt idx="791">
                  <c:v>0.23268175125122101</c:v>
                </c:pt>
                <c:pt idx="792">
                  <c:v>0.23153257369995101</c:v>
                </c:pt>
                <c:pt idx="793">
                  <c:v>0.23095893859863301</c:v>
                </c:pt>
                <c:pt idx="794">
                  <c:v>0.230645656585694</c:v>
                </c:pt>
                <c:pt idx="795">
                  <c:v>0.22924423217773501</c:v>
                </c:pt>
                <c:pt idx="796">
                  <c:v>0.22821283340454099</c:v>
                </c:pt>
                <c:pt idx="797">
                  <c:v>0.22736454010009799</c:v>
                </c:pt>
                <c:pt idx="798">
                  <c:v>0.22485446929931699</c:v>
                </c:pt>
                <c:pt idx="799">
                  <c:v>0.224909782409668</c:v>
                </c:pt>
                <c:pt idx="800">
                  <c:v>0.22185468673706099</c:v>
                </c:pt>
                <c:pt idx="801">
                  <c:v>0.221232891082764</c:v>
                </c:pt>
                <c:pt idx="802">
                  <c:v>0.21971845626831099</c:v>
                </c:pt>
                <c:pt idx="803">
                  <c:v>0.218011379241944</c:v>
                </c:pt>
                <c:pt idx="804">
                  <c:v>0.215783596038819</c:v>
                </c:pt>
                <c:pt idx="805">
                  <c:v>0.21369981765747101</c:v>
                </c:pt>
                <c:pt idx="806">
                  <c:v>0.21323919296264701</c:v>
                </c:pt>
                <c:pt idx="807">
                  <c:v>0.209924221038819</c:v>
                </c:pt>
                <c:pt idx="808">
                  <c:v>0.20853853225707999</c:v>
                </c:pt>
                <c:pt idx="809">
                  <c:v>0.20667791366577201</c:v>
                </c:pt>
                <c:pt idx="810">
                  <c:v>0.204188346862793</c:v>
                </c:pt>
                <c:pt idx="811">
                  <c:v>0.20186805725097701</c:v>
                </c:pt>
                <c:pt idx="812">
                  <c:v>0.20002174377441401</c:v>
                </c:pt>
                <c:pt idx="813">
                  <c:v>0.197808742523194</c:v>
                </c:pt>
                <c:pt idx="814">
                  <c:v>0.19484329223632799</c:v>
                </c:pt>
                <c:pt idx="815">
                  <c:v>0.192590236663819</c:v>
                </c:pt>
                <c:pt idx="816">
                  <c:v>0.19152450561523501</c:v>
                </c:pt>
                <c:pt idx="817">
                  <c:v>0.188439846038819</c:v>
                </c:pt>
                <c:pt idx="818">
                  <c:v>0.18632984161377</c:v>
                </c:pt>
                <c:pt idx="819">
                  <c:v>0.18373155593872101</c:v>
                </c:pt>
                <c:pt idx="820">
                  <c:v>0.18100547790527399</c:v>
                </c:pt>
                <c:pt idx="821">
                  <c:v>0.17965364456176799</c:v>
                </c:pt>
                <c:pt idx="822">
                  <c:v>0.17637681961059601</c:v>
                </c:pt>
                <c:pt idx="823">
                  <c:v>0.174575805664063</c:v>
                </c:pt>
                <c:pt idx="824">
                  <c:v>0.17260980606079099</c:v>
                </c:pt>
                <c:pt idx="825">
                  <c:v>0.16926622390747101</c:v>
                </c:pt>
                <c:pt idx="826">
                  <c:v>0.16560888290405301</c:v>
                </c:pt>
                <c:pt idx="827">
                  <c:v>0.164498805999756</c:v>
                </c:pt>
                <c:pt idx="828">
                  <c:v>0.162771701812744</c:v>
                </c:pt>
                <c:pt idx="829">
                  <c:v>0.159265041351319</c:v>
                </c:pt>
                <c:pt idx="830">
                  <c:v>0.157652378082276</c:v>
                </c:pt>
                <c:pt idx="831">
                  <c:v>0.15600013732910201</c:v>
                </c:pt>
                <c:pt idx="832">
                  <c:v>0.15159368515014701</c:v>
                </c:pt>
                <c:pt idx="833">
                  <c:v>0.15178585052490301</c:v>
                </c:pt>
                <c:pt idx="834">
                  <c:v>0.147128582000733</c:v>
                </c:pt>
                <c:pt idx="835">
                  <c:v>0.14548683166503901</c:v>
                </c:pt>
                <c:pt idx="836">
                  <c:v>0.14332628250122101</c:v>
                </c:pt>
                <c:pt idx="837">
                  <c:v>0.14122533798217801</c:v>
                </c:pt>
                <c:pt idx="838">
                  <c:v>0.13915824890136699</c:v>
                </c:pt>
                <c:pt idx="839">
                  <c:v>0.13588190078735399</c:v>
                </c:pt>
                <c:pt idx="840">
                  <c:v>0.134164333343506</c:v>
                </c:pt>
                <c:pt idx="841">
                  <c:v>0.13117933273315499</c:v>
                </c:pt>
                <c:pt idx="842">
                  <c:v>0.130297660827637</c:v>
                </c:pt>
                <c:pt idx="843">
                  <c:v>0.12972021102905301</c:v>
                </c:pt>
                <c:pt idx="844">
                  <c:v>0.12677812576294001</c:v>
                </c:pt>
                <c:pt idx="845">
                  <c:v>0.12477540969848699</c:v>
                </c:pt>
                <c:pt idx="846">
                  <c:v>0.120951175689697</c:v>
                </c:pt>
                <c:pt idx="847">
                  <c:v>0.119486808776856</c:v>
                </c:pt>
                <c:pt idx="848">
                  <c:v>0.11697006225586</c:v>
                </c:pt>
                <c:pt idx="849">
                  <c:v>0.11595582962036199</c:v>
                </c:pt>
                <c:pt idx="850">
                  <c:v>0.115877628326416</c:v>
                </c:pt>
                <c:pt idx="851">
                  <c:v>0.112091064453125</c:v>
                </c:pt>
                <c:pt idx="852">
                  <c:v>0.109156608581543</c:v>
                </c:pt>
                <c:pt idx="853">
                  <c:v>0.110884189605713</c:v>
                </c:pt>
                <c:pt idx="854">
                  <c:v>0.108588218688965</c:v>
                </c:pt>
                <c:pt idx="855">
                  <c:v>0.106637001037598</c:v>
                </c:pt>
                <c:pt idx="856">
                  <c:v>0.104389190673828</c:v>
                </c:pt>
                <c:pt idx="857">
                  <c:v>0.10612297058105501</c:v>
                </c:pt>
                <c:pt idx="858">
                  <c:v>0.10079765319824199</c:v>
                </c:pt>
                <c:pt idx="859">
                  <c:v>0.10630846023559599</c:v>
                </c:pt>
                <c:pt idx="860">
                  <c:v>0.101932525634766</c:v>
                </c:pt>
                <c:pt idx="861">
                  <c:v>9.98492240905762E-2</c:v>
                </c:pt>
                <c:pt idx="862">
                  <c:v>9.8557949066162095E-2</c:v>
                </c:pt>
                <c:pt idx="863">
                  <c:v>9.6272945404052804E-2</c:v>
                </c:pt>
                <c:pt idx="864">
                  <c:v>9.7753047943115304E-2</c:v>
                </c:pt>
                <c:pt idx="865">
                  <c:v>9.3694686889648507E-2</c:v>
                </c:pt>
                <c:pt idx="866">
                  <c:v>9.3990325927734403E-2</c:v>
                </c:pt>
                <c:pt idx="867">
                  <c:v>9.2340946197509793E-2</c:v>
                </c:pt>
                <c:pt idx="868">
                  <c:v>9.3954563140869196E-2</c:v>
                </c:pt>
                <c:pt idx="869">
                  <c:v>9.4495773315429701E-2</c:v>
                </c:pt>
                <c:pt idx="870">
                  <c:v>9.6132278442382799E-2</c:v>
                </c:pt>
                <c:pt idx="871">
                  <c:v>8.87603759765625E-2</c:v>
                </c:pt>
                <c:pt idx="872">
                  <c:v>9.6501350402832101E-2</c:v>
                </c:pt>
                <c:pt idx="873">
                  <c:v>8.6881160736083998E-2</c:v>
                </c:pt>
                <c:pt idx="874">
                  <c:v>9.3647956848144601E-2</c:v>
                </c:pt>
                <c:pt idx="875">
                  <c:v>9.0429782867431696E-2</c:v>
                </c:pt>
                <c:pt idx="876">
                  <c:v>9.2142581939697293E-2</c:v>
                </c:pt>
                <c:pt idx="877">
                  <c:v>8.4665775299072293E-2</c:v>
                </c:pt>
                <c:pt idx="878">
                  <c:v>8.8320732116699205E-2</c:v>
                </c:pt>
                <c:pt idx="879">
                  <c:v>8.697509765625E-2</c:v>
                </c:pt>
                <c:pt idx="880">
                  <c:v>8.7968349456787095E-2</c:v>
                </c:pt>
                <c:pt idx="881">
                  <c:v>8.5500240325927804E-2</c:v>
                </c:pt>
                <c:pt idx="882">
                  <c:v>8.7168216705322293E-2</c:v>
                </c:pt>
                <c:pt idx="883">
                  <c:v>9.1553688049316406E-2</c:v>
                </c:pt>
                <c:pt idx="884">
                  <c:v>8.2656383514404297E-2</c:v>
                </c:pt>
                <c:pt idx="885">
                  <c:v>8.5942268371582101E-2</c:v>
                </c:pt>
                <c:pt idx="886">
                  <c:v>8.7953567504882799E-2</c:v>
                </c:pt>
                <c:pt idx="887">
                  <c:v>9.05566215515137E-2</c:v>
                </c:pt>
                <c:pt idx="888">
                  <c:v>9.0892791748046903E-2</c:v>
                </c:pt>
                <c:pt idx="889">
                  <c:v>9.0566158294677804E-2</c:v>
                </c:pt>
                <c:pt idx="890">
                  <c:v>9.0389251708984403E-2</c:v>
                </c:pt>
                <c:pt idx="891">
                  <c:v>9.7860336303711007E-2</c:v>
                </c:pt>
                <c:pt idx="892">
                  <c:v>9.4168663024902399E-2</c:v>
                </c:pt>
                <c:pt idx="893">
                  <c:v>9.1683387756347698E-2</c:v>
                </c:pt>
                <c:pt idx="894">
                  <c:v>9.9128723144531306E-2</c:v>
                </c:pt>
                <c:pt idx="895">
                  <c:v>8.4136009216308594E-2</c:v>
                </c:pt>
                <c:pt idx="896">
                  <c:v>0.104010105133057</c:v>
                </c:pt>
                <c:pt idx="897">
                  <c:v>9.9568367004394601E-2</c:v>
                </c:pt>
                <c:pt idx="898">
                  <c:v>9.1069221496582101E-2</c:v>
                </c:pt>
                <c:pt idx="899">
                  <c:v>9.08551216125488E-2</c:v>
                </c:pt>
                <c:pt idx="900">
                  <c:v>9.4051361083984403E-2</c:v>
                </c:pt>
                <c:pt idx="901">
                  <c:v>9.4779491424560602E-2</c:v>
                </c:pt>
                <c:pt idx="902">
                  <c:v>9.2730998992919894E-2</c:v>
                </c:pt>
                <c:pt idx="903">
                  <c:v>0.105246067047119</c:v>
                </c:pt>
                <c:pt idx="904">
                  <c:v>0.105638980865479</c:v>
                </c:pt>
                <c:pt idx="905">
                  <c:v>0.103202342987061</c:v>
                </c:pt>
                <c:pt idx="906">
                  <c:v>9.3762874603271498E-2</c:v>
                </c:pt>
                <c:pt idx="907">
                  <c:v>0.110856056213379</c:v>
                </c:pt>
                <c:pt idx="908">
                  <c:v>0.10137748718261699</c:v>
                </c:pt>
                <c:pt idx="909">
                  <c:v>9.7341060638427804E-2</c:v>
                </c:pt>
                <c:pt idx="910">
                  <c:v>0.1063261032104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97D-4FC4-ACBA-7D8CB84BF7A7}"/>
            </c:ext>
          </c:extLst>
        </c:ser>
        <c:ser>
          <c:idx val="1"/>
          <c:order val="1"/>
          <c:tx>
            <c:strRef>
              <c:f>'[recap TP.xlsx]uv visible part 2'!$C$1</c:f>
              <c:strCache>
                <c:ptCount val="1"/>
                <c:pt idx="0">
                  <c:v>pH 5,37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C$2:$C$912</c:f>
              <c:numCache>
                <c:formatCode>General</c:formatCode>
                <c:ptCount val="911"/>
                <c:pt idx="0">
                  <c:v>2.5808048248290998</c:v>
                </c:pt>
                <c:pt idx="1">
                  <c:v>2.40584421157837</c:v>
                </c:pt>
                <c:pt idx="2">
                  <c:v>2.0858206748962398</c:v>
                </c:pt>
                <c:pt idx="3">
                  <c:v>1.80436515808106</c:v>
                </c:pt>
                <c:pt idx="4">
                  <c:v>1.58510398864746</c:v>
                </c:pt>
                <c:pt idx="5">
                  <c:v>1.41989517211914</c:v>
                </c:pt>
                <c:pt idx="6">
                  <c:v>1.2898573875427299</c:v>
                </c:pt>
                <c:pt idx="7">
                  <c:v>1.1967196464538601</c:v>
                </c:pt>
                <c:pt idx="8">
                  <c:v>1.12707614898682</c:v>
                </c:pt>
                <c:pt idx="9">
                  <c:v>1.0738282203674301</c:v>
                </c:pt>
                <c:pt idx="10">
                  <c:v>1.03501701354981</c:v>
                </c:pt>
                <c:pt idx="11">
                  <c:v>1.00250291824341</c:v>
                </c:pt>
                <c:pt idx="12">
                  <c:v>0.97340059280395497</c:v>
                </c:pt>
                <c:pt idx="13">
                  <c:v>0.94490623474121105</c:v>
                </c:pt>
                <c:pt idx="14">
                  <c:v>0.91745233535766602</c:v>
                </c:pt>
                <c:pt idx="15">
                  <c:v>0.889085292816162</c:v>
                </c:pt>
                <c:pt idx="16">
                  <c:v>0.85616302490234397</c:v>
                </c:pt>
                <c:pt idx="17">
                  <c:v>0.81720972061157204</c:v>
                </c:pt>
                <c:pt idx="18">
                  <c:v>0.77416515350341797</c:v>
                </c:pt>
                <c:pt idx="19">
                  <c:v>0.734619140625</c:v>
                </c:pt>
                <c:pt idx="20">
                  <c:v>0.70092535018920898</c:v>
                </c:pt>
                <c:pt idx="21">
                  <c:v>0.67362642288207997</c:v>
                </c:pt>
                <c:pt idx="22">
                  <c:v>0.65209865570068404</c:v>
                </c:pt>
                <c:pt idx="23">
                  <c:v>0.63407850265502996</c:v>
                </c:pt>
                <c:pt idx="24">
                  <c:v>0.61793994903564498</c:v>
                </c:pt>
                <c:pt idx="25">
                  <c:v>0.60272216796875</c:v>
                </c:pt>
                <c:pt idx="26">
                  <c:v>0.58926057815551802</c:v>
                </c:pt>
                <c:pt idx="27">
                  <c:v>0.57657480239868197</c:v>
                </c:pt>
                <c:pt idx="28">
                  <c:v>0.56490468978881903</c:v>
                </c:pt>
                <c:pt idx="29">
                  <c:v>0.55422115325927801</c:v>
                </c:pt>
                <c:pt idx="30">
                  <c:v>0.54399633407592796</c:v>
                </c:pt>
                <c:pt idx="31">
                  <c:v>0.53358650207519598</c:v>
                </c:pt>
                <c:pt idx="32">
                  <c:v>0.52249956130981501</c:v>
                </c:pt>
                <c:pt idx="33">
                  <c:v>0.51171445846557595</c:v>
                </c:pt>
                <c:pt idx="34">
                  <c:v>0.50066423416137695</c:v>
                </c:pt>
                <c:pt idx="35">
                  <c:v>0.49084949493408198</c:v>
                </c:pt>
                <c:pt idx="36">
                  <c:v>0.48080539703369202</c:v>
                </c:pt>
                <c:pt idx="37">
                  <c:v>0.47161769866943398</c:v>
                </c:pt>
                <c:pt idx="38">
                  <c:v>0.46192693710327198</c:v>
                </c:pt>
                <c:pt idx="39">
                  <c:v>0.45126438140869202</c:v>
                </c:pt>
                <c:pt idx="40">
                  <c:v>0.438247680664063</c:v>
                </c:pt>
                <c:pt idx="41">
                  <c:v>0.42259168624878002</c:v>
                </c:pt>
                <c:pt idx="42">
                  <c:v>0.40450525283813499</c:v>
                </c:pt>
                <c:pt idx="43">
                  <c:v>0.38536977767944403</c:v>
                </c:pt>
                <c:pt idx="44">
                  <c:v>0.36634111404419001</c:v>
                </c:pt>
                <c:pt idx="45">
                  <c:v>0.34808874130249001</c:v>
                </c:pt>
                <c:pt idx="46">
                  <c:v>0.33183193206787098</c:v>
                </c:pt>
                <c:pt idx="47">
                  <c:v>0.31675767898559598</c:v>
                </c:pt>
                <c:pt idx="48">
                  <c:v>0.302781581878662</c:v>
                </c:pt>
                <c:pt idx="49">
                  <c:v>0.28983497619628901</c:v>
                </c:pt>
                <c:pt idx="50">
                  <c:v>0.27715539932250999</c:v>
                </c:pt>
                <c:pt idx="51">
                  <c:v>0.26514577865600603</c:v>
                </c:pt>
                <c:pt idx="52">
                  <c:v>0.253538608551026</c:v>
                </c:pt>
                <c:pt idx="53">
                  <c:v>0.242379665374756</c:v>
                </c:pt>
                <c:pt idx="54">
                  <c:v>0.23164415359497101</c:v>
                </c:pt>
                <c:pt idx="55">
                  <c:v>0.22111272811889701</c:v>
                </c:pt>
                <c:pt idx="56">
                  <c:v>0.210818290710449</c:v>
                </c:pt>
                <c:pt idx="57">
                  <c:v>0.20139551162719699</c:v>
                </c:pt>
                <c:pt idx="58">
                  <c:v>0.19252252578735399</c:v>
                </c:pt>
                <c:pt idx="59">
                  <c:v>0.18458890914917001</c:v>
                </c:pt>
                <c:pt idx="60">
                  <c:v>0.17808294296264701</c:v>
                </c:pt>
                <c:pt idx="61">
                  <c:v>0.17296648025512701</c:v>
                </c:pt>
                <c:pt idx="62">
                  <c:v>0.16926002502441401</c:v>
                </c:pt>
                <c:pt idx="63">
                  <c:v>0.167002677917481</c:v>
                </c:pt>
                <c:pt idx="64">
                  <c:v>0.16550254821777399</c:v>
                </c:pt>
                <c:pt idx="65">
                  <c:v>0.16543769836425801</c:v>
                </c:pt>
                <c:pt idx="66">
                  <c:v>0.16598939895629899</c:v>
                </c:pt>
                <c:pt idx="67">
                  <c:v>0.167080879211426</c:v>
                </c:pt>
                <c:pt idx="68">
                  <c:v>0.16909456253051799</c:v>
                </c:pt>
                <c:pt idx="69">
                  <c:v>0.17132806777954099</c:v>
                </c:pt>
                <c:pt idx="70">
                  <c:v>0.173936367034912</c:v>
                </c:pt>
                <c:pt idx="71">
                  <c:v>0.17682409286499001</c:v>
                </c:pt>
                <c:pt idx="72">
                  <c:v>0.18010282516479501</c:v>
                </c:pt>
                <c:pt idx="73">
                  <c:v>0.18344497680664101</c:v>
                </c:pt>
                <c:pt idx="74">
                  <c:v>0.187259197235108</c:v>
                </c:pt>
                <c:pt idx="75">
                  <c:v>0.191082954406738</c:v>
                </c:pt>
                <c:pt idx="76">
                  <c:v>0.19553470611572299</c:v>
                </c:pt>
                <c:pt idx="77">
                  <c:v>0.20003318786621099</c:v>
                </c:pt>
                <c:pt idx="78">
                  <c:v>0.20476865768432601</c:v>
                </c:pt>
                <c:pt idx="79">
                  <c:v>0.20978450775146501</c:v>
                </c:pt>
                <c:pt idx="80">
                  <c:v>0.21473646163940499</c:v>
                </c:pt>
                <c:pt idx="81">
                  <c:v>0.220256328582764</c:v>
                </c:pt>
                <c:pt idx="82">
                  <c:v>0.22596216201782199</c:v>
                </c:pt>
                <c:pt idx="83">
                  <c:v>0.231896877288819</c:v>
                </c:pt>
                <c:pt idx="84">
                  <c:v>0.23798131942749001</c:v>
                </c:pt>
                <c:pt idx="85">
                  <c:v>0.24410486221313499</c:v>
                </c:pt>
                <c:pt idx="86">
                  <c:v>0.25056076049804699</c:v>
                </c:pt>
                <c:pt idx="87">
                  <c:v>0.257121562957764</c:v>
                </c:pt>
                <c:pt idx="88">
                  <c:v>0.263775825500488</c:v>
                </c:pt>
                <c:pt idx="89">
                  <c:v>0.27121114730835</c:v>
                </c:pt>
                <c:pt idx="90">
                  <c:v>0.27818346023559598</c:v>
                </c:pt>
                <c:pt idx="91">
                  <c:v>0.28542184829711897</c:v>
                </c:pt>
                <c:pt idx="92">
                  <c:v>0.29305601119995101</c:v>
                </c:pt>
                <c:pt idx="93">
                  <c:v>0.30037307739257801</c:v>
                </c:pt>
                <c:pt idx="94">
                  <c:v>0.30835390090942399</c:v>
                </c:pt>
                <c:pt idx="95">
                  <c:v>0.31596040725708002</c:v>
                </c:pt>
                <c:pt idx="96">
                  <c:v>0.32405138015747098</c:v>
                </c:pt>
                <c:pt idx="97">
                  <c:v>0.33221340179443398</c:v>
                </c:pt>
                <c:pt idx="98">
                  <c:v>0.34014368057250999</c:v>
                </c:pt>
                <c:pt idx="99">
                  <c:v>0.34866952896118197</c:v>
                </c:pt>
                <c:pt idx="100">
                  <c:v>0.35689115524291998</c:v>
                </c:pt>
                <c:pt idx="101">
                  <c:v>0.36508703231811501</c:v>
                </c:pt>
                <c:pt idx="102">
                  <c:v>0.373576641082764</c:v>
                </c:pt>
                <c:pt idx="103">
                  <c:v>0.38192510604858398</c:v>
                </c:pt>
                <c:pt idx="104">
                  <c:v>0.38978242874145502</c:v>
                </c:pt>
                <c:pt idx="105">
                  <c:v>0.39867401123046903</c:v>
                </c:pt>
                <c:pt idx="106">
                  <c:v>0.40663385391235402</c:v>
                </c:pt>
                <c:pt idx="107">
                  <c:v>0.41528940200805697</c:v>
                </c:pt>
                <c:pt idx="108">
                  <c:v>0.423492431640625</c:v>
                </c:pt>
                <c:pt idx="109">
                  <c:v>0.43163156509399397</c:v>
                </c:pt>
                <c:pt idx="110">
                  <c:v>0.43942928314209001</c:v>
                </c:pt>
                <c:pt idx="111">
                  <c:v>0.44665002822875999</c:v>
                </c:pt>
                <c:pt idx="112">
                  <c:v>0.45375490188598699</c:v>
                </c:pt>
                <c:pt idx="113">
                  <c:v>0.46075820922851601</c:v>
                </c:pt>
                <c:pt idx="114">
                  <c:v>0.46695756912231501</c:v>
                </c:pt>
                <c:pt idx="115">
                  <c:v>0.47344303131103499</c:v>
                </c:pt>
                <c:pt idx="116">
                  <c:v>0.47949838638305697</c:v>
                </c:pt>
                <c:pt idx="117">
                  <c:v>0.48509407043457098</c:v>
                </c:pt>
                <c:pt idx="118">
                  <c:v>0.49011421203613298</c:v>
                </c:pt>
                <c:pt idx="119">
                  <c:v>0.49503469467163103</c:v>
                </c:pt>
                <c:pt idx="120">
                  <c:v>0.49938440322875999</c:v>
                </c:pt>
                <c:pt idx="121">
                  <c:v>0.50334167480468806</c:v>
                </c:pt>
                <c:pt idx="122">
                  <c:v>0.50672578811645497</c:v>
                </c:pt>
                <c:pt idx="123">
                  <c:v>0.50958585739135798</c:v>
                </c:pt>
                <c:pt idx="124">
                  <c:v>0.51227617263794001</c:v>
                </c:pt>
                <c:pt idx="125">
                  <c:v>0.51407337188720703</c:v>
                </c:pt>
                <c:pt idx="126">
                  <c:v>0.51522159576416005</c:v>
                </c:pt>
                <c:pt idx="127">
                  <c:v>0.51594829559326205</c:v>
                </c:pt>
                <c:pt idx="128">
                  <c:v>0.51677036285400402</c:v>
                </c:pt>
                <c:pt idx="129">
                  <c:v>0.51572656631469804</c:v>
                </c:pt>
                <c:pt idx="130">
                  <c:v>0.51583719253540095</c:v>
                </c:pt>
                <c:pt idx="131">
                  <c:v>0.51366281509399403</c:v>
                </c:pt>
                <c:pt idx="132">
                  <c:v>0.51201438903808605</c:v>
                </c:pt>
                <c:pt idx="133">
                  <c:v>0.509138584136963</c:v>
                </c:pt>
                <c:pt idx="134">
                  <c:v>0.50666904449462902</c:v>
                </c:pt>
                <c:pt idx="135">
                  <c:v>0.50290727615356501</c:v>
                </c:pt>
                <c:pt idx="136">
                  <c:v>0.499310493469238</c:v>
                </c:pt>
                <c:pt idx="137">
                  <c:v>0.49497413635253901</c:v>
                </c:pt>
                <c:pt idx="138">
                  <c:v>0.48946905136108398</c:v>
                </c:pt>
                <c:pt idx="139">
                  <c:v>0.48483848571777399</c:v>
                </c:pt>
                <c:pt idx="140">
                  <c:v>0.47877120971679699</c:v>
                </c:pt>
                <c:pt idx="141">
                  <c:v>0.472335815429688</c:v>
                </c:pt>
                <c:pt idx="142">
                  <c:v>0.46593141555786199</c:v>
                </c:pt>
                <c:pt idx="143">
                  <c:v>0.459216117858887</c:v>
                </c:pt>
                <c:pt idx="144">
                  <c:v>0.45219230651855502</c:v>
                </c:pt>
                <c:pt idx="145">
                  <c:v>0.44486474990844699</c:v>
                </c:pt>
                <c:pt idx="146">
                  <c:v>0.43782424926757801</c:v>
                </c:pt>
                <c:pt idx="147">
                  <c:v>0.430037021636963</c:v>
                </c:pt>
                <c:pt idx="148">
                  <c:v>0.42259788513183599</c:v>
                </c:pt>
                <c:pt idx="149">
                  <c:v>0.41553401947021501</c:v>
                </c:pt>
                <c:pt idx="150">
                  <c:v>0.407411098480225</c:v>
                </c:pt>
                <c:pt idx="151">
                  <c:v>0.40022373199462902</c:v>
                </c:pt>
                <c:pt idx="152">
                  <c:v>0.39229536056518599</c:v>
                </c:pt>
                <c:pt idx="153">
                  <c:v>0.384112358093262</c:v>
                </c:pt>
                <c:pt idx="154">
                  <c:v>0.37678194046020502</c:v>
                </c:pt>
                <c:pt idx="155">
                  <c:v>0.36848211288452198</c:v>
                </c:pt>
                <c:pt idx="156">
                  <c:v>0.36118745803833002</c:v>
                </c:pt>
                <c:pt idx="157">
                  <c:v>0.35388946533203097</c:v>
                </c:pt>
                <c:pt idx="158">
                  <c:v>0.34554243087768599</c:v>
                </c:pt>
                <c:pt idx="159">
                  <c:v>0.33922910690307601</c:v>
                </c:pt>
                <c:pt idx="160">
                  <c:v>0.33150768280029302</c:v>
                </c:pt>
                <c:pt idx="161">
                  <c:v>0.32413721084594699</c:v>
                </c:pt>
                <c:pt idx="162">
                  <c:v>0.31653738021850603</c:v>
                </c:pt>
                <c:pt idx="163">
                  <c:v>0.30949926376342801</c:v>
                </c:pt>
                <c:pt idx="164">
                  <c:v>0.30313634872436501</c:v>
                </c:pt>
                <c:pt idx="165">
                  <c:v>0.296171665191651</c:v>
                </c:pt>
                <c:pt idx="166">
                  <c:v>0.28937578201294001</c:v>
                </c:pt>
                <c:pt idx="167">
                  <c:v>0.28367853164672902</c:v>
                </c:pt>
                <c:pt idx="168">
                  <c:v>0.27923488616943398</c:v>
                </c:pt>
                <c:pt idx="169">
                  <c:v>0.27813148498535201</c:v>
                </c:pt>
                <c:pt idx="170">
                  <c:v>0.28041744232177801</c:v>
                </c:pt>
                <c:pt idx="171">
                  <c:v>0.282638549804688</c:v>
                </c:pt>
                <c:pt idx="172">
                  <c:v>0.278148174285889</c:v>
                </c:pt>
                <c:pt idx="173">
                  <c:v>0.26587438583374001</c:v>
                </c:pt>
                <c:pt idx="174">
                  <c:v>0.25323963165283198</c:v>
                </c:pt>
                <c:pt idx="175">
                  <c:v>0.239082336425781</c:v>
                </c:pt>
                <c:pt idx="176">
                  <c:v>0.22450780868530301</c:v>
                </c:pt>
                <c:pt idx="177">
                  <c:v>0.21565628051757799</c:v>
                </c:pt>
                <c:pt idx="178">
                  <c:v>0.21401548385620101</c:v>
                </c:pt>
                <c:pt idx="179">
                  <c:v>0.21668624877929701</c:v>
                </c:pt>
                <c:pt idx="180">
                  <c:v>0.217144966125488</c:v>
                </c:pt>
                <c:pt idx="181">
                  <c:v>0.21462631225586001</c:v>
                </c:pt>
                <c:pt idx="182">
                  <c:v>0.21203804016113301</c:v>
                </c:pt>
                <c:pt idx="183">
                  <c:v>0.209406852722168</c:v>
                </c:pt>
                <c:pt idx="184">
                  <c:v>0.20648431777954099</c:v>
                </c:pt>
                <c:pt idx="185">
                  <c:v>0.203750610351563</c:v>
                </c:pt>
                <c:pt idx="186">
                  <c:v>0.20138645172119199</c:v>
                </c:pt>
                <c:pt idx="187">
                  <c:v>0.199130058288574</c:v>
                </c:pt>
                <c:pt idx="188">
                  <c:v>0.196646213531494</c:v>
                </c:pt>
                <c:pt idx="189">
                  <c:v>0.19517755508422899</c:v>
                </c:pt>
                <c:pt idx="190">
                  <c:v>0.19288110733032199</c:v>
                </c:pt>
                <c:pt idx="191">
                  <c:v>0.19217586517334001</c:v>
                </c:pt>
                <c:pt idx="192">
                  <c:v>0.189370632171631</c:v>
                </c:pt>
                <c:pt idx="193">
                  <c:v>0.188444614410401</c:v>
                </c:pt>
                <c:pt idx="194">
                  <c:v>0.18605232238769601</c:v>
                </c:pt>
                <c:pt idx="195">
                  <c:v>0.18517255783081099</c:v>
                </c:pt>
                <c:pt idx="196">
                  <c:v>0.18459749221801799</c:v>
                </c:pt>
                <c:pt idx="197">
                  <c:v>0.18331241607665999</c:v>
                </c:pt>
                <c:pt idx="198">
                  <c:v>0.183097839355469</c:v>
                </c:pt>
                <c:pt idx="199">
                  <c:v>0.181863307952881</c:v>
                </c:pt>
                <c:pt idx="200">
                  <c:v>0.18046665191650399</c:v>
                </c:pt>
                <c:pt idx="201">
                  <c:v>0.18064069747924799</c:v>
                </c:pt>
                <c:pt idx="202">
                  <c:v>0.179987907409668</c:v>
                </c:pt>
                <c:pt idx="203">
                  <c:v>0.17951917648315499</c:v>
                </c:pt>
                <c:pt idx="204">
                  <c:v>0.178143501281738</c:v>
                </c:pt>
                <c:pt idx="205">
                  <c:v>0.176737785339356</c:v>
                </c:pt>
                <c:pt idx="206">
                  <c:v>0.176641941070557</c:v>
                </c:pt>
                <c:pt idx="207">
                  <c:v>0.17641687393188499</c:v>
                </c:pt>
                <c:pt idx="208">
                  <c:v>0.176402091979981</c:v>
                </c:pt>
                <c:pt idx="209">
                  <c:v>0.17589139938354501</c:v>
                </c:pt>
                <c:pt idx="210">
                  <c:v>0.17363548278808599</c:v>
                </c:pt>
                <c:pt idx="211">
                  <c:v>0.17390632629394601</c:v>
                </c:pt>
                <c:pt idx="212">
                  <c:v>0.173022270202637</c:v>
                </c:pt>
                <c:pt idx="213">
                  <c:v>0.172445774078369</c:v>
                </c:pt>
                <c:pt idx="214">
                  <c:v>0.172410488128662</c:v>
                </c:pt>
                <c:pt idx="215">
                  <c:v>0.171440124511719</c:v>
                </c:pt>
                <c:pt idx="216">
                  <c:v>0.170573711395264</c:v>
                </c:pt>
                <c:pt idx="217">
                  <c:v>0.167636394500733</c:v>
                </c:pt>
                <c:pt idx="218">
                  <c:v>0.16799354553222701</c:v>
                </c:pt>
                <c:pt idx="219">
                  <c:v>0.16787624359130901</c:v>
                </c:pt>
                <c:pt idx="220">
                  <c:v>0.165962219238281</c:v>
                </c:pt>
                <c:pt idx="221">
                  <c:v>0.165043830871582</c:v>
                </c:pt>
                <c:pt idx="222">
                  <c:v>0.16400384902954099</c:v>
                </c:pt>
                <c:pt idx="223">
                  <c:v>0.16320753097534199</c:v>
                </c:pt>
                <c:pt idx="224">
                  <c:v>0.160479545593262</c:v>
                </c:pt>
                <c:pt idx="225">
                  <c:v>0.15896034240722701</c:v>
                </c:pt>
                <c:pt idx="226">
                  <c:v>0.15868949890136699</c:v>
                </c:pt>
                <c:pt idx="227">
                  <c:v>0.15647792816162101</c:v>
                </c:pt>
                <c:pt idx="228">
                  <c:v>0.15510225296020499</c:v>
                </c:pt>
                <c:pt idx="229">
                  <c:v>0.15402030944824199</c:v>
                </c:pt>
                <c:pt idx="230">
                  <c:v>0.15236139297485399</c:v>
                </c:pt>
                <c:pt idx="231">
                  <c:v>0.151612758636475</c:v>
                </c:pt>
                <c:pt idx="232">
                  <c:v>0.150167942047119</c:v>
                </c:pt>
                <c:pt idx="233">
                  <c:v>0.14661026000976601</c:v>
                </c:pt>
                <c:pt idx="234">
                  <c:v>0.144744873046875</c:v>
                </c:pt>
                <c:pt idx="235">
                  <c:v>0.14269447326660201</c:v>
                </c:pt>
                <c:pt idx="236">
                  <c:v>0.14051866531372101</c:v>
                </c:pt>
                <c:pt idx="237">
                  <c:v>0.139608860015869</c:v>
                </c:pt>
                <c:pt idx="238">
                  <c:v>0.1380934715271</c:v>
                </c:pt>
                <c:pt idx="239">
                  <c:v>0.13614082336425801</c:v>
                </c:pt>
                <c:pt idx="240">
                  <c:v>0.13572883605957101</c:v>
                </c:pt>
                <c:pt idx="241">
                  <c:v>0.13246726989746099</c:v>
                </c:pt>
                <c:pt idx="242">
                  <c:v>0.12919664382934601</c:v>
                </c:pt>
                <c:pt idx="243">
                  <c:v>0.12868881225586001</c:v>
                </c:pt>
                <c:pt idx="244">
                  <c:v>0.12881040573120101</c:v>
                </c:pt>
                <c:pt idx="245">
                  <c:v>0.12545871734619199</c:v>
                </c:pt>
                <c:pt idx="246">
                  <c:v>0.12365388870239299</c:v>
                </c:pt>
                <c:pt idx="247">
                  <c:v>0.122881889343262</c:v>
                </c:pt>
                <c:pt idx="248">
                  <c:v>0.121155738830567</c:v>
                </c:pt>
                <c:pt idx="249">
                  <c:v>0.120297908782959</c:v>
                </c:pt>
                <c:pt idx="250">
                  <c:v>0.117912292480469</c:v>
                </c:pt>
                <c:pt idx="251">
                  <c:v>0.117559909820557</c:v>
                </c:pt>
                <c:pt idx="252">
                  <c:v>0.116365909576416</c:v>
                </c:pt>
                <c:pt idx="253">
                  <c:v>0.113487243652344</c:v>
                </c:pt>
                <c:pt idx="254">
                  <c:v>0.112818717956543</c:v>
                </c:pt>
                <c:pt idx="255">
                  <c:v>0.110693454742432</c:v>
                </c:pt>
                <c:pt idx="256">
                  <c:v>0.110240459442139</c:v>
                </c:pt>
                <c:pt idx="257">
                  <c:v>0.108953952789307</c:v>
                </c:pt>
                <c:pt idx="258">
                  <c:v>0.107027530670166</c:v>
                </c:pt>
                <c:pt idx="259">
                  <c:v>0.106974601745606</c:v>
                </c:pt>
                <c:pt idx="260">
                  <c:v>0.105643272399903</c:v>
                </c:pt>
                <c:pt idx="261">
                  <c:v>0.104182243347168</c:v>
                </c:pt>
                <c:pt idx="262">
                  <c:v>0.103981971740723</c:v>
                </c:pt>
                <c:pt idx="263">
                  <c:v>0.102458000183106</c:v>
                </c:pt>
                <c:pt idx="264">
                  <c:v>0.10197639465332101</c:v>
                </c:pt>
                <c:pt idx="265">
                  <c:v>0.10141420364379899</c:v>
                </c:pt>
                <c:pt idx="266">
                  <c:v>0.10081434249878</c:v>
                </c:pt>
                <c:pt idx="267">
                  <c:v>0.10044145584106499</c:v>
                </c:pt>
                <c:pt idx="268">
                  <c:v>0.100216865539551</c:v>
                </c:pt>
                <c:pt idx="269">
                  <c:v>9.9234580993652399E-2</c:v>
                </c:pt>
                <c:pt idx="270">
                  <c:v>9.8226547241211007E-2</c:v>
                </c:pt>
                <c:pt idx="271">
                  <c:v>9.7629547119140597E-2</c:v>
                </c:pt>
                <c:pt idx="272">
                  <c:v>9.7113609313964899E-2</c:v>
                </c:pt>
                <c:pt idx="273">
                  <c:v>9.7036838531494196E-2</c:v>
                </c:pt>
                <c:pt idx="274">
                  <c:v>9.7280502319336007E-2</c:v>
                </c:pt>
                <c:pt idx="275">
                  <c:v>9.6608638763427804E-2</c:v>
                </c:pt>
                <c:pt idx="276">
                  <c:v>9.5863342285156306E-2</c:v>
                </c:pt>
                <c:pt idx="277">
                  <c:v>9.44256782531738E-2</c:v>
                </c:pt>
                <c:pt idx="278">
                  <c:v>9.49969291687012E-2</c:v>
                </c:pt>
                <c:pt idx="279">
                  <c:v>9.4077587127685602E-2</c:v>
                </c:pt>
                <c:pt idx="280">
                  <c:v>9.4244480133056696E-2</c:v>
                </c:pt>
                <c:pt idx="281">
                  <c:v>9.43603515625E-2</c:v>
                </c:pt>
                <c:pt idx="282">
                  <c:v>9.42425727844238E-2</c:v>
                </c:pt>
                <c:pt idx="283">
                  <c:v>9.43408012390137E-2</c:v>
                </c:pt>
                <c:pt idx="284">
                  <c:v>9.3766689300537095E-2</c:v>
                </c:pt>
                <c:pt idx="285">
                  <c:v>9.3869209289550795E-2</c:v>
                </c:pt>
                <c:pt idx="286">
                  <c:v>9.3865394592285198E-2</c:v>
                </c:pt>
                <c:pt idx="287">
                  <c:v>9.2980384826660198E-2</c:v>
                </c:pt>
                <c:pt idx="288">
                  <c:v>9.3548774719238295E-2</c:v>
                </c:pt>
                <c:pt idx="289">
                  <c:v>9.3133449554443401E-2</c:v>
                </c:pt>
                <c:pt idx="290">
                  <c:v>9.3361377716064495E-2</c:v>
                </c:pt>
                <c:pt idx="291">
                  <c:v>9.2752456665039104E-2</c:v>
                </c:pt>
                <c:pt idx="292">
                  <c:v>9.2535018920898507E-2</c:v>
                </c:pt>
                <c:pt idx="293">
                  <c:v>9.2468738555908203E-2</c:v>
                </c:pt>
                <c:pt idx="294">
                  <c:v>9.2563629150390597E-2</c:v>
                </c:pt>
                <c:pt idx="295">
                  <c:v>9.3630313873291002E-2</c:v>
                </c:pt>
                <c:pt idx="296">
                  <c:v>9.9234104156494196E-2</c:v>
                </c:pt>
                <c:pt idx="297">
                  <c:v>8.3655834197998102E-2</c:v>
                </c:pt>
                <c:pt idx="298">
                  <c:v>8.9273452758789104E-2</c:v>
                </c:pt>
                <c:pt idx="299">
                  <c:v>9.1160774230957101E-2</c:v>
                </c:pt>
                <c:pt idx="300">
                  <c:v>9.1836929321289104E-2</c:v>
                </c:pt>
                <c:pt idx="301">
                  <c:v>9.1783046722412095E-2</c:v>
                </c:pt>
                <c:pt idx="302">
                  <c:v>9.1492652893066406E-2</c:v>
                </c:pt>
                <c:pt idx="303">
                  <c:v>9.2030525207519601E-2</c:v>
                </c:pt>
                <c:pt idx="304">
                  <c:v>9.2258453369140597E-2</c:v>
                </c:pt>
                <c:pt idx="305">
                  <c:v>9.1623783111572293E-2</c:v>
                </c:pt>
                <c:pt idx="306">
                  <c:v>9.2443943023681696E-2</c:v>
                </c:pt>
                <c:pt idx="307">
                  <c:v>9.1590404510498102E-2</c:v>
                </c:pt>
                <c:pt idx="308">
                  <c:v>9.1561317443847698E-2</c:v>
                </c:pt>
                <c:pt idx="309">
                  <c:v>9.1896533966064495E-2</c:v>
                </c:pt>
                <c:pt idx="310">
                  <c:v>9.0857028961181696E-2</c:v>
                </c:pt>
                <c:pt idx="311">
                  <c:v>9.15722846984863E-2</c:v>
                </c:pt>
                <c:pt idx="312">
                  <c:v>9.1816902160644601E-2</c:v>
                </c:pt>
                <c:pt idx="313">
                  <c:v>9.1421127319336007E-2</c:v>
                </c:pt>
                <c:pt idx="314">
                  <c:v>9.1026306152343806E-2</c:v>
                </c:pt>
                <c:pt idx="315">
                  <c:v>9.0964794158935602E-2</c:v>
                </c:pt>
                <c:pt idx="316">
                  <c:v>9.1318607330322293E-2</c:v>
                </c:pt>
                <c:pt idx="317">
                  <c:v>9.0732097625732394E-2</c:v>
                </c:pt>
                <c:pt idx="318">
                  <c:v>9.1126441955566406E-2</c:v>
                </c:pt>
                <c:pt idx="319">
                  <c:v>9.0816497802734403E-2</c:v>
                </c:pt>
                <c:pt idx="320">
                  <c:v>9.0894222259521498E-2</c:v>
                </c:pt>
                <c:pt idx="321">
                  <c:v>9.1034889221191406E-2</c:v>
                </c:pt>
                <c:pt idx="322">
                  <c:v>9.0970516204833998E-2</c:v>
                </c:pt>
                <c:pt idx="323">
                  <c:v>9.0949535369873102E-2</c:v>
                </c:pt>
                <c:pt idx="324">
                  <c:v>9.0854644775390597E-2</c:v>
                </c:pt>
                <c:pt idx="325">
                  <c:v>9.0837955474853502E-2</c:v>
                </c:pt>
                <c:pt idx="326">
                  <c:v>9.0893745422363295E-2</c:v>
                </c:pt>
                <c:pt idx="327">
                  <c:v>9.0787887573242201E-2</c:v>
                </c:pt>
                <c:pt idx="328">
                  <c:v>9.0488433837890597E-2</c:v>
                </c:pt>
                <c:pt idx="329">
                  <c:v>9.0964794158935602E-2</c:v>
                </c:pt>
                <c:pt idx="330">
                  <c:v>9.0709686279296903E-2</c:v>
                </c:pt>
                <c:pt idx="331">
                  <c:v>9.0832710266113295E-2</c:v>
                </c:pt>
                <c:pt idx="332">
                  <c:v>9.0476036071777399E-2</c:v>
                </c:pt>
                <c:pt idx="333">
                  <c:v>9.0570449829101604E-2</c:v>
                </c:pt>
                <c:pt idx="334">
                  <c:v>9.0478897094726604E-2</c:v>
                </c:pt>
                <c:pt idx="335">
                  <c:v>9.0694427490234403E-2</c:v>
                </c:pt>
                <c:pt idx="336">
                  <c:v>9.0359210968017606E-2</c:v>
                </c:pt>
                <c:pt idx="337">
                  <c:v>9.0342044830322293E-2</c:v>
                </c:pt>
                <c:pt idx="338">
                  <c:v>9.0153694152832101E-2</c:v>
                </c:pt>
                <c:pt idx="339">
                  <c:v>9.0375423431396498E-2</c:v>
                </c:pt>
                <c:pt idx="340">
                  <c:v>9.00530815124512E-2</c:v>
                </c:pt>
                <c:pt idx="341">
                  <c:v>9.0252399444580106E-2</c:v>
                </c:pt>
                <c:pt idx="342">
                  <c:v>9.0157032012939495E-2</c:v>
                </c:pt>
                <c:pt idx="343">
                  <c:v>9.0371131896972698E-2</c:v>
                </c:pt>
                <c:pt idx="344">
                  <c:v>9.0206623077392606E-2</c:v>
                </c:pt>
                <c:pt idx="345">
                  <c:v>9.0335845947265597E-2</c:v>
                </c:pt>
                <c:pt idx="346">
                  <c:v>8.9941978454589899E-2</c:v>
                </c:pt>
                <c:pt idx="347">
                  <c:v>8.9818477630615304E-2</c:v>
                </c:pt>
                <c:pt idx="348">
                  <c:v>9.0218544006347698E-2</c:v>
                </c:pt>
                <c:pt idx="349">
                  <c:v>8.9666843414306696E-2</c:v>
                </c:pt>
                <c:pt idx="350">
                  <c:v>8.9047431945800795E-2</c:v>
                </c:pt>
                <c:pt idx="351">
                  <c:v>8.9659690856933594E-2</c:v>
                </c:pt>
                <c:pt idx="352">
                  <c:v>8.9787483215332101E-2</c:v>
                </c:pt>
                <c:pt idx="353">
                  <c:v>8.9877128601074205E-2</c:v>
                </c:pt>
                <c:pt idx="354">
                  <c:v>8.9723110198974595E-2</c:v>
                </c:pt>
                <c:pt idx="355">
                  <c:v>8.9576244354248102E-2</c:v>
                </c:pt>
                <c:pt idx="356">
                  <c:v>8.9575290679931696E-2</c:v>
                </c:pt>
                <c:pt idx="357">
                  <c:v>8.9601039886474595E-2</c:v>
                </c:pt>
                <c:pt idx="358">
                  <c:v>8.9630603790283203E-2</c:v>
                </c:pt>
                <c:pt idx="359">
                  <c:v>8.9009284973144601E-2</c:v>
                </c:pt>
                <c:pt idx="360">
                  <c:v>8.9260101318359403E-2</c:v>
                </c:pt>
                <c:pt idx="361">
                  <c:v>8.9464187622070299E-2</c:v>
                </c:pt>
                <c:pt idx="362">
                  <c:v>8.9700698852539104E-2</c:v>
                </c:pt>
                <c:pt idx="363">
                  <c:v>8.9614391326904297E-2</c:v>
                </c:pt>
                <c:pt idx="364">
                  <c:v>8.9388847351074205E-2</c:v>
                </c:pt>
                <c:pt idx="365">
                  <c:v>8.9438915252685602E-2</c:v>
                </c:pt>
                <c:pt idx="366">
                  <c:v>8.9289665222167997E-2</c:v>
                </c:pt>
                <c:pt idx="367">
                  <c:v>8.8986396789550795E-2</c:v>
                </c:pt>
                <c:pt idx="368">
                  <c:v>8.9093208312988295E-2</c:v>
                </c:pt>
                <c:pt idx="369">
                  <c:v>8.9052677154541002E-2</c:v>
                </c:pt>
                <c:pt idx="370">
                  <c:v>8.92486572265625E-2</c:v>
                </c:pt>
                <c:pt idx="371">
                  <c:v>8.9415550231933594E-2</c:v>
                </c:pt>
                <c:pt idx="372">
                  <c:v>8.8953971862792997E-2</c:v>
                </c:pt>
                <c:pt idx="373">
                  <c:v>8.9156627655029297E-2</c:v>
                </c:pt>
                <c:pt idx="374">
                  <c:v>8.9203834533691406E-2</c:v>
                </c:pt>
                <c:pt idx="375">
                  <c:v>8.8994979858398507E-2</c:v>
                </c:pt>
                <c:pt idx="376">
                  <c:v>8.8975906372070299E-2</c:v>
                </c:pt>
                <c:pt idx="377">
                  <c:v>8.9231491088867201E-2</c:v>
                </c:pt>
                <c:pt idx="378">
                  <c:v>8.9125633239746094E-2</c:v>
                </c:pt>
                <c:pt idx="379">
                  <c:v>8.8933944702148507E-2</c:v>
                </c:pt>
                <c:pt idx="380">
                  <c:v>8.9025020599365304E-2</c:v>
                </c:pt>
                <c:pt idx="381">
                  <c:v>8.8854312896728502E-2</c:v>
                </c:pt>
                <c:pt idx="382">
                  <c:v>8.8550090789794894E-2</c:v>
                </c:pt>
                <c:pt idx="383">
                  <c:v>8.7890148162841797E-2</c:v>
                </c:pt>
                <c:pt idx="384">
                  <c:v>8.9201450347900405E-2</c:v>
                </c:pt>
                <c:pt idx="385">
                  <c:v>8.7930679321289104E-2</c:v>
                </c:pt>
                <c:pt idx="386">
                  <c:v>8.7617874145507799E-2</c:v>
                </c:pt>
                <c:pt idx="387">
                  <c:v>8.8779449462890597E-2</c:v>
                </c:pt>
                <c:pt idx="388">
                  <c:v>8.8146686553955106E-2</c:v>
                </c:pt>
                <c:pt idx="389">
                  <c:v>8.6774349212646498E-2</c:v>
                </c:pt>
                <c:pt idx="390">
                  <c:v>8.7713718414306696E-2</c:v>
                </c:pt>
                <c:pt idx="391">
                  <c:v>8.8585376739501995E-2</c:v>
                </c:pt>
                <c:pt idx="392">
                  <c:v>8.8002681732177804E-2</c:v>
                </c:pt>
                <c:pt idx="393">
                  <c:v>8.5849761962890597E-2</c:v>
                </c:pt>
                <c:pt idx="394">
                  <c:v>8.7250232696533203E-2</c:v>
                </c:pt>
                <c:pt idx="395">
                  <c:v>8.9021205902099595E-2</c:v>
                </c:pt>
                <c:pt idx="396">
                  <c:v>8.7633132934570299E-2</c:v>
                </c:pt>
                <c:pt idx="397">
                  <c:v>8.7535858154296903E-2</c:v>
                </c:pt>
                <c:pt idx="398">
                  <c:v>8.8307857513427804E-2</c:v>
                </c:pt>
                <c:pt idx="399">
                  <c:v>8.7310314178466797E-2</c:v>
                </c:pt>
                <c:pt idx="400">
                  <c:v>8.80475044250488E-2</c:v>
                </c:pt>
                <c:pt idx="401">
                  <c:v>8.8347434997558594E-2</c:v>
                </c:pt>
                <c:pt idx="402">
                  <c:v>8.8466644287109403E-2</c:v>
                </c:pt>
                <c:pt idx="403">
                  <c:v>8.9738368988037095E-2</c:v>
                </c:pt>
                <c:pt idx="404">
                  <c:v>8.7785720825195299E-2</c:v>
                </c:pt>
                <c:pt idx="405">
                  <c:v>8.8449478149414104E-2</c:v>
                </c:pt>
                <c:pt idx="406">
                  <c:v>8.82678031921387E-2</c:v>
                </c:pt>
                <c:pt idx="407">
                  <c:v>8.8380813598632799E-2</c:v>
                </c:pt>
                <c:pt idx="408">
                  <c:v>8.9240074157714899E-2</c:v>
                </c:pt>
                <c:pt idx="409">
                  <c:v>8.9093208312988295E-2</c:v>
                </c:pt>
                <c:pt idx="410">
                  <c:v>8.8824748992919894E-2</c:v>
                </c:pt>
                <c:pt idx="411">
                  <c:v>8.8706016540527399E-2</c:v>
                </c:pt>
                <c:pt idx="412">
                  <c:v>8.8656425476074205E-2</c:v>
                </c:pt>
                <c:pt idx="413">
                  <c:v>8.9063644409179701E-2</c:v>
                </c:pt>
                <c:pt idx="414">
                  <c:v>8.87298583984375E-2</c:v>
                </c:pt>
                <c:pt idx="415">
                  <c:v>8.8510036468505901E-2</c:v>
                </c:pt>
                <c:pt idx="416">
                  <c:v>8.92486572265625E-2</c:v>
                </c:pt>
                <c:pt idx="417">
                  <c:v>8.8900566101074205E-2</c:v>
                </c:pt>
                <c:pt idx="418">
                  <c:v>8.9000701904296903E-2</c:v>
                </c:pt>
                <c:pt idx="419">
                  <c:v>8.8971614837646498E-2</c:v>
                </c:pt>
                <c:pt idx="420">
                  <c:v>8.9125156402587905E-2</c:v>
                </c:pt>
                <c:pt idx="421">
                  <c:v>8.9108467102050795E-2</c:v>
                </c:pt>
                <c:pt idx="422">
                  <c:v>8.8933944702148507E-2</c:v>
                </c:pt>
                <c:pt idx="423">
                  <c:v>8.9170932769775405E-2</c:v>
                </c:pt>
                <c:pt idx="424">
                  <c:v>8.9159488677978502E-2</c:v>
                </c:pt>
                <c:pt idx="425">
                  <c:v>8.9254856109619196E-2</c:v>
                </c:pt>
                <c:pt idx="426">
                  <c:v>8.9297294616699205E-2</c:v>
                </c:pt>
                <c:pt idx="427">
                  <c:v>8.9325428009033203E-2</c:v>
                </c:pt>
                <c:pt idx="428">
                  <c:v>8.98022651672363E-2</c:v>
                </c:pt>
                <c:pt idx="429">
                  <c:v>8.9909553527832101E-2</c:v>
                </c:pt>
                <c:pt idx="430">
                  <c:v>9.0847969055175795E-2</c:v>
                </c:pt>
                <c:pt idx="431">
                  <c:v>9.1351032257080106E-2</c:v>
                </c:pt>
                <c:pt idx="432">
                  <c:v>9.2378616333007799E-2</c:v>
                </c:pt>
                <c:pt idx="433">
                  <c:v>9.3316078186035198E-2</c:v>
                </c:pt>
                <c:pt idx="434">
                  <c:v>9.3041419982910198E-2</c:v>
                </c:pt>
                <c:pt idx="435">
                  <c:v>9.1435432434082101E-2</c:v>
                </c:pt>
                <c:pt idx="436">
                  <c:v>8.8384628295898507E-2</c:v>
                </c:pt>
                <c:pt idx="437">
                  <c:v>8.7182998657226604E-2</c:v>
                </c:pt>
                <c:pt idx="438">
                  <c:v>8.5578918457031306E-2</c:v>
                </c:pt>
                <c:pt idx="439">
                  <c:v>8.3467960357666002E-2</c:v>
                </c:pt>
                <c:pt idx="440">
                  <c:v>8.3523273468017606E-2</c:v>
                </c:pt>
                <c:pt idx="441">
                  <c:v>8.4738254547119196E-2</c:v>
                </c:pt>
                <c:pt idx="442">
                  <c:v>8.5679054260253906E-2</c:v>
                </c:pt>
                <c:pt idx="443">
                  <c:v>8.6188316345214899E-2</c:v>
                </c:pt>
                <c:pt idx="444">
                  <c:v>9.0286731719970703E-2</c:v>
                </c:pt>
                <c:pt idx="445">
                  <c:v>9.3006134033203097E-2</c:v>
                </c:pt>
                <c:pt idx="446">
                  <c:v>9.2786788940429701E-2</c:v>
                </c:pt>
                <c:pt idx="447">
                  <c:v>9.02862548828125E-2</c:v>
                </c:pt>
                <c:pt idx="448">
                  <c:v>8.9948177337646498E-2</c:v>
                </c:pt>
                <c:pt idx="449">
                  <c:v>8.9847564697265597E-2</c:v>
                </c:pt>
                <c:pt idx="450">
                  <c:v>8.9684009552001995E-2</c:v>
                </c:pt>
                <c:pt idx="451">
                  <c:v>9.01141166687012E-2</c:v>
                </c:pt>
                <c:pt idx="452">
                  <c:v>8.9679718017578097E-2</c:v>
                </c:pt>
                <c:pt idx="453">
                  <c:v>8.9875221252441406E-2</c:v>
                </c:pt>
                <c:pt idx="454">
                  <c:v>8.95953178405762E-2</c:v>
                </c:pt>
                <c:pt idx="455">
                  <c:v>8.9701652526855497E-2</c:v>
                </c:pt>
                <c:pt idx="456">
                  <c:v>8.9728832244873102E-2</c:v>
                </c:pt>
                <c:pt idx="457">
                  <c:v>8.9338302612304701E-2</c:v>
                </c:pt>
                <c:pt idx="458">
                  <c:v>8.9522838592529297E-2</c:v>
                </c:pt>
                <c:pt idx="459">
                  <c:v>8.9278221130371094E-2</c:v>
                </c:pt>
                <c:pt idx="460">
                  <c:v>8.9338779449462905E-2</c:v>
                </c:pt>
                <c:pt idx="461">
                  <c:v>8.9383602142333998E-2</c:v>
                </c:pt>
                <c:pt idx="462">
                  <c:v>8.9413166046142606E-2</c:v>
                </c:pt>
                <c:pt idx="463">
                  <c:v>8.9152336120605497E-2</c:v>
                </c:pt>
                <c:pt idx="464">
                  <c:v>8.9264869689941406E-2</c:v>
                </c:pt>
                <c:pt idx="465">
                  <c:v>8.9320182800292997E-2</c:v>
                </c:pt>
                <c:pt idx="466">
                  <c:v>9.0343952178955106E-2</c:v>
                </c:pt>
                <c:pt idx="467">
                  <c:v>8.5030555725097698E-2</c:v>
                </c:pt>
                <c:pt idx="468">
                  <c:v>8.6124420166015597E-2</c:v>
                </c:pt>
                <c:pt idx="469">
                  <c:v>8.9516162872314495E-2</c:v>
                </c:pt>
                <c:pt idx="470">
                  <c:v>8.9430332183837905E-2</c:v>
                </c:pt>
                <c:pt idx="471">
                  <c:v>8.9314937591552804E-2</c:v>
                </c:pt>
                <c:pt idx="472">
                  <c:v>8.9536666870117201E-2</c:v>
                </c:pt>
                <c:pt idx="473">
                  <c:v>8.9443206787109403E-2</c:v>
                </c:pt>
                <c:pt idx="474">
                  <c:v>8.9746952056884793E-2</c:v>
                </c:pt>
                <c:pt idx="475">
                  <c:v>8.9569091796875E-2</c:v>
                </c:pt>
                <c:pt idx="476">
                  <c:v>8.9694976806640597E-2</c:v>
                </c:pt>
                <c:pt idx="477">
                  <c:v>8.9722156524658203E-2</c:v>
                </c:pt>
                <c:pt idx="478">
                  <c:v>8.9737415313720703E-2</c:v>
                </c:pt>
                <c:pt idx="479">
                  <c:v>8.9693069458007799E-2</c:v>
                </c:pt>
                <c:pt idx="480">
                  <c:v>8.9680671691894601E-2</c:v>
                </c:pt>
                <c:pt idx="481">
                  <c:v>8.97173881530762E-2</c:v>
                </c:pt>
                <c:pt idx="482">
                  <c:v>8.9500427246093806E-2</c:v>
                </c:pt>
                <c:pt idx="483">
                  <c:v>8.9674472808837905E-2</c:v>
                </c:pt>
                <c:pt idx="484">
                  <c:v>8.95538330078125E-2</c:v>
                </c:pt>
                <c:pt idx="485">
                  <c:v>8.9556217193603502E-2</c:v>
                </c:pt>
                <c:pt idx="486">
                  <c:v>8.95495414733887E-2</c:v>
                </c:pt>
                <c:pt idx="487">
                  <c:v>8.94732475280762E-2</c:v>
                </c:pt>
                <c:pt idx="488">
                  <c:v>8.92682075500488E-2</c:v>
                </c:pt>
                <c:pt idx="489">
                  <c:v>8.9295387268066406E-2</c:v>
                </c:pt>
                <c:pt idx="490">
                  <c:v>8.9047908782958998E-2</c:v>
                </c:pt>
                <c:pt idx="491">
                  <c:v>8.9030265808105497E-2</c:v>
                </c:pt>
                <c:pt idx="492">
                  <c:v>8.8994503021240304E-2</c:v>
                </c:pt>
                <c:pt idx="493">
                  <c:v>8.8996887207031306E-2</c:v>
                </c:pt>
                <c:pt idx="494">
                  <c:v>8.87560844421387E-2</c:v>
                </c:pt>
                <c:pt idx="495">
                  <c:v>8.8734626770019601E-2</c:v>
                </c:pt>
                <c:pt idx="496">
                  <c:v>8.8562488555908203E-2</c:v>
                </c:pt>
                <c:pt idx="497">
                  <c:v>8.8604450225830106E-2</c:v>
                </c:pt>
                <c:pt idx="498">
                  <c:v>8.8654041290283203E-2</c:v>
                </c:pt>
                <c:pt idx="499">
                  <c:v>8.8809013366699205E-2</c:v>
                </c:pt>
                <c:pt idx="500">
                  <c:v>8.8812351226806696E-2</c:v>
                </c:pt>
                <c:pt idx="501">
                  <c:v>8.8875293731689495E-2</c:v>
                </c:pt>
                <c:pt idx="502">
                  <c:v>8.8985919952392606E-2</c:v>
                </c:pt>
                <c:pt idx="503">
                  <c:v>8.9225292205810602E-2</c:v>
                </c:pt>
                <c:pt idx="504">
                  <c:v>8.9460849761962905E-2</c:v>
                </c:pt>
                <c:pt idx="505">
                  <c:v>8.9646339416503906E-2</c:v>
                </c:pt>
                <c:pt idx="506">
                  <c:v>8.9711189270019601E-2</c:v>
                </c:pt>
                <c:pt idx="507">
                  <c:v>8.9967727661132799E-2</c:v>
                </c:pt>
                <c:pt idx="508">
                  <c:v>9.0085506439208998E-2</c:v>
                </c:pt>
                <c:pt idx="509">
                  <c:v>9.0357303619384793E-2</c:v>
                </c:pt>
                <c:pt idx="510">
                  <c:v>9.0506076812744196E-2</c:v>
                </c:pt>
                <c:pt idx="511">
                  <c:v>9.0719223022461007E-2</c:v>
                </c:pt>
                <c:pt idx="512">
                  <c:v>9.0826034545898507E-2</c:v>
                </c:pt>
                <c:pt idx="513">
                  <c:v>9.1101169586181696E-2</c:v>
                </c:pt>
                <c:pt idx="514">
                  <c:v>9.1225624084472698E-2</c:v>
                </c:pt>
                <c:pt idx="515">
                  <c:v>9.1383934020996094E-2</c:v>
                </c:pt>
                <c:pt idx="516">
                  <c:v>9.1264247894287095E-2</c:v>
                </c:pt>
                <c:pt idx="517">
                  <c:v>9.1095924377441406E-2</c:v>
                </c:pt>
                <c:pt idx="518">
                  <c:v>9.1344833374023507E-2</c:v>
                </c:pt>
                <c:pt idx="519">
                  <c:v>9.1531276702880901E-2</c:v>
                </c:pt>
                <c:pt idx="520">
                  <c:v>9.1645717620849595E-2</c:v>
                </c:pt>
                <c:pt idx="521">
                  <c:v>9.1473579406738295E-2</c:v>
                </c:pt>
                <c:pt idx="522">
                  <c:v>9.15484428405762E-2</c:v>
                </c:pt>
                <c:pt idx="523">
                  <c:v>9.1603755950927804E-2</c:v>
                </c:pt>
                <c:pt idx="524">
                  <c:v>9.15722846984863E-2</c:v>
                </c:pt>
                <c:pt idx="525">
                  <c:v>9.1603755950927804E-2</c:v>
                </c:pt>
                <c:pt idx="526">
                  <c:v>9.1769695281982394E-2</c:v>
                </c:pt>
                <c:pt idx="527">
                  <c:v>9.2079162597656306E-2</c:v>
                </c:pt>
                <c:pt idx="528">
                  <c:v>9.1971397399902399E-2</c:v>
                </c:pt>
                <c:pt idx="529">
                  <c:v>9.1956615447998102E-2</c:v>
                </c:pt>
                <c:pt idx="530">
                  <c:v>9.1989040374755901E-2</c:v>
                </c:pt>
                <c:pt idx="531">
                  <c:v>9.2123985290527399E-2</c:v>
                </c:pt>
                <c:pt idx="532">
                  <c:v>9.2279911041259793E-2</c:v>
                </c:pt>
                <c:pt idx="533">
                  <c:v>9.2587471008300795E-2</c:v>
                </c:pt>
                <c:pt idx="534">
                  <c:v>9.2710971832275405E-2</c:v>
                </c:pt>
                <c:pt idx="535">
                  <c:v>9.3045234680175795E-2</c:v>
                </c:pt>
                <c:pt idx="536">
                  <c:v>9.3396186828613295E-2</c:v>
                </c:pt>
                <c:pt idx="537">
                  <c:v>9.3816757202148507E-2</c:v>
                </c:pt>
                <c:pt idx="538">
                  <c:v>9.4255924224853502E-2</c:v>
                </c:pt>
                <c:pt idx="539">
                  <c:v>9.4694137573242201E-2</c:v>
                </c:pt>
                <c:pt idx="540">
                  <c:v>9.4910144805908203E-2</c:v>
                </c:pt>
                <c:pt idx="541">
                  <c:v>9.5447540283203097E-2</c:v>
                </c:pt>
                <c:pt idx="542">
                  <c:v>9.6014499664306696E-2</c:v>
                </c:pt>
                <c:pt idx="543">
                  <c:v>9.6756458282470703E-2</c:v>
                </c:pt>
                <c:pt idx="544">
                  <c:v>9.6998214721679701E-2</c:v>
                </c:pt>
                <c:pt idx="545">
                  <c:v>9.7576618194580106E-2</c:v>
                </c:pt>
                <c:pt idx="546">
                  <c:v>9.8061561584472698E-2</c:v>
                </c:pt>
                <c:pt idx="547">
                  <c:v>9.8436355590820299E-2</c:v>
                </c:pt>
                <c:pt idx="548">
                  <c:v>9.8622798919677804E-2</c:v>
                </c:pt>
                <c:pt idx="549">
                  <c:v>9.8954677581787095E-2</c:v>
                </c:pt>
                <c:pt idx="550">
                  <c:v>9.8913669586181696E-2</c:v>
                </c:pt>
                <c:pt idx="551">
                  <c:v>9.9351882934570299E-2</c:v>
                </c:pt>
                <c:pt idx="552">
                  <c:v>9.9352836608886705E-2</c:v>
                </c:pt>
                <c:pt idx="553">
                  <c:v>9.918212890625E-2</c:v>
                </c:pt>
                <c:pt idx="554">
                  <c:v>9.9422454833984403E-2</c:v>
                </c:pt>
                <c:pt idx="555">
                  <c:v>9.9219799041748102E-2</c:v>
                </c:pt>
                <c:pt idx="556">
                  <c:v>9.9262237548828097E-2</c:v>
                </c:pt>
                <c:pt idx="557">
                  <c:v>9.918212890625E-2</c:v>
                </c:pt>
                <c:pt idx="558">
                  <c:v>9.9062442779541002E-2</c:v>
                </c:pt>
                <c:pt idx="559">
                  <c:v>9.8974704742431696E-2</c:v>
                </c:pt>
                <c:pt idx="560">
                  <c:v>9.86328125E-2</c:v>
                </c:pt>
                <c:pt idx="561">
                  <c:v>9.8587989807128906E-2</c:v>
                </c:pt>
                <c:pt idx="562">
                  <c:v>9.8685741424560602E-2</c:v>
                </c:pt>
                <c:pt idx="563">
                  <c:v>9.8745822906494196E-2</c:v>
                </c:pt>
                <c:pt idx="564">
                  <c:v>9.8443031311035198E-2</c:v>
                </c:pt>
                <c:pt idx="565">
                  <c:v>9.8426818847656306E-2</c:v>
                </c:pt>
                <c:pt idx="566">
                  <c:v>9.8380088806152399E-2</c:v>
                </c:pt>
                <c:pt idx="567">
                  <c:v>9.8161697387695299E-2</c:v>
                </c:pt>
                <c:pt idx="568">
                  <c:v>9.7992420196533203E-2</c:v>
                </c:pt>
                <c:pt idx="569">
                  <c:v>9.8420143127441406E-2</c:v>
                </c:pt>
                <c:pt idx="570">
                  <c:v>9.7983837127685602E-2</c:v>
                </c:pt>
                <c:pt idx="571">
                  <c:v>9.7983837127685602E-2</c:v>
                </c:pt>
                <c:pt idx="572">
                  <c:v>9.8519325256347698E-2</c:v>
                </c:pt>
                <c:pt idx="573">
                  <c:v>9.8122119903564495E-2</c:v>
                </c:pt>
                <c:pt idx="574">
                  <c:v>9.7940921783447293E-2</c:v>
                </c:pt>
                <c:pt idx="575">
                  <c:v>9.7796916961669894E-2</c:v>
                </c:pt>
                <c:pt idx="576">
                  <c:v>9.8337173461914104E-2</c:v>
                </c:pt>
                <c:pt idx="577">
                  <c:v>9.8649978637695299E-2</c:v>
                </c:pt>
                <c:pt idx="578">
                  <c:v>9.8336219787597698E-2</c:v>
                </c:pt>
                <c:pt idx="579">
                  <c:v>9.7992897033691406E-2</c:v>
                </c:pt>
                <c:pt idx="580">
                  <c:v>9.8499298095703097E-2</c:v>
                </c:pt>
                <c:pt idx="581">
                  <c:v>9.8309993743896498E-2</c:v>
                </c:pt>
                <c:pt idx="582">
                  <c:v>9.84997749328613E-2</c:v>
                </c:pt>
                <c:pt idx="583">
                  <c:v>9.8575592041015597E-2</c:v>
                </c:pt>
                <c:pt idx="584">
                  <c:v>9.8503589630126995E-2</c:v>
                </c:pt>
                <c:pt idx="585">
                  <c:v>9.8425865173339899E-2</c:v>
                </c:pt>
                <c:pt idx="586">
                  <c:v>9.8356723785400405E-2</c:v>
                </c:pt>
                <c:pt idx="587">
                  <c:v>9.8275661468505901E-2</c:v>
                </c:pt>
                <c:pt idx="588">
                  <c:v>9.8044872283935602E-2</c:v>
                </c:pt>
                <c:pt idx="589">
                  <c:v>9.7814559936523507E-2</c:v>
                </c:pt>
                <c:pt idx="590">
                  <c:v>9.8036289215087905E-2</c:v>
                </c:pt>
                <c:pt idx="591">
                  <c:v>9.8016738891601604E-2</c:v>
                </c:pt>
                <c:pt idx="592">
                  <c:v>9.75995063781738E-2</c:v>
                </c:pt>
                <c:pt idx="593">
                  <c:v>9.7792625427246094E-2</c:v>
                </c:pt>
                <c:pt idx="594">
                  <c:v>9.7799777984619196E-2</c:v>
                </c:pt>
                <c:pt idx="595">
                  <c:v>9.7486495971679701E-2</c:v>
                </c:pt>
                <c:pt idx="596">
                  <c:v>9.7165107727050795E-2</c:v>
                </c:pt>
                <c:pt idx="597">
                  <c:v>9.7092151641845703E-2</c:v>
                </c:pt>
                <c:pt idx="598">
                  <c:v>9.6945285797119196E-2</c:v>
                </c:pt>
                <c:pt idx="599">
                  <c:v>9.6714973449707101E-2</c:v>
                </c:pt>
                <c:pt idx="600">
                  <c:v>9.7106456756591797E-2</c:v>
                </c:pt>
                <c:pt idx="601">
                  <c:v>9.6824169158935602E-2</c:v>
                </c:pt>
                <c:pt idx="602">
                  <c:v>9.6627235412597698E-2</c:v>
                </c:pt>
                <c:pt idx="603">
                  <c:v>9.6403121948242201E-2</c:v>
                </c:pt>
                <c:pt idx="604">
                  <c:v>9.5755100250244196E-2</c:v>
                </c:pt>
                <c:pt idx="605">
                  <c:v>9.5541954040527399E-2</c:v>
                </c:pt>
                <c:pt idx="606">
                  <c:v>9.6069812774658203E-2</c:v>
                </c:pt>
                <c:pt idx="607">
                  <c:v>9.6000671386718806E-2</c:v>
                </c:pt>
                <c:pt idx="608">
                  <c:v>9.5679283142089899E-2</c:v>
                </c:pt>
                <c:pt idx="609">
                  <c:v>9.5814704895019601E-2</c:v>
                </c:pt>
                <c:pt idx="610">
                  <c:v>9.5561981201171903E-2</c:v>
                </c:pt>
                <c:pt idx="611">
                  <c:v>9.5227241516113295E-2</c:v>
                </c:pt>
                <c:pt idx="612">
                  <c:v>9.5404148101806696E-2</c:v>
                </c:pt>
                <c:pt idx="613">
                  <c:v>9.5252513885498102E-2</c:v>
                </c:pt>
                <c:pt idx="614">
                  <c:v>9.5237731933593806E-2</c:v>
                </c:pt>
                <c:pt idx="615">
                  <c:v>9.5468521118164104E-2</c:v>
                </c:pt>
                <c:pt idx="616">
                  <c:v>9.4890594482421903E-2</c:v>
                </c:pt>
                <c:pt idx="617">
                  <c:v>9.5279216766357394E-2</c:v>
                </c:pt>
                <c:pt idx="618">
                  <c:v>9.5294475555419894E-2</c:v>
                </c:pt>
                <c:pt idx="619">
                  <c:v>9.5315933227539104E-2</c:v>
                </c:pt>
                <c:pt idx="620">
                  <c:v>9.5531940460205106E-2</c:v>
                </c:pt>
                <c:pt idx="621">
                  <c:v>9.5525264739990304E-2</c:v>
                </c:pt>
                <c:pt idx="622">
                  <c:v>9.5702648162841797E-2</c:v>
                </c:pt>
                <c:pt idx="623">
                  <c:v>9.5436573028564495E-2</c:v>
                </c:pt>
                <c:pt idx="624">
                  <c:v>9.5369815826416002E-2</c:v>
                </c:pt>
                <c:pt idx="625">
                  <c:v>9.5698356628417997E-2</c:v>
                </c:pt>
                <c:pt idx="626">
                  <c:v>9.6179962158203097E-2</c:v>
                </c:pt>
                <c:pt idx="627">
                  <c:v>9.5826148986816406E-2</c:v>
                </c:pt>
                <c:pt idx="628">
                  <c:v>9.5869064331054701E-2</c:v>
                </c:pt>
                <c:pt idx="629">
                  <c:v>9.6193313598632799E-2</c:v>
                </c:pt>
                <c:pt idx="630">
                  <c:v>9.6138000488281306E-2</c:v>
                </c:pt>
                <c:pt idx="631">
                  <c:v>9.6282482147216797E-2</c:v>
                </c:pt>
                <c:pt idx="632">
                  <c:v>9.6539020538330106E-2</c:v>
                </c:pt>
                <c:pt idx="633">
                  <c:v>9.67669486999512E-2</c:v>
                </c:pt>
                <c:pt idx="634">
                  <c:v>9.6954822540283203E-2</c:v>
                </c:pt>
                <c:pt idx="635">
                  <c:v>9.6966266632080106E-2</c:v>
                </c:pt>
                <c:pt idx="636">
                  <c:v>9.7493171691894601E-2</c:v>
                </c:pt>
                <c:pt idx="637">
                  <c:v>9.7872257232666002E-2</c:v>
                </c:pt>
                <c:pt idx="638">
                  <c:v>9.8088741302490304E-2</c:v>
                </c:pt>
                <c:pt idx="639">
                  <c:v>9.8704338073730497E-2</c:v>
                </c:pt>
                <c:pt idx="640">
                  <c:v>9.9504470825195299E-2</c:v>
                </c:pt>
                <c:pt idx="641">
                  <c:v>9.9953174591064495E-2</c:v>
                </c:pt>
                <c:pt idx="642">
                  <c:v>0.100244998931885</c:v>
                </c:pt>
                <c:pt idx="643">
                  <c:v>0.10037040710449199</c:v>
                </c:pt>
                <c:pt idx="644">
                  <c:v>0.100754737854004</c:v>
                </c:pt>
                <c:pt idx="645">
                  <c:v>0.100860595703125</c:v>
                </c:pt>
                <c:pt idx="646">
                  <c:v>0.101255893707276</c:v>
                </c:pt>
                <c:pt idx="647">
                  <c:v>0.101510524749756</c:v>
                </c:pt>
                <c:pt idx="648">
                  <c:v>0.101580142974854</c:v>
                </c:pt>
                <c:pt idx="649">
                  <c:v>0.101591587066651</c:v>
                </c:pt>
                <c:pt idx="650">
                  <c:v>0.101510047912598</c:v>
                </c:pt>
                <c:pt idx="651">
                  <c:v>0.10179090499878</c:v>
                </c:pt>
                <c:pt idx="652">
                  <c:v>0.10203886032104501</c:v>
                </c:pt>
                <c:pt idx="653">
                  <c:v>0.102151393890381</c:v>
                </c:pt>
                <c:pt idx="654">
                  <c:v>0.102086067199707</c:v>
                </c:pt>
                <c:pt idx="655">
                  <c:v>0.10212516784668001</c:v>
                </c:pt>
                <c:pt idx="656">
                  <c:v>0.10245180130004899</c:v>
                </c:pt>
                <c:pt idx="657">
                  <c:v>0.10247087478637699</c:v>
                </c:pt>
                <c:pt idx="658">
                  <c:v>0.102583885192871</c:v>
                </c:pt>
                <c:pt idx="659">
                  <c:v>0.102840423583985</c:v>
                </c:pt>
                <c:pt idx="660">
                  <c:v>0.103046417236328</c:v>
                </c:pt>
                <c:pt idx="661">
                  <c:v>0.103208065032959</c:v>
                </c:pt>
                <c:pt idx="662">
                  <c:v>0.10313844680786199</c:v>
                </c:pt>
                <c:pt idx="663">
                  <c:v>0.10299301147461</c:v>
                </c:pt>
                <c:pt idx="664">
                  <c:v>0.10363340377807601</c:v>
                </c:pt>
                <c:pt idx="665">
                  <c:v>0.10401582717895499</c:v>
                </c:pt>
                <c:pt idx="666">
                  <c:v>0.104403495788574</c:v>
                </c:pt>
                <c:pt idx="667">
                  <c:v>0.10429811477661199</c:v>
                </c:pt>
                <c:pt idx="668">
                  <c:v>0.104479312896729</c:v>
                </c:pt>
                <c:pt idx="669">
                  <c:v>0.104838848114014</c:v>
                </c:pt>
                <c:pt idx="670">
                  <c:v>0.104981899261475</c:v>
                </c:pt>
                <c:pt idx="671">
                  <c:v>0.10501527786254899</c:v>
                </c:pt>
                <c:pt idx="672">
                  <c:v>0.105333805084229</c:v>
                </c:pt>
                <c:pt idx="673">
                  <c:v>0.105156898498535</c:v>
                </c:pt>
                <c:pt idx="674">
                  <c:v>0.105593204498291</c:v>
                </c:pt>
                <c:pt idx="675">
                  <c:v>0.105796813964844</c:v>
                </c:pt>
                <c:pt idx="676">
                  <c:v>0.105938911437988</c:v>
                </c:pt>
                <c:pt idx="677">
                  <c:v>0.105914115905762</c:v>
                </c:pt>
                <c:pt idx="678">
                  <c:v>0.106099128723145</c:v>
                </c:pt>
                <c:pt idx="679">
                  <c:v>0.106157779693604</c:v>
                </c:pt>
                <c:pt idx="680">
                  <c:v>0.106429100036621</c:v>
                </c:pt>
                <c:pt idx="681">
                  <c:v>0.106519222259522</c:v>
                </c:pt>
                <c:pt idx="682">
                  <c:v>0.106812477111817</c:v>
                </c:pt>
                <c:pt idx="683">
                  <c:v>0.10691499710082999</c:v>
                </c:pt>
                <c:pt idx="684">
                  <c:v>0.107158184051514</c:v>
                </c:pt>
                <c:pt idx="685">
                  <c:v>0.107396602630615</c:v>
                </c:pt>
                <c:pt idx="686">
                  <c:v>0.107646465301514</c:v>
                </c:pt>
                <c:pt idx="687">
                  <c:v>0.10762977600097701</c:v>
                </c:pt>
                <c:pt idx="688">
                  <c:v>0.107808113098145</c:v>
                </c:pt>
                <c:pt idx="689">
                  <c:v>0.107785701751709</c:v>
                </c:pt>
                <c:pt idx="690">
                  <c:v>0.108091831207276</c:v>
                </c:pt>
                <c:pt idx="691">
                  <c:v>0.10855293273925801</c:v>
                </c:pt>
                <c:pt idx="692">
                  <c:v>0.10852003097534201</c:v>
                </c:pt>
                <c:pt idx="693">
                  <c:v>0.108695030212403</c:v>
                </c:pt>
                <c:pt idx="694">
                  <c:v>0.108839988708496</c:v>
                </c:pt>
                <c:pt idx="695">
                  <c:v>0.108798027038574</c:v>
                </c:pt>
                <c:pt idx="696">
                  <c:v>0.10921573638916</c:v>
                </c:pt>
                <c:pt idx="697">
                  <c:v>0.109383583068848</c:v>
                </c:pt>
                <c:pt idx="698">
                  <c:v>0.109433650970459</c:v>
                </c:pt>
                <c:pt idx="699">
                  <c:v>0.110063076019287</c:v>
                </c:pt>
                <c:pt idx="700">
                  <c:v>0.109790802001953</c:v>
                </c:pt>
                <c:pt idx="701">
                  <c:v>0.110125064849854</c:v>
                </c:pt>
                <c:pt idx="702">
                  <c:v>0.11008882522582999</c:v>
                </c:pt>
                <c:pt idx="703">
                  <c:v>0.110398769378662</c:v>
                </c:pt>
                <c:pt idx="704">
                  <c:v>0.110598087310791</c:v>
                </c:pt>
                <c:pt idx="705">
                  <c:v>0.110893249511719</c:v>
                </c:pt>
                <c:pt idx="706">
                  <c:v>0.11112642288207999</c:v>
                </c:pt>
                <c:pt idx="707">
                  <c:v>0.11106538772582999</c:v>
                </c:pt>
                <c:pt idx="708">
                  <c:v>0.111296653747559</c:v>
                </c:pt>
                <c:pt idx="709">
                  <c:v>0.111908912658692</c:v>
                </c:pt>
                <c:pt idx="710">
                  <c:v>0.11174201965332101</c:v>
                </c:pt>
                <c:pt idx="711">
                  <c:v>0.11210298538207999</c:v>
                </c:pt>
                <c:pt idx="712">
                  <c:v>0.112515926361084</c:v>
                </c:pt>
                <c:pt idx="713">
                  <c:v>0.11277198791503899</c:v>
                </c:pt>
                <c:pt idx="714">
                  <c:v>0.112908840179444</c:v>
                </c:pt>
                <c:pt idx="715">
                  <c:v>0.113284587860108</c:v>
                </c:pt>
                <c:pt idx="716">
                  <c:v>0.113459587097168</c:v>
                </c:pt>
                <c:pt idx="717">
                  <c:v>0.11420202255249</c:v>
                </c:pt>
                <c:pt idx="718">
                  <c:v>0.11448478698730501</c:v>
                </c:pt>
                <c:pt idx="719">
                  <c:v>0.11496400833129899</c:v>
                </c:pt>
                <c:pt idx="720">
                  <c:v>0.11512565612793001</c:v>
                </c:pt>
                <c:pt idx="721">
                  <c:v>0.115605354309082</c:v>
                </c:pt>
                <c:pt idx="722">
                  <c:v>0.116526603698731</c:v>
                </c:pt>
                <c:pt idx="723">
                  <c:v>0.11680650711059599</c:v>
                </c:pt>
                <c:pt idx="724">
                  <c:v>0.11755895614624</c:v>
                </c:pt>
                <c:pt idx="725">
                  <c:v>0.11809349060058601</c:v>
                </c:pt>
                <c:pt idx="726">
                  <c:v>0.118924140930176</c:v>
                </c:pt>
                <c:pt idx="727">
                  <c:v>0.119186401367188</c:v>
                </c:pt>
                <c:pt idx="728">
                  <c:v>0.12020158767700199</c:v>
                </c:pt>
                <c:pt idx="729">
                  <c:v>0.12127113342285201</c:v>
                </c:pt>
                <c:pt idx="730">
                  <c:v>0.122350215911865</c:v>
                </c:pt>
                <c:pt idx="731">
                  <c:v>0.123190402984619</c:v>
                </c:pt>
                <c:pt idx="732">
                  <c:v>0.12437629699707101</c:v>
                </c:pt>
                <c:pt idx="733">
                  <c:v>0.12554979324340801</c:v>
                </c:pt>
                <c:pt idx="734">
                  <c:v>0.12731981277465801</c:v>
                </c:pt>
                <c:pt idx="735">
                  <c:v>0.12843513488769601</c:v>
                </c:pt>
                <c:pt idx="736">
                  <c:v>0.13024187088012701</c:v>
                </c:pt>
                <c:pt idx="737">
                  <c:v>0.13178062438964899</c:v>
                </c:pt>
                <c:pt idx="738">
                  <c:v>0.13370132446289101</c:v>
                </c:pt>
                <c:pt idx="739">
                  <c:v>0.135455131530762</c:v>
                </c:pt>
                <c:pt idx="740">
                  <c:v>0.13753175735473699</c:v>
                </c:pt>
                <c:pt idx="741">
                  <c:v>0.139918327331543</c:v>
                </c:pt>
                <c:pt idx="742">
                  <c:v>0.14229965209961001</c:v>
                </c:pt>
                <c:pt idx="743">
                  <c:v>0.14417457580566401</c:v>
                </c:pt>
                <c:pt idx="744">
                  <c:v>0.14720535278320299</c:v>
                </c:pt>
                <c:pt idx="745">
                  <c:v>0.14946174621582101</c:v>
                </c:pt>
                <c:pt idx="746">
                  <c:v>0.15233516693115301</c:v>
                </c:pt>
                <c:pt idx="747">
                  <c:v>0.15521144866943401</c:v>
                </c:pt>
                <c:pt idx="748">
                  <c:v>0.15794277191162101</c:v>
                </c:pt>
                <c:pt idx="749">
                  <c:v>0.161152839660645</c:v>
                </c:pt>
                <c:pt idx="750">
                  <c:v>0.16436100006103499</c:v>
                </c:pt>
                <c:pt idx="751">
                  <c:v>0.16769933700561501</c:v>
                </c:pt>
                <c:pt idx="752">
                  <c:v>0.17116785049438499</c:v>
                </c:pt>
                <c:pt idx="753">
                  <c:v>0.174383640289307</c:v>
                </c:pt>
                <c:pt idx="754">
                  <c:v>0.178663730621338</c:v>
                </c:pt>
                <c:pt idx="755">
                  <c:v>0.183000087738037</c:v>
                </c:pt>
                <c:pt idx="756">
                  <c:v>0.187065124511719</c:v>
                </c:pt>
                <c:pt idx="757">
                  <c:v>0.19201421737670901</c:v>
                </c:pt>
                <c:pt idx="758">
                  <c:v>0.19702959060669001</c:v>
                </c:pt>
                <c:pt idx="759">
                  <c:v>0.20263862609863301</c:v>
                </c:pt>
                <c:pt idx="760">
                  <c:v>0.208713054656983</c:v>
                </c:pt>
                <c:pt idx="761">
                  <c:v>0.214793205261231</c:v>
                </c:pt>
                <c:pt idx="762">
                  <c:v>0.22182798385620101</c:v>
                </c:pt>
                <c:pt idx="763">
                  <c:v>0.22856569290161199</c:v>
                </c:pt>
                <c:pt idx="764">
                  <c:v>0.23610496520996099</c:v>
                </c:pt>
                <c:pt idx="765">
                  <c:v>0.24280738830566401</c:v>
                </c:pt>
                <c:pt idx="766">
                  <c:v>0.24876308441162101</c:v>
                </c:pt>
                <c:pt idx="767">
                  <c:v>0.25469160079956099</c:v>
                </c:pt>
                <c:pt idx="768">
                  <c:v>0.26056098937988298</c:v>
                </c:pt>
                <c:pt idx="769">
                  <c:v>0.26473665237426802</c:v>
                </c:pt>
                <c:pt idx="770">
                  <c:v>0.26920032501220698</c:v>
                </c:pt>
                <c:pt idx="771">
                  <c:v>0.27231597900390597</c:v>
                </c:pt>
                <c:pt idx="772">
                  <c:v>0.275464057922363</c:v>
                </c:pt>
                <c:pt idx="773">
                  <c:v>0.27710866928100603</c:v>
                </c:pt>
                <c:pt idx="774">
                  <c:v>0.27944326400756903</c:v>
                </c:pt>
                <c:pt idx="775">
                  <c:v>0.28139543533325201</c:v>
                </c:pt>
                <c:pt idx="776">
                  <c:v>0.28217172622680697</c:v>
                </c:pt>
                <c:pt idx="777">
                  <c:v>0.28368091583251998</c:v>
                </c:pt>
                <c:pt idx="778">
                  <c:v>0.28452348709106501</c:v>
                </c:pt>
                <c:pt idx="779">
                  <c:v>0.28568267822265597</c:v>
                </c:pt>
                <c:pt idx="780">
                  <c:v>0.28728723526000999</c:v>
                </c:pt>
                <c:pt idx="781">
                  <c:v>0.287078857421875</c:v>
                </c:pt>
                <c:pt idx="782">
                  <c:v>0.28837919235229498</c:v>
                </c:pt>
                <c:pt idx="783">
                  <c:v>0.288374423980713</c:v>
                </c:pt>
                <c:pt idx="784">
                  <c:v>0.28991127014160201</c:v>
                </c:pt>
                <c:pt idx="785">
                  <c:v>0.28871345520019598</c:v>
                </c:pt>
                <c:pt idx="786">
                  <c:v>0.29001283645629899</c:v>
                </c:pt>
                <c:pt idx="787">
                  <c:v>0.28887987136840798</c:v>
                </c:pt>
                <c:pt idx="788">
                  <c:v>0.2901930809021</c:v>
                </c:pt>
                <c:pt idx="789">
                  <c:v>0.28894138336181702</c:v>
                </c:pt>
                <c:pt idx="790">
                  <c:v>0.28862762451171903</c:v>
                </c:pt>
                <c:pt idx="791">
                  <c:v>0.28829002380371099</c:v>
                </c:pt>
                <c:pt idx="792">
                  <c:v>0.28704214096069403</c:v>
                </c:pt>
                <c:pt idx="793">
                  <c:v>0.286974906921387</c:v>
                </c:pt>
                <c:pt idx="794">
                  <c:v>0.28605031967163103</c:v>
                </c:pt>
                <c:pt idx="795">
                  <c:v>0.28468799591064498</c:v>
                </c:pt>
                <c:pt idx="796">
                  <c:v>0.28321170806884799</c:v>
                </c:pt>
                <c:pt idx="797">
                  <c:v>0.28266382217407199</c:v>
                </c:pt>
                <c:pt idx="798">
                  <c:v>0.28106355667114302</c:v>
                </c:pt>
                <c:pt idx="799">
                  <c:v>0.28012466430664101</c:v>
                </c:pt>
                <c:pt idx="800">
                  <c:v>0.277450561523438</c:v>
                </c:pt>
                <c:pt idx="801">
                  <c:v>0.27743577957153298</c:v>
                </c:pt>
                <c:pt idx="802">
                  <c:v>0.27494096755981501</c:v>
                </c:pt>
                <c:pt idx="803">
                  <c:v>0.274000644683838</c:v>
                </c:pt>
                <c:pt idx="804">
                  <c:v>0.271831035614014</c:v>
                </c:pt>
                <c:pt idx="805">
                  <c:v>0.26988697052001998</c:v>
                </c:pt>
                <c:pt idx="806">
                  <c:v>0.26876592636108398</c:v>
                </c:pt>
                <c:pt idx="807">
                  <c:v>0.26566457748413103</c:v>
                </c:pt>
                <c:pt idx="808">
                  <c:v>0.26451444625854498</c:v>
                </c:pt>
                <c:pt idx="809">
                  <c:v>0.262132167816162</c:v>
                </c:pt>
                <c:pt idx="810">
                  <c:v>0.259522914886475</c:v>
                </c:pt>
                <c:pt idx="811">
                  <c:v>0.258098125457764</c:v>
                </c:pt>
                <c:pt idx="812">
                  <c:v>0.25570154190063499</c:v>
                </c:pt>
                <c:pt idx="813">
                  <c:v>0.25326442718505898</c:v>
                </c:pt>
                <c:pt idx="814">
                  <c:v>0.25071620941162098</c:v>
                </c:pt>
                <c:pt idx="815">
                  <c:v>0.25049304962158198</c:v>
                </c:pt>
                <c:pt idx="816">
                  <c:v>0.24567222595214899</c:v>
                </c:pt>
                <c:pt idx="817">
                  <c:v>0.24425935745239299</c:v>
                </c:pt>
                <c:pt idx="818">
                  <c:v>0.24079322814941401</c:v>
                </c:pt>
                <c:pt idx="819">
                  <c:v>0.239407539367676</c:v>
                </c:pt>
                <c:pt idx="820">
                  <c:v>0.23653078079223699</c:v>
                </c:pt>
                <c:pt idx="821">
                  <c:v>0.23516178131103499</c:v>
                </c:pt>
                <c:pt idx="822">
                  <c:v>0.23171663284301799</c:v>
                </c:pt>
                <c:pt idx="823">
                  <c:v>0.230148315429688</c:v>
                </c:pt>
                <c:pt idx="824">
                  <c:v>0.227583408355713</c:v>
                </c:pt>
                <c:pt idx="825">
                  <c:v>0.22512483596801799</c:v>
                </c:pt>
                <c:pt idx="826">
                  <c:v>0.22108888626098699</c:v>
                </c:pt>
                <c:pt idx="827">
                  <c:v>0.21960639953613301</c:v>
                </c:pt>
                <c:pt idx="828">
                  <c:v>0.217848300933838</c:v>
                </c:pt>
                <c:pt idx="829">
                  <c:v>0.21442365646362299</c:v>
                </c:pt>
                <c:pt idx="830">
                  <c:v>0.21269273757934601</c:v>
                </c:pt>
                <c:pt idx="831">
                  <c:v>0.20949172973632799</c:v>
                </c:pt>
                <c:pt idx="832">
                  <c:v>0.20844078063964899</c:v>
                </c:pt>
                <c:pt idx="833">
                  <c:v>0.20602083206176799</c:v>
                </c:pt>
                <c:pt idx="834">
                  <c:v>0.20202732086181699</c:v>
                </c:pt>
                <c:pt idx="835">
                  <c:v>0.20091438293457101</c:v>
                </c:pt>
                <c:pt idx="836">
                  <c:v>0.19889640808105499</c:v>
                </c:pt>
                <c:pt idx="837">
                  <c:v>0.196530342102051</c:v>
                </c:pt>
                <c:pt idx="838">
                  <c:v>0.19608736038207999</c:v>
                </c:pt>
                <c:pt idx="839">
                  <c:v>0.191850185394287</c:v>
                </c:pt>
                <c:pt idx="840">
                  <c:v>0.18978548049926799</c:v>
                </c:pt>
                <c:pt idx="841">
                  <c:v>0.18796348571777399</c:v>
                </c:pt>
                <c:pt idx="842">
                  <c:v>0.18486118316650399</c:v>
                </c:pt>
                <c:pt idx="843">
                  <c:v>0.18308162689209001</c:v>
                </c:pt>
                <c:pt idx="844">
                  <c:v>0.18227434158325201</c:v>
                </c:pt>
                <c:pt idx="845">
                  <c:v>0.17975234985351601</c:v>
                </c:pt>
                <c:pt idx="846">
                  <c:v>0.176284790039063</c:v>
                </c:pt>
                <c:pt idx="847">
                  <c:v>0.175671577453613</c:v>
                </c:pt>
                <c:pt idx="848">
                  <c:v>0.17278814315795901</c:v>
                </c:pt>
                <c:pt idx="849">
                  <c:v>0.173320293426514</c:v>
                </c:pt>
                <c:pt idx="850">
                  <c:v>0.17110109329223699</c:v>
                </c:pt>
                <c:pt idx="851">
                  <c:v>0.169398307800293</c:v>
                </c:pt>
                <c:pt idx="852">
                  <c:v>0.165616035461426</c:v>
                </c:pt>
                <c:pt idx="853">
                  <c:v>0.16685104370117201</c:v>
                </c:pt>
                <c:pt idx="854">
                  <c:v>0.16636323928832999</c:v>
                </c:pt>
                <c:pt idx="855">
                  <c:v>0.16575670242309601</c:v>
                </c:pt>
                <c:pt idx="856">
                  <c:v>0.16234254837036199</c:v>
                </c:pt>
                <c:pt idx="857">
                  <c:v>0.16235446929931699</c:v>
                </c:pt>
                <c:pt idx="858">
                  <c:v>0.16004896163940499</c:v>
                </c:pt>
                <c:pt idx="859">
                  <c:v>0.15802001953125</c:v>
                </c:pt>
                <c:pt idx="860">
                  <c:v>0.16289615631103499</c:v>
                </c:pt>
                <c:pt idx="861">
                  <c:v>0.15759992599487299</c:v>
                </c:pt>
                <c:pt idx="862">
                  <c:v>0.15500402450561501</c:v>
                </c:pt>
                <c:pt idx="863">
                  <c:v>0.155618190765381</c:v>
                </c:pt>
                <c:pt idx="864">
                  <c:v>0.152066230773926</c:v>
                </c:pt>
                <c:pt idx="865">
                  <c:v>0.15264558792114299</c:v>
                </c:pt>
                <c:pt idx="866">
                  <c:v>0.150353908538819</c:v>
                </c:pt>
                <c:pt idx="867">
                  <c:v>0.152884006500244</c:v>
                </c:pt>
                <c:pt idx="868">
                  <c:v>0.15296602249145499</c:v>
                </c:pt>
                <c:pt idx="869">
                  <c:v>0.150570869445801</c:v>
                </c:pt>
                <c:pt idx="870">
                  <c:v>0.15240526199340801</c:v>
                </c:pt>
                <c:pt idx="871">
                  <c:v>0.14480209350586001</c:v>
                </c:pt>
                <c:pt idx="872">
                  <c:v>0.147465705871582</c:v>
                </c:pt>
                <c:pt idx="873">
                  <c:v>0.143928527832031</c:v>
                </c:pt>
                <c:pt idx="874">
                  <c:v>0.15453290939331099</c:v>
                </c:pt>
                <c:pt idx="875">
                  <c:v>0.143418788909912</c:v>
                </c:pt>
                <c:pt idx="876">
                  <c:v>0.14854478836059601</c:v>
                </c:pt>
                <c:pt idx="877">
                  <c:v>0.14023256301879899</c:v>
                </c:pt>
                <c:pt idx="878">
                  <c:v>0.147894382476807</c:v>
                </c:pt>
                <c:pt idx="879">
                  <c:v>0.14595222473144601</c:v>
                </c:pt>
                <c:pt idx="880">
                  <c:v>0.140472412109375</c:v>
                </c:pt>
                <c:pt idx="881">
                  <c:v>0.148167610168457</c:v>
                </c:pt>
                <c:pt idx="882">
                  <c:v>0.145159721374512</c:v>
                </c:pt>
                <c:pt idx="883">
                  <c:v>0.14992189407348699</c:v>
                </c:pt>
                <c:pt idx="884">
                  <c:v>0.13615083694457999</c:v>
                </c:pt>
                <c:pt idx="885">
                  <c:v>0.144799709320069</c:v>
                </c:pt>
                <c:pt idx="886">
                  <c:v>0.15261507034301799</c:v>
                </c:pt>
                <c:pt idx="887">
                  <c:v>0.148074626922608</c:v>
                </c:pt>
                <c:pt idx="888">
                  <c:v>0.14948081970214899</c:v>
                </c:pt>
                <c:pt idx="889">
                  <c:v>0.14946460723877</c:v>
                </c:pt>
                <c:pt idx="890">
                  <c:v>0.148916721343994</c:v>
                </c:pt>
                <c:pt idx="891">
                  <c:v>0.15027570724487299</c:v>
                </c:pt>
                <c:pt idx="892">
                  <c:v>0.15432834625244199</c:v>
                </c:pt>
                <c:pt idx="893">
                  <c:v>0.15516996383667001</c:v>
                </c:pt>
                <c:pt idx="894">
                  <c:v>0.14825439453125</c:v>
                </c:pt>
                <c:pt idx="895">
                  <c:v>0.14450597763061501</c:v>
                </c:pt>
                <c:pt idx="896">
                  <c:v>0.15576171875</c:v>
                </c:pt>
                <c:pt idx="897">
                  <c:v>0.148420810699463</c:v>
                </c:pt>
                <c:pt idx="898">
                  <c:v>0.15291690826415999</c:v>
                </c:pt>
                <c:pt idx="899">
                  <c:v>0.15086603164672899</c:v>
                </c:pt>
                <c:pt idx="900">
                  <c:v>0.15592145919799799</c:v>
                </c:pt>
                <c:pt idx="901">
                  <c:v>0.160592555999756</c:v>
                </c:pt>
                <c:pt idx="902">
                  <c:v>0.14758491516113301</c:v>
                </c:pt>
                <c:pt idx="903">
                  <c:v>0.16402626037597701</c:v>
                </c:pt>
                <c:pt idx="904">
                  <c:v>0.152398586273194</c:v>
                </c:pt>
                <c:pt idx="905">
                  <c:v>0.16468143463134799</c:v>
                </c:pt>
                <c:pt idx="906">
                  <c:v>0.165936470031738</c:v>
                </c:pt>
                <c:pt idx="907">
                  <c:v>0.17042779922485399</c:v>
                </c:pt>
                <c:pt idx="908">
                  <c:v>0.15443086624145499</c:v>
                </c:pt>
                <c:pt idx="909">
                  <c:v>0.15978193283081099</c:v>
                </c:pt>
                <c:pt idx="910">
                  <c:v>0.16982889175415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97D-4FC4-ACBA-7D8CB84BF7A7}"/>
            </c:ext>
          </c:extLst>
        </c:ser>
        <c:ser>
          <c:idx val="2"/>
          <c:order val="2"/>
          <c:tx>
            <c:strRef>
              <c:f>'[recap TP.xlsx]uv visible part 2'!$D$1</c:f>
              <c:strCache>
                <c:ptCount val="1"/>
                <c:pt idx="0">
                  <c:v>pH 5,60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D$2:$D$912</c:f>
              <c:numCache>
                <c:formatCode>General</c:formatCode>
                <c:ptCount val="911"/>
                <c:pt idx="0">
                  <c:v>2.7180833816528298</c:v>
                </c:pt>
                <c:pt idx="1">
                  <c:v>2.39639568328858</c:v>
                </c:pt>
                <c:pt idx="2">
                  <c:v>2.10052537918091</c:v>
                </c:pt>
                <c:pt idx="3">
                  <c:v>1.7765803337097199</c:v>
                </c:pt>
                <c:pt idx="4">
                  <c:v>1.55861139297486</c:v>
                </c:pt>
                <c:pt idx="5">
                  <c:v>1.3825774192810101</c:v>
                </c:pt>
                <c:pt idx="6">
                  <c:v>1.2510838508605999</c:v>
                </c:pt>
                <c:pt idx="7">
                  <c:v>1.1574764251709</c:v>
                </c:pt>
                <c:pt idx="8">
                  <c:v>1.0901236534118699</c:v>
                </c:pt>
                <c:pt idx="9">
                  <c:v>1.04208564758301</c:v>
                </c:pt>
                <c:pt idx="10">
                  <c:v>1.0073323249816899</c:v>
                </c:pt>
                <c:pt idx="11">
                  <c:v>0.979838848114014</c:v>
                </c:pt>
                <c:pt idx="12">
                  <c:v>0.95333337783813499</c:v>
                </c:pt>
                <c:pt idx="13">
                  <c:v>0.92627668380737305</c:v>
                </c:pt>
                <c:pt idx="14">
                  <c:v>0.89928007125854503</c:v>
                </c:pt>
                <c:pt idx="15">
                  <c:v>0.871476650238037</c:v>
                </c:pt>
                <c:pt idx="16">
                  <c:v>0.83789300918579102</c:v>
                </c:pt>
                <c:pt idx="17">
                  <c:v>0.79725074768066395</c:v>
                </c:pt>
                <c:pt idx="18">
                  <c:v>0.75202894210815496</c:v>
                </c:pt>
                <c:pt idx="19">
                  <c:v>0.71037721633911199</c:v>
                </c:pt>
                <c:pt idx="20">
                  <c:v>0.67542982101440496</c:v>
                </c:pt>
                <c:pt idx="21">
                  <c:v>0.647779941558838</c:v>
                </c:pt>
                <c:pt idx="22">
                  <c:v>0.62560224533081099</c:v>
                </c:pt>
                <c:pt idx="23">
                  <c:v>0.60792255401611395</c:v>
                </c:pt>
                <c:pt idx="24">
                  <c:v>0.59213399887085005</c:v>
                </c:pt>
                <c:pt idx="25">
                  <c:v>0.57736730575561601</c:v>
                </c:pt>
                <c:pt idx="26">
                  <c:v>0.564342021942139</c:v>
                </c:pt>
                <c:pt idx="27">
                  <c:v>0.55186510086059604</c:v>
                </c:pt>
                <c:pt idx="28">
                  <c:v>0.54091453552246105</c:v>
                </c:pt>
                <c:pt idx="29">
                  <c:v>0.53055667877197299</c:v>
                </c:pt>
                <c:pt idx="30">
                  <c:v>0.52063608169555697</c:v>
                </c:pt>
                <c:pt idx="31">
                  <c:v>0.51077318191528398</c:v>
                </c:pt>
                <c:pt idx="32">
                  <c:v>0.49987363815307601</c:v>
                </c:pt>
                <c:pt idx="33">
                  <c:v>0.489260673522949</c:v>
                </c:pt>
                <c:pt idx="34">
                  <c:v>0.47830772399902399</c:v>
                </c:pt>
                <c:pt idx="35">
                  <c:v>0.46827316284179699</c:v>
                </c:pt>
                <c:pt idx="36">
                  <c:v>0.45862627029419001</c:v>
                </c:pt>
                <c:pt idx="37">
                  <c:v>0.44937705993652399</c:v>
                </c:pt>
                <c:pt idx="38">
                  <c:v>0.43955516815185602</c:v>
                </c:pt>
                <c:pt idx="39">
                  <c:v>0.42836427688598699</c:v>
                </c:pt>
                <c:pt idx="40">
                  <c:v>0.41506719589233398</c:v>
                </c:pt>
                <c:pt idx="41">
                  <c:v>0.39836931228637701</c:v>
                </c:pt>
                <c:pt idx="42">
                  <c:v>0.37902927398681702</c:v>
                </c:pt>
                <c:pt idx="43">
                  <c:v>0.35875368118286199</c:v>
                </c:pt>
                <c:pt idx="44">
                  <c:v>0.33802461624145502</c:v>
                </c:pt>
                <c:pt idx="45">
                  <c:v>0.31839179992675798</c:v>
                </c:pt>
                <c:pt idx="46">
                  <c:v>0.30084753036499001</c:v>
                </c:pt>
                <c:pt idx="47">
                  <c:v>0.28452968597412098</c:v>
                </c:pt>
                <c:pt idx="48">
                  <c:v>0.26940822601318398</c:v>
                </c:pt>
                <c:pt idx="49">
                  <c:v>0.25542306900024397</c:v>
                </c:pt>
                <c:pt idx="50">
                  <c:v>0.24166202545165999</c:v>
                </c:pt>
                <c:pt idx="51">
                  <c:v>0.22852516174316401</c:v>
                </c:pt>
                <c:pt idx="52">
                  <c:v>0.21604537963867201</c:v>
                </c:pt>
                <c:pt idx="53">
                  <c:v>0.20405530929565499</c:v>
                </c:pt>
                <c:pt idx="54">
                  <c:v>0.19247055053711001</c:v>
                </c:pt>
                <c:pt idx="55">
                  <c:v>0.18125963211059601</c:v>
                </c:pt>
                <c:pt idx="56">
                  <c:v>0.17048263549804701</c:v>
                </c:pt>
                <c:pt idx="57">
                  <c:v>0.160556316375733</c:v>
                </c:pt>
                <c:pt idx="58">
                  <c:v>0.15127515792846699</c:v>
                </c:pt>
                <c:pt idx="59">
                  <c:v>0.14297580718994199</c:v>
                </c:pt>
                <c:pt idx="60">
                  <c:v>0.13633346557617201</c:v>
                </c:pt>
                <c:pt idx="61">
                  <c:v>0.131059169769287</c:v>
                </c:pt>
                <c:pt idx="62">
                  <c:v>0.12736177444457999</c:v>
                </c:pt>
                <c:pt idx="63">
                  <c:v>0.124983310699463</c:v>
                </c:pt>
                <c:pt idx="64">
                  <c:v>0.123471260070801</c:v>
                </c:pt>
                <c:pt idx="65">
                  <c:v>0.123393058776856</c:v>
                </c:pt>
                <c:pt idx="66">
                  <c:v>0.124124050140381</c:v>
                </c:pt>
                <c:pt idx="67">
                  <c:v>0.12548637390136699</c:v>
                </c:pt>
                <c:pt idx="68">
                  <c:v>0.12744712829589899</c:v>
                </c:pt>
                <c:pt idx="69">
                  <c:v>0.12996101379394601</c:v>
                </c:pt>
                <c:pt idx="70">
                  <c:v>0.132733345031738</c:v>
                </c:pt>
                <c:pt idx="71">
                  <c:v>0.13571214675903301</c:v>
                </c:pt>
                <c:pt idx="72">
                  <c:v>0.13954257965087899</c:v>
                </c:pt>
                <c:pt idx="73">
                  <c:v>0.14323759078979501</c:v>
                </c:pt>
                <c:pt idx="74">
                  <c:v>0.147041320800781</c:v>
                </c:pt>
                <c:pt idx="75">
                  <c:v>0.15139722824096699</c:v>
                </c:pt>
                <c:pt idx="76">
                  <c:v>0.15625381469726601</c:v>
                </c:pt>
                <c:pt idx="77">
                  <c:v>0.16121435165405301</c:v>
                </c:pt>
                <c:pt idx="78">
                  <c:v>0.166966438293457</c:v>
                </c:pt>
                <c:pt idx="79">
                  <c:v>0.172720432281494</c:v>
                </c:pt>
                <c:pt idx="80">
                  <c:v>0.178465366363526</c:v>
                </c:pt>
                <c:pt idx="81">
                  <c:v>0.18465614318847701</c:v>
                </c:pt>
                <c:pt idx="82">
                  <c:v>0.19120454788207999</c:v>
                </c:pt>
                <c:pt idx="83">
                  <c:v>0.197709560394287</c:v>
                </c:pt>
                <c:pt idx="84">
                  <c:v>0.20464086532592801</c:v>
                </c:pt>
                <c:pt idx="85">
                  <c:v>0.211801052093506</c:v>
                </c:pt>
                <c:pt idx="86">
                  <c:v>0.21885108947753901</c:v>
                </c:pt>
                <c:pt idx="87">
                  <c:v>0.22593450546264701</c:v>
                </c:pt>
                <c:pt idx="88">
                  <c:v>0.233431816101074</c:v>
                </c:pt>
                <c:pt idx="89">
                  <c:v>0.241097927093506</c:v>
                </c:pt>
                <c:pt idx="90">
                  <c:v>0.24879789352417001</c:v>
                </c:pt>
                <c:pt idx="91">
                  <c:v>0.2569580078125</c:v>
                </c:pt>
                <c:pt idx="92">
                  <c:v>0.26521205902099598</c:v>
                </c:pt>
                <c:pt idx="93">
                  <c:v>0.27312421798706099</c:v>
                </c:pt>
                <c:pt idx="94">
                  <c:v>0.281175136566162</c:v>
                </c:pt>
                <c:pt idx="95">
                  <c:v>0.28948450088500999</c:v>
                </c:pt>
                <c:pt idx="96">
                  <c:v>0.29821729660034202</c:v>
                </c:pt>
                <c:pt idx="97">
                  <c:v>0.30727291107177801</c:v>
                </c:pt>
                <c:pt idx="98">
                  <c:v>0.315806865692139</c:v>
                </c:pt>
                <c:pt idx="99">
                  <c:v>0.32494497299194403</c:v>
                </c:pt>
                <c:pt idx="100">
                  <c:v>0.33377790451049799</c:v>
                </c:pt>
                <c:pt idx="101">
                  <c:v>0.343215942382813</c:v>
                </c:pt>
                <c:pt idx="102">
                  <c:v>0.35207748413085999</c:v>
                </c:pt>
                <c:pt idx="103">
                  <c:v>0.36152887344360402</c:v>
                </c:pt>
                <c:pt idx="104">
                  <c:v>0.370298862457276</c:v>
                </c:pt>
                <c:pt idx="105">
                  <c:v>0.37956333160400402</c:v>
                </c:pt>
                <c:pt idx="106">
                  <c:v>0.3888258934021</c:v>
                </c:pt>
                <c:pt idx="107">
                  <c:v>0.39766025543212902</c:v>
                </c:pt>
                <c:pt idx="108">
                  <c:v>0.406474590301514</c:v>
                </c:pt>
                <c:pt idx="109">
                  <c:v>0.41579771041870101</c:v>
                </c:pt>
                <c:pt idx="110">
                  <c:v>0.42446470260620101</c:v>
                </c:pt>
                <c:pt idx="111">
                  <c:v>0.432755947113037</c:v>
                </c:pt>
                <c:pt idx="112">
                  <c:v>0.44033575057983398</c:v>
                </c:pt>
                <c:pt idx="113">
                  <c:v>0.44811964035034202</c:v>
                </c:pt>
                <c:pt idx="114">
                  <c:v>0.45560169219970698</c:v>
                </c:pt>
                <c:pt idx="115">
                  <c:v>0.46271944046020502</c:v>
                </c:pt>
                <c:pt idx="116">
                  <c:v>0.46932935714721702</c:v>
                </c:pt>
                <c:pt idx="117">
                  <c:v>0.4755859375</c:v>
                </c:pt>
                <c:pt idx="118">
                  <c:v>0.48086214065551802</c:v>
                </c:pt>
                <c:pt idx="119">
                  <c:v>0.48641586303710999</c:v>
                </c:pt>
                <c:pt idx="120">
                  <c:v>0.49125337600708002</c:v>
                </c:pt>
                <c:pt idx="121">
                  <c:v>0.49496030807495101</c:v>
                </c:pt>
                <c:pt idx="122">
                  <c:v>0.49845027923584001</c:v>
                </c:pt>
                <c:pt idx="123">
                  <c:v>0.50133371353149403</c:v>
                </c:pt>
                <c:pt idx="124">
                  <c:v>0.50373744964599598</c:v>
                </c:pt>
                <c:pt idx="125">
                  <c:v>0.50570631027221702</c:v>
                </c:pt>
                <c:pt idx="126">
                  <c:v>0.50706911087036199</c:v>
                </c:pt>
                <c:pt idx="127">
                  <c:v>0.50695180892944403</c:v>
                </c:pt>
                <c:pt idx="128">
                  <c:v>0.50670766830444403</c:v>
                </c:pt>
                <c:pt idx="129">
                  <c:v>0.50650835037231501</c:v>
                </c:pt>
                <c:pt idx="130">
                  <c:v>0.50504016876220703</c:v>
                </c:pt>
                <c:pt idx="131">
                  <c:v>0.50371313095092796</c:v>
                </c:pt>
                <c:pt idx="132">
                  <c:v>0.50000762939453203</c:v>
                </c:pt>
                <c:pt idx="133">
                  <c:v>0.49826526641845698</c:v>
                </c:pt>
                <c:pt idx="134">
                  <c:v>0.49343824386596702</c:v>
                </c:pt>
                <c:pt idx="135">
                  <c:v>0.48912382125854498</c:v>
                </c:pt>
                <c:pt idx="136">
                  <c:v>0.48447847366333002</c:v>
                </c:pt>
                <c:pt idx="137">
                  <c:v>0.47912359237670898</c:v>
                </c:pt>
                <c:pt idx="138">
                  <c:v>0.47288942337036199</c:v>
                </c:pt>
                <c:pt idx="139">
                  <c:v>0.46635818481445301</c:v>
                </c:pt>
                <c:pt idx="140">
                  <c:v>0.45925426483154302</c:v>
                </c:pt>
                <c:pt idx="141">
                  <c:v>0.45153427124023499</c:v>
                </c:pt>
                <c:pt idx="142">
                  <c:v>0.44294357299804699</c:v>
                </c:pt>
                <c:pt idx="143">
                  <c:v>0.434525966644287</c:v>
                </c:pt>
                <c:pt idx="144">
                  <c:v>0.42585182189941401</c:v>
                </c:pt>
                <c:pt idx="145">
                  <c:v>0.41652536392211897</c:v>
                </c:pt>
                <c:pt idx="146">
                  <c:v>0.407698154449463</c:v>
                </c:pt>
                <c:pt idx="147">
                  <c:v>0.39885330200195301</c:v>
                </c:pt>
                <c:pt idx="148">
                  <c:v>0.389767646789551</c:v>
                </c:pt>
                <c:pt idx="149">
                  <c:v>0.38057136535644598</c:v>
                </c:pt>
                <c:pt idx="150">
                  <c:v>0.37120008468628002</c:v>
                </c:pt>
                <c:pt idx="151">
                  <c:v>0.361860752105713</c:v>
                </c:pt>
                <c:pt idx="152">
                  <c:v>0.35216760635375999</c:v>
                </c:pt>
                <c:pt idx="153">
                  <c:v>0.34240770339965798</c:v>
                </c:pt>
                <c:pt idx="154">
                  <c:v>0.33263206481933599</c:v>
                </c:pt>
                <c:pt idx="155">
                  <c:v>0.32319307327270502</c:v>
                </c:pt>
                <c:pt idx="156">
                  <c:v>0.31360721588134799</c:v>
                </c:pt>
                <c:pt idx="157">
                  <c:v>0.30405712127685602</c:v>
                </c:pt>
                <c:pt idx="158">
                  <c:v>0.29506158828735402</c:v>
                </c:pt>
                <c:pt idx="159">
                  <c:v>0.28536796569824202</c:v>
                </c:pt>
                <c:pt idx="160">
                  <c:v>0.27615404129028298</c:v>
                </c:pt>
                <c:pt idx="161">
                  <c:v>0.26683998107910201</c:v>
                </c:pt>
                <c:pt idx="162">
                  <c:v>0.25805997848510798</c:v>
                </c:pt>
                <c:pt idx="163">
                  <c:v>0.248881340026856</c:v>
                </c:pt>
                <c:pt idx="164">
                  <c:v>0.23974609375</c:v>
                </c:pt>
                <c:pt idx="165">
                  <c:v>0.23144912719726601</c:v>
                </c:pt>
                <c:pt idx="166">
                  <c:v>0.222941398620606</c:v>
                </c:pt>
                <c:pt idx="167">
                  <c:v>0.21442317962646501</c:v>
                </c:pt>
                <c:pt idx="168">
                  <c:v>0.20543766021728499</c:v>
                </c:pt>
                <c:pt idx="169">
                  <c:v>0.196398735046387</c:v>
                </c:pt>
                <c:pt idx="170">
                  <c:v>0.18788242340087899</c:v>
                </c:pt>
                <c:pt idx="171">
                  <c:v>0.17870759963989299</c:v>
                </c:pt>
                <c:pt idx="172">
                  <c:v>0.17055416107177801</c:v>
                </c:pt>
                <c:pt idx="173">
                  <c:v>0.16361665725707999</c:v>
                </c:pt>
                <c:pt idx="174">
                  <c:v>0.15872001647949199</c:v>
                </c:pt>
                <c:pt idx="175">
                  <c:v>0.15358686447143599</c:v>
                </c:pt>
                <c:pt idx="176">
                  <c:v>0.14904737472534199</c:v>
                </c:pt>
                <c:pt idx="177">
                  <c:v>0.144773960113526</c:v>
                </c:pt>
                <c:pt idx="178">
                  <c:v>0.13956117630004899</c:v>
                </c:pt>
                <c:pt idx="179">
                  <c:v>0.13427495956420901</c:v>
                </c:pt>
                <c:pt idx="180">
                  <c:v>0.12785673141479501</c:v>
                </c:pt>
                <c:pt idx="181">
                  <c:v>0.12285661697387699</c:v>
                </c:pt>
                <c:pt idx="182">
                  <c:v>0.11761474609375</c:v>
                </c:pt>
                <c:pt idx="183">
                  <c:v>0.11245775222778299</c:v>
                </c:pt>
                <c:pt idx="184">
                  <c:v>0.107419490814209</c:v>
                </c:pt>
                <c:pt idx="185">
                  <c:v>0.103098869323731</c:v>
                </c:pt>
                <c:pt idx="186">
                  <c:v>9.9047660827636705E-2</c:v>
                </c:pt>
                <c:pt idx="187">
                  <c:v>9.49554443359375E-2</c:v>
                </c:pt>
                <c:pt idx="188">
                  <c:v>9.1092586517333998E-2</c:v>
                </c:pt>
                <c:pt idx="189">
                  <c:v>8.7303161621093806E-2</c:v>
                </c:pt>
                <c:pt idx="190">
                  <c:v>8.3577156066894601E-2</c:v>
                </c:pt>
                <c:pt idx="191">
                  <c:v>8.0811500549316406E-2</c:v>
                </c:pt>
                <c:pt idx="192">
                  <c:v>7.8085422515869196E-2</c:v>
                </c:pt>
                <c:pt idx="193">
                  <c:v>7.5459003448486398E-2</c:v>
                </c:pt>
                <c:pt idx="194">
                  <c:v>7.2696208953857505E-2</c:v>
                </c:pt>
                <c:pt idx="195">
                  <c:v>7.0365428924560602E-2</c:v>
                </c:pt>
                <c:pt idx="196">
                  <c:v>6.8525314331054701E-2</c:v>
                </c:pt>
                <c:pt idx="197">
                  <c:v>6.5917491912841797E-2</c:v>
                </c:pt>
                <c:pt idx="198">
                  <c:v>6.38580322265625E-2</c:v>
                </c:pt>
                <c:pt idx="199">
                  <c:v>6.2215805053711E-2</c:v>
                </c:pt>
                <c:pt idx="200">
                  <c:v>6.0613155364990297E-2</c:v>
                </c:pt>
                <c:pt idx="201">
                  <c:v>5.9224128723144601E-2</c:v>
                </c:pt>
                <c:pt idx="202">
                  <c:v>5.7478904724121101E-2</c:v>
                </c:pt>
                <c:pt idx="203">
                  <c:v>5.6092262268066399E-2</c:v>
                </c:pt>
                <c:pt idx="204">
                  <c:v>5.4653644561767599E-2</c:v>
                </c:pt>
                <c:pt idx="205">
                  <c:v>5.3559780120849602E-2</c:v>
                </c:pt>
                <c:pt idx="206">
                  <c:v>5.2610397338867201E-2</c:v>
                </c:pt>
                <c:pt idx="207">
                  <c:v>5.1681995391845703E-2</c:v>
                </c:pt>
                <c:pt idx="208">
                  <c:v>5.0467014312744203E-2</c:v>
                </c:pt>
                <c:pt idx="209">
                  <c:v>4.9682140350341797E-2</c:v>
                </c:pt>
                <c:pt idx="210">
                  <c:v>4.8708438873291002E-2</c:v>
                </c:pt>
                <c:pt idx="211">
                  <c:v>4.83498573303223E-2</c:v>
                </c:pt>
                <c:pt idx="212">
                  <c:v>4.77185249328613E-2</c:v>
                </c:pt>
                <c:pt idx="213">
                  <c:v>4.7132968902587898E-2</c:v>
                </c:pt>
                <c:pt idx="214">
                  <c:v>4.6663284301757799E-2</c:v>
                </c:pt>
                <c:pt idx="215">
                  <c:v>4.6435832977294901E-2</c:v>
                </c:pt>
                <c:pt idx="216">
                  <c:v>4.6060562133789097E-2</c:v>
                </c:pt>
                <c:pt idx="217">
                  <c:v>4.5377731323242201E-2</c:v>
                </c:pt>
                <c:pt idx="218">
                  <c:v>4.5211315155029297E-2</c:v>
                </c:pt>
                <c:pt idx="219">
                  <c:v>4.5284271240234403E-2</c:v>
                </c:pt>
                <c:pt idx="220">
                  <c:v>4.4757843017578097E-2</c:v>
                </c:pt>
                <c:pt idx="221">
                  <c:v>4.4187068939208998E-2</c:v>
                </c:pt>
                <c:pt idx="222">
                  <c:v>4.4014930725097698E-2</c:v>
                </c:pt>
                <c:pt idx="223">
                  <c:v>4.3747425079345703E-2</c:v>
                </c:pt>
                <c:pt idx="224">
                  <c:v>4.3278694152832101E-2</c:v>
                </c:pt>
                <c:pt idx="225">
                  <c:v>4.3225288391113302E-2</c:v>
                </c:pt>
                <c:pt idx="226">
                  <c:v>4.3314933776855503E-2</c:v>
                </c:pt>
                <c:pt idx="227">
                  <c:v>4.22101020812988E-2</c:v>
                </c:pt>
                <c:pt idx="228">
                  <c:v>4.2248249053955099E-2</c:v>
                </c:pt>
                <c:pt idx="229">
                  <c:v>4.2014598846435602E-2</c:v>
                </c:pt>
                <c:pt idx="230">
                  <c:v>4.2579650878906299E-2</c:v>
                </c:pt>
                <c:pt idx="231">
                  <c:v>4.1684627532958998E-2</c:v>
                </c:pt>
                <c:pt idx="232">
                  <c:v>4.1848182678222698E-2</c:v>
                </c:pt>
                <c:pt idx="233">
                  <c:v>4.1263580322265597E-2</c:v>
                </c:pt>
                <c:pt idx="234">
                  <c:v>4.12030220031738E-2</c:v>
                </c:pt>
                <c:pt idx="235">
                  <c:v>4.1280746459961E-2</c:v>
                </c:pt>
                <c:pt idx="236">
                  <c:v>4.0949821472168003E-2</c:v>
                </c:pt>
                <c:pt idx="237">
                  <c:v>4.12249565124512E-2</c:v>
                </c:pt>
                <c:pt idx="238">
                  <c:v>4.0525913238525398E-2</c:v>
                </c:pt>
                <c:pt idx="239">
                  <c:v>4.0192127227783203E-2</c:v>
                </c:pt>
                <c:pt idx="240">
                  <c:v>4.0228843688964899E-2</c:v>
                </c:pt>
                <c:pt idx="241">
                  <c:v>3.98964881896973E-2</c:v>
                </c:pt>
                <c:pt idx="242">
                  <c:v>4.0440559387207101E-2</c:v>
                </c:pt>
                <c:pt idx="243">
                  <c:v>3.9597034454345703E-2</c:v>
                </c:pt>
                <c:pt idx="244">
                  <c:v>3.90625E-2</c:v>
                </c:pt>
                <c:pt idx="245">
                  <c:v>3.9178371429443401E-2</c:v>
                </c:pt>
                <c:pt idx="246">
                  <c:v>3.8958072662353502E-2</c:v>
                </c:pt>
                <c:pt idx="247">
                  <c:v>3.8835048675537102E-2</c:v>
                </c:pt>
                <c:pt idx="248">
                  <c:v>3.9250373840332101E-2</c:v>
                </c:pt>
                <c:pt idx="249">
                  <c:v>3.8864612579345703E-2</c:v>
                </c:pt>
                <c:pt idx="250">
                  <c:v>3.8618564605712898E-2</c:v>
                </c:pt>
                <c:pt idx="251">
                  <c:v>3.8453102111816399E-2</c:v>
                </c:pt>
                <c:pt idx="252">
                  <c:v>3.8049697875976597E-2</c:v>
                </c:pt>
                <c:pt idx="253">
                  <c:v>3.8193702697753899E-2</c:v>
                </c:pt>
                <c:pt idx="254">
                  <c:v>3.7824153900146498E-2</c:v>
                </c:pt>
                <c:pt idx="255">
                  <c:v>3.7938117980957101E-2</c:v>
                </c:pt>
                <c:pt idx="256">
                  <c:v>3.7773609161377002E-2</c:v>
                </c:pt>
                <c:pt idx="257">
                  <c:v>3.7532806396484403E-2</c:v>
                </c:pt>
                <c:pt idx="258">
                  <c:v>3.7369251251220703E-2</c:v>
                </c:pt>
                <c:pt idx="259">
                  <c:v>3.7499904632568401E-2</c:v>
                </c:pt>
                <c:pt idx="260">
                  <c:v>3.6917686462402399E-2</c:v>
                </c:pt>
                <c:pt idx="261">
                  <c:v>3.6970138549804701E-2</c:v>
                </c:pt>
                <c:pt idx="262">
                  <c:v>3.6962985992431703E-2</c:v>
                </c:pt>
                <c:pt idx="263">
                  <c:v>3.6521911621093799E-2</c:v>
                </c:pt>
                <c:pt idx="264">
                  <c:v>3.65099906921387E-2</c:v>
                </c:pt>
                <c:pt idx="265">
                  <c:v>3.6415576934814502E-2</c:v>
                </c:pt>
                <c:pt idx="266">
                  <c:v>3.6239147186279297E-2</c:v>
                </c:pt>
                <c:pt idx="267">
                  <c:v>3.6841392517089899E-2</c:v>
                </c:pt>
                <c:pt idx="268">
                  <c:v>3.6395072937011698E-2</c:v>
                </c:pt>
                <c:pt idx="269">
                  <c:v>3.6313056945800802E-2</c:v>
                </c:pt>
                <c:pt idx="270">
                  <c:v>3.6221981048583998E-2</c:v>
                </c:pt>
                <c:pt idx="271">
                  <c:v>3.6302089691162102E-2</c:v>
                </c:pt>
                <c:pt idx="272">
                  <c:v>3.6414146423339899E-2</c:v>
                </c:pt>
                <c:pt idx="273">
                  <c:v>3.6307811737060602E-2</c:v>
                </c:pt>
                <c:pt idx="274">
                  <c:v>3.5661697387695299E-2</c:v>
                </c:pt>
                <c:pt idx="275">
                  <c:v>3.6092281341552797E-2</c:v>
                </c:pt>
                <c:pt idx="276">
                  <c:v>3.5855770111083998E-2</c:v>
                </c:pt>
                <c:pt idx="277">
                  <c:v>3.5448551177978502E-2</c:v>
                </c:pt>
                <c:pt idx="278">
                  <c:v>3.5588741302490297E-2</c:v>
                </c:pt>
                <c:pt idx="279">
                  <c:v>3.5216808319091797E-2</c:v>
                </c:pt>
                <c:pt idx="280">
                  <c:v>3.5882949829101597E-2</c:v>
                </c:pt>
                <c:pt idx="281">
                  <c:v>3.5183429718017599E-2</c:v>
                </c:pt>
                <c:pt idx="282">
                  <c:v>3.5042285919189502E-2</c:v>
                </c:pt>
                <c:pt idx="283">
                  <c:v>3.5015583038330099E-2</c:v>
                </c:pt>
                <c:pt idx="284">
                  <c:v>3.4839630126953097E-2</c:v>
                </c:pt>
                <c:pt idx="285">
                  <c:v>3.5204410552978502E-2</c:v>
                </c:pt>
                <c:pt idx="286">
                  <c:v>3.5355091094970703E-2</c:v>
                </c:pt>
                <c:pt idx="287">
                  <c:v>3.50093841552735E-2</c:v>
                </c:pt>
                <c:pt idx="288">
                  <c:v>3.5012722015380901E-2</c:v>
                </c:pt>
                <c:pt idx="289">
                  <c:v>3.5044670104980503E-2</c:v>
                </c:pt>
                <c:pt idx="290">
                  <c:v>3.4859657287597698E-2</c:v>
                </c:pt>
                <c:pt idx="291">
                  <c:v>3.5172939300537102E-2</c:v>
                </c:pt>
                <c:pt idx="292">
                  <c:v>3.4688472747802797E-2</c:v>
                </c:pt>
                <c:pt idx="293">
                  <c:v>3.4869194030761698E-2</c:v>
                </c:pt>
                <c:pt idx="294">
                  <c:v>3.4738540649414097E-2</c:v>
                </c:pt>
                <c:pt idx="295">
                  <c:v>3.4324645996093799E-2</c:v>
                </c:pt>
                <c:pt idx="296">
                  <c:v>3.4725189208984403E-2</c:v>
                </c:pt>
                <c:pt idx="297">
                  <c:v>3.3754825592041002E-2</c:v>
                </c:pt>
                <c:pt idx="298">
                  <c:v>3.53493690490723E-2</c:v>
                </c:pt>
                <c:pt idx="299">
                  <c:v>3.4405708312988302E-2</c:v>
                </c:pt>
                <c:pt idx="300">
                  <c:v>3.4347057342529297E-2</c:v>
                </c:pt>
                <c:pt idx="301">
                  <c:v>3.4237384796142599E-2</c:v>
                </c:pt>
                <c:pt idx="302">
                  <c:v>3.4140110015869203E-2</c:v>
                </c:pt>
                <c:pt idx="303">
                  <c:v>3.4389495849609403E-2</c:v>
                </c:pt>
                <c:pt idx="304">
                  <c:v>3.436279296875E-2</c:v>
                </c:pt>
                <c:pt idx="305">
                  <c:v>3.4340381622314502E-2</c:v>
                </c:pt>
                <c:pt idx="306">
                  <c:v>3.4288406372070299E-2</c:v>
                </c:pt>
                <c:pt idx="307">
                  <c:v>3.4041404724121101E-2</c:v>
                </c:pt>
                <c:pt idx="308">
                  <c:v>3.42755317687988E-2</c:v>
                </c:pt>
                <c:pt idx="309">
                  <c:v>3.4077644348144601E-2</c:v>
                </c:pt>
                <c:pt idx="310">
                  <c:v>3.43127250671387E-2</c:v>
                </c:pt>
                <c:pt idx="311">
                  <c:v>3.4256458282470703E-2</c:v>
                </c:pt>
                <c:pt idx="312">
                  <c:v>3.3778190612793003E-2</c:v>
                </c:pt>
                <c:pt idx="313">
                  <c:v>3.3797264099121101E-2</c:v>
                </c:pt>
                <c:pt idx="314">
                  <c:v>3.3742904663086E-2</c:v>
                </c:pt>
                <c:pt idx="315">
                  <c:v>3.3935546875E-2</c:v>
                </c:pt>
                <c:pt idx="316">
                  <c:v>3.3689975738525398E-2</c:v>
                </c:pt>
                <c:pt idx="317">
                  <c:v>3.3681869506836E-2</c:v>
                </c:pt>
                <c:pt idx="318">
                  <c:v>3.39245796203613E-2</c:v>
                </c:pt>
                <c:pt idx="319">
                  <c:v>3.3707618713378899E-2</c:v>
                </c:pt>
                <c:pt idx="320">
                  <c:v>3.3951282501220703E-2</c:v>
                </c:pt>
                <c:pt idx="321">
                  <c:v>3.3715724945068401E-2</c:v>
                </c:pt>
                <c:pt idx="322">
                  <c:v>3.36971282958985E-2</c:v>
                </c:pt>
                <c:pt idx="323">
                  <c:v>3.3936977386474602E-2</c:v>
                </c:pt>
                <c:pt idx="324">
                  <c:v>3.3728122711181703E-2</c:v>
                </c:pt>
                <c:pt idx="325">
                  <c:v>3.3718109130859403E-2</c:v>
                </c:pt>
                <c:pt idx="326">
                  <c:v>3.3745288848877002E-2</c:v>
                </c:pt>
                <c:pt idx="327">
                  <c:v>3.3682823181152399E-2</c:v>
                </c:pt>
                <c:pt idx="328">
                  <c:v>3.3656120300293003E-2</c:v>
                </c:pt>
                <c:pt idx="329">
                  <c:v>3.3669471740722698E-2</c:v>
                </c:pt>
                <c:pt idx="330">
                  <c:v>3.3606052398681703E-2</c:v>
                </c:pt>
                <c:pt idx="331">
                  <c:v>3.3651828765869203E-2</c:v>
                </c:pt>
                <c:pt idx="332">
                  <c:v>3.3501625061035198E-2</c:v>
                </c:pt>
                <c:pt idx="333">
                  <c:v>3.3564567565918003E-2</c:v>
                </c:pt>
                <c:pt idx="334">
                  <c:v>3.3682346343994203E-2</c:v>
                </c:pt>
                <c:pt idx="335">
                  <c:v>3.3630847930908203E-2</c:v>
                </c:pt>
                <c:pt idx="336">
                  <c:v>3.3484935760498102E-2</c:v>
                </c:pt>
                <c:pt idx="337">
                  <c:v>3.3448696136474602E-2</c:v>
                </c:pt>
                <c:pt idx="338">
                  <c:v>3.3408641815185602E-2</c:v>
                </c:pt>
                <c:pt idx="339">
                  <c:v>3.3374309539794901E-2</c:v>
                </c:pt>
                <c:pt idx="340">
                  <c:v>3.3285140991211E-2</c:v>
                </c:pt>
                <c:pt idx="341">
                  <c:v>3.3382892608642599E-2</c:v>
                </c:pt>
                <c:pt idx="342">
                  <c:v>3.3469676971435602E-2</c:v>
                </c:pt>
                <c:pt idx="343">
                  <c:v>3.3282279968261698E-2</c:v>
                </c:pt>
                <c:pt idx="344">
                  <c:v>3.3511638641357401E-2</c:v>
                </c:pt>
                <c:pt idx="345">
                  <c:v>3.3347129821777399E-2</c:v>
                </c:pt>
                <c:pt idx="346">
                  <c:v>3.3096790313720703E-2</c:v>
                </c:pt>
                <c:pt idx="347">
                  <c:v>3.3304214477539097E-2</c:v>
                </c:pt>
                <c:pt idx="348">
                  <c:v>3.3301830291748102E-2</c:v>
                </c:pt>
                <c:pt idx="349">
                  <c:v>3.3264636993408203E-2</c:v>
                </c:pt>
                <c:pt idx="350">
                  <c:v>3.3410072326660198E-2</c:v>
                </c:pt>
                <c:pt idx="351">
                  <c:v>3.3332347869873102E-2</c:v>
                </c:pt>
                <c:pt idx="352">
                  <c:v>3.3071041107177797E-2</c:v>
                </c:pt>
                <c:pt idx="353">
                  <c:v>3.3189296722412102E-2</c:v>
                </c:pt>
                <c:pt idx="354">
                  <c:v>3.3004283905029297E-2</c:v>
                </c:pt>
                <c:pt idx="355">
                  <c:v>3.3077716827392599E-2</c:v>
                </c:pt>
                <c:pt idx="356">
                  <c:v>3.3200263977050802E-2</c:v>
                </c:pt>
                <c:pt idx="357">
                  <c:v>3.3055305480957101E-2</c:v>
                </c:pt>
                <c:pt idx="358">
                  <c:v>3.3043861389160198E-2</c:v>
                </c:pt>
                <c:pt idx="359">
                  <c:v>3.3028125762939502E-2</c:v>
                </c:pt>
                <c:pt idx="360">
                  <c:v>3.29742431640625E-2</c:v>
                </c:pt>
                <c:pt idx="361">
                  <c:v>3.3074378967285198E-2</c:v>
                </c:pt>
                <c:pt idx="362">
                  <c:v>3.2832145690918003E-2</c:v>
                </c:pt>
                <c:pt idx="363">
                  <c:v>3.3043384552002002E-2</c:v>
                </c:pt>
                <c:pt idx="364">
                  <c:v>3.28521728515625E-2</c:v>
                </c:pt>
                <c:pt idx="365">
                  <c:v>3.2910823822021498E-2</c:v>
                </c:pt>
                <c:pt idx="366">
                  <c:v>3.2869338989257799E-2</c:v>
                </c:pt>
                <c:pt idx="367">
                  <c:v>3.2742977142333998E-2</c:v>
                </c:pt>
                <c:pt idx="368">
                  <c:v>3.2976150512695299E-2</c:v>
                </c:pt>
                <c:pt idx="369">
                  <c:v>3.2897472381591797E-2</c:v>
                </c:pt>
                <c:pt idx="370">
                  <c:v>3.2962322235107401E-2</c:v>
                </c:pt>
                <c:pt idx="371">
                  <c:v>3.2767772674560602E-2</c:v>
                </c:pt>
                <c:pt idx="372">
                  <c:v>3.2600402832031299E-2</c:v>
                </c:pt>
                <c:pt idx="373">
                  <c:v>3.2588005065918003E-2</c:v>
                </c:pt>
                <c:pt idx="374">
                  <c:v>3.2650470733642599E-2</c:v>
                </c:pt>
                <c:pt idx="375">
                  <c:v>3.25875282287598E-2</c:v>
                </c:pt>
                <c:pt idx="376">
                  <c:v>3.2651424407958998E-2</c:v>
                </c:pt>
                <c:pt idx="377">
                  <c:v>3.2770156860351597E-2</c:v>
                </c:pt>
                <c:pt idx="378">
                  <c:v>3.2643318176269601E-2</c:v>
                </c:pt>
                <c:pt idx="379">
                  <c:v>3.2709121704101597E-2</c:v>
                </c:pt>
                <c:pt idx="380">
                  <c:v>3.2765388488769601E-2</c:v>
                </c:pt>
                <c:pt idx="381">
                  <c:v>3.2722473144531299E-2</c:v>
                </c:pt>
                <c:pt idx="382">
                  <c:v>3.2506465911865297E-2</c:v>
                </c:pt>
                <c:pt idx="383">
                  <c:v>3.2663345336914097E-2</c:v>
                </c:pt>
                <c:pt idx="384">
                  <c:v>3.2594680786132799E-2</c:v>
                </c:pt>
                <c:pt idx="385">
                  <c:v>3.2561779022216797E-2</c:v>
                </c:pt>
                <c:pt idx="386">
                  <c:v>3.2569408416748102E-2</c:v>
                </c:pt>
                <c:pt idx="387">
                  <c:v>3.2879352569580099E-2</c:v>
                </c:pt>
                <c:pt idx="388">
                  <c:v>3.2479763031005901E-2</c:v>
                </c:pt>
                <c:pt idx="389">
                  <c:v>3.2433986663818401E-2</c:v>
                </c:pt>
                <c:pt idx="390">
                  <c:v>3.2708644866943401E-2</c:v>
                </c:pt>
                <c:pt idx="391">
                  <c:v>3.3038616180419901E-2</c:v>
                </c:pt>
                <c:pt idx="392">
                  <c:v>3.20696830749512E-2</c:v>
                </c:pt>
                <c:pt idx="393">
                  <c:v>3.24444770812988E-2</c:v>
                </c:pt>
                <c:pt idx="394">
                  <c:v>3.2586097717285198E-2</c:v>
                </c:pt>
                <c:pt idx="395">
                  <c:v>3.2675743103027399E-2</c:v>
                </c:pt>
                <c:pt idx="396">
                  <c:v>3.2172679901123102E-2</c:v>
                </c:pt>
                <c:pt idx="397">
                  <c:v>3.2410621643066399E-2</c:v>
                </c:pt>
                <c:pt idx="398">
                  <c:v>3.2533168792724602E-2</c:v>
                </c:pt>
                <c:pt idx="399">
                  <c:v>3.23586463928223E-2</c:v>
                </c:pt>
                <c:pt idx="400">
                  <c:v>3.2398223876953097E-2</c:v>
                </c:pt>
                <c:pt idx="401">
                  <c:v>3.2407760620117201E-2</c:v>
                </c:pt>
                <c:pt idx="402">
                  <c:v>3.2525539398193401E-2</c:v>
                </c:pt>
                <c:pt idx="403">
                  <c:v>3.2844066619873102E-2</c:v>
                </c:pt>
                <c:pt idx="404">
                  <c:v>3.2266139984130901E-2</c:v>
                </c:pt>
                <c:pt idx="405">
                  <c:v>3.2809257507324198E-2</c:v>
                </c:pt>
                <c:pt idx="406">
                  <c:v>3.2360553741455099E-2</c:v>
                </c:pt>
                <c:pt idx="407">
                  <c:v>3.2708644866943401E-2</c:v>
                </c:pt>
                <c:pt idx="408">
                  <c:v>3.2692909240722698E-2</c:v>
                </c:pt>
                <c:pt idx="409">
                  <c:v>3.2491683959961E-2</c:v>
                </c:pt>
                <c:pt idx="410">
                  <c:v>3.2554626464843799E-2</c:v>
                </c:pt>
                <c:pt idx="411">
                  <c:v>3.2691955566406299E-2</c:v>
                </c:pt>
                <c:pt idx="412">
                  <c:v>3.2682418823242201E-2</c:v>
                </c:pt>
                <c:pt idx="413">
                  <c:v>3.2781124114990297E-2</c:v>
                </c:pt>
                <c:pt idx="414">
                  <c:v>3.24969291687012E-2</c:v>
                </c:pt>
                <c:pt idx="415">
                  <c:v>3.2670497894287102E-2</c:v>
                </c:pt>
                <c:pt idx="416">
                  <c:v>3.26333045959473E-2</c:v>
                </c:pt>
                <c:pt idx="417">
                  <c:v>3.2589435577392599E-2</c:v>
                </c:pt>
                <c:pt idx="418">
                  <c:v>3.25875282287598E-2</c:v>
                </c:pt>
                <c:pt idx="419">
                  <c:v>3.2713890075683601E-2</c:v>
                </c:pt>
                <c:pt idx="420">
                  <c:v>3.26995849609375E-2</c:v>
                </c:pt>
                <c:pt idx="421">
                  <c:v>3.2606124877929701E-2</c:v>
                </c:pt>
                <c:pt idx="422">
                  <c:v>3.2633781433105503E-2</c:v>
                </c:pt>
                <c:pt idx="423">
                  <c:v>3.2517910003662102E-2</c:v>
                </c:pt>
                <c:pt idx="424">
                  <c:v>3.2519817352294901E-2</c:v>
                </c:pt>
                <c:pt idx="425">
                  <c:v>3.2648086547851597E-2</c:v>
                </c:pt>
                <c:pt idx="426">
                  <c:v>3.2473087310791002E-2</c:v>
                </c:pt>
                <c:pt idx="427">
                  <c:v>3.2600879669189502E-2</c:v>
                </c:pt>
                <c:pt idx="428">
                  <c:v>3.2463550567627002E-2</c:v>
                </c:pt>
                <c:pt idx="429">
                  <c:v>3.2163619995117201E-2</c:v>
                </c:pt>
                <c:pt idx="430">
                  <c:v>3.2255649566650398E-2</c:v>
                </c:pt>
                <c:pt idx="431">
                  <c:v>3.1790733337402399E-2</c:v>
                </c:pt>
                <c:pt idx="432">
                  <c:v>3.19323539733887E-2</c:v>
                </c:pt>
                <c:pt idx="433">
                  <c:v>3.15093994140625E-2</c:v>
                </c:pt>
                <c:pt idx="434">
                  <c:v>3.1326770782470703E-2</c:v>
                </c:pt>
                <c:pt idx="435">
                  <c:v>3.1719207763671903E-2</c:v>
                </c:pt>
                <c:pt idx="436">
                  <c:v>3.2072067260742201E-2</c:v>
                </c:pt>
                <c:pt idx="437">
                  <c:v>3.2663345336914097E-2</c:v>
                </c:pt>
                <c:pt idx="438">
                  <c:v>3.3322334289550802E-2</c:v>
                </c:pt>
                <c:pt idx="439">
                  <c:v>3.3908367156982401E-2</c:v>
                </c:pt>
                <c:pt idx="440">
                  <c:v>3.3653259277343799E-2</c:v>
                </c:pt>
                <c:pt idx="441">
                  <c:v>3.3600807189941399E-2</c:v>
                </c:pt>
                <c:pt idx="442">
                  <c:v>3.3584117889404297E-2</c:v>
                </c:pt>
                <c:pt idx="443">
                  <c:v>3.3596515655517599E-2</c:v>
                </c:pt>
                <c:pt idx="444">
                  <c:v>3.2994270324707101E-2</c:v>
                </c:pt>
                <c:pt idx="445">
                  <c:v>3.1592845916748102E-2</c:v>
                </c:pt>
                <c:pt idx="446">
                  <c:v>3.13763618469238E-2</c:v>
                </c:pt>
                <c:pt idx="447">
                  <c:v>3.16576957702637E-2</c:v>
                </c:pt>
                <c:pt idx="448">
                  <c:v>3.1991958618164097E-2</c:v>
                </c:pt>
                <c:pt idx="449">
                  <c:v>3.2249927520752002E-2</c:v>
                </c:pt>
                <c:pt idx="450">
                  <c:v>3.21712493896485E-2</c:v>
                </c:pt>
                <c:pt idx="451">
                  <c:v>3.2204627990722698E-2</c:v>
                </c:pt>
                <c:pt idx="452">
                  <c:v>3.2210350036621101E-2</c:v>
                </c:pt>
                <c:pt idx="453">
                  <c:v>3.2432556152343799E-2</c:v>
                </c:pt>
                <c:pt idx="454">
                  <c:v>3.2003402709961E-2</c:v>
                </c:pt>
                <c:pt idx="455">
                  <c:v>3.2024383544921903E-2</c:v>
                </c:pt>
                <c:pt idx="456">
                  <c:v>3.1960010528564502E-2</c:v>
                </c:pt>
                <c:pt idx="457">
                  <c:v>3.2125473022461E-2</c:v>
                </c:pt>
                <c:pt idx="458">
                  <c:v>3.2204151153564502E-2</c:v>
                </c:pt>
                <c:pt idx="459">
                  <c:v>3.2240390777587898E-2</c:v>
                </c:pt>
                <c:pt idx="460">
                  <c:v>3.2121658325195299E-2</c:v>
                </c:pt>
                <c:pt idx="461">
                  <c:v>3.2162666320800802E-2</c:v>
                </c:pt>
                <c:pt idx="462">
                  <c:v>3.2255172729492201E-2</c:v>
                </c:pt>
                <c:pt idx="463">
                  <c:v>3.2203197479248102E-2</c:v>
                </c:pt>
                <c:pt idx="464">
                  <c:v>3.2335758209228502E-2</c:v>
                </c:pt>
                <c:pt idx="465">
                  <c:v>3.31768989562988E-2</c:v>
                </c:pt>
                <c:pt idx="466">
                  <c:v>3.7580966949462898E-2</c:v>
                </c:pt>
                <c:pt idx="467">
                  <c:v>3.05938720703125E-2</c:v>
                </c:pt>
                <c:pt idx="468">
                  <c:v>3.1328201293945299E-2</c:v>
                </c:pt>
                <c:pt idx="469">
                  <c:v>3.2631874084472698E-2</c:v>
                </c:pt>
                <c:pt idx="470">
                  <c:v>3.2358169555664097E-2</c:v>
                </c:pt>
                <c:pt idx="471">
                  <c:v>3.22322845458985E-2</c:v>
                </c:pt>
                <c:pt idx="472">
                  <c:v>3.2328605651855503E-2</c:v>
                </c:pt>
                <c:pt idx="473">
                  <c:v>3.2116413116455099E-2</c:v>
                </c:pt>
                <c:pt idx="474">
                  <c:v>3.2367706298828097E-2</c:v>
                </c:pt>
                <c:pt idx="475">
                  <c:v>3.2299041748046903E-2</c:v>
                </c:pt>
                <c:pt idx="476">
                  <c:v>3.2352447509765597E-2</c:v>
                </c:pt>
                <c:pt idx="477">
                  <c:v>3.2146930694580099E-2</c:v>
                </c:pt>
                <c:pt idx="478">
                  <c:v>3.2360553741455099E-2</c:v>
                </c:pt>
                <c:pt idx="479">
                  <c:v>3.2439231872558601E-2</c:v>
                </c:pt>
                <c:pt idx="480">
                  <c:v>3.2192707061767599E-2</c:v>
                </c:pt>
                <c:pt idx="481">
                  <c:v>3.2215118408203097E-2</c:v>
                </c:pt>
                <c:pt idx="482">
                  <c:v>3.2319545745849602E-2</c:v>
                </c:pt>
                <c:pt idx="483">
                  <c:v>3.2351970672607401E-2</c:v>
                </c:pt>
                <c:pt idx="484">
                  <c:v>3.2243728637695299E-2</c:v>
                </c:pt>
                <c:pt idx="485">
                  <c:v>3.2325744628906299E-2</c:v>
                </c:pt>
                <c:pt idx="486">
                  <c:v>3.2421588897705099E-2</c:v>
                </c:pt>
                <c:pt idx="487">
                  <c:v>3.2409191131591797E-2</c:v>
                </c:pt>
                <c:pt idx="488">
                  <c:v>3.2489776611328097E-2</c:v>
                </c:pt>
                <c:pt idx="489">
                  <c:v>3.2519817352294901E-2</c:v>
                </c:pt>
                <c:pt idx="490">
                  <c:v>3.2585620880127002E-2</c:v>
                </c:pt>
                <c:pt idx="491">
                  <c:v>3.2628059387207101E-2</c:v>
                </c:pt>
                <c:pt idx="492">
                  <c:v>3.2715320587158203E-2</c:v>
                </c:pt>
                <c:pt idx="493">
                  <c:v>3.2785415649414097E-2</c:v>
                </c:pt>
                <c:pt idx="494">
                  <c:v>3.2731533050537102E-2</c:v>
                </c:pt>
                <c:pt idx="495">
                  <c:v>3.2914638519287102E-2</c:v>
                </c:pt>
                <c:pt idx="496">
                  <c:v>3.2813072204589899E-2</c:v>
                </c:pt>
                <c:pt idx="497">
                  <c:v>3.2824516296386698E-2</c:v>
                </c:pt>
                <c:pt idx="498">
                  <c:v>3.2809257507324198E-2</c:v>
                </c:pt>
                <c:pt idx="499">
                  <c:v>3.2712936401367201E-2</c:v>
                </c:pt>
                <c:pt idx="500">
                  <c:v>3.2752990722656299E-2</c:v>
                </c:pt>
                <c:pt idx="501">
                  <c:v>3.2815456390380901E-2</c:v>
                </c:pt>
                <c:pt idx="502">
                  <c:v>3.2756805419921903E-2</c:v>
                </c:pt>
                <c:pt idx="503">
                  <c:v>3.2615661621093799E-2</c:v>
                </c:pt>
                <c:pt idx="504">
                  <c:v>3.2585144042968799E-2</c:v>
                </c:pt>
                <c:pt idx="505">
                  <c:v>3.2798767089843799E-2</c:v>
                </c:pt>
                <c:pt idx="506">
                  <c:v>3.2570362091064502E-2</c:v>
                </c:pt>
                <c:pt idx="507">
                  <c:v>3.2853603363037102E-2</c:v>
                </c:pt>
                <c:pt idx="508">
                  <c:v>3.2663345336914097E-2</c:v>
                </c:pt>
                <c:pt idx="509">
                  <c:v>3.2472133636474602E-2</c:v>
                </c:pt>
                <c:pt idx="510">
                  <c:v>3.2652854919433601E-2</c:v>
                </c:pt>
                <c:pt idx="511">
                  <c:v>3.26180458068848E-2</c:v>
                </c:pt>
                <c:pt idx="512">
                  <c:v>3.28621864318848E-2</c:v>
                </c:pt>
                <c:pt idx="513">
                  <c:v>3.28469276428223E-2</c:v>
                </c:pt>
                <c:pt idx="514">
                  <c:v>3.2790184020996101E-2</c:v>
                </c:pt>
                <c:pt idx="515">
                  <c:v>3.2826423645019601E-2</c:v>
                </c:pt>
                <c:pt idx="516">
                  <c:v>3.2906055450439502E-2</c:v>
                </c:pt>
                <c:pt idx="517">
                  <c:v>3.3114910125732401E-2</c:v>
                </c:pt>
                <c:pt idx="518">
                  <c:v>3.3151626586914097E-2</c:v>
                </c:pt>
                <c:pt idx="519">
                  <c:v>3.3181190490722698E-2</c:v>
                </c:pt>
                <c:pt idx="520">
                  <c:v>3.3493518829345703E-2</c:v>
                </c:pt>
                <c:pt idx="521">
                  <c:v>3.3469200134277399E-2</c:v>
                </c:pt>
                <c:pt idx="522">
                  <c:v>3.3710002899169901E-2</c:v>
                </c:pt>
                <c:pt idx="523">
                  <c:v>3.3923149108886698E-2</c:v>
                </c:pt>
                <c:pt idx="524">
                  <c:v>3.4279823303222698E-2</c:v>
                </c:pt>
                <c:pt idx="525">
                  <c:v>3.4273147583007799E-2</c:v>
                </c:pt>
                <c:pt idx="526">
                  <c:v>3.4509181976318401E-2</c:v>
                </c:pt>
                <c:pt idx="527">
                  <c:v>3.4733772277832101E-2</c:v>
                </c:pt>
                <c:pt idx="528">
                  <c:v>3.4920215606689502E-2</c:v>
                </c:pt>
                <c:pt idx="529">
                  <c:v>3.52215766906738E-2</c:v>
                </c:pt>
                <c:pt idx="530">
                  <c:v>3.5355091094970703E-2</c:v>
                </c:pt>
                <c:pt idx="531">
                  <c:v>3.5663604736328097E-2</c:v>
                </c:pt>
                <c:pt idx="532">
                  <c:v>3.5962581634521498E-2</c:v>
                </c:pt>
                <c:pt idx="533">
                  <c:v>3.6162376403808601E-2</c:v>
                </c:pt>
                <c:pt idx="534">
                  <c:v>3.6445140838623102E-2</c:v>
                </c:pt>
                <c:pt idx="535">
                  <c:v>3.6649227142333998E-2</c:v>
                </c:pt>
                <c:pt idx="536">
                  <c:v>3.7002086639404297E-2</c:v>
                </c:pt>
                <c:pt idx="537">
                  <c:v>3.7095069885253899E-2</c:v>
                </c:pt>
                <c:pt idx="538">
                  <c:v>3.7389278411865297E-2</c:v>
                </c:pt>
                <c:pt idx="539">
                  <c:v>3.7700653076171903E-2</c:v>
                </c:pt>
                <c:pt idx="540">
                  <c:v>3.8097858428955099E-2</c:v>
                </c:pt>
                <c:pt idx="541">
                  <c:v>3.8573265075683601E-2</c:v>
                </c:pt>
                <c:pt idx="542">
                  <c:v>3.9048671722412102E-2</c:v>
                </c:pt>
                <c:pt idx="543">
                  <c:v>3.9459228515625E-2</c:v>
                </c:pt>
                <c:pt idx="544">
                  <c:v>3.99670600891113E-2</c:v>
                </c:pt>
                <c:pt idx="545">
                  <c:v>4.0305614471435602E-2</c:v>
                </c:pt>
                <c:pt idx="546">
                  <c:v>4.0532588958740297E-2</c:v>
                </c:pt>
                <c:pt idx="547">
                  <c:v>4.0883064270019601E-2</c:v>
                </c:pt>
                <c:pt idx="548">
                  <c:v>4.0971279144287102E-2</c:v>
                </c:pt>
                <c:pt idx="549">
                  <c:v>4.1296482086181703E-2</c:v>
                </c:pt>
                <c:pt idx="550">
                  <c:v>4.1455745697021498E-2</c:v>
                </c:pt>
                <c:pt idx="551">
                  <c:v>4.1390419006347698E-2</c:v>
                </c:pt>
                <c:pt idx="552">
                  <c:v>4.1530609130859403E-2</c:v>
                </c:pt>
                <c:pt idx="553">
                  <c:v>4.1596889495849602E-2</c:v>
                </c:pt>
                <c:pt idx="554">
                  <c:v>4.1550159454345703E-2</c:v>
                </c:pt>
                <c:pt idx="555">
                  <c:v>4.1638851165771498E-2</c:v>
                </c:pt>
                <c:pt idx="556">
                  <c:v>4.1637897491455099E-2</c:v>
                </c:pt>
                <c:pt idx="557">
                  <c:v>4.1677474975586E-2</c:v>
                </c:pt>
                <c:pt idx="558">
                  <c:v>4.1824817657470703E-2</c:v>
                </c:pt>
                <c:pt idx="559">
                  <c:v>4.1764736175537102E-2</c:v>
                </c:pt>
                <c:pt idx="560">
                  <c:v>4.1961669921875E-2</c:v>
                </c:pt>
                <c:pt idx="561">
                  <c:v>4.1647911071777399E-2</c:v>
                </c:pt>
                <c:pt idx="562">
                  <c:v>4.1847229003906299E-2</c:v>
                </c:pt>
                <c:pt idx="563">
                  <c:v>4.1909217834472698E-2</c:v>
                </c:pt>
                <c:pt idx="564">
                  <c:v>4.20022010803223E-2</c:v>
                </c:pt>
                <c:pt idx="565">
                  <c:v>4.2032241821289097E-2</c:v>
                </c:pt>
                <c:pt idx="566">
                  <c:v>4.2051315307617201E-2</c:v>
                </c:pt>
                <c:pt idx="567">
                  <c:v>4.2193412780761698E-2</c:v>
                </c:pt>
                <c:pt idx="568">
                  <c:v>4.21199798583985E-2</c:v>
                </c:pt>
                <c:pt idx="569">
                  <c:v>4.2000293731689502E-2</c:v>
                </c:pt>
                <c:pt idx="570">
                  <c:v>4.2062759399414097E-2</c:v>
                </c:pt>
                <c:pt idx="571">
                  <c:v>4.2185783386230503E-2</c:v>
                </c:pt>
                <c:pt idx="572">
                  <c:v>4.1908740997314502E-2</c:v>
                </c:pt>
                <c:pt idx="573">
                  <c:v>4.1901111602783203E-2</c:v>
                </c:pt>
                <c:pt idx="574">
                  <c:v>4.19716835021973E-2</c:v>
                </c:pt>
                <c:pt idx="575">
                  <c:v>4.1891098022461E-2</c:v>
                </c:pt>
                <c:pt idx="576">
                  <c:v>4.1707992553711E-2</c:v>
                </c:pt>
                <c:pt idx="577">
                  <c:v>4.1481971740722698E-2</c:v>
                </c:pt>
                <c:pt idx="578">
                  <c:v>4.1528701782226597E-2</c:v>
                </c:pt>
                <c:pt idx="579">
                  <c:v>4.1829109191894601E-2</c:v>
                </c:pt>
                <c:pt idx="580">
                  <c:v>4.1560173034668003E-2</c:v>
                </c:pt>
                <c:pt idx="581">
                  <c:v>4.14929389953613E-2</c:v>
                </c:pt>
                <c:pt idx="582">
                  <c:v>4.1232109069824198E-2</c:v>
                </c:pt>
                <c:pt idx="583">
                  <c:v>4.1239738464355503E-2</c:v>
                </c:pt>
                <c:pt idx="584">
                  <c:v>4.1373252868652399E-2</c:v>
                </c:pt>
                <c:pt idx="585">
                  <c:v>4.1151046752929701E-2</c:v>
                </c:pt>
                <c:pt idx="586">
                  <c:v>4.1171550750732401E-2</c:v>
                </c:pt>
                <c:pt idx="587">
                  <c:v>4.1206836700439502E-2</c:v>
                </c:pt>
                <c:pt idx="588">
                  <c:v>4.0992259979248102E-2</c:v>
                </c:pt>
                <c:pt idx="589">
                  <c:v>4.0978431701660198E-2</c:v>
                </c:pt>
                <c:pt idx="590">
                  <c:v>4.0800094604492201E-2</c:v>
                </c:pt>
                <c:pt idx="591">
                  <c:v>4.0625095367431703E-2</c:v>
                </c:pt>
                <c:pt idx="592">
                  <c:v>4.0579319000244203E-2</c:v>
                </c:pt>
                <c:pt idx="593">
                  <c:v>4.0345191955566399E-2</c:v>
                </c:pt>
                <c:pt idx="594">
                  <c:v>4.0387153625488302E-2</c:v>
                </c:pt>
                <c:pt idx="595">
                  <c:v>4.02112007141113E-2</c:v>
                </c:pt>
                <c:pt idx="596">
                  <c:v>4.0305137634277399E-2</c:v>
                </c:pt>
                <c:pt idx="597">
                  <c:v>4.0322780609130901E-2</c:v>
                </c:pt>
                <c:pt idx="598">
                  <c:v>4.0406703948974602E-2</c:v>
                </c:pt>
                <c:pt idx="599">
                  <c:v>4.0010452270507799E-2</c:v>
                </c:pt>
                <c:pt idx="600">
                  <c:v>3.9849281311035198E-2</c:v>
                </c:pt>
                <c:pt idx="601">
                  <c:v>3.9768218994140597E-2</c:v>
                </c:pt>
                <c:pt idx="602">
                  <c:v>3.9743423461914097E-2</c:v>
                </c:pt>
                <c:pt idx="603">
                  <c:v>3.9655208587646498E-2</c:v>
                </c:pt>
                <c:pt idx="604">
                  <c:v>3.9891719818115297E-2</c:v>
                </c:pt>
                <c:pt idx="605">
                  <c:v>3.9711952209472698E-2</c:v>
                </c:pt>
                <c:pt idx="606">
                  <c:v>3.9397239685058601E-2</c:v>
                </c:pt>
                <c:pt idx="607">
                  <c:v>3.9252758026123102E-2</c:v>
                </c:pt>
                <c:pt idx="608">
                  <c:v>3.9307594299316399E-2</c:v>
                </c:pt>
                <c:pt idx="609">
                  <c:v>3.9122104644775398E-2</c:v>
                </c:pt>
                <c:pt idx="610">
                  <c:v>3.9150238037109403E-2</c:v>
                </c:pt>
                <c:pt idx="611">
                  <c:v>3.9006710052490297E-2</c:v>
                </c:pt>
                <c:pt idx="612">
                  <c:v>3.9096355438232401E-2</c:v>
                </c:pt>
                <c:pt idx="613">
                  <c:v>3.8923263549804701E-2</c:v>
                </c:pt>
                <c:pt idx="614">
                  <c:v>3.8758754730224602E-2</c:v>
                </c:pt>
                <c:pt idx="615">
                  <c:v>3.8654327392578097E-2</c:v>
                </c:pt>
                <c:pt idx="616">
                  <c:v>3.8576602935791002E-2</c:v>
                </c:pt>
                <c:pt idx="617">
                  <c:v>3.8863658905029297E-2</c:v>
                </c:pt>
                <c:pt idx="618">
                  <c:v>3.8572788238525398E-2</c:v>
                </c:pt>
                <c:pt idx="619">
                  <c:v>3.8568496704101597E-2</c:v>
                </c:pt>
                <c:pt idx="620">
                  <c:v>3.85174751281738E-2</c:v>
                </c:pt>
                <c:pt idx="621">
                  <c:v>3.8381576538086E-2</c:v>
                </c:pt>
                <c:pt idx="622">
                  <c:v>3.8590431213378899E-2</c:v>
                </c:pt>
                <c:pt idx="623">
                  <c:v>3.8611412048339899E-2</c:v>
                </c:pt>
                <c:pt idx="624">
                  <c:v>3.8696765899658203E-2</c:v>
                </c:pt>
                <c:pt idx="625">
                  <c:v>3.8409709930419901E-2</c:v>
                </c:pt>
                <c:pt idx="626">
                  <c:v>3.8551807403564502E-2</c:v>
                </c:pt>
                <c:pt idx="627">
                  <c:v>3.8782119750976597E-2</c:v>
                </c:pt>
                <c:pt idx="628">
                  <c:v>3.8958549499511698E-2</c:v>
                </c:pt>
                <c:pt idx="629">
                  <c:v>3.8921833038330099E-2</c:v>
                </c:pt>
                <c:pt idx="630">
                  <c:v>3.9145946502685602E-2</c:v>
                </c:pt>
                <c:pt idx="631">
                  <c:v>3.9193153381347698E-2</c:v>
                </c:pt>
                <c:pt idx="632">
                  <c:v>3.9344787597656299E-2</c:v>
                </c:pt>
                <c:pt idx="633">
                  <c:v>3.9795398712158203E-2</c:v>
                </c:pt>
                <c:pt idx="634">
                  <c:v>3.9919376373291002E-2</c:v>
                </c:pt>
                <c:pt idx="635">
                  <c:v>4.022216796875E-2</c:v>
                </c:pt>
                <c:pt idx="636">
                  <c:v>4.0668487548828097E-2</c:v>
                </c:pt>
                <c:pt idx="637">
                  <c:v>4.1254043579101597E-2</c:v>
                </c:pt>
                <c:pt idx="638">
                  <c:v>4.1747570037841797E-2</c:v>
                </c:pt>
                <c:pt idx="639">
                  <c:v>4.2269229888916002E-2</c:v>
                </c:pt>
                <c:pt idx="640">
                  <c:v>4.2906284332275398E-2</c:v>
                </c:pt>
                <c:pt idx="641">
                  <c:v>4.3261051177978502E-2</c:v>
                </c:pt>
                <c:pt idx="642">
                  <c:v>4.3969631195068401E-2</c:v>
                </c:pt>
                <c:pt idx="643">
                  <c:v>4.4429779052734403E-2</c:v>
                </c:pt>
                <c:pt idx="644">
                  <c:v>4.4760704040527399E-2</c:v>
                </c:pt>
                <c:pt idx="645">
                  <c:v>4.5066833496093799E-2</c:v>
                </c:pt>
                <c:pt idx="646">
                  <c:v>4.5292854309082101E-2</c:v>
                </c:pt>
                <c:pt idx="647">
                  <c:v>4.5792579650878899E-2</c:v>
                </c:pt>
                <c:pt idx="648">
                  <c:v>4.57262992858887E-2</c:v>
                </c:pt>
                <c:pt idx="649">
                  <c:v>4.6057224273681703E-2</c:v>
                </c:pt>
                <c:pt idx="650">
                  <c:v>4.6177864074707101E-2</c:v>
                </c:pt>
                <c:pt idx="651">
                  <c:v>4.6255111694336E-2</c:v>
                </c:pt>
                <c:pt idx="652">
                  <c:v>4.6374320983886698E-2</c:v>
                </c:pt>
                <c:pt idx="653">
                  <c:v>4.6746253967285198E-2</c:v>
                </c:pt>
                <c:pt idx="654">
                  <c:v>4.6786785125732401E-2</c:v>
                </c:pt>
                <c:pt idx="655">
                  <c:v>4.6715259552002002E-2</c:v>
                </c:pt>
                <c:pt idx="656">
                  <c:v>4.68502044677735E-2</c:v>
                </c:pt>
                <c:pt idx="657">
                  <c:v>4.7128677368164097E-2</c:v>
                </c:pt>
                <c:pt idx="658">
                  <c:v>4.7142028808593799E-2</c:v>
                </c:pt>
                <c:pt idx="659">
                  <c:v>4.72359657287598E-2</c:v>
                </c:pt>
                <c:pt idx="660">
                  <c:v>4.7368049621582101E-2</c:v>
                </c:pt>
                <c:pt idx="661">
                  <c:v>4.7509193420410198E-2</c:v>
                </c:pt>
                <c:pt idx="662">
                  <c:v>4.7578334808349602E-2</c:v>
                </c:pt>
                <c:pt idx="663">
                  <c:v>4.7742366790771498E-2</c:v>
                </c:pt>
                <c:pt idx="664">
                  <c:v>4.7950744628906299E-2</c:v>
                </c:pt>
                <c:pt idx="665">
                  <c:v>4.7865867614746101E-2</c:v>
                </c:pt>
                <c:pt idx="666">
                  <c:v>4.7969818115234403E-2</c:v>
                </c:pt>
                <c:pt idx="667">
                  <c:v>4.7859191894531299E-2</c:v>
                </c:pt>
                <c:pt idx="668">
                  <c:v>4.8102855682373102E-2</c:v>
                </c:pt>
                <c:pt idx="669">
                  <c:v>4.8138141632080099E-2</c:v>
                </c:pt>
                <c:pt idx="670">
                  <c:v>4.8377513885498102E-2</c:v>
                </c:pt>
                <c:pt idx="671">
                  <c:v>4.8215866088867201E-2</c:v>
                </c:pt>
                <c:pt idx="672">
                  <c:v>4.84204292297363E-2</c:v>
                </c:pt>
                <c:pt idx="673">
                  <c:v>4.8460960388183601E-2</c:v>
                </c:pt>
                <c:pt idx="674">
                  <c:v>4.8762321472168003E-2</c:v>
                </c:pt>
                <c:pt idx="675">
                  <c:v>4.8770904541015597E-2</c:v>
                </c:pt>
                <c:pt idx="676">
                  <c:v>4.88033294677735E-2</c:v>
                </c:pt>
                <c:pt idx="677">
                  <c:v>4.88739013671875E-2</c:v>
                </c:pt>
                <c:pt idx="678">
                  <c:v>4.9333095550537102E-2</c:v>
                </c:pt>
                <c:pt idx="679">
                  <c:v>4.9351692199707101E-2</c:v>
                </c:pt>
                <c:pt idx="680">
                  <c:v>4.9466609954833998E-2</c:v>
                </c:pt>
                <c:pt idx="681">
                  <c:v>4.9698352813720703E-2</c:v>
                </c:pt>
                <c:pt idx="682">
                  <c:v>4.9933910369873102E-2</c:v>
                </c:pt>
                <c:pt idx="683">
                  <c:v>4.9953937530517599E-2</c:v>
                </c:pt>
                <c:pt idx="684">
                  <c:v>5.0308704376220703E-2</c:v>
                </c:pt>
                <c:pt idx="685">
                  <c:v>5.0718784332275398E-2</c:v>
                </c:pt>
                <c:pt idx="686">
                  <c:v>5.1011085510253899E-2</c:v>
                </c:pt>
                <c:pt idx="687">
                  <c:v>5.1191329956054701E-2</c:v>
                </c:pt>
                <c:pt idx="688">
                  <c:v>5.1441669464111398E-2</c:v>
                </c:pt>
                <c:pt idx="689">
                  <c:v>5.1526546478271498E-2</c:v>
                </c:pt>
                <c:pt idx="690">
                  <c:v>5.2081584930419998E-2</c:v>
                </c:pt>
                <c:pt idx="691">
                  <c:v>5.21297454833985E-2</c:v>
                </c:pt>
                <c:pt idx="692">
                  <c:v>5.2552700042724602E-2</c:v>
                </c:pt>
                <c:pt idx="693">
                  <c:v>5.2719593048095703E-2</c:v>
                </c:pt>
                <c:pt idx="694">
                  <c:v>5.3058147430419998E-2</c:v>
                </c:pt>
                <c:pt idx="695">
                  <c:v>5.3184032440185602E-2</c:v>
                </c:pt>
                <c:pt idx="696">
                  <c:v>5.35945892333985E-2</c:v>
                </c:pt>
                <c:pt idx="697">
                  <c:v>5.3832530975341797E-2</c:v>
                </c:pt>
                <c:pt idx="698">
                  <c:v>5.4121494293212898E-2</c:v>
                </c:pt>
                <c:pt idx="699">
                  <c:v>5.4591178894043003E-2</c:v>
                </c:pt>
                <c:pt idx="700">
                  <c:v>5.4740428924560602E-2</c:v>
                </c:pt>
                <c:pt idx="701">
                  <c:v>5.4976940155029297E-2</c:v>
                </c:pt>
                <c:pt idx="702">
                  <c:v>5.52172660827637E-2</c:v>
                </c:pt>
                <c:pt idx="703">
                  <c:v>5.5644035339355503E-2</c:v>
                </c:pt>
                <c:pt idx="704">
                  <c:v>5.5621147155761698E-2</c:v>
                </c:pt>
                <c:pt idx="705">
                  <c:v>5.6036472320556703E-2</c:v>
                </c:pt>
                <c:pt idx="706">
                  <c:v>5.6118011474609403E-2</c:v>
                </c:pt>
                <c:pt idx="707">
                  <c:v>5.6508064270019601E-2</c:v>
                </c:pt>
                <c:pt idx="708">
                  <c:v>5.6508541107177797E-2</c:v>
                </c:pt>
                <c:pt idx="709">
                  <c:v>5.6956291198730503E-2</c:v>
                </c:pt>
                <c:pt idx="710">
                  <c:v>5.7085037231445299E-2</c:v>
                </c:pt>
                <c:pt idx="711">
                  <c:v>5.74593544006348E-2</c:v>
                </c:pt>
                <c:pt idx="712">
                  <c:v>5.7803630828857498E-2</c:v>
                </c:pt>
                <c:pt idx="713">
                  <c:v>5.7827472686767599E-2</c:v>
                </c:pt>
                <c:pt idx="714">
                  <c:v>5.8326721191406299E-2</c:v>
                </c:pt>
                <c:pt idx="715">
                  <c:v>5.8521747589111398E-2</c:v>
                </c:pt>
                <c:pt idx="716">
                  <c:v>5.88326454162598E-2</c:v>
                </c:pt>
                <c:pt idx="717">
                  <c:v>5.8879852294921903E-2</c:v>
                </c:pt>
                <c:pt idx="718">
                  <c:v>5.9506893157958998E-2</c:v>
                </c:pt>
                <c:pt idx="719">
                  <c:v>5.9477806091308601E-2</c:v>
                </c:pt>
                <c:pt idx="720">
                  <c:v>6.0112953186035198E-2</c:v>
                </c:pt>
                <c:pt idx="721">
                  <c:v>6.0366153717041002E-2</c:v>
                </c:pt>
                <c:pt idx="722">
                  <c:v>6.0703754425048898E-2</c:v>
                </c:pt>
                <c:pt idx="723">
                  <c:v>6.1329364776611398E-2</c:v>
                </c:pt>
                <c:pt idx="724">
                  <c:v>6.1453819274902399E-2</c:v>
                </c:pt>
                <c:pt idx="725">
                  <c:v>6.2263488769531299E-2</c:v>
                </c:pt>
                <c:pt idx="726">
                  <c:v>6.2921047210693401E-2</c:v>
                </c:pt>
                <c:pt idx="727">
                  <c:v>6.3570499420166002E-2</c:v>
                </c:pt>
                <c:pt idx="728">
                  <c:v>6.3954353332519601E-2</c:v>
                </c:pt>
                <c:pt idx="729">
                  <c:v>6.5067768096923898E-2</c:v>
                </c:pt>
                <c:pt idx="730">
                  <c:v>6.6073894500732505E-2</c:v>
                </c:pt>
                <c:pt idx="731">
                  <c:v>6.6825389862060602E-2</c:v>
                </c:pt>
                <c:pt idx="732">
                  <c:v>6.7871570587158203E-2</c:v>
                </c:pt>
                <c:pt idx="733">
                  <c:v>6.9203853607177804E-2</c:v>
                </c:pt>
                <c:pt idx="734">
                  <c:v>7.0547580718994196E-2</c:v>
                </c:pt>
                <c:pt idx="735">
                  <c:v>7.1724891662597698E-2</c:v>
                </c:pt>
                <c:pt idx="736">
                  <c:v>7.3468685150146498E-2</c:v>
                </c:pt>
                <c:pt idx="737">
                  <c:v>7.5079441070556696E-2</c:v>
                </c:pt>
                <c:pt idx="738">
                  <c:v>7.6921463012695299E-2</c:v>
                </c:pt>
                <c:pt idx="739">
                  <c:v>7.8825473785400405E-2</c:v>
                </c:pt>
                <c:pt idx="740">
                  <c:v>8.0680847167968806E-2</c:v>
                </c:pt>
                <c:pt idx="741">
                  <c:v>8.2827091217041002E-2</c:v>
                </c:pt>
                <c:pt idx="742">
                  <c:v>8.5171222686767606E-2</c:v>
                </c:pt>
                <c:pt idx="743">
                  <c:v>8.7322711944580106E-2</c:v>
                </c:pt>
                <c:pt idx="744">
                  <c:v>9.0162754058837905E-2</c:v>
                </c:pt>
                <c:pt idx="745">
                  <c:v>9.2182159423828097E-2</c:v>
                </c:pt>
                <c:pt idx="746">
                  <c:v>9.5519065856933594E-2</c:v>
                </c:pt>
                <c:pt idx="747">
                  <c:v>9.8021984100341797E-2</c:v>
                </c:pt>
                <c:pt idx="748">
                  <c:v>0.10145378112793001</c:v>
                </c:pt>
                <c:pt idx="749">
                  <c:v>0.104058265686035</c:v>
                </c:pt>
                <c:pt idx="750">
                  <c:v>0.107646942138672</c:v>
                </c:pt>
                <c:pt idx="751">
                  <c:v>0.11111497879028299</c:v>
                </c:pt>
                <c:pt idx="752">
                  <c:v>0.114151954650879</c:v>
                </c:pt>
                <c:pt idx="753">
                  <c:v>0.11780309677124</c:v>
                </c:pt>
                <c:pt idx="754">
                  <c:v>0.121901512145996</c:v>
                </c:pt>
                <c:pt idx="755">
                  <c:v>0.12612962722778301</c:v>
                </c:pt>
                <c:pt idx="756">
                  <c:v>0.130531311035156</c:v>
                </c:pt>
                <c:pt idx="757">
                  <c:v>0.13552474975586001</c:v>
                </c:pt>
                <c:pt idx="758">
                  <c:v>0.14052820205688499</c:v>
                </c:pt>
                <c:pt idx="759">
                  <c:v>0.14580011367797899</c:v>
                </c:pt>
                <c:pt idx="760">
                  <c:v>0.151907444000244</c:v>
                </c:pt>
                <c:pt idx="761">
                  <c:v>0.15822267532348699</c:v>
                </c:pt>
                <c:pt idx="762">
                  <c:v>0.165011405944824</c:v>
                </c:pt>
                <c:pt idx="763">
                  <c:v>0.171551704406738</c:v>
                </c:pt>
                <c:pt idx="764">
                  <c:v>0.179246425628662</c:v>
                </c:pt>
                <c:pt idx="765">
                  <c:v>0.18528985977172899</c:v>
                </c:pt>
                <c:pt idx="766">
                  <c:v>0.19236373901367201</c:v>
                </c:pt>
                <c:pt idx="767">
                  <c:v>0.198019504547119</c:v>
                </c:pt>
                <c:pt idx="768">
                  <c:v>0.20397424697875999</c:v>
                </c:pt>
                <c:pt idx="769">
                  <c:v>0.208184719085694</c:v>
                </c:pt>
                <c:pt idx="770">
                  <c:v>0.21264123916625999</c:v>
                </c:pt>
                <c:pt idx="771">
                  <c:v>0.216411113739014</c:v>
                </c:pt>
                <c:pt idx="772">
                  <c:v>0.21923446655273501</c:v>
                </c:pt>
                <c:pt idx="773">
                  <c:v>0.22168922424316401</c:v>
                </c:pt>
                <c:pt idx="774">
                  <c:v>0.22360754013061501</c:v>
                </c:pt>
                <c:pt idx="775">
                  <c:v>0.22552728652954099</c:v>
                </c:pt>
                <c:pt idx="776">
                  <c:v>0.226373195648194</c:v>
                </c:pt>
                <c:pt idx="777">
                  <c:v>0.22879457473754899</c:v>
                </c:pt>
                <c:pt idx="778">
                  <c:v>0.228955268859863</c:v>
                </c:pt>
                <c:pt idx="779">
                  <c:v>0.23027706146240301</c:v>
                </c:pt>
                <c:pt idx="780">
                  <c:v>0.231402397155762</c:v>
                </c:pt>
                <c:pt idx="781">
                  <c:v>0.23119258880615301</c:v>
                </c:pt>
                <c:pt idx="782">
                  <c:v>0.23365402221679701</c:v>
                </c:pt>
                <c:pt idx="783">
                  <c:v>0.23215913772582999</c:v>
                </c:pt>
                <c:pt idx="784">
                  <c:v>0.23413753509521501</c:v>
                </c:pt>
                <c:pt idx="785">
                  <c:v>0.23341321945190499</c:v>
                </c:pt>
                <c:pt idx="786">
                  <c:v>0.23404502868652399</c:v>
                </c:pt>
                <c:pt idx="787">
                  <c:v>0.23387336730957101</c:v>
                </c:pt>
                <c:pt idx="788">
                  <c:v>0.23441123962402399</c:v>
                </c:pt>
                <c:pt idx="789">
                  <c:v>0.23420381546020499</c:v>
                </c:pt>
                <c:pt idx="790">
                  <c:v>0.23285865783691401</c:v>
                </c:pt>
                <c:pt idx="791">
                  <c:v>0.232298374176026</c:v>
                </c:pt>
                <c:pt idx="792">
                  <c:v>0.231860160827637</c:v>
                </c:pt>
                <c:pt idx="793">
                  <c:v>0.230781555175781</c:v>
                </c:pt>
                <c:pt idx="794">
                  <c:v>0.23058509826660201</c:v>
                </c:pt>
                <c:pt idx="795">
                  <c:v>0.228990077972412</c:v>
                </c:pt>
                <c:pt idx="796">
                  <c:v>0.22763252258300801</c:v>
                </c:pt>
                <c:pt idx="797">
                  <c:v>0.226962566375733</c:v>
                </c:pt>
                <c:pt idx="798">
                  <c:v>0.22471857070922899</c:v>
                </c:pt>
                <c:pt idx="799">
                  <c:v>0.22493839263915999</c:v>
                </c:pt>
                <c:pt idx="800">
                  <c:v>0.222231864929199</c:v>
                </c:pt>
                <c:pt idx="801">
                  <c:v>0.22143220901489299</c:v>
                </c:pt>
                <c:pt idx="802">
                  <c:v>0.21971797943115301</c:v>
                </c:pt>
                <c:pt idx="803">
                  <c:v>0.21780061721801799</c:v>
                </c:pt>
                <c:pt idx="804">
                  <c:v>0.21602439880371099</c:v>
                </c:pt>
                <c:pt idx="805">
                  <c:v>0.21376419067382799</c:v>
                </c:pt>
                <c:pt idx="806">
                  <c:v>0.21291255950927801</c:v>
                </c:pt>
                <c:pt idx="807">
                  <c:v>0.210452556610108</c:v>
                </c:pt>
                <c:pt idx="808">
                  <c:v>0.207957267761231</c:v>
                </c:pt>
                <c:pt idx="809">
                  <c:v>0.20714473724365301</c:v>
                </c:pt>
                <c:pt idx="810">
                  <c:v>0.203378200531006</c:v>
                </c:pt>
                <c:pt idx="811">
                  <c:v>0.20277500152587899</c:v>
                </c:pt>
                <c:pt idx="812">
                  <c:v>0.19955873489379899</c:v>
                </c:pt>
                <c:pt idx="813">
                  <c:v>0.19786930084228499</c:v>
                </c:pt>
                <c:pt idx="814">
                  <c:v>0.19461631774902399</c:v>
                </c:pt>
                <c:pt idx="815">
                  <c:v>0.19359302520752</c:v>
                </c:pt>
                <c:pt idx="816">
                  <c:v>0.191290378570557</c:v>
                </c:pt>
                <c:pt idx="817">
                  <c:v>0.18908166885375999</c:v>
                </c:pt>
                <c:pt idx="818">
                  <c:v>0.18730545043945299</c:v>
                </c:pt>
                <c:pt idx="819">
                  <c:v>0.18394231796264701</c:v>
                </c:pt>
                <c:pt idx="820">
                  <c:v>0.18098115921020499</c:v>
                </c:pt>
                <c:pt idx="821">
                  <c:v>0.179669380187988</c:v>
                </c:pt>
                <c:pt idx="822">
                  <c:v>0.17672538757324199</c:v>
                </c:pt>
                <c:pt idx="823">
                  <c:v>0.17453718185424799</c:v>
                </c:pt>
                <c:pt idx="824">
                  <c:v>0.17344903945922899</c:v>
                </c:pt>
                <c:pt idx="825">
                  <c:v>0.169329643249512</c:v>
                </c:pt>
                <c:pt idx="826">
                  <c:v>0.16728115081787101</c:v>
                </c:pt>
                <c:pt idx="827">
                  <c:v>0.16452836990356501</c:v>
                </c:pt>
                <c:pt idx="828">
                  <c:v>0.16331672668457101</c:v>
                </c:pt>
                <c:pt idx="829">
                  <c:v>0.159271240234375</c:v>
                </c:pt>
                <c:pt idx="830">
                  <c:v>0.157549858093262</c:v>
                </c:pt>
                <c:pt idx="831">
                  <c:v>0.15533399581909199</c:v>
                </c:pt>
                <c:pt idx="832">
                  <c:v>0.15186071395874001</c:v>
                </c:pt>
                <c:pt idx="833">
                  <c:v>0.151208400726319</c:v>
                </c:pt>
                <c:pt idx="834">
                  <c:v>0.146652221679688</c:v>
                </c:pt>
                <c:pt idx="835">
                  <c:v>0.14587163925170901</c:v>
                </c:pt>
                <c:pt idx="836">
                  <c:v>0.142425537109375</c:v>
                </c:pt>
                <c:pt idx="837">
                  <c:v>0.142172336578369</c:v>
                </c:pt>
                <c:pt idx="838">
                  <c:v>0.13689661026000999</c:v>
                </c:pt>
                <c:pt idx="839">
                  <c:v>0.13744783401489299</c:v>
                </c:pt>
                <c:pt idx="840">
                  <c:v>0.13454675674438499</c:v>
                </c:pt>
                <c:pt idx="841">
                  <c:v>0.131974697113037</c:v>
                </c:pt>
                <c:pt idx="842">
                  <c:v>0.12991237640380901</c:v>
                </c:pt>
                <c:pt idx="843">
                  <c:v>0.12719058990478499</c:v>
                </c:pt>
                <c:pt idx="844">
                  <c:v>0.125668525695801</c:v>
                </c:pt>
                <c:pt idx="845">
                  <c:v>0.123457431793213</c:v>
                </c:pt>
                <c:pt idx="846">
                  <c:v>0.124337196350098</c:v>
                </c:pt>
                <c:pt idx="847">
                  <c:v>0.118216514587403</c:v>
                </c:pt>
                <c:pt idx="848">
                  <c:v>0.118669986724854</c:v>
                </c:pt>
                <c:pt idx="849">
                  <c:v>0.115000724792481</c:v>
                </c:pt>
                <c:pt idx="850">
                  <c:v>0.11476707458496101</c:v>
                </c:pt>
                <c:pt idx="851">
                  <c:v>0.113217830657959</c:v>
                </c:pt>
                <c:pt idx="852">
                  <c:v>0.10898017883300801</c:v>
                </c:pt>
                <c:pt idx="853">
                  <c:v>0.11092710494995101</c:v>
                </c:pt>
                <c:pt idx="854">
                  <c:v>0.109226226806641</c:v>
                </c:pt>
                <c:pt idx="855">
                  <c:v>0.110878944396973</c:v>
                </c:pt>
                <c:pt idx="856">
                  <c:v>0.103140830993653</c:v>
                </c:pt>
                <c:pt idx="857">
                  <c:v>0.107817173004151</c:v>
                </c:pt>
                <c:pt idx="858">
                  <c:v>9.95984077453613E-2</c:v>
                </c:pt>
                <c:pt idx="859">
                  <c:v>0.10493898391723699</c:v>
                </c:pt>
                <c:pt idx="860">
                  <c:v>0.101561069488526</c:v>
                </c:pt>
                <c:pt idx="861">
                  <c:v>0.10265064239502</c:v>
                </c:pt>
                <c:pt idx="862">
                  <c:v>9.8529338836669894E-2</c:v>
                </c:pt>
                <c:pt idx="863">
                  <c:v>9.7024440765380901E-2</c:v>
                </c:pt>
                <c:pt idx="864">
                  <c:v>9.7943782806396498E-2</c:v>
                </c:pt>
                <c:pt idx="865">
                  <c:v>9.5272064208984403E-2</c:v>
                </c:pt>
                <c:pt idx="866">
                  <c:v>9.4310760498046903E-2</c:v>
                </c:pt>
                <c:pt idx="867">
                  <c:v>9.5952987670898507E-2</c:v>
                </c:pt>
                <c:pt idx="868">
                  <c:v>9.2151165008544894E-2</c:v>
                </c:pt>
                <c:pt idx="869">
                  <c:v>9.49816703796387E-2</c:v>
                </c:pt>
                <c:pt idx="870">
                  <c:v>9.2137336730957101E-2</c:v>
                </c:pt>
                <c:pt idx="871">
                  <c:v>8.8518142700195299E-2</c:v>
                </c:pt>
                <c:pt idx="872">
                  <c:v>9.4654083251953097E-2</c:v>
                </c:pt>
                <c:pt idx="873">
                  <c:v>8.4814071655273507E-2</c:v>
                </c:pt>
                <c:pt idx="874">
                  <c:v>9.2740535736083998E-2</c:v>
                </c:pt>
                <c:pt idx="875">
                  <c:v>9.0095043182373102E-2</c:v>
                </c:pt>
                <c:pt idx="876">
                  <c:v>9.30523872375488E-2</c:v>
                </c:pt>
                <c:pt idx="877">
                  <c:v>8.3260536193847698E-2</c:v>
                </c:pt>
                <c:pt idx="878">
                  <c:v>9.18078422546387E-2</c:v>
                </c:pt>
                <c:pt idx="879">
                  <c:v>9.1205120086669894E-2</c:v>
                </c:pt>
                <c:pt idx="880">
                  <c:v>8.8540077209472698E-2</c:v>
                </c:pt>
                <c:pt idx="881">
                  <c:v>8.8697910308837905E-2</c:v>
                </c:pt>
                <c:pt idx="882">
                  <c:v>8.7165832519531306E-2</c:v>
                </c:pt>
                <c:pt idx="883">
                  <c:v>9.1682434082031306E-2</c:v>
                </c:pt>
                <c:pt idx="884">
                  <c:v>8.4226131439208998E-2</c:v>
                </c:pt>
                <c:pt idx="885">
                  <c:v>8.7308406829833998E-2</c:v>
                </c:pt>
                <c:pt idx="886">
                  <c:v>9.50274467468262E-2</c:v>
                </c:pt>
                <c:pt idx="887">
                  <c:v>8.9877128601074205E-2</c:v>
                </c:pt>
                <c:pt idx="888">
                  <c:v>8.8400840759277399E-2</c:v>
                </c:pt>
                <c:pt idx="889">
                  <c:v>9.5578670501708998E-2</c:v>
                </c:pt>
                <c:pt idx="890">
                  <c:v>9.1685295104980497E-2</c:v>
                </c:pt>
                <c:pt idx="891">
                  <c:v>9.0668678283691406E-2</c:v>
                </c:pt>
                <c:pt idx="892">
                  <c:v>9.9239826202392606E-2</c:v>
                </c:pt>
                <c:pt idx="893">
                  <c:v>9.0908527374267606E-2</c:v>
                </c:pt>
                <c:pt idx="894">
                  <c:v>9.5597743988037095E-2</c:v>
                </c:pt>
                <c:pt idx="895">
                  <c:v>7.8041553497314495E-2</c:v>
                </c:pt>
                <c:pt idx="896">
                  <c:v>0.10725069046020499</c:v>
                </c:pt>
                <c:pt idx="897">
                  <c:v>9.1761112213134793E-2</c:v>
                </c:pt>
                <c:pt idx="898">
                  <c:v>9.7969055175781306E-2</c:v>
                </c:pt>
                <c:pt idx="899">
                  <c:v>9.0783596038818401E-2</c:v>
                </c:pt>
                <c:pt idx="900">
                  <c:v>0.102314949035645</c:v>
                </c:pt>
                <c:pt idx="901">
                  <c:v>0.101671695709229</c:v>
                </c:pt>
                <c:pt idx="902">
                  <c:v>9.5629215240478502E-2</c:v>
                </c:pt>
                <c:pt idx="903">
                  <c:v>0.10040330886840799</c:v>
                </c:pt>
                <c:pt idx="904">
                  <c:v>0.109981536865235</c:v>
                </c:pt>
                <c:pt idx="905">
                  <c:v>9.79657173156738E-2</c:v>
                </c:pt>
                <c:pt idx="906">
                  <c:v>0.11347150802612301</c:v>
                </c:pt>
                <c:pt idx="907">
                  <c:v>0.105194091796875</c:v>
                </c:pt>
                <c:pt idx="908">
                  <c:v>0.106842041015625</c:v>
                </c:pt>
                <c:pt idx="909">
                  <c:v>9.7933769226074205E-2</c:v>
                </c:pt>
                <c:pt idx="910">
                  <c:v>0.10499286651611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497D-4FC4-ACBA-7D8CB84BF7A7}"/>
            </c:ext>
          </c:extLst>
        </c:ser>
        <c:ser>
          <c:idx val="3"/>
          <c:order val="3"/>
          <c:tx>
            <c:strRef>
              <c:f>'[recap TP.xlsx]uv visible part 2'!$E$1</c:f>
              <c:strCache>
                <c:ptCount val="1"/>
                <c:pt idx="0">
                  <c:v>pH 6,00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E$2:$E$912</c:f>
              <c:numCache>
                <c:formatCode>General</c:formatCode>
                <c:ptCount val="911"/>
                <c:pt idx="0">
                  <c:v>2.7350912094116202</c:v>
                </c:pt>
                <c:pt idx="1">
                  <c:v>2.4835624694824201</c:v>
                </c:pt>
                <c:pt idx="2">
                  <c:v>2.1773276329040501</c:v>
                </c:pt>
                <c:pt idx="3">
                  <c:v>1.8788361549377499</c:v>
                </c:pt>
                <c:pt idx="4">
                  <c:v>1.64556837081909</c:v>
                </c:pt>
                <c:pt idx="5">
                  <c:v>1.46731328964234</c:v>
                </c:pt>
                <c:pt idx="6">
                  <c:v>1.3240332603454601</c:v>
                </c:pt>
                <c:pt idx="7">
                  <c:v>1.2162899971008301</c:v>
                </c:pt>
                <c:pt idx="8">
                  <c:v>1.13256883621216</c:v>
                </c:pt>
                <c:pt idx="9">
                  <c:v>1.06833171844483</c:v>
                </c:pt>
                <c:pt idx="10">
                  <c:v>1.01898765563965</c:v>
                </c:pt>
                <c:pt idx="11">
                  <c:v>0.97981071472168002</c:v>
                </c:pt>
                <c:pt idx="12">
                  <c:v>0.94669532775878895</c:v>
                </c:pt>
                <c:pt idx="13">
                  <c:v>0.91651630401611295</c:v>
                </c:pt>
                <c:pt idx="14">
                  <c:v>0.88785505294799805</c:v>
                </c:pt>
                <c:pt idx="15">
                  <c:v>0.85988521575927801</c:v>
                </c:pt>
                <c:pt idx="16">
                  <c:v>0.82910060882568404</c:v>
                </c:pt>
                <c:pt idx="17">
                  <c:v>0.79235458374023504</c:v>
                </c:pt>
                <c:pt idx="18">
                  <c:v>0.75171422958374101</c:v>
                </c:pt>
                <c:pt idx="19">
                  <c:v>0.71449804306030296</c:v>
                </c:pt>
                <c:pt idx="20">
                  <c:v>0.68159198760986395</c:v>
                </c:pt>
                <c:pt idx="21">
                  <c:v>0.65555238723754905</c:v>
                </c:pt>
                <c:pt idx="22">
                  <c:v>0.633738994598389</c:v>
                </c:pt>
                <c:pt idx="23">
                  <c:v>0.61504364013671897</c:v>
                </c:pt>
                <c:pt idx="24">
                  <c:v>0.59800148010253895</c:v>
                </c:pt>
                <c:pt idx="25">
                  <c:v>0.58221101760864302</c:v>
                </c:pt>
                <c:pt idx="26">
                  <c:v>0.56749343872070301</c:v>
                </c:pt>
                <c:pt idx="27">
                  <c:v>0.55391502380371105</c:v>
                </c:pt>
                <c:pt idx="28">
                  <c:v>0.54102182388305697</c:v>
                </c:pt>
                <c:pt idx="29">
                  <c:v>0.52950334548950195</c:v>
                </c:pt>
                <c:pt idx="30">
                  <c:v>0.51847553253173895</c:v>
                </c:pt>
                <c:pt idx="31">
                  <c:v>0.507540702819825</c:v>
                </c:pt>
                <c:pt idx="32">
                  <c:v>0.49589014053344699</c:v>
                </c:pt>
                <c:pt idx="33">
                  <c:v>0.48489475250244202</c:v>
                </c:pt>
                <c:pt idx="34">
                  <c:v>0.47352266311645502</c:v>
                </c:pt>
                <c:pt idx="35">
                  <c:v>0.46319675445556702</c:v>
                </c:pt>
                <c:pt idx="36">
                  <c:v>0.45308589935302801</c:v>
                </c:pt>
                <c:pt idx="37">
                  <c:v>0.443403720855713</c:v>
                </c:pt>
                <c:pt idx="38">
                  <c:v>0.43369197845459001</c:v>
                </c:pt>
                <c:pt idx="39">
                  <c:v>0.42269563674926802</c:v>
                </c:pt>
                <c:pt idx="40">
                  <c:v>0.41003990173339899</c:v>
                </c:pt>
                <c:pt idx="41">
                  <c:v>0.39487504959106501</c:v>
                </c:pt>
                <c:pt idx="42">
                  <c:v>0.37737560272216802</c:v>
                </c:pt>
                <c:pt idx="43">
                  <c:v>0.35931825637817399</c:v>
                </c:pt>
                <c:pt idx="44">
                  <c:v>0.34099912643432601</c:v>
                </c:pt>
                <c:pt idx="45">
                  <c:v>0.32332992553710999</c:v>
                </c:pt>
                <c:pt idx="46">
                  <c:v>0.30751705169677801</c:v>
                </c:pt>
                <c:pt idx="47">
                  <c:v>0.29277086257934598</c:v>
                </c:pt>
                <c:pt idx="48">
                  <c:v>0.27910518646240301</c:v>
                </c:pt>
                <c:pt idx="49">
                  <c:v>0.266249179840088</c:v>
                </c:pt>
                <c:pt idx="50">
                  <c:v>0.25391817092895502</c:v>
                </c:pt>
                <c:pt idx="51">
                  <c:v>0.24211359024047899</c:v>
                </c:pt>
                <c:pt idx="52">
                  <c:v>0.23057746887207101</c:v>
                </c:pt>
                <c:pt idx="53">
                  <c:v>0.219778537750244</c:v>
                </c:pt>
                <c:pt idx="54">
                  <c:v>0.20906019210815499</c:v>
                </c:pt>
                <c:pt idx="55">
                  <c:v>0.19862413406372101</c:v>
                </c:pt>
                <c:pt idx="56">
                  <c:v>0.18833827972412101</c:v>
                </c:pt>
                <c:pt idx="57">
                  <c:v>0.178502082824707</c:v>
                </c:pt>
                <c:pt idx="58">
                  <c:v>0.16940689086914101</c:v>
                </c:pt>
                <c:pt idx="59">
                  <c:v>0.16107130050659199</c:v>
                </c:pt>
                <c:pt idx="60">
                  <c:v>0.15414476394653301</c:v>
                </c:pt>
                <c:pt idx="61">
                  <c:v>0.14861249923706099</c:v>
                </c:pt>
                <c:pt idx="62">
                  <c:v>0.14439439773559601</c:v>
                </c:pt>
                <c:pt idx="63">
                  <c:v>0.14159774780273501</c:v>
                </c:pt>
                <c:pt idx="64">
                  <c:v>0.13968133926391599</c:v>
                </c:pt>
                <c:pt idx="65">
                  <c:v>0.138951301574707</c:v>
                </c:pt>
                <c:pt idx="66">
                  <c:v>0.13889360427856501</c:v>
                </c:pt>
                <c:pt idx="67">
                  <c:v>0.13941001892089899</c:v>
                </c:pt>
                <c:pt idx="68">
                  <c:v>0.14061975479125999</c:v>
                </c:pt>
                <c:pt idx="69">
                  <c:v>0.14213466644287101</c:v>
                </c:pt>
                <c:pt idx="70">
                  <c:v>0.14387941360473699</c:v>
                </c:pt>
                <c:pt idx="71">
                  <c:v>0.145649909973145</c:v>
                </c:pt>
                <c:pt idx="72">
                  <c:v>0.148129463195801</c:v>
                </c:pt>
                <c:pt idx="73">
                  <c:v>0.15048646926879899</c:v>
                </c:pt>
                <c:pt idx="74">
                  <c:v>0.15302038192749001</c:v>
                </c:pt>
                <c:pt idx="75">
                  <c:v>0.155825614929199</c:v>
                </c:pt>
                <c:pt idx="76">
                  <c:v>0.159088134765625</c:v>
                </c:pt>
                <c:pt idx="77">
                  <c:v>0.16186332702636699</c:v>
                </c:pt>
                <c:pt idx="78">
                  <c:v>0.16530275344848699</c:v>
                </c:pt>
                <c:pt idx="79">
                  <c:v>0.16888189315795901</c:v>
                </c:pt>
                <c:pt idx="80">
                  <c:v>0.172500610351563</c:v>
                </c:pt>
                <c:pt idx="81">
                  <c:v>0.176498413085938</c:v>
                </c:pt>
                <c:pt idx="82">
                  <c:v>0.18070173263549799</c:v>
                </c:pt>
                <c:pt idx="83">
                  <c:v>0.18512344360351601</c:v>
                </c:pt>
                <c:pt idx="84">
                  <c:v>0.18983888626098699</c:v>
                </c:pt>
                <c:pt idx="85">
                  <c:v>0.194703578948975</c:v>
                </c:pt>
                <c:pt idx="86">
                  <c:v>0.199833869934082</c:v>
                </c:pt>
                <c:pt idx="87">
                  <c:v>0.204508781433106</c:v>
                </c:pt>
                <c:pt idx="88">
                  <c:v>0.21006679534912101</c:v>
                </c:pt>
                <c:pt idx="89">
                  <c:v>0.21568489074707101</c:v>
                </c:pt>
                <c:pt idx="90">
                  <c:v>0.221612453460694</c:v>
                </c:pt>
                <c:pt idx="91">
                  <c:v>0.2280592918396</c:v>
                </c:pt>
                <c:pt idx="92">
                  <c:v>0.23422002792358401</c:v>
                </c:pt>
                <c:pt idx="93">
                  <c:v>0.24060440063476601</c:v>
                </c:pt>
                <c:pt idx="94">
                  <c:v>0.24691390991211001</c:v>
                </c:pt>
                <c:pt idx="95">
                  <c:v>0.25396728515625</c:v>
                </c:pt>
                <c:pt idx="96">
                  <c:v>0.26069402694702198</c:v>
                </c:pt>
                <c:pt idx="97">
                  <c:v>0.268016338348389</c:v>
                </c:pt>
                <c:pt idx="98">
                  <c:v>0.27522802352905301</c:v>
                </c:pt>
                <c:pt idx="99">
                  <c:v>0.28249931335449202</c:v>
                </c:pt>
                <c:pt idx="100">
                  <c:v>0.29015588760375999</c:v>
                </c:pt>
                <c:pt idx="101">
                  <c:v>0.29713678359985402</c:v>
                </c:pt>
                <c:pt idx="102">
                  <c:v>0.30484771728515597</c:v>
                </c:pt>
                <c:pt idx="103">
                  <c:v>0.31229352951049799</c:v>
                </c:pt>
                <c:pt idx="104">
                  <c:v>0.31942987442016602</c:v>
                </c:pt>
                <c:pt idx="105">
                  <c:v>0.32690954208374001</c:v>
                </c:pt>
                <c:pt idx="106">
                  <c:v>0.33452987670898499</c:v>
                </c:pt>
                <c:pt idx="107">
                  <c:v>0.342085361480713</c:v>
                </c:pt>
                <c:pt idx="108">
                  <c:v>0.34942579269409202</c:v>
                </c:pt>
                <c:pt idx="109">
                  <c:v>0.3568434715271</c:v>
                </c:pt>
                <c:pt idx="110">
                  <c:v>0.364105224609375</c:v>
                </c:pt>
                <c:pt idx="111">
                  <c:v>0.370806694030762</c:v>
                </c:pt>
                <c:pt idx="112">
                  <c:v>0.37684059143066401</c:v>
                </c:pt>
                <c:pt idx="113">
                  <c:v>0.383547782897949</c:v>
                </c:pt>
                <c:pt idx="114">
                  <c:v>0.38952207565307601</c:v>
                </c:pt>
                <c:pt idx="115">
                  <c:v>0.39495229721069403</c:v>
                </c:pt>
                <c:pt idx="116">
                  <c:v>0.40072011947631903</c:v>
                </c:pt>
                <c:pt idx="117">
                  <c:v>0.40558290481567399</c:v>
                </c:pt>
                <c:pt idx="118">
                  <c:v>0.41030979156494202</c:v>
                </c:pt>
                <c:pt idx="119">
                  <c:v>0.41513633728027399</c:v>
                </c:pt>
                <c:pt idx="120">
                  <c:v>0.41904735565185602</c:v>
                </c:pt>
                <c:pt idx="121">
                  <c:v>0.42295169830322299</c:v>
                </c:pt>
                <c:pt idx="122">
                  <c:v>0.426283359527588</c:v>
                </c:pt>
                <c:pt idx="123">
                  <c:v>0.42909479141235402</c:v>
                </c:pt>
                <c:pt idx="124">
                  <c:v>0.43083238601684598</c:v>
                </c:pt>
                <c:pt idx="125">
                  <c:v>0.43300294876098699</c:v>
                </c:pt>
                <c:pt idx="126">
                  <c:v>0.43439340591430697</c:v>
                </c:pt>
                <c:pt idx="127">
                  <c:v>0.435740947723389</c:v>
                </c:pt>
                <c:pt idx="128">
                  <c:v>0.435777187347412</c:v>
                </c:pt>
                <c:pt idx="129">
                  <c:v>0.435316562652588</c:v>
                </c:pt>
                <c:pt idx="130">
                  <c:v>0.43541765213012701</c:v>
                </c:pt>
                <c:pt idx="131">
                  <c:v>0.434036254882813</c:v>
                </c:pt>
                <c:pt idx="132">
                  <c:v>0.43220901489257801</c:v>
                </c:pt>
                <c:pt idx="133">
                  <c:v>0.43065786361694403</c:v>
                </c:pt>
                <c:pt idx="134">
                  <c:v>0.428129673004151</c:v>
                </c:pt>
                <c:pt idx="135">
                  <c:v>0.42519378662109403</c:v>
                </c:pt>
                <c:pt idx="136">
                  <c:v>0.42199945449829102</c:v>
                </c:pt>
                <c:pt idx="137">
                  <c:v>0.41854429244995101</c:v>
                </c:pt>
                <c:pt idx="138">
                  <c:v>0.41440439224243197</c:v>
                </c:pt>
                <c:pt idx="139">
                  <c:v>0.41027402877807601</c:v>
                </c:pt>
                <c:pt idx="140">
                  <c:v>0.40508317947387701</c:v>
                </c:pt>
                <c:pt idx="141">
                  <c:v>0.399487495422363</c:v>
                </c:pt>
                <c:pt idx="142">
                  <c:v>0.39407539367675798</c:v>
                </c:pt>
                <c:pt idx="143">
                  <c:v>0.38801097869873102</c:v>
                </c:pt>
                <c:pt idx="144">
                  <c:v>0.381999492645264</c:v>
                </c:pt>
                <c:pt idx="145">
                  <c:v>0.37596368789672902</c:v>
                </c:pt>
                <c:pt idx="146">
                  <c:v>0.369412422180176</c:v>
                </c:pt>
                <c:pt idx="147">
                  <c:v>0.362823486328125</c:v>
                </c:pt>
                <c:pt idx="148">
                  <c:v>0.35701084136962902</c:v>
                </c:pt>
                <c:pt idx="149">
                  <c:v>0.35091400146484403</c:v>
                </c:pt>
                <c:pt idx="150">
                  <c:v>0.34470415115356501</c:v>
                </c:pt>
                <c:pt idx="151">
                  <c:v>0.33814620971679699</c:v>
                </c:pt>
                <c:pt idx="152">
                  <c:v>0.33185672760009799</c:v>
                </c:pt>
                <c:pt idx="153">
                  <c:v>0.32557582855224598</c:v>
                </c:pt>
                <c:pt idx="154">
                  <c:v>0.31923818588256903</c:v>
                </c:pt>
                <c:pt idx="155">
                  <c:v>0.31240320205688499</c:v>
                </c:pt>
                <c:pt idx="156">
                  <c:v>0.30700635910034202</c:v>
                </c:pt>
                <c:pt idx="157">
                  <c:v>0.30079030990600603</c:v>
                </c:pt>
                <c:pt idx="158">
                  <c:v>0.29536867141723699</c:v>
                </c:pt>
                <c:pt idx="159">
                  <c:v>0.28985166549682601</c:v>
                </c:pt>
                <c:pt idx="160">
                  <c:v>0.283856391906738</c:v>
                </c:pt>
                <c:pt idx="161">
                  <c:v>0.277909755706787</c:v>
                </c:pt>
                <c:pt idx="162">
                  <c:v>0.272705078125</c:v>
                </c:pt>
                <c:pt idx="163">
                  <c:v>0.267626762390137</c:v>
                </c:pt>
                <c:pt idx="164">
                  <c:v>0.26292943954467801</c:v>
                </c:pt>
                <c:pt idx="165">
                  <c:v>0.25798797607421903</c:v>
                </c:pt>
                <c:pt idx="166">
                  <c:v>0.25329399108886702</c:v>
                </c:pt>
                <c:pt idx="167">
                  <c:v>0.24835109710693401</c:v>
                </c:pt>
                <c:pt idx="168">
                  <c:v>0.24332094192504899</c:v>
                </c:pt>
                <c:pt idx="169">
                  <c:v>0.23871040344238301</c:v>
                </c:pt>
                <c:pt idx="170">
                  <c:v>0.23411512374877999</c:v>
                </c:pt>
                <c:pt idx="171">
                  <c:v>0.22938346862792999</c:v>
                </c:pt>
                <c:pt idx="172">
                  <c:v>0.22503280639648501</c:v>
                </c:pt>
                <c:pt idx="173">
                  <c:v>0.22044181823730499</c:v>
                </c:pt>
                <c:pt idx="174">
                  <c:v>0.219487190246582</c:v>
                </c:pt>
                <c:pt idx="175">
                  <c:v>0.21835851669311501</c:v>
                </c:pt>
                <c:pt idx="176">
                  <c:v>0.217610359191895</c:v>
                </c:pt>
                <c:pt idx="177">
                  <c:v>0.21777534484863301</c:v>
                </c:pt>
                <c:pt idx="178">
                  <c:v>0.21547269821167001</c:v>
                </c:pt>
                <c:pt idx="179">
                  <c:v>0.21271181106567399</c:v>
                </c:pt>
                <c:pt idx="180">
                  <c:v>0.210913181304932</c:v>
                </c:pt>
                <c:pt idx="181">
                  <c:v>0.20944309234619199</c:v>
                </c:pt>
                <c:pt idx="182">
                  <c:v>0.20783472061157199</c:v>
                </c:pt>
                <c:pt idx="183">
                  <c:v>0.20595932006836001</c:v>
                </c:pt>
                <c:pt idx="184">
                  <c:v>0.20513391494750999</c:v>
                </c:pt>
                <c:pt idx="185">
                  <c:v>0.20427894592285201</c:v>
                </c:pt>
                <c:pt idx="186">
                  <c:v>0.20325231552124001</c:v>
                </c:pt>
                <c:pt idx="187">
                  <c:v>0.20237922668457101</c:v>
                </c:pt>
                <c:pt idx="188">
                  <c:v>0.20228385925292999</c:v>
                </c:pt>
                <c:pt idx="189">
                  <c:v>0.20191907882690499</c:v>
                </c:pt>
                <c:pt idx="190">
                  <c:v>0.20156431198120101</c:v>
                </c:pt>
                <c:pt idx="191">
                  <c:v>0.20190382003784199</c:v>
                </c:pt>
                <c:pt idx="192">
                  <c:v>0.202024936676026</c:v>
                </c:pt>
                <c:pt idx="193">
                  <c:v>0.20227909088134799</c:v>
                </c:pt>
                <c:pt idx="194">
                  <c:v>0.202560424804688</c:v>
                </c:pt>
                <c:pt idx="195">
                  <c:v>0.20298814773559601</c:v>
                </c:pt>
                <c:pt idx="196">
                  <c:v>0.20346307754516599</c:v>
                </c:pt>
                <c:pt idx="197">
                  <c:v>0.20318174362182601</c:v>
                </c:pt>
                <c:pt idx="198">
                  <c:v>0.20342206954956099</c:v>
                </c:pt>
                <c:pt idx="199">
                  <c:v>0.20374107360839899</c:v>
                </c:pt>
                <c:pt idx="200">
                  <c:v>0.203863620758057</c:v>
                </c:pt>
                <c:pt idx="201">
                  <c:v>0.20421934127807601</c:v>
                </c:pt>
                <c:pt idx="202">
                  <c:v>0.20441198348999001</c:v>
                </c:pt>
                <c:pt idx="203">
                  <c:v>0.204443454742432</c:v>
                </c:pt>
                <c:pt idx="204">
                  <c:v>0.20400142669677801</c:v>
                </c:pt>
                <c:pt idx="205">
                  <c:v>0.20405960083007799</c:v>
                </c:pt>
                <c:pt idx="206">
                  <c:v>0.204376220703125</c:v>
                </c:pt>
                <c:pt idx="207">
                  <c:v>0.20380067825317399</c:v>
                </c:pt>
                <c:pt idx="208">
                  <c:v>0.203558444976807</c:v>
                </c:pt>
                <c:pt idx="209">
                  <c:v>0.20330619812011699</c:v>
                </c:pt>
                <c:pt idx="210">
                  <c:v>0.202140808105469</c:v>
                </c:pt>
                <c:pt idx="211">
                  <c:v>0.201399326324463</c:v>
                </c:pt>
                <c:pt idx="212">
                  <c:v>0.20099735260009799</c:v>
                </c:pt>
                <c:pt idx="213">
                  <c:v>0.20000791549682601</c:v>
                </c:pt>
                <c:pt idx="214">
                  <c:v>0.19905662536621099</c:v>
                </c:pt>
                <c:pt idx="215">
                  <c:v>0.19765710830688499</c:v>
                </c:pt>
                <c:pt idx="216">
                  <c:v>0.196502685546875</c:v>
                </c:pt>
                <c:pt idx="217">
                  <c:v>0.194659233093262</c:v>
                </c:pt>
                <c:pt idx="218">
                  <c:v>0.19255113601684601</c:v>
                </c:pt>
                <c:pt idx="219">
                  <c:v>0.19151115417480499</c:v>
                </c:pt>
                <c:pt idx="220">
                  <c:v>0.18892908096313499</c:v>
                </c:pt>
                <c:pt idx="221">
                  <c:v>0.186305046081543</c:v>
                </c:pt>
                <c:pt idx="222">
                  <c:v>0.18324804306030301</c:v>
                </c:pt>
                <c:pt idx="223">
                  <c:v>0.181492805480957</c:v>
                </c:pt>
                <c:pt idx="224">
                  <c:v>0.178602695465088</c:v>
                </c:pt>
                <c:pt idx="225">
                  <c:v>0.175273418426514</c:v>
                </c:pt>
                <c:pt idx="226">
                  <c:v>0.17264223098754899</c:v>
                </c:pt>
                <c:pt idx="227">
                  <c:v>0.16942977905273501</c:v>
                </c:pt>
                <c:pt idx="228">
                  <c:v>0.16646909713745101</c:v>
                </c:pt>
                <c:pt idx="229">
                  <c:v>0.16263961791992201</c:v>
                </c:pt>
                <c:pt idx="230">
                  <c:v>0.15911006927490301</c:v>
                </c:pt>
                <c:pt idx="231">
                  <c:v>0.155653476715088</c:v>
                </c:pt>
                <c:pt idx="232">
                  <c:v>0.152157783508301</c:v>
                </c:pt>
                <c:pt idx="233">
                  <c:v>0.148227214813233</c:v>
                </c:pt>
                <c:pt idx="234">
                  <c:v>0.14529514312744199</c:v>
                </c:pt>
                <c:pt idx="235">
                  <c:v>0.14128971099853499</c:v>
                </c:pt>
                <c:pt idx="236">
                  <c:v>0.13738441467285201</c:v>
                </c:pt>
                <c:pt idx="237">
                  <c:v>0.133546352386475</c:v>
                </c:pt>
                <c:pt idx="238">
                  <c:v>0.13015556335449199</c:v>
                </c:pt>
                <c:pt idx="239">
                  <c:v>0.126505851745606</c:v>
                </c:pt>
                <c:pt idx="240">
                  <c:v>0.122377872467041</c:v>
                </c:pt>
                <c:pt idx="241">
                  <c:v>0.118529319763184</c:v>
                </c:pt>
                <c:pt idx="242">
                  <c:v>0.115411281585694</c:v>
                </c:pt>
                <c:pt idx="243">
                  <c:v>0.111475944519043</c:v>
                </c:pt>
                <c:pt idx="244">
                  <c:v>0.10774278640747099</c:v>
                </c:pt>
                <c:pt idx="245">
                  <c:v>0.104957580566406</c:v>
                </c:pt>
                <c:pt idx="246">
                  <c:v>0.10108375549316399</c:v>
                </c:pt>
                <c:pt idx="247">
                  <c:v>9.7720146179199205E-2</c:v>
                </c:pt>
                <c:pt idx="248">
                  <c:v>9.4718933105468806E-2</c:v>
                </c:pt>
                <c:pt idx="249">
                  <c:v>9.1864585876464899E-2</c:v>
                </c:pt>
                <c:pt idx="250">
                  <c:v>8.8339805603027399E-2</c:v>
                </c:pt>
                <c:pt idx="251">
                  <c:v>8.52856636047363E-2</c:v>
                </c:pt>
                <c:pt idx="252">
                  <c:v>8.23168754577637E-2</c:v>
                </c:pt>
                <c:pt idx="253">
                  <c:v>7.9439163208007799E-2</c:v>
                </c:pt>
                <c:pt idx="254">
                  <c:v>7.6454639434814495E-2</c:v>
                </c:pt>
                <c:pt idx="255">
                  <c:v>7.3893547058105497E-2</c:v>
                </c:pt>
                <c:pt idx="256">
                  <c:v>7.1789264678955106E-2</c:v>
                </c:pt>
                <c:pt idx="257">
                  <c:v>6.92553520202637E-2</c:v>
                </c:pt>
                <c:pt idx="258">
                  <c:v>6.6504001617431696E-2</c:v>
                </c:pt>
                <c:pt idx="259">
                  <c:v>6.4712047576904297E-2</c:v>
                </c:pt>
                <c:pt idx="260">
                  <c:v>6.2651157379150405E-2</c:v>
                </c:pt>
                <c:pt idx="261">
                  <c:v>6.0088634490966797E-2</c:v>
                </c:pt>
                <c:pt idx="262">
                  <c:v>5.8576107025146498E-2</c:v>
                </c:pt>
                <c:pt idx="263">
                  <c:v>5.6100368499755901E-2</c:v>
                </c:pt>
                <c:pt idx="264">
                  <c:v>5.4849147796630901E-2</c:v>
                </c:pt>
                <c:pt idx="265">
                  <c:v>5.3058624267578201E-2</c:v>
                </c:pt>
                <c:pt idx="266">
                  <c:v>5.1215648651123102E-2</c:v>
                </c:pt>
                <c:pt idx="267">
                  <c:v>5.0445556640625E-2</c:v>
                </c:pt>
                <c:pt idx="268">
                  <c:v>4.8438549041748102E-2</c:v>
                </c:pt>
                <c:pt idx="269">
                  <c:v>4.7468662261962898E-2</c:v>
                </c:pt>
                <c:pt idx="270">
                  <c:v>4.6010971069336E-2</c:v>
                </c:pt>
                <c:pt idx="271">
                  <c:v>4.4709682464599602E-2</c:v>
                </c:pt>
                <c:pt idx="272">
                  <c:v>4.3862342834472698E-2</c:v>
                </c:pt>
                <c:pt idx="273">
                  <c:v>4.2976379394531299E-2</c:v>
                </c:pt>
                <c:pt idx="274">
                  <c:v>4.1938781738281299E-2</c:v>
                </c:pt>
                <c:pt idx="275">
                  <c:v>4.1093349456787102E-2</c:v>
                </c:pt>
                <c:pt idx="276">
                  <c:v>4.0167331695556703E-2</c:v>
                </c:pt>
                <c:pt idx="277">
                  <c:v>3.9347648620605503E-2</c:v>
                </c:pt>
                <c:pt idx="278">
                  <c:v>3.8839817047119203E-2</c:v>
                </c:pt>
                <c:pt idx="279">
                  <c:v>3.7982463836669901E-2</c:v>
                </c:pt>
                <c:pt idx="280">
                  <c:v>3.7622451782226597E-2</c:v>
                </c:pt>
                <c:pt idx="281">
                  <c:v>3.6848545074462898E-2</c:v>
                </c:pt>
                <c:pt idx="282">
                  <c:v>3.6251544952392599E-2</c:v>
                </c:pt>
                <c:pt idx="283">
                  <c:v>3.6120414733886698E-2</c:v>
                </c:pt>
                <c:pt idx="284">
                  <c:v>3.5337924957275398E-2</c:v>
                </c:pt>
                <c:pt idx="285">
                  <c:v>3.55019569396973E-2</c:v>
                </c:pt>
                <c:pt idx="286">
                  <c:v>3.46026420593262E-2</c:v>
                </c:pt>
                <c:pt idx="287">
                  <c:v>3.4517765045166002E-2</c:v>
                </c:pt>
                <c:pt idx="288">
                  <c:v>3.4111499786377002E-2</c:v>
                </c:pt>
                <c:pt idx="289">
                  <c:v>3.4002780914306703E-2</c:v>
                </c:pt>
                <c:pt idx="290">
                  <c:v>3.3916950225830099E-2</c:v>
                </c:pt>
                <c:pt idx="291">
                  <c:v>3.3785343170166002E-2</c:v>
                </c:pt>
                <c:pt idx="292">
                  <c:v>3.3076286315918003E-2</c:v>
                </c:pt>
                <c:pt idx="293">
                  <c:v>3.35125923156738E-2</c:v>
                </c:pt>
                <c:pt idx="294">
                  <c:v>3.29232215881348E-2</c:v>
                </c:pt>
                <c:pt idx="295">
                  <c:v>3.3149242401123102E-2</c:v>
                </c:pt>
                <c:pt idx="296">
                  <c:v>3.3412933349609403E-2</c:v>
                </c:pt>
                <c:pt idx="297">
                  <c:v>3.2052516937255901E-2</c:v>
                </c:pt>
                <c:pt idx="298">
                  <c:v>3.3107757568359403E-2</c:v>
                </c:pt>
                <c:pt idx="299">
                  <c:v>3.2685279846191399E-2</c:v>
                </c:pt>
                <c:pt idx="300">
                  <c:v>3.2582283020019601E-2</c:v>
                </c:pt>
                <c:pt idx="301">
                  <c:v>3.2447338104248102E-2</c:v>
                </c:pt>
                <c:pt idx="302">
                  <c:v>3.2483577728271498E-2</c:v>
                </c:pt>
                <c:pt idx="303">
                  <c:v>3.24902534484863E-2</c:v>
                </c:pt>
                <c:pt idx="304">
                  <c:v>3.2603263854980503E-2</c:v>
                </c:pt>
                <c:pt idx="305">
                  <c:v>3.2417774200439502E-2</c:v>
                </c:pt>
                <c:pt idx="306">
                  <c:v>3.2104969024658203E-2</c:v>
                </c:pt>
                <c:pt idx="307">
                  <c:v>3.2053947448730503E-2</c:v>
                </c:pt>
                <c:pt idx="308">
                  <c:v>3.2186985015869203E-2</c:v>
                </c:pt>
                <c:pt idx="309">
                  <c:v>3.2046318054199198E-2</c:v>
                </c:pt>
                <c:pt idx="310">
                  <c:v>3.2250881195068401E-2</c:v>
                </c:pt>
                <c:pt idx="311">
                  <c:v>3.2055854797363302E-2</c:v>
                </c:pt>
                <c:pt idx="312">
                  <c:v>3.1756401062011698E-2</c:v>
                </c:pt>
                <c:pt idx="313">
                  <c:v>3.1827926635742201E-2</c:v>
                </c:pt>
                <c:pt idx="314">
                  <c:v>3.1774997711181703E-2</c:v>
                </c:pt>
                <c:pt idx="315">
                  <c:v>3.18188667297363E-2</c:v>
                </c:pt>
                <c:pt idx="316">
                  <c:v>3.1879425048828097E-2</c:v>
                </c:pt>
                <c:pt idx="317">
                  <c:v>3.1919479370117201E-2</c:v>
                </c:pt>
                <c:pt idx="318">
                  <c:v>3.1907081604003899E-2</c:v>
                </c:pt>
                <c:pt idx="319">
                  <c:v>3.1719684600830099E-2</c:v>
                </c:pt>
                <c:pt idx="320">
                  <c:v>3.1692981719970703E-2</c:v>
                </c:pt>
                <c:pt idx="321">
                  <c:v>3.1659603118896498E-2</c:v>
                </c:pt>
                <c:pt idx="322">
                  <c:v>3.16262245178223E-2</c:v>
                </c:pt>
                <c:pt idx="323">
                  <c:v>3.1823158264160198E-2</c:v>
                </c:pt>
                <c:pt idx="324">
                  <c:v>3.1578540802002002E-2</c:v>
                </c:pt>
                <c:pt idx="325">
                  <c:v>3.1820774078369203E-2</c:v>
                </c:pt>
                <c:pt idx="326">
                  <c:v>3.1495094299316399E-2</c:v>
                </c:pt>
                <c:pt idx="327">
                  <c:v>3.1545639038086E-2</c:v>
                </c:pt>
                <c:pt idx="328">
                  <c:v>3.1545639038086E-2</c:v>
                </c:pt>
                <c:pt idx="329">
                  <c:v>3.1545162200927797E-2</c:v>
                </c:pt>
                <c:pt idx="330">
                  <c:v>3.1648635864257799E-2</c:v>
                </c:pt>
                <c:pt idx="331">
                  <c:v>3.1526088714599602E-2</c:v>
                </c:pt>
                <c:pt idx="332">
                  <c:v>3.1477451324462898E-2</c:v>
                </c:pt>
                <c:pt idx="333">
                  <c:v>3.1627655029296903E-2</c:v>
                </c:pt>
                <c:pt idx="334">
                  <c:v>3.1313896179199198E-2</c:v>
                </c:pt>
                <c:pt idx="335">
                  <c:v>3.1675338745117201E-2</c:v>
                </c:pt>
                <c:pt idx="336">
                  <c:v>3.13372611999512E-2</c:v>
                </c:pt>
                <c:pt idx="337">
                  <c:v>3.13873291015625E-2</c:v>
                </c:pt>
                <c:pt idx="338">
                  <c:v>3.1465530395507799E-2</c:v>
                </c:pt>
                <c:pt idx="339">
                  <c:v>3.1330108642578097E-2</c:v>
                </c:pt>
                <c:pt idx="340">
                  <c:v>3.1259536743164097E-2</c:v>
                </c:pt>
                <c:pt idx="341">
                  <c:v>3.13515663146973E-2</c:v>
                </c:pt>
                <c:pt idx="342">
                  <c:v>3.1379699707031299E-2</c:v>
                </c:pt>
                <c:pt idx="343">
                  <c:v>3.11532020568848E-2</c:v>
                </c:pt>
                <c:pt idx="344">
                  <c:v>3.1096458435058601E-2</c:v>
                </c:pt>
                <c:pt idx="345">
                  <c:v>3.1342506408691399E-2</c:v>
                </c:pt>
                <c:pt idx="346">
                  <c:v>3.0961990356445299E-2</c:v>
                </c:pt>
                <c:pt idx="347">
                  <c:v>3.1286716461181703E-2</c:v>
                </c:pt>
                <c:pt idx="348">
                  <c:v>3.1023025512695299E-2</c:v>
                </c:pt>
                <c:pt idx="349">
                  <c:v>3.1233310699462901E-2</c:v>
                </c:pt>
                <c:pt idx="350">
                  <c:v>3.13305854797363E-2</c:v>
                </c:pt>
                <c:pt idx="351">
                  <c:v>3.1253337860107401E-2</c:v>
                </c:pt>
                <c:pt idx="352">
                  <c:v>3.0997276306152399E-2</c:v>
                </c:pt>
                <c:pt idx="353">
                  <c:v>3.1136035919189502E-2</c:v>
                </c:pt>
                <c:pt idx="354">
                  <c:v>3.1038284301757799E-2</c:v>
                </c:pt>
                <c:pt idx="355">
                  <c:v>3.0996322631836E-2</c:v>
                </c:pt>
                <c:pt idx="356">
                  <c:v>3.10873985290528E-2</c:v>
                </c:pt>
                <c:pt idx="357">
                  <c:v>3.1054973602294901E-2</c:v>
                </c:pt>
                <c:pt idx="358">
                  <c:v>3.0947208404540998E-2</c:v>
                </c:pt>
                <c:pt idx="359">
                  <c:v>3.0959129333496101E-2</c:v>
                </c:pt>
                <c:pt idx="360">
                  <c:v>3.09033393859863E-2</c:v>
                </c:pt>
                <c:pt idx="361">
                  <c:v>3.0748844146728498E-2</c:v>
                </c:pt>
                <c:pt idx="362">
                  <c:v>3.0779838562011701E-2</c:v>
                </c:pt>
                <c:pt idx="363">
                  <c:v>3.0763149261474599E-2</c:v>
                </c:pt>
                <c:pt idx="364">
                  <c:v>3.07979583740235E-2</c:v>
                </c:pt>
                <c:pt idx="365">
                  <c:v>3.0683517456054701E-2</c:v>
                </c:pt>
                <c:pt idx="366">
                  <c:v>3.0682563781738299E-2</c:v>
                </c:pt>
                <c:pt idx="367">
                  <c:v>3.0690193176269601E-2</c:v>
                </c:pt>
                <c:pt idx="368">
                  <c:v>3.0850410461425799E-2</c:v>
                </c:pt>
                <c:pt idx="369">
                  <c:v>3.0728816986084002E-2</c:v>
                </c:pt>
                <c:pt idx="370">
                  <c:v>3.0677318572998099E-2</c:v>
                </c:pt>
                <c:pt idx="371">
                  <c:v>3.06439399719238E-2</c:v>
                </c:pt>
                <c:pt idx="372">
                  <c:v>3.0610084533691399E-2</c:v>
                </c:pt>
                <c:pt idx="373">
                  <c:v>3.05280685424805E-2</c:v>
                </c:pt>
                <c:pt idx="374">
                  <c:v>3.0453205108642599E-2</c:v>
                </c:pt>
                <c:pt idx="375">
                  <c:v>3.0534267425537099E-2</c:v>
                </c:pt>
                <c:pt idx="376">
                  <c:v>3.0515670776367201E-2</c:v>
                </c:pt>
                <c:pt idx="377">
                  <c:v>3.0583381652832101E-2</c:v>
                </c:pt>
                <c:pt idx="378">
                  <c:v>3.0503749847412099E-2</c:v>
                </c:pt>
                <c:pt idx="379">
                  <c:v>3.0464172363281299E-2</c:v>
                </c:pt>
                <c:pt idx="380">
                  <c:v>3.05066108703613E-2</c:v>
                </c:pt>
                <c:pt idx="381">
                  <c:v>3.06134223937988E-2</c:v>
                </c:pt>
                <c:pt idx="382">
                  <c:v>3.0450344085693401E-2</c:v>
                </c:pt>
                <c:pt idx="383">
                  <c:v>3.0447006225586E-2</c:v>
                </c:pt>
                <c:pt idx="384">
                  <c:v>3.0428886413574201E-2</c:v>
                </c:pt>
                <c:pt idx="385">
                  <c:v>3.0374526977539101E-2</c:v>
                </c:pt>
                <c:pt idx="386">
                  <c:v>3.03254127502442E-2</c:v>
                </c:pt>
                <c:pt idx="387">
                  <c:v>3.0794620513915998E-2</c:v>
                </c:pt>
                <c:pt idx="388">
                  <c:v>3.0282020568847701E-2</c:v>
                </c:pt>
                <c:pt idx="389">
                  <c:v>3.01871299743653E-2</c:v>
                </c:pt>
                <c:pt idx="390">
                  <c:v>3.0451774597168E-2</c:v>
                </c:pt>
                <c:pt idx="391">
                  <c:v>3.0866146087646502E-2</c:v>
                </c:pt>
                <c:pt idx="392">
                  <c:v>3.0063629150390601E-2</c:v>
                </c:pt>
                <c:pt idx="393">
                  <c:v>3.0078887939453101E-2</c:v>
                </c:pt>
                <c:pt idx="394">
                  <c:v>3.0494689941406299E-2</c:v>
                </c:pt>
                <c:pt idx="395">
                  <c:v>3.0514717102050799E-2</c:v>
                </c:pt>
                <c:pt idx="396">
                  <c:v>3.0066967010498099E-2</c:v>
                </c:pt>
                <c:pt idx="397">
                  <c:v>3.0280113220214899E-2</c:v>
                </c:pt>
                <c:pt idx="398">
                  <c:v>3.0276298522949201E-2</c:v>
                </c:pt>
                <c:pt idx="399">
                  <c:v>3.0088901519775401E-2</c:v>
                </c:pt>
                <c:pt idx="400">
                  <c:v>3.0159473419189502E-2</c:v>
                </c:pt>
                <c:pt idx="401">
                  <c:v>3.0318260192871101E-2</c:v>
                </c:pt>
                <c:pt idx="402">
                  <c:v>3.0335426330566399E-2</c:v>
                </c:pt>
                <c:pt idx="403">
                  <c:v>3.0717372894287099E-2</c:v>
                </c:pt>
                <c:pt idx="404">
                  <c:v>3.0124187469482401E-2</c:v>
                </c:pt>
                <c:pt idx="405">
                  <c:v>3.05023193359375E-2</c:v>
                </c:pt>
                <c:pt idx="406">
                  <c:v>3.0140876770019601E-2</c:v>
                </c:pt>
                <c:pt idx="407">
                  <c:v>3.0478477478027399E-2</c:v>
                </c:pt>
                <c:pt idx="408">
                  <c:v>3.0612945556640601E-2</c:v>
                </c:pt>
                <c:pt idx="409">
                  <c:v>3.0463218688964899E-2</c:v>
                </c:pt>
                <c:pt idx="410">
                  <c:v>3.0396938323974599E-2</c:v>
                </c:pt>
                <c:pt idx="411">
                  <c:v>3.057861328125E-2</c:v>
                </c:pt>
                <c:pt idx="412">
                  <c:v>3.04317474365235E-2</c:v>
                </c:pt>
                <c:pt idx="413">
                  <c:v>3.0745506286621101E-2</c:v>
                </c:pt>
                <c:pt idx="414">
                  <c:v>3.04312705993653E-2</c:v>
                </c:pt>
                <c:pt idx="415">
                  <c:v>3.04465293884278E-2</c:v>
                </c:pt>
                <c:pt idx="416">
                  <c:v>3.0625820159912099E-2</c:v>
                </c:pt>
                <c:pt idx="417">
                  <c:v>3.05533409118653E-2</c:v>
                </c:pt>
                <c:pt idx="418">
                  <c:v>3.03549766540528E-2</c:v>
                </c:pt>
                <c:pt idx="419">
                  <c:v>3.04670333862305E-2</c:v>
                </c:pt>
                <c:pt idx="420">
                  <c:v>3.0481338500976601E-2</c:v>
                </c:pt>
                <c:pt idx="421">
                  <c:v>3.05123329162598E-2</c:v>
                </c:pt>
                <c:pt idx="422">
                  <c:v>3.03606986999512E-2</c:v>
                </c:pt>
                <c:pt idx="423">
                  <c:v>3.05485725402832E-2</c:v>
                </c:pt>
                <c:pt idx="424">
                  <c:v>3.0305385589599599E-2</c:v>
                </c:pt>
                <c:pt idx="425">
                  <c:v>3.05380821228028E-2</c:v>
                </c:pt>
                <c:pt idx="426">
                  <c:v>3.0338287353515601E-2</c:v>
                </c:pt>
                <c:pt idx="427">
                  <c:v>3.0550003051757799E-2</c:v>
                </c:pt>
                <c:pt idx="428">
                  <c:v>3.0208587646484399E-2</c:v>
                </c:pt>
                <c:pt idx="429">
                  <c:v>3.0165195465087901E-2</c:v>
                </c:pt>
                <c:pt idx="430">
                  <c:v>3.0087471008300799E-2</c:v>
                </c:pt>
                <c:pt idx="431">
                  <c:v>2.9811859130859399E-2</c:v>
                </c:pt>
                <c:pt idx="432">
                  <c:v>2.9871940612793E-2</c:v>
                </c:pt>
                <c:pt idx="433">
                  <c:v>2.9517650604248099E-2</c:v>
                </c:pt>
                <c:pt idx="434">
                  <c:v>2.9332160949707101E-2</c:v>
                </c:pt>
                <c:pt idx="435">
                  <c:v>2.9597282409668E-2</c:v>
                </c:pt>
                <c:pt idx="436">
                  <c:v>2.9984474182128899E-2</c:v>
                </c:pt>
                <c:pt idx="437">
                  <c:v>3.0590534210205099E-2</c:v>
                </c:pt>
                <c:pt idx="438">
                  <c:v>3.0941009521484399E-2</c:v>
                </c:pt>
                <c:pt idx="439">
                  <c:v>3.1455516815185602E-2</c:v>
                </c:pt>
                <c:pt idx="440">
                  <c:v>3.1514167785644601E-2</c:v>
                </c:pt>
                <c:pt idx="441">
                  <c:v>3.1552791595458998E-2</c:v>
                </c:pt>
                <c:pt idx="442">
                  <c:v>3.1243801116943401E-2</c:v>
                </c:pt>
                <c:pt idx="443">
                  <c:v>3.1547069549560602E-2</c:v>
                </c:pt>
                <c:pt idx="444">
                  <c:v>3.0860900878906299E-2</c:v>
                </c:pt>
                <c:pt idx="445">
                  <c:v>2.9661655426025401E-2</c:v>
                </c:pt>
                <c:pt idx="446">
                  <c:v>2.9275894165039101E-2</c:v>
                </c:pt>
                <c:pt idx="447">
                  <c:v>2.9605388641357401E-2</c:v>
                </c:pt>
                <c:pt idx="448">
                  <c:v>3.00202369689942E-2</c:v>
                </c:pt>
                <c:pt idx="449">
                  <c:v>3.01671028137207E-2</c:v>
                </c:pt>
                <c:pt idx="450">
                  <c:v>3.0087947845459002E-2</c:v>
                </c:pt>
                <c:pt idx="451">
                  <c:v>3.0115127563476601E-2</c:v>
                </c:pt>
                <c:pt idx="452">
                  <c:v>3.0037403106689502E-2</c:v>
                </c:pt>
                <c:pt idx="453">
                  <c:v>3.03349494934082E-2</c:v>
                </c:pt>
                <c:pt idx="454">
                  <c:v>2.9982089996337901E-2</c:v>
                </c:pt>
                <c:pt idx="455">
                  <c:v>2.9923439025878899E-2</c:v>
                </c:pt>
                <c:pt idx="456">
                  <c:v>3.0114650726318401E-2</c:v>
                </c:pt>
                <c:pt idx="457">
                  <c:v>2.9715538024902399E-2</c:v>
                </c:pt>
                <c:pt idx="458">
                  <c:v>3.0019760131836E-2</c:v>
                </c:pt>
                <c:pt idx="459">
                  <c:v>3.0006885528564502E-2</c:v>
                </c:pt>
                <c:pt idx="460">
                  <c:v>2.99572944641113E-2</c:v>
                </c:pt>
                <c:pt idx="461">
                  <c:v>3.0170440673828101E-2</c:v>
                </c:pt>
                <c:pt idx="462">
                  <c:v>2.9889106750488299E-2</c:v>
                </c:pt>
                <c:pt idx="463">
                  <c:v>3.01117897033692E-2</c:v>
                </c:pt>
                <c:pt idx="464">
                  <c:v>3.0173301696777399E-2</c:v>
                </c:pt>
                <c:pt idx="465">
                  <c:v>3.1029701232910201E-2</c:v>
                </c:pt>
                <c:pt idx="466">
                  <c:v>3.5681724548339899E-2</c:v>
                </c:pt>
                <c:pt idx="467">
                  <c:v>2.8272628784179701E-2</c:v>
                </c:pt>
                <c:pt idx="468">
                  <c:v>2.86755561828613E-2</c:v>
                </c:pt>
                <c:pt idx="469">
                  <c:v>3.0613899230957101E-2</c:v>
                </c:pt>
                <c:pt idx="470">
                  <c:v>3.01775932312012E-2</c:v>
                </c:pt>
                <c:pt idx="471">
                  <c:v>3.02181243896485E-2</c:v>
                </c:pt>
                <c:pt idx="472">
                  <c:v>3.03454399108887E-2</c:v>
                </c:pt>
                <c:pt idx="473">
                  <c:v>3.0260086059570299E-2</c:v>
                </c:pt>
                <c:pt idx="474">
                  <c:v>3.02491188049317E-2</c:v>
                </c:pt>
                <c:pt idx="475">
                  <c:v>3.0267238616943401E-2</c:v>
                </c:pt>
                <c:pt idx="476">
                  <c:v>3.0188560485839899E-2</c:v>
                </c:pt>
                <c:pt idx="477">
                  <c:v>3.0113220214843799E-2</c:v>
                </c:pt>
                <c:pt idx="478">
                  <c:v>3.0165195465087901E-2</c:v>
                </c:pt>
                <c:pt idx="479">
                  <c:v>3.02228927612305E-2</c:v>
                </c:pt>
                <c:pt idx="480">
                  <c:v>3.01871299743653E-2</c:v>
                </c:pt>
                <c:pt idx="481">
                  <c:v>3.00602912902832E-2</c:v>
                </c:pt>
                <c:pt idx="482">
                  <c:v>3.02433967590332E-2</c:v>
                </c:pt>
                <c:pt idx="483">
                  <c:v>3.02534103393555E-2</c:v>
                </c:pt>
                <c:pt idx="484">
                  <c:v>3.00641059875488E-2</c:v>
                </c:pt>
                <c:pt idx="485">
                  <c:v>3.0320644378662099E-2</c:v>
                </c:pt>
                <c:pt idx="486">
                  <c:v>3.0320167541503899E-2</c:v>
                </c:pt>
                <c:pt idx="487">
                  <c:v>3.0358314514160201E-2</c:v>
                </c:pt>
                <c:pt idx="488">
                  <c:v>3.0282497406005901E-2</c:v>
                </c:pt>
                <c:pt idx="489">
                  <c:v>3.0402183532714899E-2</c:v>
                </c:pt>
                <c:pt idx="490">
                  <c:v>3.0379295349121101E-2</c:v>
                </c:pt>
                <c:pt idx="491">
                  <c:v>3.0451774597168E-2</c:v>
                </c:pt>
                <c:pt idx="492">
                  <c:v>3.0605316162109399E-2</c:v>
                </c:pt>
                <c:pt idx="493">
                  <c:v>3.0672550201415998E-2</c:v>
                </c:pt>
                <c:pt idx="494">
                  <c:v>3.0725479125976601E-2</c:v>
                </c:pt>
                <c:pt idx="495">
                  <c:v>3.07526588439942E-2</c:v>
                </c:pt>
                <c:pt idx="496">
                  <c:v>3.0688762664794901E-2</c:v>
                </c:pt>
                <c:pt idx="497">
                  <c:v>3.0704021453857401E-2</c:v>
                </c:pt>
                <c:pt idx="498">
                  <c:v>3.0782699584961E-2</c:v>
                </c:pt>
                <c:pt idx="499">
                  <c:v>3.06148529052735E-2</c:v>
                </c:pt>
                <c:pt idx="500">
                  <c:v>3.0734539031982401E-2</c:v>
                </c:pt>
                <c:pt idx="501">
                  <c:v>3.07354927062988E-2</c:v>
                </c:pt>
                <c:pt idx="502">
                  <c:v>3.0656337738037099E-2</c:v>
                </c:pt>
                <c:pt idx="503">
                  <c:v>3.0476570129394601E-2</c:v>
                </c:pt>
                <c:pt idx="504">
                  <c:v>3.05628776550293E-2</c:v>
                </c:pt>
                <c:pt idx="505">
                  <c:v>3.0698299407959002E-2</c:v>
                </c:pt>
                <c:pt idx="506">
                  <c:v>3.04617881774903E-2</c:v>
                </c:pt>
                <c:pt idx="507">
                  <c:v>3.06086540222168E-2</c:v>
                </c:pt>
                <c:pt idx="508">
                  <c:v>3.04369926452637E-2</c:v>
                </c:pt>
                <c:pt idx="509">
                  <c:v>3.06153297424317E-2</c:v>
                </c:pt>
                <c:pt idx="510">
                  <c:v>3.04627418518067E-2</c:v>
                </c:pt>
                <c:pt idx="511">
                  <c:v>3.0526161193847701E-2</c:v>
                </c:pt>
                <c:pt idx="512">
                  <c:v>3.0733108520507799E-2</c:v>
                </c:pt>
                <c:pt idx="513">
                  <c:v>3.0742645263671899E-2</c:v>
                </c:pt>
                <c:pt idx="514">
                  <c:v>3.05943489074707E-2</c:v>
                </c:pt>
                <c:pt idx="515">
                  <c:v>3.07354927062988E-2</c:v>
                </c:pt>
                <c:pt idx="516">
                  <c:v>3.07984352111817E-2</c:v>
                </c:pt>
                <c:pt idx="517">
                  <c:v>3.1114101409912099E-2</c:v>
                </c:pt>
                <c:pt idx="518">
                  <c:v>3.1040191650390601E-2</c:v>
                </c:pt>
                <c:pt idx="519">
                  <c:v>3.0992984771728498E-2</c:v>
                </c:pt>
                <c:pt idx="520">
                  <c:v>3.1368732452392599E-2</c:v>
                </c:pt>
                <c:pt idx="521">
                  <c:v>3.1444549560546903E-2</c:v>
                </c:pt>
                <c:pt idx="522">
                  <c:v>3.1587123870849602E-2</c:v>
                </c:pt>
                <c:pt idx="523">
                  <c:v>3.1728744506836E-2</c:v>
                </c:pt>
                <c:pt idx="524">
                  <c:v>3.2214164733886698E-2</c:v>
                </c:pt>
                <c:pt idx="525">
                  <c:v>3.2103538513183601E-2</c:v>
                </c:pt>
                <c:pt idx="526">
                  <c:v>3.23848724365235E-2</c:v>
                </c:pt>
                <c:pt idx="527">
                  <c:v>3.2652854919433601E-2</c:v>
                </c:pt>
                <c:pt idx="528">
                  <c:v>3.2847404479980503E-2</c:v>
                </c:pt>
                <c:pt idx="529">
                  <c:v>3.3138751983642599E-2</c:v>
                </c:pt>
                <c:pt idx="530">
                  <c:v>3.33056449890137E-2</c:v>
                </c:pt>
                <c:pt idx="531">
                  <c:v>3.3552169799804701E-2</c:v>
                </c:pt>
                <c:pt idx="532">
                  <c:v>3.3758640289306703E-2</c:v>
                </c:pt>
                <c:pt idx="533">
                  <c:v>3.4255027770996101E-2</c:v>
                </c:pt>
                <c:pt idx="534">
                  <c:v>3.4339904785156299E-2</c:v>
                </c:pt>
                <c:pt idx="535">
                  <c:v>3.4596443176269601E-2</c:v>
                </c:pt>
                <c:pt idx="536">
                  <c:v>3.4954071044921903E-2</c:v>
                </c:pt>
                <c:pt idx="537">
                  <c:v>3.4997940063476597E-2</c:v>
                </c:pt>
                <c:pt idx="538">
                  <c:v>3.5277366638183601E-2</c:v>
                </c:pt>
                <c:pt idx="539">
                  <c:v>3.5676479339599602E-2</c:v>
                </c:pt>
                <c:pt idx="540">
                  <c:v>3.5972595214843799E-2</c:v>
                </c:pt>
                <c:pt idx="541">
                  <c:v>3.6639690399169901E-2</c:v>
                </c:pt>
                <c:pt idx="542">
                  <c:v>3.7065029144287102E-2</c:v>
                </c:pt>
                <c:pt idx="543">
                  <c:v>3.7419319152832101E-2</c:v>
                </c:pt>
                <c:pt idx="544">
                  <c:v>3.7819385528564502E-2</c:v>
                </c:pt>
                <c:pt idx="545">
                  <c:v>3.8206100463867201E-2</c:v>
                </c:pt>
                <c:pt idx="546">
                  <c:v>3.8522243499755901E-2</c:v>
                </c:pt>
                <c:pt idx="547">
                  <c:v>3.8790702819824198E-2</c:v>
                </c:pt>
                <c:pt idx="548">
                  <c:v>3.8899421691894601E-2</c:v>
                </c:pt>
                <c:pt idx="549">
                  <c:v>3.9083480834961E-2</c:v>
                </c:pt>
                <c:pt idx="550">
                  <c:v>3.9434909820556703E-2</c:v>
                </c:pt>
                <c:pt idx="551">
                  <c:v>3.9261817932128899E-2</c:v>
                </c:pt>
                <c:pt idx="552">
                  <c:v>3.9422512054443401E-2</c:v>
                </c:pt>
                <c:pt idx="553">
                  <c:v>3.94234657287598E-2</c:v>
                </c:pt>
                <c:pt idx="554">
                  <c:v>3.9504528045654297E-2</c:v>
                </c:pt>
                <c:pt idx="555">
                  <c:v>3.9571762084961E-2</c:v>
                </c:pt>
                <c:pt idx="556">
                  <c:v>3.9571762084961E-2</c:v>
                </c:pt>
                <c:pt idx="557">
                  <c:v>3.9630889892578097E-2</c:v>
                </c:pt>
                <c:pt idx="558">
                  <c:v>3.9739131927490297E-2</c:v>
                </c:pt>
                <c:pt idx="559">
                  <c:v>3.9725303649902399E-2</c:v>
                </c:pt>
                <c:pt idx="560">
                  <c:v>3.9774894714355503E-2</c:v>
                </c:pt>
                <c:pt idx="561">
                  <c:v>3.9664745330810602E-2</c:v>
                </c:pt>
                <c:pt idx="562">
                  <c:v>3.9811134338378899E-2</c:v>
                </c:pt>
                <c:pt idx="563">
                  <c:v>3.98669242858887E-2</c:v>
                </c:pt>
                <c:pt idx="564">
                  <c:v>3.9908409118652399E-2</c:v>
                </c:pt>
                <c:pt idx="565">
                  <c:v>3.9884567260742201E-2</c:v>
                </c:pt>
                <c:pt idx="566">
                  <c:v>3.9991855621337898E-2</c:v>
                </c:pt>
                <c:pt idx="567">
                  <c:v>4.0037631988525398E-2</c:v>
                </c:pt>
                <c:pt idx="568">
                  <c:v>4.00753021240235E-2</c:v>
                </c:pt>
                <c:pt idx="569">
                  <c:v>3.9920330047607401E-2</c:v>
                </c:pt>
                <c:pt idx="570">
                  <c:v>3.99627685546875E-2</c:v>
                </c:pt>
                <c:pt idx="571">
                  <c:v>3.9978981018066399E-2</c:v>
                </c:pt>
                <c:pt idx="572">
                  <c:v>3.9872169494628899E-2</c:v>
                </c:pt>
                <c:pt idx="573">
                  <c:v>3.9900779724121101E-2</c:v>
                </c:pt>
                <c:pt idx="574">
                  <c:v>3.9921760559082101E-2</c:v>
                </c:pt>
                <c:pt idx="575">
                  <c:v>3.98812294006348E-2</c:v>
                </c:pt>
                <c:pt idx="576">
                  <c:v>3.9619445800781299E-2</c:v>
                </c:pt>
                <c:pt idx="577">
                  <c:v>3.9571285247802797E-2</c:v>
                </c:pt>
                <c:pt idx="578">
                  <c:v>3.9564609527587898E-2</c:v>
                </c:pt>
                <c:pt idx="579">
                  <c:v>3.9734363555908203E-2</c:v>
                </c:pt>
                <c:pt idx="580">
                  <c:v>3.9385318756103502E-2</c:v>
                </c:pt>
                <c:pt idx="581">
                  <c:v>3.94134521484375E-2</c:v>
                </c:pt>
                <c:pt idx="582">
                  <c:v>3.9258956909179701E-2</c:v>
                </c:pt>
                <c:pt idx="583">
                  <c:v>3.9144515991211E-2</c:v>
                </c:pt>
                <c:pt idx="584">
                  <c:v>3.9337635040283203E-2</c:v>
                </c:pt>
                <c:pt idx="585">
                  <c:v>3.9153575897216797E-2</c:v>
                </c:pt>
                <c:pt idx="586">
                  <c:v>3.9265632629394601E-2</c:v>
                </c:pt>
                <c:pt idx="587">
                  <c:v>3.9153575897216797E-2</c:v>
                </c:pt>
                <c:pt idx="588">
                  <c:v>3.8979530334472698E-2</c:v>
                </c:pt>
                <c:pt idx="589">
                  <c:v>3.8971424102783203E-2</c:v>
                </c:pt>
                <c:pt idx="590">
                  <c:v>3.8787364959716797E-2</c:v>
                </c:pt>
                <c:pt idx="591">
                  <c:v>3.8606643676757799E-2</c:v>
                </c:pt>
                <c:pt idx="592">
                  <c:v>3.8576602935791002E-2</c:v>
                </c:pt>
                <c:pt idx="593">
                  <c:v>3.84368896484375E-2</c:v>
                </c:pt>
                <c:pt idx="594">
                  <c:v>3.8255691528320299E-2</c:v>
                </c:pt>
                <c:pt idx="595">
                  <c:v>3.8278102874755901E-2</c:v>
                </c:pt>
                <c:pt idx="596">
                  <c:v>3.8371086120605503E-2</c:v>
                </c:pt>
                <c:pt idx="597">
                  <c:v>3.8284778594970703E-2</c:v>
                </c:pt>
                <c:pt idx="598">
                  <c:v>3.8442134857177797E-2</c:v>
                </c:pt>
                <c:pt idx="599">
                  <c:v>3.8096427917480503E-2</c:v>
                </c:pt>
                <c:pt idx="600">
                  <c:v>3.7812232971191399E-2</c:v>
                </c:pt>
                <c:pt idx="601">
                  <c:v>3.76935005187988E-2</c:v>
                </c:pt>
                <c:pt idx="602">
                  <c:v>3.7727355957031299E-2</c:v>
                </c:pt>
                <c:pt idx="603">
                  <c:v>3.7747859954833998E-2</c:v>
                </c:pt>
                <c:pt idx="604">
                  <c:v>3.7794589996337898E-2</c:v>
                </c:pt>
                <c:pt idx="605">
                  <c:v>3.7601470947265597E-2</c:v>
                </c:pt>
                <c:pt idx="606">
                  <c:v>3.7340164184570299E-2</c:v>
                </c:pt>
                <c:pt idx="607">
                  <c:v>3.7213802337646498E-2</c:v>
                </c:pt>
                <c:pt idx="608">
                  <c:v>3.7262439727783203E-2</c:v>
                </c:pt>
                <c:pt idx="609">
                  <c:v>3.7129878997802797E-2</c:v>
                </c:pt>
                <c:pt idx="610">
                  <c:v>3.7186622619628899E-2</c:v>
                </c:pt>
                <c:pt idx="611">
                  <c:v>3.69000434875488E-2</c:v>
                </c:pt>
                <c:pt idx="612">
                  <c:v>3.6932468414306703E-2</c:v>
                </c:pt>
                <c:pt idx="613">
                  <c:v>3.6828517913818401E-2</c:v>
                </c:pt>
                <c:pt idx="614">
                  <c:v>3.6720752716064502E-2</c:v>
                </c:pt>
                <c:pt idx="615">
                  <c:v>3.6672115325927797E-2</c:v>
                </c:pt>
                <c:pt idx="616">
                  <c:v>3.6642074584961E-2</c:v>
                </c:pt>
                <c:pt idx="617">
                  <c:v>3.6840915679931703E-2</c:v>
                </c:pt>
                <c:pt idx="618">
                  <c:v>3.6575794219970703E-2</c:v>
                </c:pt>
                <c:pt idx="619">
                  <c:v>3.64727973937988E-2</c:v>
                </c:pt>
                <c:pt idx="620">
                  <c:v>3.6378383636474602E-2</c:v>
                </c:pt>
                <c:pt idx="621">
                  <c:v>3.64422798156738E-2</c:v>
                </c:pt>
                <c:pt idx="622">
                  <c:v>3.6389827728271498E-2</c:v>
                </c:pt>
                <c:pt idx="623">
                  <c:v>3.6712169647216797E-2</c:v>
                </c:pt>
                <c:pt idx="624">
                  <c:v>3.6549568176269601E-2</c:v>
                </c:pt>
                <c:pt idx="625">
                  <c:v>3.64727973937988E-2</c:v>
                </c:pt>
                <c:pt idx="626">
                  <c:v>3.6551475524902399E-2</c:v>
                </c:pt>
                <c:pt idx="627">
                  <c:v>3.6706447601318401E-2</c:v>
                </c:pt>
                <c:pt idx="628">
                  <c:v>3.6917209625244203E-2</c:v>
                </c:pt>
                <c:pt idx="629">
                  <c:v>3.6894798278808601E-2</c:v>
                </c:pt>
                <c:pt idx="630">
                  <c:v>3.7018299102783203E-2</c:v>
                </c:pt>
                <c:pt idx="631">
                  <c:v>3.7167549133300802E-2</c:v>
                </c:pt>
                <c:pt idx="632">
                  <c:v>3.7272453308105503E-2</c:v>
                </c:pt>
                <c:pt idx="633">
                  <c:v>3.7701129913330099E-2</c:v>
                </c:pt>
                <c:pt idx="634">
                  <c:v>3.7924289703369203E-2</c:v>
                </c:pt>
                <c:pt idx="635">
                  <c:v>3.8210868835449198E-2</c:v>
                </c:pt>
                <c:pt idx="636">
                  <c:v>3.87020111083985E-2</c:v>
                </c:pt>
                <c:pt idx="637">
                  <c:v>3.9198875427246101E-2</c:v>
                </c:pt>
                <c:pt idx="638">
                  <c:v>3.9596080780029297E-2</c:v>
                </c:pt>
                <c:pt idx="639">
                  <c:v>4.0242671966552797E-2</c:v>
                </c:pt>
                <c:pt idx="640">
                  <c:v>4.0872097015380901E-2</c:v>
                </c:pt>
                <c:pt idx="641">
                  <c:v>4.1333198547363302E-2</c:v>
                </c:pt>
                <c:pt idx="642">
                  <c:v>4.2009830474853502E-2</c:v>
                </c:pt>
                <c:pt idx="643">
                  <c:v>4.2442798614502002E-2</c:v>
                </c:pt>
                <c:pt idx="644">
                  <c:v>4.2743682861328097E-2</c:v>
                </c:pt>
                <c:pt idx="645">
                  <c:v>4.2946815490722698E-2</c:v>
                </c:pt>
                <c:pt idx="646">
                  <c:v>4.3296337127685602E-2</c:v>
                </c:pt>
                <c:pt idx="647">
                  <c:v>4.3731689453125E-2</c:v>
                </c:pt>
                <c:pt idx="648">
                  <c:v>4.3719291687011698E-2</c:v>
                </c:pt>
                <c:pt idx="649">
                  <c:v>4.4032096862793003E-2</c:v>
                </c:pt>
                <c:pt idx="650">
                  <c:v>4.4075489044189502E-2</c:v>
                </c:pt>
                <c:pt idx="651">
                  <c:v>4.4176578521728502E-2</c:v>
                </c:pt>
                <c:pt idx="652">
                  <c:v>4.4391155242919901E-2</c:v>
                </c:pt>
                <c:pt idx="653">
                  <c:v>4.4452667236328097E-2</c:v>
                </c:pt>
                <c:pt idx="654">
                  <c:v>4.4804573059082101E-2</c:v>
                </c:pt>
                <c:pt idx="655">
                  <c:v>4.4523715972900398E-2</c:v>
                </c:pt>
                <c:pt idx="656">
                  <c:v>4.4924736022949198E-2</c:v>
                </c:pt>
                <c:pt idx="657">
                  <c:v>4.5074462890625E-2</c:v>
                </c:pt>
                <c:pt idx="658">
                  <c:v>4.5027256011962898E-2</c:v>
                </c:pt>
                <c:pt idx="659">
                  <c:v>4.5126914978027399E-2</c:v>
                </c:pt>
                <c:pt idx="660">
                  <c:v>4.5457839965820299E-2</c:v>
                </c:pt>
                <c:pt idx="661">
                  <c:v>4.5323371887207101E-2</c:v>
                </c:pt>
                <c:pt idx="662">
                  <c:v>4.5561313629150398E-2</c:v>
                </c:pt>
                <c:pt idx="663">
                  <c:v>4.55989837646485E-2</c:v>
                </c:pt>
                <c:pt idx="664">
                  <c:v>4.5897483825683601E-2</c:v>
                </c:pt>
                <c:pt idx="665">
                  <c:v>4.5840263366699198E-2</c:v>
                </c:pt>
                <c:pt idx="666">
                  <c:v>4.5708179473877002E-2</c:v>
                </c:pt>
                <c:pt idx="667">
                  <c:v>4.59136962890625E-2</c:v>
                </c:pt>
                <c:pt idx="668">
                  <c:v>4.60872650146485E-2</c:v>
                </c:pt>
                <c:pt idx="669">
                  <c:v>4.6159744262695299E-2</c:v>
                </c:pt>
                <c:pt idx="670">
                  <c:v>4.6387195587158203E-2</c:v>
                </c:pt>
                <c:pt idx="671">
                  <c:v>4.63519096374512E-2</c:v>
                </c:pt>
                <c:pt idx="672">
                  <c:v>4.6390533447265597E-2</c:v>
                </c:pt>
                <c:pt idx="673">
                  <c:v>4.6499729156494203E-2</c:v>
                </c:pt>
                <c:pt idx="674">
                  <c:v>4.6545982360839899E-2</c:v>
                </c:pt>
                <c:pt idx="675">
                  <c:v>4.6678543090820299E-2</c:v>
                </c:pt>
                <c:pt idx="676">
                  <c:v>4.6775817871093799E-2</c:v>
                </c:pt>
                <c:pt idx="677">
                  <c:v>4.69970703125E-2</c:v>
                </c:pt>
                <c:pt idx="678">
                  <c:v>4.7187328338623102E-2</c:v>
                </c:pt>
                <c:pt idx="679">
                  <c:v>4.7366619110107401E-2</c:v>
                </c:pt>
                <c:pt idx="680">
                  <c:v>4.7408103942871101E-2</c:v>
                </c:pt>
                <c:pt idx="681">
                  <c:v>4.7821521759033203E-2</c:v>
                </c:pt>
                <c:pt idx="682">
                  <c:v>4.7921180725097698E-2</c:v>
                </c:pt>
                <c:pt idx="683">
                  <c:v>4.8041820526123102E-2</c:v>
                </c:pt>
                <c:pt idx="684">
                  <c:v>4.8152923583984403E-2</c:v>
                </c:pt>
                <c:pt idx="685">
                  <c:v>4.8564910888671903E-2</c:v>
                </c:pt>
                <c:pt idx="686">
                  <c:v>4.8776626586914097E-2</c:v>
                </c:pt>
                <c:pt idx="687">
                  <c:v>4.9089431762695299E-2</c:v>
                </c:pt>
                <c:pt idx="688">
                  <c:v>4.9331188201904297E-2</c:v>
                </c:pt>
                <c:pt idx="689">
                  <c:v>4.95147705078125E-2</c:v>
                </c:pt>
                <c:pt idx="690">
                  <c:v>4.9830436706543003E-2</c:v>
                </c:pt>
                <c:pt idx="691">
                  <c:v>5.0045967102050802E-2</c:v>
                </c:pt>
                <c:pt idx="692">
                  <c:v>5.0480842590332101E-2</c:v>
                </c:pt>
                <c:pt idx="693">
                  <c:v>5.0551891326904297E-2</c:v>
                </c:pt>
                <c:pt idx="694">
                  <c:v>5.1014900207519601E-2</c:v>
                </c:pt>
                <c:pt idx="695">
                  <c:v>5.1133155822753899E-2</c:v>
                </c:pt>
                <c:pt idx="696">
                  <c:v>5.1540374755859403E-2</c:v>
                </c:pt>
                <c:pt idx="697">
                  <c:v>5.1790714263916002E-2</c:v>
                </c:pt>
                <c:pt idx="698">
                  <c:v>5.2105426788330099E-2</c:v>
                </c:pt>
                <c:pt idx="699">
                  <c:v>5.24096488952637E-2</c:v>
                </c:pt>
                <c:pt idx="700">
                  <c:v>5.2647113800048898E-2</c:v>
                </c:pt>
                <c:pt idx="701">
                  <c:v>5.2879333496093799E-2</c:v>
                </c:pt>
                <c:pt idx="702">
                  <c:v>5.33404350280762E-2</c:v>
                </c:pt>
                <c:pt idx="703">
                  <c:v>5.3424835205078201E-2</c:v>
                </c:pt>
                <c:pt idx="704">
                  <c:v>5.3596973419189502E-2</c:v>
                </c:pt>
                <c:pt idx="705">
                  <c:v>5.3875446319580099E-2</c:v>
                </c:pt>
                <c:pt idx="706">
                  <c:v>5.4307937622070299E-2</c:v>
                </c:pt>
                <c:pt idx="707">
                  <c:v>5.4275035858154297E-2</c:v>
                </c:pt>
                <c:pt idx="708">
                  <c:v>5.4617404937744203E-2</c:v>
                </c:pt>
                <c:pt idx="709">
                  <c:v>5.4787635803222698E-2</c:v>
                </c:pt>
                <c:pt idx="710">
                  <c:v>5.4868698120117201E-2</c:v>
                </c:pt>
                <c:pt idx="711">
                  <c:v>5.5381298065185602E-2</c:v>
                </c:pt>
                <c:pt idx="712">
                  <c:v>5.5746555328369203E-2</c:v>
                </c:pt>
                <c:pt idx="713">
                  <c:v>5.6062698364257799E-2</c:v>
                </c:pt>
                <c:pt idx="714">
                  <c:v>5.60870170593262E-2</c:v>
                </c:pt>
                <c:pt idx="715">
                  <c:v>5.6464195251464899E-2</c:v>
                </c:pt>
                <c:pt idx="716">
                  <c:v>5.6786060333252002E-2</c:v>
                </c:pt>
                <c:pt idx="717">
                  <c:v>5.6681632995605503E-2</c:v>
                </c:pt>
                <c:pt idx="718">
                  <c:v>5.7300090789794998E-2</c:v>
                </c:pt>
                <c:pt idx="719">
                  <c:v>5.73992729187012E-2</c:v>
                </c:pt>
                <c:pt idx="720">
                  <c:v>5.7966709136962898E-2</c:v>
                </c:pt>
                <c:pt idx="721">
                  <c:v>5.8418750762939502E-2</c:v>
                </c:pt>
                <c:pt idx="722">
                  <c:v>5.8893203735351597E-2</c:v>
                </c:pt>
                <c:pt idx="723">
                  <c:v>5.9006690979003899E-2</c:v>
                </c:pt>
                <c:pt idx="724">
                  <c:v>5.9675693511962898E-2</c:v>
                </c:pt>
                <c:pt idx="725">
                  <c:v>6.0080051422119203E-2</c:v>
                </c:pt>
                <c:pt idx="726">
                  <c:v>6.0904502868652399E-2</c:v>
                </c:pt>
                <c:pt idx="727">
                  <c:v>6.134033203125E-2</c:v>
                </c:pt>
                <c:pt idx="728">
                  <c:v>6.2024116516113302E-2</c:v>
                </c:pt>
                <c:pt idx="729">
                  <c:v>6.3029289245605497E-2</c:v>
                </c:pt>
                <c:pt idx="730">
                  <c:v>6.4010143280029297E-2</c:v>
                </c:pt>
                <c:pt idx="731">
                  <c:v>6.4764976501464899E-2</c:v>
                </c:pt>
                <c:pt idx="732">
                  <c:v>6.5861701965332101E-2</c:v>
                </c:pt>
                <c:pt idx="733">
                  <c:v>6.72149658203125E-2</c:v>
                </c:pt>
                <c:pt idx="734">
                  <c:v>6.8593502044677804E-2</c:v>
                </c:pt>
                <c:pt idx="735">
                  <c:v>6.9805145263671903E-2</c:v>
                </c:pt>
                <c:pt idx="736">
                  <c:v>7.1318626403808594E-2</c:v>
                </c:pt>
                <c:pt idx="737">
                  <c:v>7.2975635528564495E-2</c:v>
                </c:pt>
                <c:pt idx="738">
                  <c:v>7.47833251953125E-2</c:v>
                </c:pt>
                <c:pt idx="739">
                  <c:v>7.6749801635742201E-2</c:v>
                </c:pt>
                <c:pt idx="740">
                  <c:v>7.8413009643554701E-2</c:v>
                </c:pt>
                <c:pt idx="741">
                  <c:v>8.0823421478271498E-2</c:v>
                </c:pt>
                <c:pt idx="742">
                  <c:v>8.2949638366699205E-2</c:v>
                </c:pt>
                <c:pt idx="743">
                  <c:v>8.5598468780517606E-2</c:v>
                </c:pt>
                <c:pt idx="744">
                  <c:v>8.7733268737792997E-2</c:v>
                </c:pt>
                <c:pt idx="745">
                  <c:v>9.0577602386474595E-2</c:v>
                </c:pt>
                <c:pt idx="746">
                  <c:v>9.3297004699707101E-2</c:v>
                </c:pt>
                <c:pt idx="747">
                  <c:v>9.6137523651123102E-2</c:v>
                </c:pt>
                <c:pt idx="748">
                  <c:v>9.9346160888671903E-2</c:v>
                </c:pt>
                <c:pt idx="749">
                  <c:v>0.10206413269043001</c:v>
                </c:pt>
                <c:pt idx="750">
                  <c:v>0.10547590255737301</c:v>
                </c:pt>
                <c:pt idx="751">
                  <c:v>0.109001159667969</c:v>
                </c:pt>
                <c:pt idx="752">
                  <c:v>0.112510681152344</c:v>
                </c:pt>
                <c:pt idx="753">
                  <c:v>0.11569356918335</c:v>
                </c:pt>
                <c:pt idx="754">
                  <c:v>0.12014818191528299</c:v>
                </c:pt>
                <c:pt idx="755">
                  <c:v>0.123988151550293</c:v>
                </c:pt>
                <c:pt idx="756">
                  <c:v>0.12849950790405301</c:v>
                </c:pt>
                <c:pt idx="757">
                  <c:v>0.13331842422485399</c:v>
                </c:pt>
                <c:pt idx="758">
                  <c:v>0.138386726379395</c:v>
                </c:pt>
                <c:pt idx="759">
                  <c:v>0.14388084411621099</c:v>
                </c:pt>
                <c:pt idx="760">
                  <c:v>0.14986610412597701</c:v>
                </c:pt>
                <c:pt idx="761">
                  <c:v>0.15616846084594699</c:v>
                </c:pt>
                <c:pt idx="762">
                  <c:v>0.16312932968139701</c:v>
                </c:pt>
                <c:pt idx="763">
                  <c:v>0.16954231262207101</c:v>
                </c:pt>
                <c:pt idx="764">
                  <c:v>0.177006721496582</c:v>
                </c:pt>
                <c:pt idx="765">
                  <c:v>0.183409214019776</c:v>
                </c:pt>
                <c:pt idx="766">
                  <c:v>0.190433025360108</c:v>
                </c:pt>
                <c:pt idx="767">
                  <c:v>0.19601964950561501</c:v>
                </c:pt>
                <c:pt idx="768">
                  <c:v>0.20133876800537101</c:v>
                </c:pt>
                <c:pt idx="769">
                  <c:v>0.206873893737793</c:v>
                </c:pt>
                <c:pt idx="770">
                  <c:v>0.21048831939697299</c:v>
                </c:pt>
                <c:pt idx="771">
                  <c:v>0.214073181152344</c:v>
                </c:pt>
                <c:pt idx="772">
                  <c:v>0.217295646667481</c:v>
                </c:pt>
                <c:pt idx="773">
                  <c:v>0.22005653381347701</c:v>
                </c:pt>
                <c:pt idx="774">
                  <c:v>0.22132635116577201</c:v>
                </c:pt>
                <c:pt idx="775">
                  <c:v>0.22400474548339899</c:v>
                </c:pt>
                <c:pt idx="776">
                  <c:v>0.22473669052124001</c:v>
                </c:pt>
                <c:pt idx="777">
                  <c:v>0.22616243362426799</c:v>
                </c:pt>
                <c:pt idx="778">
                  <c:v>0.22666597366332999</c:v>
                </c:pt>
                <c:pt idx="779">
                  <c:v>0.22793531417846699</c:v>
                </c:pt>
                <c:pt idx="780">
                  <c:v>0.229313850402832</c:v>
                </c:pt>
                <c:pt idx="781">
                  <c:v>0.229380607604981</c:v>
                </c:pt>
                <c:pt idx="782">
                  <c:v>0.23080110549926799</c:v>
                </c:pt>
                <c:pt idx="783">
                  <c:v>0.23079919815063499</c:v>
                </c:pt>
                <c:pt idx="784">
                  <c:v>0.23211288452148501</c:v>
                </c:pt>
                <c:pt idx="785">
                  <c:v>0.23136329650878901</c:v>
                </c:pt>
                <c:pt idx="786">
                  <c:v>0.232059001922608</c:v>
                </c:pt>
                <c:pt idx="787">
                  <c:v>0.23137903213500999</c:v>
                </c:pt>
                <c:pt idx="788">
                  <c:v>0.23222827911377</c:v>
                </c:pt>
                <c:pt idx="789">
                  <c:v>0.23180294036865301</c:v>
                </c:pt>
                <c:pt idx="790">
                  <c:v>0.23107385635375999</c:v>
                </c:pt>
                <c:pt idx="791">
                  <c:v>0.23009443283081099</c:v>
                </c:pt>
                <c:pt idx="792">
                  <c:v>0.229330539703369</c:v>
                </c:pt>
                <c:pt idx="793">
                  <c:v>0.229278564453125</c:v>
                </c:pt>
                <c:pt idx="794">
                  <c:v>0.22846937179565499</c:v>
                </c:pt>
                <c:pt idx="795">
                  <c:v>0.226837158203125</c:v>
                </c:pt>
                <c:pt idx="796">
                  <c:v>0.22580814361572299</c:v>
                </c:pt>
                <c:pt idx="797">
                  <c:v>0.22504520416259799</c:v>
                </c:pt>
                <c:pt idx="798">
                  <c:v>0.224098205566406</c:v>
                </c:pt>
                <c:pt idx="799">
                  <c:v>0.222494602203369</c:v>
                </c:pt>
                <c:pt idx="800">
                  <c:v>0.21999120712280301</c:v>
                </c:pt>
                <c:pt idx="801">
                  <c:v>0.21938371658325201</c:v>
                </c:pt>
                <c:pt idx="802">
                  <c:v>0.218163967132569</c:v>
                </c:pt>
                <c:pt idx="803">
                  <c:v>0.21622085571289101</c:v>
                </c:pt>
                <c:pt idx="804">
                  <c:v>0.21431827545165999</c:v>
                </c:pt>
                <c:pt idx="805">
                  <c:v>0.211961269378662</c:v>
                </c:pt>
                <c:pt idx="806">
                  <c:v>0.211268424987793</c:v>
                </c:pt>
                <c:pt idx="807">
                  <c:v>0.20807886123657199</c:v>
                </c:pt>
                <c:pt idx="808">
                  <c:v>0.206796169281006</c:v>
                </c:pt>
                <c:pt idx="809">
                  <c:v>0.20404624938964899</c:v>
                </c:pt>
                <c:pt idx="810">
                  <c:v>0.201980590820313</c:v>
                </c:pt>
                <c:pt idx="811">
                  <c:v>0.199647426605225</c:v>
                </c:pt>
                <c:pt idx="812">
                  <c:v>0.19821834564209001</c:v>
                </c:pt>
                <c:pt idx="813">
                  <c:v>0.19599103927612299</c:v>
                </c:pt>
                <c:pt idx="814">
                  <c:v>0.193903923034668</c:v>
                </c:pt>
                <c:pt idx="815">
                  <c:v>0.19146633148193401</c:v>
                </c:pt>
                <c:pt idx="816">
                  <c:v>0.18957471847534199</c:v>
                </c:pt>
                <c:pt idx="817">
                  <c:v>0.18602800369262701</c:v>
                </c:pt>
                <c:pt idx="818">
                  <c:v>0.18335008621215801</c:v>
                </c:pt>
                <c:pt idx="819">
                  <c:v>0.18244838714599601</c:v>
                </c:pt>
                <c:pt idx="820">
                  <c:v>0.178208827972412</c:v>
                </c:pt>
                <c:pt idx="821">
                  <c:v>0.178479194641113</c:v>
                </c:pt>
                <c:pt idx="822">
                  <c:v>0.17392969131469699</c:v>
                </c:pt>
                <c:pt idx="823">
                  <c:v>0.172750949859619</c:v>
                </c:pt>
                <c:pt idx="824">
                  <c:v>0.17056369781494199</c:v>
                </c:pt>
                <c:pt idx="825">
                  <c:v>0.167155742645264</c:v>
                </c:pt>
                <c:pt idx="826">
                  <c:v>0.16604089736938499</c:v>
                </c:pt>
                <c:pt idx="827">
                  <c:v>0.161872863769531</c:v>
                </c:pt>
                <c:pt idx="828">
                  <c:v>0.16143226623535201</c:v>
                </c:pt>
                <c:pt idx="829">
                  <c:v>0.157112121582031</c:v>
                </c:pt>
                <c:pt idx="830">
                  <c:v>0.15603399276733401</c:v>
                </c:pt>
                <c:pt idx="831">
                  <c:v>0.15289354324340801</c:v>
                </c:pt>
                <c:pt idx="832">
                  <c:v>0.14896345138549799</c:v>
                </c:pt>
                <c:pt idx="833">
                  <c:v>0.14941978454589899</c:v>
                </c:pt>
                <c:pt idx="834">
                  <c:v>0.144625663757324</c:v>
                </c:pt>
                <c:pt idx="835">
                  <c:v>0.142407417297363</c:v>
                </c:pt>
                <c:pt idx="836">
                  <c:v>0.140090942382813</c:v>
                </c:pt>
                <c:pt idx="837">
                  <c:v>0.138795375823975</c:v>
                </c:pt>
                <c:pt idx="838">
                  <c:v>0.13684034347534199</c:v>
                </c:pt>
                <c:pt idx="839">
                  <c:v>0.13447618484497101</c:v>
                </c:pt>
                <c:pt idx="840">
                  <c:v>0.133320808410645</c:v>
                </c:pt>
                <c:pt idx="841">
                  <c:v>0.13096570968627999</c:v>
                </c:pt>
                <c:pt idx="842">
                  <c:v>0.12824678421020499</c:v>
                </c:pt>
                <c:pt idx="843">
                  <c:v>0.12548780441284199</c:v>
                </c:pt>
                <c:pt idx="844">
                  <c:v>0.124034404754639</c:v>
                </c:pt>
                <c:pt idx="845">
                  <c:v>0.122843742370606</c:v>
                </c:pt>
                <c:pt idx="846">
                  <c:v>0.119158744812012</c:v>
                </c:pt>
                <c:pt idx="847">
                  <c:v>0.118058681488037</c:v>
                </c:pt>
                <c:pt idx="848">
                  <c:v>0.11718320846557601</c:v>
                </c:pt>
                <c:pt idx="849">
                  <c:v>0.11393785476684599</c:v>
                </c:pt>
                <c:pt idx="850">
                  <c:v>0.113902091979981</c:v>
                </c:pt>
                <c:pt idx="851">
                  <c:v>0.11095619201660201</c:v>
                </c:pt>
                <c:pt idx="852">
                  <c:v>0.108411312103272</c:v>
                </c:pt>
                <c:pt idx="853">
                  <c:v>0.107095241546631</c:v>
                </c:pt>
                <c:pt idx="854">
                  <c:v>0.107868194580078</c:v>
                </c:pt>
                <c:pt idx="855">
                  <c:v>0.10468053817749</c:v>
                </c:pt>
                <c:pt idx="856">
                  <c:v>0.102076530456543</c:v>
                </c:pt>
                <c:pt idx="857">
                  <c:v>0.104145050048828</c:v>
                </c:pt>
                <c:pt idx="858">
                  <c:v>9.9096775054931696E-2</c:v>
                </c:pt>
                <c:pt idx="859">
                  <c:v>0.101455211639405</c:v>
                </c:pt>
                <c:pt idx="860">
                  <c:v>9.9530696868896498E-2</c:v>
                </c:pt>
                <c:pt idx="861">
                  <c:v>9.9565029144287095E-2</c:v>
                </c:pt>
                <c:pt idx="862">
                  <c:v>9.5632076263427804E-2</c:v>
                </c:pt>
                <c:pt idx="863">
                  <c:v>9.3100070953369196E-2</c:v>
                </c:pt>
                <c:pt idx="864">
                  <c:v>9.49859619140625E-2</c:v>
                </c:pt>
                <c:pt idx="865">
                  <c:v>9.4781875610351604E-2</c:v>
                </c:pt>
                <c:pt idx="866">
                  <c:v>9.0440273284912095E-2</c:v>
                </c:pt>
                <c:pt idx="867">
                  <c:v>9.03124809265137E-2</c:v>
                </c:pt>
                <c:pt idx="868">
                  <c:v>9.2250823974609403E-2</c:v>
                </c:pt>
                <c:pt idx="869">
                  <c:v>9.4916343688964899E-2</c:v>
                </c:pt>
                <c:pt idx="870">
                  <c:v>9.1337203979492201E-2</c:v>
                </c:pt>
                <c:pt idx="871">
                  <c:v>9.0698719024658203E-2</c:v>
                </c:pt>
                <c:pt idx="872">
                  <c:v>8.8600158691406306E-2</c:v>
                </c:pt>
                <c:pt idx="873">
                  <c:v>8.4377288818359403E-2</c:v>
                </c:pt>
                <c:pt idx="874">
                  <c:v>9.2784881591796903E-2</c:v>
                </c:pt>
                <c:pt idx="875">
                  <c:v>8.6668014526367201E-2</c:v>
                </c:pt>
                <c:pt idx="876">
                  <c:v>9.1926574707031306E-2</c:v>
                </c:pt>
                <c:pt idx="877">
                  <c:v>7.6631069183349595E-2</c:v>
                </c:pt>
                <c:pt idx="878">
                  <c:v>8.7095260620117201E-2</c:v>
                </c:pt>
                <c:pt idx="879">
                  <c:v>8.5528373718261705E-2</c:v>
                </c:pt>
                <c:pt idx="880">
                  <c:v>8.8450431823730497E-2</c:v>
                </c:pt>
                <c:pt idx="881">
                  <c:v>8.6552619934082101E-2</c:v>
                </c:pt>
                <c:pt idx="882">
                  <c:v>8.7897777557373102E-2</c:v>
                </c:pt>
                <c:pt idx="883">
                  <c:v>8.8831424713134793E-2</c:v>
                </c:pt>
                <c:pt idx="884">
                  <c:v>8.5738182067871094E-2</c:v>
                </c:pt>
                <c:pt idx="885">
                  <c:v>8.4724903106689495E-2</c:v>
                </c:pt>
                <c:pt idx="886">
                  <c:v>9.8101139068603502E-2</c:v>
                </c:pt>
                <c:pt idx="887">
                  <c:v>8.2540512084961007E-2</c:v>
                </c:pt>
                <c:pt idx="888">
                  <c:v>8.8491916656494196E-2</c:v>
                </c:pt>
                <c:pt idx="889">
                  <c:v>8.7148189544677804E-2</c:v>
                </c:pt>
                <c:pt idx="890">
                  <c:v>8.5762500762939495E-2</c:v>
                </c:pt>
                <c:pt idx="891">
                  <c:v>9.4262599945068401E-2</c:v>
                </c:pt>
                <c:pt idx="892">
                  <c:v>9.0982913970947293E-2</c:v>
                </c:pt>
                <c:pt idx="893">
                  <c:v>8.8321685791015597E-2</c:v>
                </c:pt>
                <c:pt idx="894">
                  <c:v>9.6078872680664104E-2</c:v>
                </c:pt>
                <c:pt idx="895">
                  <c:v>9.1774940490722698E-2</c:v>
                </c:pt>
                <c:pt idx="896">
                  <c:v>9.6513271331787095E-2</c:v>
                </c:pt>
                <c:pt idx="897">
                  <c:v>8.9886665344238295E-2</c:v>
                </c:pt>
                <c:pt idx="898">
                  <c:v>9.0415000915527399E-2</c:v>
                </c:pt>
                <c:pt idx="899">
                  <c:v>9.2719554901123102E-2</c:v>
                </c:pt>
                <c:pt idx="900">
                  <c:v>0.105244636535645</c:v>
                </c:pt>
                <c:pt idx="901">
                  <c:v>0.100816249847412</c:v>
                </c:pt>
                <c:pt idx="902">
                  <c:v>0.10051965713501</c:v>
                </c:pt>
                <c:pt idx="903">
                  <c:v>9.3576908111572293E-2</c:v>
                </c:pt>
                <c:pt idx="904">
                  <c:v>0.10383033752441399</c:v>
                </c:pt>
                <c:pt idx="905">
                  <c:v>9.7002029418945299E-2</c:v>
                </c:pt>
                <c:pt idx="906">
                  <c:v>0.10317325592041</c:v>
                </c:pt>
                <c:pt idx="907">
                  <c:v>0.10514783859253</c:v>
                </c:pt>
                <c:pt idx="908">
                  <c:v>0.10252809524536199</c:v>
                </c:pt>
                <c:pt idx="909">
                  <c:v>9.2041492462158203E-2</c:v>
                </c:pt>
                <c:pt idx="910">
                  <c:v>0.1175637245178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497D-4FC4-ACBA-7D8CB84BF7A7}"/>
            </c:ext>
          </c:extLst>
        </c:ser>
        <c:ser>
          <c:idx val="4"/>
          <c:order val="4"/>
          <c:tx>
            <c:strRef>
              <c:f>'[recap TP.xlsx]uv visible part 2'!$F$1</c:f>
              <c:strCache>
                <c:ptCount val="1"/>
                <c:pt idx="0">
                  <c:v>pH 6,05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F$2:$F$912</c:f>
              <c:numCache>
                <c:formatCode>General</c:formatCode>
                <c:ptCount val="911"/>
                <c:pt idx="0">
                  <c:v>2.7381520271301301</c:v>
                </c:pt>
                <c:pt idx="1">
                  <c:v>2.3796944618225102</c:v>
                </c:pt>
                <c:pt idx="2">
                  <c:v>2.0830211639404301</c:v>
                </c:pt>
                <c:pt idx="3">
                  <c:v>1.7761044502258301</c:v>
                </c:pt>
                <c:pt idx="4">
                  <c:v>1.55116939544678</c:v>
                </c:pt>
                <c:pt idx="5">
                  <c:v>1.3784937858581601</c:v>
                </c:pt>
                <c:pt idx="6">
                  <c:v>1.2469558715820299</c:v>
                </c:pt>
                <c:pt idx="7">
                  <c:v>1.1551456451416</c:v>
                </c:pt>
                <c:pt idx="8">
                  <c:v>1.0882682800293</c:v>
                </c:pt>
                <c:pt idx="9">
                  <c:v>1.04047679901123</c:v>
                </c:pt>
                <c:pt idx="10">
                  <c:v>1.0063433647155799</c:v>
                </c:pt>
                <c:pt idx="11">
                  <c:v>0.97845888137817405</c:v>
                </c:pt>
                <c:pt idx="12">
                  <c:v>0.95274543762207098</c:v>
                </c:pt>
                <c:pt idx="13">
                  <c:v>0.92563009262085005</c:v>
                </c:pt>
                <c:pt idx="14">
                  <c:v>0.89834690093994196</c:v>
                </c:pt>
                <c:pt idx="15">
                  <c:v>0.86961698532104503</c:v>
                </c:pt>
                <c:pt idx="16">
                  <c:v>0.83674097061157204</c:v>
                </c:pt>
                <c:pt idx="17">
                  <c:v>0.79581928253173895</c:v>
                </c:pt>
                <c:pt idx="18">
                  <c:v>0.75094652175903398</c:v>
                </c:pt>
                <c:pt idx="19">
                  <c:v>0.709228515625</c:v>
                </c:pt>
                <c:pt idx="20">
                  <c:v>0.673564434051514</c:v>
                </c:pt>
                <c:pt idx="21">
                  <c:v>0.64603328704833995</c:v>
                </c:pt>
                <c:pt idx="22">
                  <c:v>0.62461662292480502</c:v>
                </c:pt>
                <c:pt idx="23">
                  <c:v>0.60657358169555697</c:v>
                </c:pt>
                <c:pt idx="24">
                  <c:v>0.59065485000610396</c:v>
                </c:pt>
                <c:pt idx="25">
                  <c:v>0.57583808898925803</c:v>
                </c:pt>
                <c:pt idx="26">
                  <c:v>0.56297540664672896</c:v>
                </c:pt>
                <c:pt idx="27">
                  <c:v>0.55060482025146495</c:v>
                </c:pt>
                <c:pt idx="28">
                  <c:v>0.53962659835815496</c:v>
                </c:pt>
                <c:pt idx="29">
                  <c:v>0.52941083908081099</c:v>
                </c:pt>
                <c:pt idx="30">
                  <c:v>0.51981163024902399</c:v>
                </c:pt>
                <c:pt idx="31">
                  <c:v>0.50982809066772505</c:v>
                </c:pt>
                <c:pt idx="32">
                  <c:v>0.49885511398315502</c:v>
                </c:pt>
                <c:pt idx="33">
                  <c:v>0.48827886581420898</c:v>
                </c:pt>
                <c:pt idx="34">
                  <c:v>0.47728681564331099</c:v>
                </c:pt>
                <c:pt idx="35">
                  <c:v>0.46715641021728499</c:v>
                </c:pt>
                <c:pt idx="36">
                  <c:v>0.45747709274291998</c:v>
                </c:pt>
                <c:pt idx="37">
                  <c:v>0.44830274581909202</c:v>
                </c:pt>
                <c:pt idx="38">
                  <c:v>0.43825721740722701</c:v>
                </c:pt>
                <c:pt idx="39">
                  <c:v>0.42727994918823298</c:v>
                </c:pt>
                <c:pt idx="40">
                  <c:v>0.41371822357177801</c:v>
                </c:pt>
                <c:pt idx="41">
                  <c:v>0.39692211151123102</c:v>
                </c:pt>
                <c:pt idx="42">
                  <c:v>0.37780523300170898</c:v>
                </c:pt>
                <c:pt idx="43">
                  <c:v>0.35743665695190502</c:v>
                </c:pt>
                <c:pt idx="44">
                  <c:v>0.33698034286499001</c:v>
                </c:pt>
                <c:pt idx="45">
                  <c:v>0.317149639129639</c:v>
                </c:pt>
                <c:pt idx="46">
                  <c:v>0.29961109161376998</c:v>
                </c:pt>
                <c:pt idx="47">
                  <c:v>0.28333711624145502</c:v>
                </c:pt>
                <c:pt idx="48">
                  <c:v>0.26833105087280301</c:v>
                </c:pt>
                <c:pt idx="49">
                  <c:v>0.25441169738769598</c:v>
                </c:pt>
                <c:pt idx="50">
                  <c:v>0.240689277648926</c:v>
                </c:pt>
                <c:pt idx="51">
                  <c:v>0.227676391601563</c:v>
                </c:pt>
                <c:pt idx="52">
                  <c:v>0.21505546569824199</c:v>
                </c:pt>
                <c:pt idx="53">
                  <c:v>0.20305252075195299</c:v>
                </c:pt>
                <c:pt idx="54">
                  <c:v>0.191372871398926</c:v>
                </c:pt>
                <c:pt idx="55">
                  <c:v>0.18023872375488301</c:v>
                </c:pt>
                <c:pt idx="56">
                  <c:v>0.169424533843994</c:v>
                </c:pt>
                <c:pt idx="57">
                  <c:v>0.159419059753418</c:v>
                </c:pt>
                <c:pt idx="58">
                  <c:v>0.150285243988037</c:v>
                </c:pt>
                <c:pt idx="59">
                  <c:v>0.1419677734375</c:v>
                </c:pt>
                <c:pt idx="60">
                  <c:v>0.13533401489257799</c:v>
                </c:pt>
                <c:pt idx="61">
                  <c:v>0.130085945129395</c:v>
                </c:pt>
                <c:pt idx="62">
                  <c:v>0.12638521194457999</c:v>
                </c:pt>
                <c:pt idx="63">
                  <c:v>0.123855590820313</c:v>
                </c:pt>
                <c:pt idx="64">
                  <c:v>0.12252759933471701</c:v>
                </c:pt>
                <c:pt idx="65">
                  <c:v>0.12246894836425801</c:v>
                </c:pt>
                <c:pt idx="66">
                  <c:v>0.12316370010376</c:v>
                </c:pt>
                <c:pt idx="67">
                  <c:v>0.124447822570801</c:v>
                </c:pt>
                <c:pt idx="68">
                  <c:v>0.12652349472045901</c:v>
                </c:pt>
                <c:pt idx="69">
                  <c:v>0.128836154937744</c:v>
                </c:pt>
                <c:pt idx="70">
                  <c:v>0.13172531127929701</c:v>
                </c:pt>
                <c:pt idx="71">
                  <c:v>0.13475847244262701</c:v>
                </c:pt>
                <c:pt idx="72">
                  <c:v>0.13828516006469699</c:v>
                </c:pt>
                <c:pt idx="73">
                  <c:v>0.14202880859375</c:v>
                </c:pt>
                <c:pt idx="74">
                  <c:v>0.14581871032714899</c:v>
                </c:pt>
                <c:pt idx="75">
                  <c:v>0.15023899078369199</c:v>
                </c:pt>
                <c:pt idx="76">
                  <c:v>0.15509462356567399</c:v>
                </c:pt>
                <c:pt idx="77">
                  <c:v>0.15988826751709001</c:v>
                </c:pt>
                <c:pt idx="78">
                  <c:v>0.16517066955566401</c:v>
                </c:pt>
                <c:pt idx="79">
                  <c:v>0.17071437835693401</c:v>
                </c:pt>
                <c:pt idx="80">
                  <c:v>0.176417350769043</c:v>
                </c:pt>
                <c:pt idx="81">
                  <c:v>0.18268251419067399</c:v>
                </c:pt>
                <c:pt idx="82">
                  <c:v>0.18903398513794001</c:v>
                </c:pt>
                <c:pt idx="83">
                  <c:v>0.19544458389282199</c:v>
                </c:pt>
                <c:pt idx="84">
                  <c:v>0.20249891281127999</c:v>
                </c:pt>
                <c:pt idx="85">
                  <c:v>0.20960760116577201</c:v>
                </c:pt>
                <c:pt idx="86">
                  <c:v>0.21673059463500999</c:v>
                </c:pt>
                <c:pt idx="87">
                  <c:v>0.22378206253051799</c:v>
                </c:pt>
                <c:pt idx="88">
                  <c:v>0.23122501373290999</c:v>
                </c:pt>
                <c:pt idx="89">
                  <c:v>0.23898363113403301</c:v>
                </c:pt>
                <c:pt idx="90">
                  <c:v>0.246711730957031</c:v>
                </c:pt>
                <c:pt idx="91">
                  <c:v>0.25475311279296903</c:v>
                </c:pt>
                <c:pt idx="92">
                  <c:v>0.262927055358887</c:v>
                </c:pt>
                <c:pt idx="93">
                  <c:v>0.27075624465942399</c:v>
                </c:pt>
                <c:pt idx="94">
                  <c:v>0.27881765365600603</c:v>
                </c:pt>
                <c:pt idx="95">
                  <c:v>0.28717708587646501</c:v>
                </c:pt>
                <c:pt idx="96">
                  <c:v>0.29557847976684598</c:v>
                </c:pt>
                <c:pt idx="97">
                  <c:v>0.30461931228637701</c:v>
                </c:pt>
                <c:pt idx="98">
                  <c:v>0.31342840194702198</c:v>
                </c:pt>
                <c:pt idx="99">
                  <c:v>0.32239198684692399</c:v>
                </c:pt>
                <c:pt idx="100">
                  <c:v>0.331222534179688</c:v>
                </c:pt>
                <c:pt idx="101">
                  <c:v>0.34035110473632801</c:v>
                </c:pt>
                <c:pt idx="102">
                  <c:v>0.34924697875976601</c:v>
                </c:pt>
                <c:pt idx="103">
                  <c:v>0.35848903656005898</c:v>
                </c:pt>
                <c:pt idx="104">
                  <c:v>0.36746406555175798</c:v>
                </c:pt>
                <c:pt idx="105">
                  <c:v>0.37684440612793002</c:v>
                </c:pt>
                <c:pt idx="106">
                  <c:v>0.38577079772949202</c:v>
                </c:pt>
                <c:pt idx="107">
                  <c:v>0.39506864547729498</c:v>
                </c:pt>
                <c:pt idx="108">
                  <c:v>0.40417718887329102</c:v>
                </c:pt>
                <c:pt idx="109">
                  <c:v>0.412826538085938</c:v>
                </c:pt>
                <c:pt idx="110">
                  <c:v>0.42156124114990301</c:v>
                </c:pt>
                <c:pt idx="111">
                  <c:v>0.429873466491699</c:v>
                </c:pt>
                <c:pt idx="112">
                  <c:v>0.43761682510375999</c:v>
                </c:pt>
                <c:pt idx="113">
                  <c:v>0.44543027877807601</c:v>
                </c:pt>
                <c:pt idx="114">
                  <c:v>0.45248842239379899</c:v>
                </c:pt>
                <c:pt idx="115">
                  <c:v>0.45954322814941401</c:v>
                </c:pt>
                <c:pt idx="116">
                  <c:v>0.46612215042114302</c:v>
                </c:pt>
                <c:pt idx="117">
                  <c:v>0.47188663482665999</c:v>
                </c:pt>
                <c:pt idx="118">
                  <c:v>0.47747230529785201</c:v>
                </c:pt>
                <c:pt idx="119">
                  <c:v>0.48225831985473699</c:v>
                </c:pt>
                <c:pt idx="120">
                  <c:v>0.48711442947387701</c:v>
                </c:pt>
                <c:pt idx="121">
                  <c:v>0.49156951904296903</c:v>
                </c:pt>
                <c:pt idx="122">
                  <c:v>0.49476385116577198</c:v>
                </c:pt>
                <c:pt idx="123">
                  <c:v>0.49812793731689498</c:v>
                </c:pt>
                <c:pt idx="124">
                  <c:v>0.50077772140502996</c:v>
                </c:pt>
                <c:pt idx="125">
                  <c:v>0.50232028961181696</c:v>
                </c:pt>
                <c:pt idx="126">
                  <c:v>0.50312423706054699</c:v>
                </c:pt>
                <c:pt idx="127">
                  <c:v>0.50396490097045898</c:v>
                </c:pt>
                <c:pt idx="128">
                  <c:v>0.50390148162841797</c:v>
                </c:pt>
                <c:pt idx="129">
                  <c:v>0.50290918350219804</c:v>
                </c:pt>
                <c:pt idx="130">
                  <c:v>0.50213146209716797</c:v>
                </c:pt>
                <c:pt idx="131">
                  <c:v>0.50015211105346702</c:v>
                </c:pt>
                <c:pt idx="132">
                  <c:v>0.497403144836426</c:v>
                </c:pt>
                <c:pt idx="133">
                  <c:v>0.49472761154174799</c:v>
                </c:pt>
                <c:pt idx="134">
                  <c:v>0.49048089981079102</c:v>
                </c:pt>
                <c:pt idx="135">
                  <c:v>0.48526239395141602</c:v>
                </c:pt>
                <c:pt idx="136">
                  <c:v>0.48139572143554699</c:v>
                </c:pt>
                <c:pt idx="137">
                  <c:v>0.47561740875244202</c:v>
                </c:pt>
                <c:pt idx="138">
                  <c:v>0.46940803527832098</c:v>
                </c:pt>
                <c:pt idx="139">
                  <c:v>0.46358776092529302</c:v>
                </c:pt>
                <c:pt idx="140">
                  <c:v>0.45652866363525402</c:v>
                </c:pt>
                <c:pt idx="141">
                  <c:v>0.44943046569824202</c:v>
                </c:pt>
                <c:pt idx="142">
                  <c:v>0.440675258636475</c:v>
                </c:pt>
                <c:pt idx="143">
                  <c:v>0.43222761154174799</c:v>
                </c:pt>
                <c:pt idx="144">
                  <c:v>0.42409181594848699</c:v>
                </c:pt>
                <c:pt idx="145">
                  <c:v>0.414689540863037</c:v>
                </c:pt>
                <c:pt idx="146">
                  <c:v>0.40620517730712902</c:v>
                </c:pt>
                <c:pt idx="147">
                  <c:v>0.39734077453613298</c:v>
                </c:pt>
                <c:pt idx="148">
                  <c:v>0.388011455535889</c:v>
                </c:pt>
                <c:pt idx="149">
                  <c:v>0.37927293777465798</c:v>
                </c:pt>
                <c:pt idx="150">
                  <c:v>0.37003421783447299</c:v>
                </c:pt>
                <c:pt idx="151">
                  <c:v>0.36047887802124001</c:v>
                </c:pt>
                <c:pt idx="152">
                  <c:v>0.35132980346679699</c:v>
                </c:pt>
                <c:pt idx="153">
                  <c:v>0.34143686294555697</c:v>
                </c:pt>
                <c:pt idx="154">
                  <c:v>0.33177757263183599</c:v>
                </c:pt>
                <c:pt idx="155">
                  <c:v>0.32269620895385798</c:v>
                </c:pt>
                <c:pt idx="156">
                  <c:v>0.31332015991210999</c:v>
                </c:pt>
                <c:pt idx="157">
                  <c:v>0.30400419235229498</c:v>
                </c:pt>
                <c:pt idx="158">
                  <c:v>0.29476070404052801</c:v>
                </c:pt>
                <c:pt idx="159">
                  <c:v>0.28581476211547902</c:v>
                </c:pt>
                <c:pt idx="160">
                  <c:v>0.27618169784545898</c:v>
                </c:pt>
                <c:pt idx="161">
                  <c:v>0.26667404174804699</c:v>
                </c:pt>
                <c:pt idx="162">
                  <c:v>0.25791311264038103</c:v>
                </c:pt>
                <c:pt idx="163">
                  <c:v>0.24899244308471699</c:v>
                </c:pt>
                <c:pt idx="164">
                  <c:v>0.24034595489502</c:v>
                </c:pt>
                <c:pt idx="165">
                  <c:v>0.23213148117065499</c:v>
                </c:pt>
                <c:pt idx="166">
                  <c:v>0.22321128845214899</c:v>
                </c:pt>
                <c:pt idx="167">
                  <c:v>0.215014457702637</c:v>
                </c:pt>
                <c:pt idx="168">
                  <c:v>0.20670080184936501</c:v>
                </c:pt>
                <c:pt idx="169">
                  <c:v>0.19834327697753901</c:v>
                </c:pt>
                <c:pt idx="170">
                  <c:v>0.18866014480590801</c:v>
                </c:pt>
                <c:pt idx="171">
                  <c:v>0.179087638854981</c:v>
                </c:pt>
                <c:pt idx="172">
                  <c:v>0.17078590393066401</c:v>
                </c:pt>
                <c:pt idx="173">
                  <c:v>0.16584539413452201</c:v>
                </c:pt>
                <c:pt idx="174">
                  <c:v>0.16137266159057601</c:v>
                </c:pt>
                <c:pt idx="175">
                  <c:v>0.15603733062744199</c:v>
                </c:pt>
                <c:pt idx="176">
                  <c:v>0.15102148056030301</c:v>
                </c:pt>
                <c:pt idx="177">
                  <c:v>0.14550065994262701</c:v>
                </c:pt>
                <c:pt idx="178">
                  <c:v>0.13932752609252999</c:v>
                </c:pt>
                <c:pt idx="179">
                  <c:v>0.13404893875122101</c:v>
                </c:pt>
                <c:pt idx="180">
                  <c:v>0.128564357757569</c:v>
                </c:pt>
                <c:pt idx="181">
                  <c:v>0.12359571456909201</c:v>
                </c:pt>
                <c:pt idx="182">
                  <c:v>0.118819236755371</c:v>
                </c:pt>
                <c:pt idx="183">
                  <c:v>0.113375186920166</c:v>
                </c:pt>
                <c:pt idx="184">
                  <c:v>0.10913610458374</c:v>
                </c:pt>
                <c:pt idx="185">
                  <c:v>0.104804039001465</c:v>
                </c:pt>
                <c:pt idx="186">
                  <c:v>0.100811958312988</c:v>
                </c:pt>
                <c:pt idx="187">
                  <c:v>9.6485137939453097E-2</c:v>
                </c:pt>
                <c:pt idx="188">
                  <c:v>9.2849254608154297E-2</c:v>
                </c:pt>
                <c:pt idx="189">
                  <c:v>8.9139938354492201E-2</c:v>
                </c:pt>
                <c:pt idx="190">
                  <c:v>8.5764408111572293E-2</c:v>
                </c:pt>
                <c:pt idx="191">
                  <c:v>8.2782745361328097E-2</c:v>
                </c:pt>
                <c:pt idx="192">
                  <c:v>8.0457687377929701E-2</c:v>
                </c:pt>
                <c:pt idx="193">
                  <c:v>7.7762603759765694E-2</c:v>
                </c:pt>
                <c:pt idx="194">
                  <c:v>7.5037002563476604E-2</c:v>
                </c:pt>
                <c:pt idx="195">
                  <c:v>7.2749137878417997E-2</c:v>
                </c:pt>
                <c:pt idx="196">
                  <c:v>7.0777416229248102E-2</c:v>
                </c:pt>
                <c:pt idx="197">
                  <c:v>6.8375110626220703E-2</c:v>
                </c:pt>
                <c:pt idx="198">
                  <c:v>6.6401481628417997E-2</c:v>
                </c:pt>
                <c:pt idx="199">
                  <c:v>6.4749240875244196E-2</c:v>
                </c:pt>
                <c:pt idx="200">
                  <c:v>6.3220977783203194E-2</c:v>
                </c:pt>
                <c:pt idx="201">
                  <c:v>6.1655998229980503E-2</c:v>
                </c:pt>
                <c:pt idx="202">
                  <c:v>6.0122966766357498E-2</c:v>
                </c:pt>
                <c:pt idx="203">
                  <c:v>5.8873653411865297E-2</c:v>
                </c:pt>
                <c:pt idx="204">
                  <c:v>5.7600021362304701E-2</c:v>
                </c:pt>
                <c:pt idx="205">
                  <c:v>5.6280612945556703E-2</c:v>
                </c:pt>
                <c:pt idx="206">
                  <c:v>5.53741455078125E-2</c:v>
                </c:pt>
                <c:pt idx="207">
                  <c:v>5.4479122161865297E-2</c:v>
                </c:pt>
                <c:pt idx="208">
                  <c:v>5.3513050079345703E-2</c:v>
                </c:pt>
                <c:pt idx="209">
                  <c:v>5.2500724792480503E-2</c:v>
                </c:pt>
                <c:pt idx="210">
                  <c:v>5.1516532897949198E-2</c:v>
                </c:pt>
                <c:pt idx="211">
                  <c:v>5.1186084747314502E-2</c:v>
                </c:pt>
                <c:pt idx="212">
                  <c:v>5.0437450408935602E-2</c:v>
                </c:pt>
                <c:pt idx="213">
                  <c:v>4.9978733062744203E-2</c:v>
                </c:pt>
                <c:pt idx="214">
                  <c:v>4.9837112426757799E-2</c:v>
                </c:pt>
                <c:pt idx="215">
                  <c:v>4.9320220947265597E-2</c:v>
                </c:pt>
                <c:pt idx="216">
                  <c:v>4.8709869384765597E-2</c:v>
                </c:pt>
                <c:pt idx="217">
                  <c:v>4.8290729522705099E-2</c:v>
                </c:pt>
                <c:pt idx="218">
                  <c:v>4.7645092010498102E-2</c:v>
                </c:pt>
                <c:pt idx="219">
                  <c:v>4.8112869262695299E-2</c:v>
                </c:pt>
                <c:pt idx="220">
                  <c:v>4.7233581542968799E-2</c:v>
                </c:pt>
                <c:pt idx="221">
                  <c:v>4.68859672546387E-2</c:v>
                </c:pt>
                <c:pt idx="222">
                  <c:v>4.66876029968262E-2</c:v>
                </c:pt>
                <c:pt idx="223">
                  <c:v>4.6466827392578097E-2</c:v>
                </c:pt>
                <c:pt idx="224">
                  <c:v>4.60095405578613E-2</c:v>
                </c:pt>
                <c:pt idx="225">
                  <c:v>4.6052455902099602E-2</c:v>
                </c:pt>
                <c:pt idx="226">
                  <c:v>4.53853607177735E-2</c:v>
                </c:pt>
                <c:pt idx="227">
                  <c:v>4.5017242431640597E-2</c:v>
                </c:pt>
                <c:pt idx="228">
                  <c:v>4.4776916503906299E-2</c:v>
                </c:pt>
                <c:pt idx="229">
                  <c:v>4.4701576232910198E-2</c:v>
                </c:pt>
                <c:pt idx="230">
                  <c:v>4.473876953125E-2</c:v>
                </c:pt>
                <c:pt idx="231">
                  <c:v>4.4092178344726597E-2</c:v>
                </c:pt>
                <c:pt idx="232">
                  <c:v>4.3963909149169901E-2</c:v>
                </c:pt>
                <c:pt idx="233">
                  <c:v>4.3583869934082101E-2</c:v>
                </c:pt>
                <c:pt idx="234">
                  <c:v>4.3364524841308601E-2</c:v>
                </c:pt>
                <c:pt idx="235">
                  <c:v>4.3256759643554701E-2</c:v>
                </c:pt>
                <c:pt idx="236">
                  <c:v>4.3034553527832101E-2</c:v>
                </c:pt>
                <c:pt idx="237">
                  <c:v>4.2640209197998102E-2</c:v>
                </c:pt>
                <c:pt idx="238">
                  <c:v>4.26735877990723E-2</c:v>
                </c:pt>
                <c:pt idx="239">
                  <c:v>4.2350769042968799E-2</c:v>
                </c:pt>
                <c:pt idx="240">
                  <c:v>4.2026042938232401E-2</c:v>
                </c:pt>
                <c:pt idx="241">
                  <c:v>4.17370796203613E-2</c:v>
                </c:pt>
                <c:pt idx="242">
                  <c:v>4.1652679443359403E-2</c:v>
                </c:pt>
                <c:pt idx="243">
                  <c:v>4.1104316711425802E-2</c:v>
                </c:pt>
                <c:pt idx="244">
                  <c:v>4.0506362915039097E-2</c:v>
                </c:pt>
                <c:pt idx="245">
                  <c:v>4.0958404541015597E-2</c:v>
                </c:pt>
                <c:pt idx="246">
                  <c:v>4.0398597717285198E-2</c:v>
                </c:pt>
                <c:pt idx="247">
                  <c:v>4.01349067687988E-2</c:v>
                </c:pt>
                <c:pt idx="248">
                  <c:v>4.06441688537598E-2</c:v>
                </c:pt>
                <c:pt idx="249">
                  <c:v>4.0412425994873102E-2</c:v>
                </c:pt>
                <c:pt idx="250">
                  <c:v>3.9766311645507799E-2</c:v>
                </c:pt>
                <c:pt idx="251">
                  <c:v>3.9786338806152399E-2</c:v>
                </c:pt>
                <c:pt idx="252">
                  <c:v>3.93872261047363E-2</c:v>
                </c:pt>
                <c:pt idx="253">
                  <c:v>3.9462566375732401E-2</c:v>
                </c:pt>
                <c:pt idx="254">
                  <c:v>3.8760185241699198E-2</c:v>
                </c:pt>
                <c:pt idx="255">
                  <c:v>3.8665771484375E-2</c:v>
                </c:pt>
                <c:pt idx="256">
                  <c:v>3.8849353790283203E-2</c:v>
                </c:pt>
                <c:pt idx="257">
                  <c:v>3.8594245910644601E-2</c:v>
                </c:pt>
                <c:pt idx="258">
                  <c:v>3.8333415985107401E-2</c:v>
                </c:pt>
                <c:pt idx="259">
                  <c:v>3.82537841796875E-2</c:v>
                </c:pt>
                <c:pt idx="260">
                  <c:v>3.7802696228027399E-2</c:v>
                </c:pt>
                <c:pt idx="261">
                  <c:v>3.7874221801757799E-2</c:v>
                </c:pt>
                <c:pt idx="262">
                  <c:v>3.7665367126464899E-2</c:v>
                </c:pt>
                <c:pt idx="263">
                  <c:v>3.7151336669921903E-2</c:v>
                </c:pt>
                <c:pt idx="264">
                  <c:v>3.7143707275390597E-2</c:v>
                </c:pt>
                <c:pt idx="265">
                  <c:v>3.7415504455566399E-2</c:v>
                </c:pt>
                <c:pt idx="266">
                  <c:v>3.6910533905029297E-2</c:v>
                </c:pt>
                <c:pt idx="267">
                  <c:v>3.7443161010742201E-2</c:v>
                </c:pt>
                <c:pt idx="268">
                  <c:v>3.7161827087402399E-2</c:v>
                </c:pt>
                <c:pt idx="269">
                  <c:v>3.6858081817627002E-2</c:v>
                </c:pt>
                <c:pt idx="270">
                  <c:v>3.6931514739990297E-2</c:v>
                </c:pt>
                <c:pt idx="271">
                  <c:v>3.6801338195800802E-2</c:v>
                </c:pt>
                <c:pt idx="272">
                  <c:v>3.6805152893066399E-2</c:v>
                </c:pt>
                <c:pt idx="273">
                  <c:v>3.6694526672363302E-2</c:v>
                </c:pt>
                <c:pt idx="274">
                  <c:v>3.6502838134765597E-2</c:v>
                </c:pt>
                <c:pt idx="275">
                  <c:v>3.6844253540039097E-2</c:v>
                </c:pt>
                <c:pt idx="276">
                  <c:v>3.6334514617919901E-2</c:v>
                </c:pt>
                <c:pt idx="277">
                  <c:v>3.6277770996093799E-2</c:v>
                </c:pt>
                <c:pt idx="278">
                  <c:v>3.6242961883544901E-2</c:v>
                </c:pt>
                <c:pt idx="279">
                  <c:v>3.5865306854248102E-2</c:v>
                </c:pt>
                <c:pt idx="280">
                  <c:v>3.6207675933837898E-2</c:v>
                </c:pt>
                <c:pt idx="281">
                  <c:v>3.57012748718262E-2</c:v>
                </c:pt>
                <c:pt idx="282">
                  <c:v>3.5636901855468799E-2</c:v>
                </c:pt>
                <c:pt idx="283">
                  <c:v>3.5604476928711E-2</c:v>
                </c:pt>
                <c:pt idx="284">
                  <c:v>3.5638809204101597E-2</c:v>
                </c:pt>
                <c:pt idx="285">
                  <c:v>3.5898208618164097E-2</c:v>
                </c:pt>
                <c:pt idx="286">
                  <c:v>3.5701751708984403E-2</c:v>
                </c:pt>
                <c:pt idx="287">
                  <c:v>3.55324745178223E-2</c:v>
                </c:pt>
                <c:pt idx="288">
                  <c:v>3.5652160644531299E-2</c:v>
                </c:pt>
                <c:pt idx="289">
                  <c:v>3.5722255706787102E-2</c:v>
                </c:pt>
                <c:pt idx="290">
                  <c:v>3.5653591156005901E-2</c:v>
                </c:pt>
                <c:pt idx="291">
                  <c:v>3.5677433013916002E-2</c:v>
                </c:pt>
                <c:pt idx="292">
                  <c:v>3.5185813903808601E-2</c:v>
                </c:pt>
                <c:pt idx="293">
                  <c:v>3.5538196563720703E-2</c:v>
                </c:pt>
                <c:pt idx="294">
                  <c:v>3.52587699890137E-2</c:v>
                </c:pt>
                <c:pt idx="295">
                  <c:v>3.5194873809814502E-2</c:v>
                </c:pt>
                <c:pt idx="296">
                  <c:v>3.5663127899169901E-2</c:v>
                </c:pt>
                <c:pt idx="297">
                  <c:v>3.4814357757568401E-2</c:v>
                </c:pt>
                <c:pt idx="298">
                  <c:v>3.4540176391601597E-2</c:v>
                </c:pt>
                <c:pt idx="299">
                  <c:v>3.4863948822021498E-2</c:v>
                </c:pt>
                <c:pt idx="300">
                  <c:v>3.4896373748779297E-2</c:v>
                </c:pt>
                <c:pt idx="301">
                  <c:v>3.4725189208984403E-2</c:v>
                </c:pt>
                <c:pt idx="302">
                  <c:v>3.4676551818847698E-2</c:v>
                </c:pt>
                <c:pt idx="303">
                  <c:v>3.497314453125E-2</c:v>
                </c:pt>
                <c:pt idx="304">
                  <c:v>3.4956932067871101E-2</c:v>
                </c:pt>
                <c:pt idx="305">
                  <c:v>3.4940242767333998E-2</c:v>
                </c:pt>
                <c:pt idx="306">
                  <c:v>3.4702301025390597E-2</c:v>
                </c:pt>
                <c:pt idx="307">
                  <c:v>3.4813404083252002E-2</c:v>
                </c:pt>
                <c:pt idx="308">
                  <c:v>3.48467826843262E-2</c:v>
                </c:pt>
                <c:pt idx="309">
                  <c:v>3.4556388854980503E-2</c:v>
                </c:pt>
                <c:pt idx="310">
                  <c:v>3.4660816192627002E-2</c:v>
                </c:pt>
                <c:pt idx="311">
                  <c:v>3.4681320190429701E-2</c:v>
                </c:pt>
                <c:pt idx="312">
                  <c:v>3.44738960266113E-2</c:v>
                </c:pt>
                <c:pt idx="313">
                  <c:v>3.4400463104248102E-2</c:v>
                </c:pt>
                <c:pt idx="314">
                  <c:v>3.41296195983887E-2</c:v>
                </c:pt>
                <c:pt idx="315">
                  <c:v>3.4091949462890597E-2</c:v>
                </c:pt>
                <c:pt idx="316">
                  <c:v>3.41753959655762E-2</c:v>
                </c:pt>
                <c:pt idx="317">
                  <c:v>3.4224033355712898E-2</c:v>
                </c:pt>
                <c:pt idx="318">
                  <c:v>3.4233093261718799E-2</c:v>
                </c:pt>
                <c:pt idx="319">
                  <c:v>3.4085750579833998E-2</c:v>
                </c:pt>
                <c:pt idx="320">
                  <c:v>3.41296195983887E-2</c:v>
                </c:pt>
                <c:pt idx="321">
                  <c:v>3.4039974212646498E-2</c:v>
                </c:pt>
                <c:pt idx="322">
                  <c:v>3.39913368225098E-2</c:v>
                </c:pt>
                <c:pt idx="323">
                  <c:v>3.4189224243164097E-2</c:v>
                </c:pt>
                <c:pt idx="324">
                  <c:v>3.3999919891357401E-2</c:v>
                </c:pt>
                <c:pt idx="325">
                  <c:v>3.4130096435546903E-2</c:v>
                </c:pt>
                <c:pt idx="326">
                  <c:v>3.3954620361328097E-2</c:v>
                </c:pt>
                <c:pt idx="327">
                  <c:v>3.3965110778808601E-2</c:v>
                </c:pt>
                <c:pt idx="328">
                  <c:v>3.38854789733887E-2</c:v>
                </c:pt>
                <c:pt idx="329">
                  <c:v>3.3913612365722698E-2</c:v>
                </c:pt>
                <c:pt idx="330">
                  <c:v>3.3914089202880901E-2</c:v>
                </c:pt>
                <c:pt idx="331">
                  <c:v>3.3919811248779297E-2</c:v>
                </c:pt>
                <c:pt idx="332">
                  <c:v>3.3669948577880901E-2</c:v>
                </c:pt>
                <c:pt idx="333">
                  <c:v>3.3860206604003899E-2</c:v>
                </c:pt>
                <c:pt idx="334">
                  <c:v>3.3653259277343799E-2</c:v>
                </c:pt>
                <c:pt idx="335">
                  <c:v>3.38802337646485E-2</c:v>
                </c:pt>
                <c:pt idx="336">
                  <c:v>3.3528804779052797E-2</c:v>
                </c:pt>
                <c:pt idx="337">
                  <c:v>3.3573150634765597E-2</c:v>
                </c:pt>
                <c:pt idx="338">
                  <c:v>3.3644199371337898E-2</c:v>
                </c:pt>
                <c:pt idx="339">
                  <c:v>3.3623218536377002E-2</c:v>
                </c:pt>
                <c:pt idx="340">
                  <c:v>3.3401012420654297E-2</c:v>
                </c:pt>
                <c:pt idx="341">
                  <c:v>3.3523082733154297E-2</c:v>
                </c:pt>
                <c:pt idx="342">
                  <c:v>3.3692359924316399E-2</c:v>
                </c:pt>
                <c:pt idx="343">
                  <c:v>3.3471584320068401E-2</c:v>
                </c:pt>
                <c:pt idx="344">
                  <c:v>3.3627033233642599E-2</c:v>
                </c:pt>
                <c:pt idx="345">
                  <c:v>3.35488319396973E-2</c:v>
                </c:pt>
                <c:pt idx="346">
                  <c:v>3.3302307128906299E-2</c:v>
                </c:pt>
                <c:pt idx="347">
                  <c:v>3.3447265625E-2</c:v>
                </c:pt>
                <c:pt idx="348">
                  <c:v>3.3389568328857401E-2</c:v>
                </c:pt>
                <c:pt idx="349">
                  <c:v>3.3431529998779297E-2</c:v>
                </c:pt>
                <c:pt idx="350">
                  <c:v>3.3417701721191399E-2</c:v>
                </c:pt>
                <c:pt idx="351">
                  <c:v>3.3360958099365297E-2</c:v>
                </c:pt>
                <c:pt idx="352">
                  <c:v>3.3177375793457101E-2</c:v>
                </c:pt>
                <c:pt idx="353">
                  <c:v>3.33099365234375E-2</c:v>
                </c:pt>
                <c:pt idx="354">
                  <c:v>3.3288002014160198E-2</c:v>
                </c:pt>
                <c:pt idx="355">
                  <c:v>3.3280849456787102E-2</c:v>
                </c:pt>
                <c:pt idx="356">
                  <c:v>3.3324241638183601E-2</c:v>
                </c:pt>
                <c:pt idx="357">
                  <c:v>3.3278465270996101E-2</c:v>
                </c:pt>
                <c:pt idx="358">
                  <c:v>3.3210277557373102E-2</c:v>
                </c:pt>
                <c:pt idx="359">
                  <c:v>3.3262252807617201E-2</c:v>
                </c:pt>
                <c:pt idx="360">
                  <c:v>3.3288478851318401E-2</c:v>
                </c:pt>
                <c:pt idx="361">
                  <c:v>3.3226013183593799E-2</c:v>
                </c:pt>
                <c:pt idx="362">
                  <c:v>3.31006050109863E-2</c:v>
                </c:pt>
                <c:pt idx="363">
                  <c:v>3.2979488372802797E-2</c:v>
                </c:pt>
                <c:pt idx="364">
                  <c:v>3.3114433288574198E-2</c:v>
                </c:pt>
                <c:pt idx="365">
                  <c:v>3.3105373382568401E-2</c:v>
                </c:pt>
                <c:pt idx="366">
                  <c:v>3.2975673675537102E-2</c:v>
                </c:pt>
                <c:pt idx="367">
                  <c:v>3.3013820648193401E-2</c:v>
                </c:pt>
                <c:pt idx="368">
                  <c:v>3.3063888549804701E-2</c:v>
                </c:pt>
                <c:pt idx="369">
                  <c:v>3.3148765563964899E-2</c:v>
                </c:pt>
                <c:pt idx="370">
                  <c:v>3.3023834228515597E-2</c:v>
                </c:pt>
                <c:pt idx="371">
                  <c:v>3.3020496368408203E-2</c:v>
                </c:pt>
                <c:pt idx="372">
                  <c:v>3.2941341400146498E-2</c:v>
                </c:pt>
                <c:pt idx="373">
                  <c:v>3.2979488372802797E-2</c:v>
                </c:pt>
                <c:pt idx="374">
                  <c:v>3.2883644104003899E-2</c:v>
                </c:pt>
                <c:pt idx="375">
                  <c:v>3.2873630523681703E-2</c:v>
                </c:pt>
                <c:pt idx="376">
                  <c:v>3.2920837402343799E-2</c:v>
                </c:pt>
                <c:pt idx="377">
                  <c:v>3.3043384552002002E-2</c:v>
                </c:pt>
                <c:pt idx="378">
                  <c:v>3.2911777496337898E-2</c:v>
                </c:pt>
                <c:pt idx="379">
                  <c:v>3.2900810241699198E-2</c:v>
                </c:pt>
                <c:pt idx="380">
                  <c:v>3.3050060272216797E-2</c:v>
                </c:pt>
                <c:pt idx="381">
                  <c:v>3.3149719238281299E-2</c:v>
                </c:pt>
                <c:pt idx="382">
                  <c:v>3.2912731170654297E-2</c:v>
                </c:pt>
                <c:pt idx="383">
                  <c:v>3.2921791076660198E-2</c:v>
                </c:pt>
                <c:pt idx="384">
                  <c:v>3.2999038696289097E-2</c:v>
                </c:pt>
                <c:pt idx="385">
                  <c:v>3.3065319061279297E-2</c:v>
                </c:pt>
                <c:pt idx="386">
                  <c:v>3.2828330993652399E-2</c:v>
                </c:pt>
                <c:pt idx="387">
                  <c:v>3.3184528350830099E-2</c:v>
                </c:pt>
                <c:pt idx="388">
                  <c:v>3.3022880554199198E-2</c:v>
                </c:pt>
                <c:pt idx="389">
                  <c:v>3.2756805419921903E-2</c:v>
                </c:pt>
                <c:pt idx="390">
                  <c:v>3.2942295074462898E-2</c:v>
                </c:pt>
                <c:pt idx="391">
                  <c:v>3.3224105834961E-2</c:v>
                </c:pt>
                <c:pt idx="392">
                  <c:v>3.2962799072265597E-2</c:v>
                </c:pt>
                <c:pt idx="393">
                  <c:v>3.2751560211181703E-2</c:v>
                </c:pt>
                <c:pt idx="394">
                  <c:v>3.2528400421142599E-2</c:v>
                </c:pt>
                <c:pt idx="395">
                  <c:v>3.3135890960693401E-2</c:v>
                </c:pt>
                <c:pt idx="396">
                  <c:v>3.2734870910644601E-2</c:v>
                </c:pt>
                <c:pt idx="397">
                  <c:v>3.2666683197021498E-2</c:v>
                </c:pt>
                <c:pt idx="398">
                  <c:v>3.29937934875488E-2</c:v>
                </c:pt>
                <c:pt idx="399">
                  <c:v>3.2692432403564502E-2</c:v>
                </c:pt>
                <c:pt idx="400">
                  <c:v>3.2740592956543003E-2</c:v>
                </c:pt>
                <c:pt idx="401">
                  <c:v>3.2832145690918003E-2</c:v>
                </c:pt>
                <c:pt idx="402">
                  <c:v>3.2777786254882799E-2</c:v>
                </c:pt>
                <c:pt idx="403">
                  <c:v>3.33504676818848E-2</c:v>
                </c:pt>
                <c:pt idx="404">
                  <c:v>3.27706336975098E-2</c:v>
                </c:pt>
                <c:pt idx="405">
                  <c:v>3.2941341400146498E-2</c:v>
                </c:pt>
                <c:pt idx="406">
                  <c:v>3.2879829406738302E-2</c:v>
                </c:pt>
                <c:pt idx="407">
                  <c:v>3.3066749572753899E-2</c:v>
                </c:pt>
                <c:pt idx="408">
                  <c:v>3.32088470458985E-2</c:v>
                </c:pt>
                <c:pt idx="409">
                  <c:v>3.3225536346435602E-2</c:v>
                </c:pt>
                <c:pt idx="410">
                  <c:v>3.2972812652587898E-2</c:v>
                </c:pt>
                <c:pt idx="411">
                  <c:v>3.3141613006591797E-2</c:v>
                </c:pt>
                <c:pt idx="412">
                  <c:v>3.3165931701660198E-2</c:v>
                </c:pt>
                <c:pt idx="413">
                  <c:v>3.3171176910400398E-2</c:v>
                </c:pt>
                <c:pt idx="414">
                  <c:v>3.3203125E-2</c:v>
                </c:pt>
                <c:pt idx="415">
                  <c:v>3.3055305480957101E-2</c:v>
                </c:pt>
                <c:pt idx="416">
                  <c:v>3.3318042755127002E-2</c:v>
                </c:pt>
                <c:pt idx="417">
                  <c:v>3.32751274108887E-2</c:v>
                </c:pt>
                <c:pt idx="418">
                  <c:v>3.3069133758544901E-2</c:v>
                </c:pt>
                <c:pt idx="419">
                  <c:v>3.3181667327880901E-2</c:v>
                </c:pt>
                <c:pt idx="420">
                  <c:v>3.3108711242675802E-2</c:v>
                </c:pt>
                <c:pt idx="421">
                  <c:v>3.3185005187988302E-2</c:v>
                </c:pt>
                <c:pt idx="422">
                  <c:v>3.3114433288574198E-2</c:v>
                </c:pt>
                <c:pt idx="423">
                  <c:v>3.3207893371582101E-2</c:v>
                </c:pt>
                <c:pt idx="424">
                  <c:v>3.2987594604492201E-2</c:v>
                </c:pt>
                <c:pt idx="425">
                  <c:v>3.3274650573730503E-2</c:v>
                </c:pt>
                <c:pt idx="426">
                  <c:v>3.30963134765625E-2</c:v>
                </c:pt>
                <c:pt idx="427">
                  <c:v>3.3164024353027399E-2</c:v>
                </c:pt>
                <c:pt idx="428">
                  <c:v>3.3083915710449198E-2</c:v>
                </c:pt>
                <c:pt idx="429">
                  <c:v>3.29394340515137E-2</c:v>
                </c:pt>
                <c:pt idx="430">
                  <c:v>3.30047607421875E-2</c:v>
                </c:pt>
                <c:pt idx="431">
                  <c:v>3.2864093780517599E-2</c:v>
                </c:pt>
                <c:pt idx="432">
                  <c:v>3.2823085784912102E-2</c:v>
                </c:pt>
                <c:pt idx="433">
                  <c:v>3.27715873718262E-2</c:v>
                </c:pt>
                <c:pt idx="434">
                  <c:v>3.2451629638671903E-2</c:v>
                </c:pt>
                <c:pt idx="435">
                  <c:v>3.2437324523925802E-2</c:v>
                </c:pt>
                <c:pt idx="436">
                  <c:v>3.3056735992431703E-2</c:v>
                </c:pt>
                <c:pt idx="437">
                  <c:v>3.3596038818359403E-2</c:v>
                </c:pt>
                <c:pt idx="438">
                  <c:v>3.3202171325683601E-2</c:v>
                </c:pt>
                <c:pt idx="439">
                  <c:v>3.3309459686279297E-2</c:v>
                </c:pt>
                <c:pt idx="440">
                  <c:v>3.3740043640136698E-2</c:v>
                </c:pt>
                <c:pt idx="441">
                  <c:v>3.4065246582031299E-2</c:v>
                </c:pt>
                <c:pt idx="442">
                  <c:v>3.3669471740722698E-2</c:v>
                </c:pt>
                <c:pt idx="443">
                  <c:v>3.3657073974609403E-2</c:v>
                </c:pt>
                <c:pt idx="444">
                  <c:v>3.3314704895019601E-2</c:v>
                </c:pt>
                <c:pt idx="445">
                  <c:v>3.2649993896484403E-2</c:v>
                </c:pt>
                <c:pt idx="446">
                  <c:v>3.2649993896484403E-2</c:v>
                </c:pt>
                <c:pt idx="447">
                  <c:v>3.2702445983886698E-2</c:v>
                </c:pt>
                <c:pt idx="448">
                  <c:v>3.2857894897461E-2</c:v>
                </c:pt>
                <c:pt idx="449">
                  <c:v>3.3113956451416002E-2</c:v>
                </c:pt>
                <c:pt idx="450">
                  <c:v>3.2895088195800802E-2</c:v>
                </c:pt>
                <c:pt idx="451">
                  <c:v>3.3109664916992201E-2</c:v>
                </c:pt>
                <c:pt idx="452">
                  <c:v>3.2929420471191399E-2</c:v>
                </c:pt>
                <c:pt idx="453">
                  <c:v>3.3135890960693401E-2</c:v>
                </c:pt>
                <c:pt idx="454">
                  <c:v>3.2773017883300802E-2</c:v>
                </c:pt>
                <c:pt idx="455">
                  <c:v>3.3036708831787102E-2</c:v>
                </c:pt>
                <c:pt idx="456">
                  <c:v>3.2784938812255901E-2</c:v>
                </c:pt>
                <c:pt idx="457">
                  <c:v>3.2773494720458998E-2</c:v>
                </c:pt>
                <c:pt idx="458">
                  <c:v>3.2897472381591797E-2</c:v>
                </c:pt>
                <c:pt idx="459">
                  <c:v>3.29480171203613E-2</c:v>
                </c:pt>
                <c:pt idx="460">
                  <c:v>3.3094406127929701E-2</c:v>
                </c:pt>
                <c:pt idx="461">
                  <c:v>3.3080577850341797E-2</c:v>
                </c:pt>
                <c:pt idx="462">
                  <c:v>3.32894325256348E-2</c:v>
                </c:pt>
                <c:pt idx="463">
                  <c:v>3.2890319824218799E-2</c:v>
                </c:pt>
                <c:pt idx="464">
                  <c:v>3.3071994781494203E-2</c:v>
                </c:pt>
                <c:pt idx="465">
                  <c:v>3.3509731292724602E-2</c:v>
                </c:pt>
                <c:pt idx="466">
                  <c:v>3.7123203277587898E-2</c:v>
                </c:pt>
                <c:pt idx="467">
                  <c:v>3.19256782531738E-2</c:v>
                </c:pt>
                <c:pt idx="468">
                  <c:v>3.0869960784912099E-2</c:v>
                </c:pt>
                <c:pt idx="469">
                  <c:v>3.3308982849121101E-2</c:v>
                </c:pt>
                <c:pt idx="470">
                  <c:v>3.3102989196777399E-2</c:v>
                </c:pt>
                <c:pt idx="471">
                  <c:v>3.2919406890869203E-2</c:v>
                </c:pt>
                <c:pt idx="472">
                  <c:v>3.3256530761718799E-2</c:v>
                </c:pt>
                <c:pt idx="473">
                  <c:v>3.3029079437255901E-2</c:v>
                </c:pt>
                <c:pt idx="474">
                  <c:v>3.3218860626220703E-2</c:v>
                </c:pt>
                <c:pt idx="475">
                  <c:v>3.3243179321289097E-2</c:v>
                </c:pt>
                <c:pt idx="476">
                  <c:v>3.3129692077636698E-2</c:v>
                </c:pt>
                <c:pt idx="477">
                  <c:v>3.3051490783691399E-2</c:v>
                </c:pt>
                <c:pt idx="478">
                  <c:v>3.3089637756347698E-2</c:v>
                </c:pt>
                <c:pt idx="479">
                  <c:v>3.3154964447021498E-2</c:v>
                </c:pt>
                <c:pt idx="480">
                  <c:v>3.2988071441650398E-2</c:v>
                </c:pt>
                <c:pt idx="481">
                  <c:v>3.3071041107177797E-2</c:v>
                </c:pt>
                <c:pt idx="482">
                  <c:v>3.3163547515869203E-2</c:v>
                </c:pt>
                <c:pt idx="483">
                  <c:v>3.3199310302734403E-2</c:v>
                </c:pt>
                <c:pt idx="484">
                  <c:v>3.3044815063476597E-2</c:v>
                </c:pt>
                <c:pt idx="485">
                  <c:v>3.3051013946533203E-2</c:v>
                </c:pt>
                <c:pt idx="486">
                  <c:v>3.3143043518066399E-2</c:v>
                </c:pt>
                <c:pt idx="487">
                  <c:v>3.3287525177002002E-2</c:v>
                </c:pt>
                <c:pt idx="488">
                  <c:v>3.3174991607666002E-2</c:v>
                </c:pt>
                <c:pt idx="489">
                  <c:v>3.3300876617431703E-2</c:v>
                </c:pt>
                <c:pt idx="490">
                  <c:v>3.3408641815185602E-2</c:v>
                </c:pt>
                <c:pt idx="491">
                  <c:v>3.3319473266601597E-2</c:v>
                </c:pt>
                <c:pt idx="492">
                  <c:v>3.3438205718994203E-2</c:v>
                </c:pt>
                <c:pt idx="493">
                  <c:v>3.3496856689453097E-2</c:v>
                </c:pt>
                <c:pt idx="494">
                  <c:v>3.3555030822753899E-2</c:v>
                </c:pt>
                <c:pt idx="495">
                  <c:v>3.3599376678466797E-2</c:v>
                </c:pt>
                <c:pt idx="496">
                  <c:v>3.3520221710205099E-2</c:v>
                </c:pt>
                <c:pt idx="497">
                  <c:v>3.34930419921875E-2</c:v>
                </c:pt>
                <c:pt idx="498">
                  <c:v>3.3422946929931703E-2</c:v>
                </c:pt>
                <c:pt idx="499">
                  <c:v>3.3539295196533203E-2</c:v>
                </c:pt>
                <c:pt idx="500">
                  <c:v>3.3526420593261698E-2</c:v>
                </c:pt>
                <c:pt idx="501">
                  <c:v>3.3528327941894601E-2</c:v>
                </c:pt>
                <c:pt idx="502">
                  <c:v>3.3426284790039097E-2</c:v>
                </c:pt>
                <c:pt idx="503">
                  <c:v>3.3500671386718799E-2</c:v>
                </c:pt>
                <c:pt idx="504">
                  <c:v>3.34820747375488E-2</c:v>
                </c:pt>
                <c:pt idx="505">
                  <c:v>3.3526420593261698E-2</c:v>
                </c:pt>
                <c:pt idx="506">
                  <c:v>3.3504486083984403E-2</c:v>
                </c:pt>
                <c:pt idx="507">
                  <c:v>3.3657073974609403E-2</c:v>
                </c:pt>
                <c:pt idx="508">
                  <c:v>3.36651802062988E-2</c:v>
                </c:pt>
                <c:pt idx="509">
                  <c:v>3.3548355102539097E-2</c:v>
                </c:pt>
                <c:pt idx="510">
                  <c:v>3.37014198303223E-2</c:v>
                </c:pt>
                <c:pt idx="511">
                  <c:v>3.3660888671875E-2</c:v>
                </c:pt>
                <c:pt idx="512">
                  <c:v>3.3866405487060602E-2</c:v>
                </c:pt>
                <c:pt idx="513">
                  <c:v>3.3862113952636698E-2</c:v>
                </c:pt>
                <c:pt idx="514">
                  <c:v>3.38897705078125E-2</c:v>
                </c:pt>
                <c:pt idx="515">
                  <c:v>3.3880710601806703E-2</c:v>
                </c:pt>
                <c:pt idx="516">
                  <c:v>3.4127235412597698E-2</c:v>
                </c:pt>
                <c:pt idx="517">
                  <c:v>3.4192085266113302E-2</c:v>
                </c:pt>
                <c:pt idx="518">
                  <c:v>3.4209728240966797E-2</c:v>
                </c:pt>
                <c:pt idx="519">
                  <c:v>3.4354209899902399E-2</c:v>
                </c:pt>
                <c:pt idx="520">
                  <c:v>3.4568786621093799E-2</c:v>
                </c:pt>
                <c:pt idx="521">
                  <c:v>3.4607887268066399E-2</c:v>
                </c:pt>
                <c:pt idx="522">
                  <c:v>3.47695350646973E-2</c:v>
                </c:pt>
                <c:pt idx="523">
                  <c:v>3.4915924072265597E-2</c:v>
                </c:pt>
                <c:pt idx="524">
                  <c:v>3.5192966461181703E-2</c:v>
                </c:pt>
                <c:pt idx="525">
                  <c:v>3.5292148590087898E-2</c:v>
                </c:pt>
                <c:pt idx="526">
                  <c:v>3.55377197265625E-2</c:v>
                </c:pt>
                <c:pt idx="527">
                  <c:v>3.5683155059814502E-2</c:v>
                </c:pt>
                <c:pt idx="528">
                  <c:v>3.59749794006348E-2</c:v>
                </c:pt>
                <c:pt idx="529">
                  <c:v>3.6237239837646498E-2</c:v>
                </c:pt>
                <c:pt idx="530">
                  <c:v>3.6385059356689502E-2</c:v>
                </c:pt>
                <c:pt idx="531">
                  <c:v>3.6644458770752002E-2</c:v>
                </c:pt>
                <c:pt idx="532">
                  <c:v>3.6770343780517599E-2</c:v>
                </c:pt>
                <c:pt idx="533">
                  <c:v>3.7158966064453097E-2</c:v>
                </c:pt>
                <c:pt idx="534">
                  <c:v>3.7369251251220703E-2</c:v>
                </c:pt>
                <c:pt idx="535">
                  <c:v>3.7639617919921903E-2</c:v>
                </c:pt>
                <c:pt idx="536">
                  <c:v>3.7936687469482401E-2</c:v>
                </c:pt>
                <c:pt idx="537">
                  <c:v>3.8132667541503899E-2</c:v>
                </c:pt>
                <c:pt idx="538">
                  <c:v>3.82733345031738E-2</c:v>
                </c:pt>
                <c:pt idx="539">
                  <c:v>3.8918018341064502E-2</c:v>
                </c:pt>
                <c:pt idx="540">
                  <c:v>3.9163589477539097E-2</c:v>
                </c:pt>
                <c:pt idx="541">
                  <c:v>3.9818763732910198E-2</c:v>
                </c:pt>
                <c:pt idx="542">
                  <c:v>4.0217399597168003E-2</c:v>
                </c:pt>
                <c:pt idx="543">
                  <c:v>4.0567398071289097E-2</c:v>
                </c:pt>
                <c:pt idx="544">
                  <c:v>4.1053295135498102E-2</c:v>
                </c:pt>
                <c:pt idx="545">
                  <c:v>4.1488170623779297E-2</c:v>
                </c:pt>
                <c:pt idx="546">
                  <c:v>4.1633605957031299E-2</c:v>
                </c:pt>
                <c:pt idx="547">
                  <c:v>4.2122364044189502E-2</c:v>
                </c:pt>
                <c:pt idx="548">
                  <c:v>4.2276382446289097E-2</c:v>
                </c:pt>
                <c:pt idx="549">
                  <c:v>4.2477607727050802E-2</c:v>
                </c:pt>
                <c:pt idx="550">
                  <c:v>4.2748451232910198E-2</c:v>
                </c:pt>
                <c:pt idx="551">
                  <c:v>4.2608737945556703E-2</c:v>
                </c:pt>
                <c:pt idx="552">
                  <c:v>4.2695522308349602E-2</c:v>
                </c:pt>
                <c:pt idx="553">
                  <c:v>4.2843818664550802E-2</c:v>
                </c:pt>
                <c:pt idx="554">
                  <c:v>4.2824745178222698E-2</c:v>
                </c:pt>
                <c:pt idx="555">
                  <c:v>4.2899608612060602E-2</c:v>
                </c:pt>
                <c:pt idx="556">
                  <c:v>4.3060302734375E-2</c:v>
                </c:pt>
                <c:pt idx="557">
                  <c:v>4.2999267578125E-2</c:v>
                </c:pt>
                <c:pt idx="558">
                  <c:v>4.3061733245849602E-2</c:v>
                </c:pt>
                <c:pt idx="559">
                  <c:v>4.3051242828369203E-2</c:v>
                </c:pt>
                <c:pt idx="560">
                  <c:v>4.3041706085205099E-2</c:v>
                </c:pt>
                <c:pt idx="561">
                  <c:v>4.30397987365723E-2</c:v>
                </c:pt>
                <c:pt idx="562">
                  <c:v>4.3128013610839899E-2</c:v>
                </c:pt>
                <c:pt idx="563">
                  <c:v>4.3199539184570299E-2</c:v>
                </c:pt>
                <c:pt idx="564">
                  <c:v>4.3238639831543003E-2</c:v>
                </c:pt>
                <c:pt idx="565">
                  <c:v>4.3196201324462898E-2</c:v>
                </c:pt>
                <c:pt idx="566">
                  <c:v>4.3373107910156299E-2</c:v>
                </c:pt>
                <c:pt idx="567">
                  <c:v>4.3354988098144601E-2</c:v>
                </c:pt>
                <c:pt idx="568">
                  <c:v>4.3371677398681703E-2</c:v>
                </c:pt>
                <c:pt idx="569">
                  <c:v>4.3165683746337898E-2</c:v>
                </c:pt>
                <c:pt idx="570">
                  <c:v>4.3323040008544901E-2</c:v>
                </c:pt>
                <c:pt idx="571">
                  <c:v>4.3258190155029297E-2</c:v>
                </c:pt>
                <c:pt idx="572">
                  <c:v>4.3223381042480503E-2</c:v>
                </c:pt>
                <c:pt idx="573">
                  <c:v>4.3185710906982401E-2</c:v>
                </c:pt>
                <c:pt idx="574">
                  <c:v>4.31618690490723E-2</c:v>
                </c:pt>
                <c:pt idx="575">
                  <c:v>4.31060791015625E-2</c:v>
                </c:pt>
                <c:pt idx="576">
                  <c:v>4.3051242828369203E-2</c:v>
                </c:pt>
                <c:pt idx="577">
                  <c:v>4.29730415344238E-2</c:v>
                </c:pt>
                <c:pt idx="578">
                  <c:v>4.3060779571533203E-2</c:v>
                </c:pt>
                <c:pt idx="579">
                  <c:v>4.3112277984619203E-2</c:v>
                </c:pt>
                <c:pt idx="580">
                  <c:v>4.2960166931152399E-2</c:v>
                </c:pt>
                <c:pt idx="581">
                  <c:v>4.2928695678711E-2</c:v>
                </c:pt>
                <c:pt idx="582">
                  <c:v>4.2714118957519601E-2</c:v>
                </c:pt>
                <c:pt idx="583">
                  <c:v>4.27346229553223E-2</c:v>
                </c:pt>
                <c:pt idx="584">
                  <c:v>4.2854785919189502E-2</c:v>
                </c:pt>
                <c:pt idx="585">
                  <c:v>4.26592826843262E-2</c:v>
                </c:pt>
                <c:pt idx="586">
                  <c:v>4.26831245422363E-2</c:v>
                </c:pt>
                <c:pt idx="587">
                  <c:v>4.25982475280762E-2</c:v>
                </c:pt>
                <c:pt idx="588">
                  <c:v>4.2485237121582101E-2</c:v>
                </c:pt>
                <c:pt idx="589">
                  <c:v>4.2406558990478502E-2</c:v>
                </c:pt>
                <c:pt idx="590">
                  <c:v>4.2389869689941399E-2</c:v>
                </c:pt>
                <c:pt idx="591">
                  <c:v>4.2198181152343799E-2</c:v>
                </c:pt>
                <c:pt idx="592">
                  <c:v>4.2204380035400398E-2</c:v>
                </c:pt>
                <c:pt idx="593">
                  <c:v>4.2075634002685602E-2</c:v>
                </c:pt>
                <c:pt idx="594">
                  <c:v>4.1944503784179701E-2</c:v>
                </c:pt>
                <c:pt idx="595">
                  <c:v>4.1817188262939502E-2</c:v>
                </c:pt>
                <c:pt idx="596">
                  <c:v>4.1847705841064502E-2</c:v>
                </c:pt>
                <c:pt idx="597">
                  <c:v>4.1907787322998102E-2</c:v>
                </c:pt>
                <c:pt idx="598">
                  <c:v>4.1949748992919901E-2</c:v>
                </c:pt>
                <c:pt idx="599">
                  <c:v>4.1622638702392599E-2</c:v>
                </c:pt>
                <c:pt idx="600">
                  <c:v>4.1561126708984403E-2</c:v>
                </c:pt>
                <c:pt idx="601">
                  <c:v>4.14385795593262E-2</c:v>
                </c:pt>
                <c:pt idx="602">
                  <c:v>4.1274547576904297E-2</c:v>
                </c:pt>
                <c:pt idx="603">
                  <c:v>4.1375637054443401E-2</c:v>
                </c:pt>
                <c:pt idx="604">
                  <c:v>4.1443824768066399E-2</c:v>
                </c:pt>
                <c:pt idx="605">
                  <c:v>4.1176795959472698E-2</c:v>
                </c:pt>
                <c:pt idx="606">
                  <c:v>4.0944576263427797E-2</c:v>
                </c:pt>
                <c:pt idx="607">
                  <c:v>4.0993690490722698E-2</c:v>
                </c:pt>
                <c:pt idx="608">
                  <c:v>4.0913581848144601E-2</c:v>
                </c:pt>
                <c:pt idx="609">
                  <c:v>4.08935546875E-2</c:v>
                </c:pt>
                <c:pt idx="610">
                  <c:v>4.0813922882080099E-2</c:v>
                </c:pt>
                <c:pt idx="611">
                  <c:v>4.0581226348877002E-2</c:v>
                </c:pt>
                <c:pt idx="612">
                  <c:v>4.0626525878906299E-2</c:v>
                </c:pt>
                <c:pt idx="613">
                  <c:v>4.0508747100830099E-2</c:v>
                </c:pt>
                <c:pt idx="614">
                  <c:v>4.0515899658203097E-2</c:v>
                </c:pt>
                <c:pt idx="615">
                  <c:v>4.03900146484375E-2</c:v>
                </c:pt>
                <c:pt idx="616">
                  <c:v>4.0360450744628899E-2</c:v>
                </c:pt>
                <c:pt idx="617">
                  <c:v>4.0538787841796903E-2</c:v>
                </c:pt>
                <c:pt idx="618">
                  <c:v>4.0284633636474602E-2</c:v>
                </c:pt>
                <c:pt idx="619">
                  <c:v>4.03332710266113E-2</c:v>
                </c:pt>
                <c:pt idx="620">
                  <c:v>4.0297985076904297E-2</c:v>
                </c:pt>
                <c:pt idx="621">
                  <c:v>4.03332710266113E-2</c:v>
                </c:pt>
                <c:pt idx="622">
                  <c:v>4.0359020233154297E-2</c:v>
                </c:pt>
                <c:pt idx="623">
                  <c:v>4.05163764953613E-2</c:v>
                </c:pt>
                <c:pt idx="624">
                  <c:v>4.0444850921630901E-2</c:v>
                </c:pt>
                <c:pt idx="625">
                  <c:v>4.0449142456054701E-2</c:v>
                </c:pt>
                <c:pt idx="626">
                  <c:v>4.0677547454833998E-2</c:v>
                </c:pt>
                <c:pt idx="627">
                  <c:v>4.0792465209961E-2</c:v>
                </c:pt>
                <c:pt idx="628">
                  <c:v>4.0827751159668003E-2</c:v>
                </c:pt>
                <c:pt idx="629">
                  <c:v>4.0960788726806703E-2</c:v>
                </c:pt>
                <c:pt idx="630">
                  <c:v>4.1059494018554701E-2</c:v>
                </c:pt>
                <c:pt idx="631">
                  <c:v>4.1158676147461E-2</c:v>
                </c:pt>
                <c:pt idx="632">
                  <c:v>4.1312694549560602E-2</c:v>
                </c:pt>
                <c:pt idx="633">
                  <c:v>4.1741371154785198E-2</c:v>
                </c:pt>
                <c:pt idx="634">
                  <c:v>4.2046070098877002E-2</c:v>
                </c:pt>
                <c:pt idx="635">
                  <c:v>4.2230606079101597E-2</c:v>
                </c:pt>
                <c:pt idx="636">
                  <c:v>4.26287651062012E-2</c:v>
                </c:pt>
                <c:pt idx="637">
                  <c:v>4.3280601501464899E-2</c:v>
                </c:pt>
                <c:pt idx="638">
                  <c:v>4.3556690216064502E-2</c:v>
                </c:pt>
                <c:pt idx="639">
                  <c:v>4.4232368469238302E-2</c:v>
                </c:pt>
                <c:pt idx="640">
                  <c:v>4.4913768768310602E-2</c:v>
                </c:pt>
                <c:pt idx="641">
                  <c:v>4.5512199401855503E-2</c:v>
                </c:pt>
                <c:pt idx="642">
                  <c:v>4.5958995819091797E-2</c:v>
                </c:pt>
                <c:pt idx="643">
                  <c:v>4.6356201171875E-2</c:v>
                </c:pt>
                <c:pt idx="644">
                  <c:v>4.6831130981445299E-2</c:v>
                </c:pt>
                <c:pt idx="645">
                  <c:v>4.7019004821777399E-2</c:v>
                </c:pt>
                <c:pt idx="646">
                  <c:v>4.73427772521973E-2</c:v>
                </c:pt>
                <c:pt idx="647">
                  <c:v>4.7695159912109403E-2</c:v>
                </c:pt>
                <c:pt idx="648">
                  <c:v>4.7715187072753899E-2</c:v>
                </c:pt>
                <c:pt idx="649">
                  <c:v>4.8022747039794901E-2</c:v>
                </c:pt>
                <c:pt idx="650">
                  <c:v>4.8131465911865297E-2</c:v>
                </c:pt>
                <c:pt idx="651">
                  <c:v>4.8249721527099602E-2</c:v>
                </c:pt>
                <c:pt idx="652">
                  <c:v>4.8418998718261698E-2</c:v>
                </c:pt>
                <c:pt idx="653">
                  <c:v>4.8652648925781299E-2</c:v>
                </c:pt>
                <c:pt idx="654">
                  <c:v>4.8896789550781299E-2</c:v>
                </c:pt>
                <c:pt idx="655">
                  <c:v>4.8733711242675802E-2</c:v>
                </c:pt>
                <c:pt idx="656">
                  <c:v>4.9061775207519601E-2</c:v>
                </c:pt>
                <c:pt idx="657">
                  <c:v>4.9048900604248102E-2</c:v>
                </c:pt>
                <c:pt idx="658">
                  <c:v>4.9349308013916002E-2</c:v>
                </c:pt>
                <c:pt idx="659">
                  <c:v>4.9418449401855503E-2</c:v>
                </c:pt>
                <c:pt idx="660">
                  <c:v>4.9691200256347698E-2</c:v>
                </c:pt>
                <c:pt idx="661">
                  <c:v>4.9681663513183601E-2</c:v>
                </c:pt>
                <c:pt idx="662">
                  <c:v>4.9781799316406299E-2</c:v>
                </c:pt>
                <c:pt idx="663">
                  <c:v>4.9852848052978502E-2</c:v>
                </c:pt>
                <c:pt idx="664">
                  <c:v>5.0053119659423898E-2</c:v>
                </c:pt>
                <c:pt idx="665">
                  <c:v>5.0009727478027399E-2</c:v>
                </c:pt>
                <c:pt idx="666">
                  <c:v>5.0223827362060602E-2</c:v>
                </c:pt>
                <c:pt idx="667">
                  <c:v>5.0169467926025398E-2</c:v>
                </c:pt>
                <c:pt idx="668">
                  <c:v>5.0472736358642599E-2</c:v>
                </c:pt>
                <c:pt idx="669">
                  <c:v>5.0436019897461E-2</c:v>
                </c:pt>
                <c:pt idx="670">
                  <c:v>5.0768375396728502E-2</c:v>
                </c:pt>
                <c:pt idx="671">
                  <c:v>5.07869720458985E-2</c:v>
                </c:pt>
                <c:pt idx="672">
                  <c:v>5.08532524108887E-2</c:v>
                </c:pt>
                <c:pt idx="673">
                  <c:v>5.0957202911377002E-2</c:v>
                </c:pt>
                <c:pt idx="674">
                  <c:v>5.1225662231445299E-2</c:v>
                </c:pt>
                <c:pt idx="675">
                  <c:v>5.1038265228271498E-2</c:v>
                </c:pt>
                <c:pt idx="676">
                  <c:v>5.1294326782226597E-2</c:v>
                </c:pt>
                <c:pt idx="677">
                  <c:v>5.1472663879394601E-2</c:v>
                </c:pt>
                <c:pt idx="678">
                  <c:v>5.1660060882568401E-2</c:v>
                </c:pt>
                <c:pt idx="679">
                  <c:v>5.1730155944824198E-2</c:v>
                </c:pt>
                <c:pt idx="680">
                  <c:v>5.1915168762207101E-2</c:v>
                </c:pt>
                <c:pt idx="681">
                  <c:v>5.2320003509521498E-2</c:v>
                </c:pt>
                <c:pt idx="682">
                  <c:v>5.2444934844970703E-2</c:v>
                </c:pt>
                <c:pt idx="683">
                  <c:v>5.25002479553223E-2</c:v>
                </c:pt>
                <c:pt idx="684">
                  <c:v>5.2904605865478502E-2</c:v>
                </c:pt>
                <c:pt idx="685">
                  <c:v>5.3213119506836E-2</c:v>
                </c:pt>
                <c:pt idx="686">
                  <c:v>5.3233146667480503E-2</c:v>
                </c:pt>
                <c:pt idx="687">
                  <c:v>5.35235404968262E-2</c:v>
                </c:pt>
                <c:pt idx="688">
                  <c:v>5.3915023803711E-2</c:v>
                </c:pt>
                <c:pt idx="689">
                  <c:v>5.41133880615235E-2</c:v>
                </c:pt>
                <c:pt idx="690">
                  <c:v>5.4486274719238302E-2</c:v>
                </c:pt>
                <c:pt idx="691">
                  <c:v>5.4689407348632799E-2</c:v>
                </c:pt>
                <c:pt idx="692">
                  <c:v>5.4920673370361398E-2</c:v>
                </c:pt>
                <c:pt idx="693">
                  <c:v>5.5151939392089899E-2</c:v>
                </c:pt>
                <c:pt idx="694">
                  <c:v>5.5653095245361398E-2</c:v>
                </c:pt>
                <c:pt idx="695">
                  <c:v>5.5681228637695299E-2</c:v>
                </c:pt>
                <c:pt idx="696">
                  <c:v>5.60665130615235E-2</c:v>
                </c:pt>
                <c:pt idx="697">
                  <c:v>5.6254386901855503E-2</c:v>
                </c:pt>
                <c:pt idx="698">
                  <c:v>5.6711196899414097E-2</c:v>
                </c:pt>
                <c:pt idx="699">
                  <c:v>5.6874752044677797E-2</c:v>
                </c:pt>
                <c:pt idx="700">
                  <c:v>5.7046413421630901E-2</c:v>
                </c:pt>
                <c:pt idx="701">
                  <c:v>5.72872161865235E-2</c:v>
                </c:pt>
                <c:pt idx="702">
                  <c:v>5.7684898376464899E-2</c:v>
                </c:pt>
                <c:pt idx="703">
                  <c:v>5.8127403259277399E-2</c:v>
                </c:pt>
                <c:pt idx="704">
                  <c:v>5.8132648468017599E-2</c:v>
                </c:pt>
                <c:pt idx="705">
                  <c:v>5.82942962646485E-2</c:v>
                </c:pt>
                <c:pt idx="706">
                  <c:v>5.8742523193359403E-2</c:v>
                </c:pt>
                <c:pt idx="707">
                  <c:v>5.86810111999512E-2</c:v>
                </c:pt>
                <c:pt idx="708">
                  <c:v>5.9156417846679701E-2</c:v>
                </c:pt>
                <c:pt idx="709">
                  <c:v>5.9363365173339899E-2</c:v>
                </c:pt>
                <c:pt idx="710">
                  <c:v>5.9388160705566399E-2</c:v>
                </c:pt>
                <c:pt idx="711">
                  <c:v>5.9828758239746101E-2</c:v>
                </c:pt>
                <c:pt idx="712">
                  <c:v>6.0174465179443401E-2</c:v>
                </c:pt>
                <c:pt idx="713">
                  <c:v>6.0361385345458998E-2</c:v>
                </c:pt>
                <c:pt idx="714">
                  <c:v>6.0646057128906299E-2</c:v>
                </c:pt>
                <c:pt idx="715">
                  <c:v>6.1060905456543003E-2</c:v>
                </c:pt>
                <c:pt idx="716">
                  <c:v>6.1345577239990297E-2</c:v>
                </c:pt>
                <c:pt idx="717">
                  <c:v>6.1520099639892599E-2</c:v>
                </c:pt>
                <c:pt idx="718">
                  <c:v>6.1933994293212898E-2</c:v>
                </c:pt>
                <c:pt idx="719">
                  <c:v>6.2117099761962898E-2</c:v>
                </c:pt>
                <c:pt idx="720">
                  <c:v>6.2714099884033203E-2</c:v>
                </c:pt>
                <c:pt idx="721">
                  <c:v>6.3092708587646498E-2</c:v>
                </c:pt>
                <c:pt idx="722">
                  <c:v>6.3675403594970703E-2</c:v>
                </c:pt>
                <c:pt idx="723">
                  <c:v>6.3961029052734403E-2</c:v>
                </c:pt>
                <c:pt idx="724">
                  <c:v>6.4404964447021498E-2</c:v>
                </c:pt>
                <c:pt idx="725">
                  <c:v>6.4898967742920005E-2</c:v>
                </c:pt>
                <c:pt idx="726">
                  <c:v>6.5718650817871094E-2</c:v>
                </c:pt>
                <c:pt idx="727">
                  <c:v>6.6274166107177804E-2</c:v>
                </c:pt>
                <c:pt idx="728">
                  <c:v>6.6946983337402399E-2</c:v>
                </c:pt>
                <c:pt idx="729">
                  <c:v>6.7898273468017606E-2</c:v>
                </c:pt>
                <c:pt idx="730">
                  <c:v>6.8961143493652399E-2</c:v>
                </c:pt>
                <c:pt idx="731">
                  <c:v>6.9853305816650405E-2</c:v>
                </c:pt>
                <c:pt idx="732">
                  <c:v>7.0847511291503906E-2</c:v>
                </c:pt>
                <c:pt idx="733">
                  <c:v>7.2195053100586007E-2</c:v>
                </c:pt>
                <c:pt idx="734">
                  <c:v>7.3571681976318401E-2</c:v>
                </c:pt>
                <c:pt idx="735">
                  <c:v>7.4881076812744196E-2</c:v>
                </c:pt>
                <c:pt idx="736">
                  <c:v>7.6417922973632799E-2</c:v>
                </c:pt>
                <c:pt idx="737">
                  <c:v>7.8119754791259793E-2</c:v>
                </c:pt>
                <c:pt idx="738">
                  <c:v>8.0006599426269601E-2</c:v>
                </c:pt>
                <c:pt idx="739">
                  <c:v>8.2025051116943401E-2</c:v>
                </c:pt>
                <c:pt idx="740">
                  <c:v>8.3546638488769601E-2</c:v>
                </c:pt>
                <c:pt idx="741">
                  <c:v>8.6165904998779297E-2</c:v>
                </c:pt>
                <c:pt idx="742">
                  <c:v>8.8622093200683594E-2</c:v>
                </c:pt>
                <c:pt idx="743">
                  <c:v>9.0751171112060602E-2</c:v>
                </c:pt>
                <c:pt idx="744">
                  <c:v>9.31591987609863E-2</c:v>
                </c:pt>
                <c:pt idx="745">
                  <c:v>9.5832824707031306E-2</c:v>
                </c:pt>
                <c:pt idx="746">
                  <c:v>9.8658084869384793E-2</c:v>
                </c:pt>
                <c:pt idx="747">
                  <c:v>0.10149431228637699</c:v>
                </c:pt>
                <c:pt idx="748">
                  <c:v>0.10455322265625</c:v>
                </c:pt>
                <c:pt idx="749">
                  <c:v>0.107481956481934</c:v>
                </c:pt>
                <c:pt idx="750">
                  <c:v>0.110968112945557</c:v>
                </c:pt>
                <c:pt idx="751">
                  <c:v>0.11430406570434599</c:v>
                </c:pt>
                <c:pt idx="752">
                  <c:v>0.117701053619385</c:v>
                </c:pt>
                <c:pt idx="753">
                  <c:v>0.121186256408692</c:v>
                </c:pt>
                <c:pt idx="754">
                  <c:v>0.12536048889160201</c:v>
                </c:pt>
                <c:pt idx="755">
                  <c:v>0.129406929016113</c:v>
                </c:pt>
                <c:pt idx="756">
                  <c:v>0.13395786285400399</c:v>
                </c:pt>
                <c:pt idx="757">
                  <c:v>0.13867139816284199</c:v>
                </c:pt>
                <c:pt idx="758">
                  <c:v>0.14392137527465801</c:v>
                </c:pt>
                <c:pt idx="759">
                  <c:v>0.14913702011108401</c:v>
                </c:pt>
                <c:pt idx="760">
                  <c:v>0.15534019470214899</c:v>
                </c:pt>
                <c:pt idx="761">
                  <c:v>0.16156053543090801</c:v>
                </c:pt>
                <c:pt idx="762">
                  <c:v>0.168522834777832</c:v>
                </c:pt>
                <c:pt idx="763">
                  <c:v>0.17487859725952201</c:v>
                </c:pt>
                <c:pt idx="764">
                  <c:v>0.18262863159179701</c:v>
                </c:pt>
                <c:pt idx="765">
                  <c:v>0.18903112411499001</c:v>
                </c:pt>
                <c:pt idx="766">
                  <c:v>0.19567918777465801</c:v>
                </c:pt>
                <c:pt idx="767">
                  <c:v>0.20164155960082999</c:v>
                </c:pt>
                <c:pt idx="768">
                  <c:v>0.20674991607665999</c:v>
                </c:pt>
                <c:pt idx="769">
                  <c:v>0.21226739883422899</c:v>
                </c:pt>
                <c:pt idx="770">
                  <c:v>0.215933322906494</c:v>
                </c:pt>
                <c:pt idx="771">
                  <c:v>0.21974849700927801</c:v>
                </c:pt>
                <c:pt idx="772">
                  <c:v>0.222189426422119</c:v>
                </c:pt>
                <c:pt idx="773">
                  <c:v>0.225214958190918</c:v>
                </c:pt>
                <c:pt idx="774">
                  <c:v>0.226878166198731</c:v>
                </c:pt>
                <c:pt idx="775">
                  <c:v>0.22922706604003901</c:v>
                </c:pt>
                <c:pt idx="776">
                  <c:v>0.230267524719238</c:v>
                </c:pt>
                <c:pt idx="777">
                  <c:v>0.23209619522094699</c:v>
                </c:pt>
                <c:pt idx="778">
                  <c:v>0.23247861862182601</c:v>
                </c:pt>
                <c:pt idx="779">
                  <c:v>0.23327255249023501</c:v>
                </c:pt>
                <c:pt idx="780">
                  <c:v>0.23500728607177801</c:v>
                </c:pt>
                <c:pt idx="781">
                  <c:v>0.23463058471679701</c:v>
                </c:pt>
                <c:pt idx="782">
                  <c:v>0.23614311218261699</c:v>
                </c:pt>
                <c:pt idx="783">
                  <c:v>0.23652601242065499</c:v>
                </c:pt>
                <c:pt idx="784">
                  <c:v>0.23738813400268599</c:v>
                </c:pt>
                <c:pt idx="785">
                  <c:v>0.23743963241577201</c:v>
                </c:pt>
                <c:pt idx="786">
                  <c:v>0.23732089996337899</c:v>
                </c:pt>
                <c:pt idx="787">
                  <c:v>0.237528800964356</c:v>
                </c:pt>
                <c:pt idx="788">
                  <c:v>0.23724746704101601</c:v>
                </c:pt>
                <c:pt idx="789">
                  <c:v>0.23737525939941401</c:v>
                </c:pt>
                <c:pt idx="790">
                  <c:v>0.235934257507324</c:v>
                </c:pt>
                <c:pt idx="791">
                  <c:v>0.23574781417846699</c:v>
                </c:pt>
                <c:pt idx="792">
                  <c:v>0.23501634597778301</c:v>
                </c:pt>
                <c:pt idx="793">
                  <c:v>0.234339714050293</c:v>
                </c:pt>
                <c:pt idx="794">
                  <c:v>0.23385715484619199</c:v>
                </c:pt>
                <c:pt idx="795">
                  <c:v>0.23281478881836001</c:v>
                </c:pt>
                <c:pt idx="796">
                  <c:v>0.231198310852051</c:v>
                </c:pt>
                <c:pt idx="797">
                  <c:v>0.22989845275878901</c:v>
                </c:pt>
                <c:pt idx="798">
                  <c:v>0.22832250595092801</c:v>
                </c:pt>
                <c:pt idx="799">
                  <c:v>0.22739982604980499</c:v>
                </c:pt>
                <c:pt idx="800">
                  <c:v>0.22601127624511699</c:v>
                </c:pt>
                <c:pt idx="801">
                  <c:v>0.224972724914551</c:v>
                </c:pt>
                <c:pt idx="802">
                  <c:v>0.22266006469726601</c:v>
                </c:pt>
                <c:pt idx="803">
                  <c:v>0.22134304046630901</c:v>
                </c:pt>
                <c:pt idx="804">
                  <c:v>0.21989202499389701</c:v>
                </c:pt>
                <c:pt idx="805">
                  <c:v>0.217581272125244</c:v>
                </c:pt>
                <c:pt idx="806">
                  <c:v>0.21600294113159199</c:v>
                </c:pt>
                <c:pt idx="807">
                  <c:v>0.214123725891113</c:v>
                </c:pt>
                <c:pt idx="808">
                  <c:v>0.21159124374389701</c:v>
                </c:pt>
                <c:pt idx="809">
                  <c:v>0.209863185882569</c:v>
                </c:pt>
                <c:pt idx="810">
                  <c:v>0.20712041854858401</c:v>
                </c:pt>
                <c:pt idx="811">
                  <c:v>0.20524501800537101</c:v>
                </c:pt>
                <c:pt idx="812">
                  <c:v>0.203733921051026</c:v>
                </c:pt>
                <c:pt idx="813">
                  <c:v>0.20035505294799799</c:v>
                </c:pt>
                <c:pt idx="814">
                  <c:v>0.19780826568603499</c:v>
                </c:pt>
                <c:pt idx="815">
                  <c:v>0.19660711288452201</c:v>
                </c:pt>
                <c:pt idx="816">
                  <c:v>0.19445133209228499</c:v>
                </c:pt>
                <c:pt idx="817">
                  <c:v>0.19199132919311501</c:v>
                </c:pt>
                <c:pt idx="818">
                  <c:v>0.18955945968627999</c:v>
                </c:pt>
                <c:pt idx="819">
                  <c:v>0.18679857254028301</c:v>
                </c:pt>
                <c:pt idx="820">
                  <c:v>0.185159206390381</c:v>
                </c:pt>
                <c:pt idx="821">
                  <c:v>0.18308162689209001</c:v>
                </c:pt>
                <c:pt idx="822">
                  <c:v>0.18069982528686501</c:v>
                </c:pt>
                <c:pt idx="823">
                  <c:v>0.177789211273194</c:v>
                </c:pt>
                <c:pt idx="824">
                  <c:v>0.17664098739624001</c:v>
                </c:pt>
                <c:pt idx="825">
                  <c:v>0.17304039001464899</c:v>
                </c:pt>
                <c:pt idx="826">
                  <c:v>0.170053005218506</c:v>
                </c:pt>
                <c:pt idx="827">
                  <c:v>0.1685791015625</c:v>
                </c:pt>
                <c:pt idx="828">
                  <c:v>0.16469001770019601</c:v>
                </c:pt>
                <c:pt idx="829">
                  <c:v>0.16423892974853499</c:v>
                </c:pt>
                <c:pt idx="830">
                  <c:v>0.16069126129150399</c:v>
                </c:pt>
                <c:pt idx="831">
                  <c:v>0.16013097763061501</c:v>
                </c:pt>
                <c:pt idx="832">
                  <c:v>0.155131816864014</c:v>
                </c:pt>
                <c:pt idx="833">
                  <c:v>0.15512800216674799</c:v>
                </c:pt>
                <c:pt idx="834">
                  <c:v>0.15059089660644601</c:v>
                </c:pt>
                <c:pt idx="835">
                  <c:v>0.14792442321777399</c:v>
                </c:pt>
                <c:pt idx="836">
                  <c:v>0.14572334289550801</c:v>
                </c:pt>
                <c:pt idx="837">
                  <c:v>0.145951747894287</c:v>
                </c:pt>
                <c:pt idx="838">
                  <c:v>0.14034318923950201</c:v>
                </c:pt>
                <c:pt idx="839">
                  <c:v>0.141604900360108</c:v>
                </c:pt>
                <c:pt idx="840">
                  <c:v>0.13768529891967801</c:v>
                </c:pt>
                <c:pt idx="841">
                  <c:v>0.13689184188842801</c:v>
                </c:pt>
                <c:pt idx="842">
                  <c:v>0.13415002822875999</c:v>
                </c:pt>
                <c:pt idx="843">
                  <c:v>0.133853435516358</c:v>
                </c:pt>
                <c:pt idx="844">
                  <c:v>0.130766391754151</c:v>
                </c:pt>
                <c:pt idx="845">
                  <c:v>0.125665187835694</c:v>
                </c:pt>
                <c:pt idx="846">
                  <c:v>0.12550258636474601</c:v>
                </c:pt>
                <c:pt idx="847">
                  <c:v>0.123865604400635</c:v>
                </c:pt>
                <c:pt idx="848">
                  <c:v>0.12378883361816399</c:v>
                </c:pt>
                <c:pt idx="849">
                  <c:v>0.119420051574707</c:v>
                </c:pt>
                <c:pt idx="850">
                  <c:v>0.11971998214721701</c:v>
                </c:pt>
                <c:pt idx="851">
                  <c:v>0.117073059082031</c:v>
                </c:pt>
                <c:pt idx="852">
                  <c:v>0.114231109619141</c:v>
                </c:pt>
                <c:pt idx="853">
                  <c:v>0.113228797912598</c:v>
                </c:pt>
                <c:pt idx="854">
                  <c:v>0.113015651702881</c:v>
                </c:pt>
                <c:pt idx="855">
                  <c:v>0.111584663391113</c:v>
                </c:pt>
                <c:pt idx="856">
                  <c:v>0.10758113861084</c:v>
                </c:pt>
                <c:pt idx="857">
                  <c:v>0.107872009277344</c:v>
                </c:pt>
                <c:pt idx="858">
                  <c:v>0.103880405426026</c:v>
                </c:pt>
                <c:pt idx="859">
                  <c:v>0.108414649963379</c:v>
                </c:pt>
                <c:pt idx="860">
                  <c:v>0.10561752319336</c:v>
                </c:pt>
                <c:pt idx="861">
                  <c:v>0.103834629058838</c:v>
                </c:pt>
                <c:pt idx="862">
                  <c:v>0.102794170379639</c:v>
                </c:pt>
                <c:pt idx="863">
                  <c:v>9.8639965057373102E-2</c:v>
                </c:pt>
                <c:pt idx="864">
                  <c:v>0.102697849273682</c:v>
                </c:pt>
                <c:pt idx="865">
                  <c:v>9.99493598937988E-2</c:v>
                </c:pt>
                <c:pt idx="866">
                  <c:v>9.7810745239257799E-2</c:v>
                </c:pt>
                <c:pt idx="867">
                  <c:v>9.8397254943847698E-2</c:v>
                </c:pt>
                <c:pt idx="868">
                  <c:v>9.9903106689453097E-2</c:v>
                </c:pt>
                <c:pt idx="869">
                  <c:v>0.10006380081176799</c:v>
                </c:pt>
                <c:pt idx="870">
                  <c:v>9.7456932067871094E-2</c:v>
                </c:pt>
                <c:pt idx="871">
                  <c:v>9.2492103576660198E-2</c:v>
                </c:pt>
                <c:pt idx="872">
                  <c:v>9.82012748718262E-2</c:v>
                </c:pt>
                <c:pt idx="873">
                  <c:v>9.2621803283691406E-2</c:v>
                </c:pt>
                <c:pt idx="874">
                  <c:v>9.9992752075195299E-2</c:v>
                </c:pt>
                <c:pt idx="875">
                  <c:v>9.2750549316406306E-2</c:v>
                </c:pt>
                <c:pt idx="876">
                  <c:v>9.6515178680419894E-2</c:v>
                </c:pt>
                <c:pt idx="877">
                  <c:v>9.1317176818847698E-2</c:v>
                </c:pt>
                <c:pt idx="878">
                  <c:v>9.7411155700683594E-2</c:v>
                </c:pt>
                <c:pt idx="879">
                  <c:v>8.77838134765625E-2</c:v>
                </c:pt>
                <c:pt idx="880">
                  <c:v>9.2864036560058594E-2</c:v>
                </c:pt>
                <c:pt idx="881">
                  <c:v>9.5395088195800795E-2</c:v>
                </c:pt>
                <c:pt idx="882">
                  <c:v>9.4191074371337905E-2</c:v>
                </c:pt>
                <c:pt idx="883">
                  <c:v>9.52868461608887E-2</c:v>
                </c:pt>
                <c:pt idx="884">
                  <c:v>9.1973304748535198E-2</c:v>
                </c:pt>
                <c:pt idx="885">
                  <c:v>8.8487148284912095E-2</c:v>
                </c:pt>
                <c:pt idx="886">
                  <c:v>9.6239089965820299E-2</c:v>
                </c:pt>
                <c:pt idx="887">
                  <c:v>9.8218441009521498E-2</c:v>
                </c:pt>
                <c:pt idx="888">
                  <c:v>9.8158836364746094E-2</c:v>
                </c:pt>
                <c:pt idx="889">
                  <c:v>9.4348430633544894E-2</c:v>
                </c:pt>
                <c:pt idx="890">
                  <c:v>9.6920013427734403E-2</c:v>
                </c:pt>
                <c:pt idx="891">
                  <c:v>9.5683097839355497E-2</c:v>
                </c:pt>
                <c:pt idx="892">
                  <c:v>0.103024482727051</c:v>
                </c:pt>
                <c:pt idx="893">
                  <c:v>9.295654296875E-2</c:v>
                </c:pt>
                <c:pt idx="894">
                  <c:v>0.105356693267822</c:v>
                </c:pt>
                <c:pt idx="895">
                  <c:v>9.5522403717041002E-2</c:v>
                </c:pt>
                <c:pt idx="896">
                  <c:v>0.10688447952270499</c:v>
                </c:pt>
                <c:pt idx="897">
                  <c:v>0.10044813156128</c:v>
                </c:pt>
                <c:pt idx="898">
                  <c:v>0.102272033691406</c:v>
                </c:pt>
                <c:pt idx="899">
                  <c:v>9.3249797821044894E-2</c:v>
                </c:pt>
                <c:pt idx="900">
                  <c:v>9.91559028625488E-2</c:v>
                </c:pt>
                <c:pt idx="901">
                  <c:v>0.11130428314209</c:v>
                </c:pt>
                <c:pt idx="902">
                  <c:v>0.101003170013428</c:v>
                </c:pt>
                <c:pt idx="903">
                  <c:v>0.105235576629639</c:v>
                </c:pt>
                <c:pt idx="904">
                  <c:v>0.10903549194336</c:v>
                </c:pt>
                <c:pt idx="905">
                  <c:v>0.113394737243653</c:v>
                </c:pt>
                <c:pt idx="906">
                  <c:v>0.12049150466918999</c:v>
                </c:pt>
                <c:pt idx="907">
                  <c:v>0.11022424697876</c:v>
                </c:pt>
                <c:pt idx="908">
                  <c:v>0.10062217712402401</c:v>
                </c:pt>
                <c:pt idx="909">
                  <c:v>0.105420112609863</c:v>
                </c:pt>
                <c:pt idx="910">
                  <c:v>0.10993814468383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497D-4FC4-ACBA-7D8CB84BF7A7}"/>
            </c:ext>
          </c:extLst>
        </c:ser>
        <c:ser>
          <c:idx val="5"/>
          <c:order val="5"/>
          <c:tx>
            <c:strRef>
              <c:f>'[recap TP.xlsx]uv visible part 2'!$G$1</c:f>
              <c:strCache>
                <c:ptCount val="1"/>
                <c:pt idx="0">
                  <c:v>pH 6,18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G$2:$G$912</c:f>
              <c:numCache>
                <c:formatCode>General</c:formatCode>
                <c:ptCount val="911"/>
                <c:pt idx="0">
                  <c:v>2.6960248947143599</c:v>
                </c:pt>
                <c:pt idx="1">
                  <c:v>2.3606081008911199</c:v>
                </c:pt>
                <c:pt idx="2">
                  <c:v>2.0766854286193901</c:v>
                </c:pt>
                <c:pt idx="3">
                  <c:v>1.7871952056884799</c:v>
                </c:pt>
                <c:pt idx="4">
                  <c:v>1.57042407989502</c:v>
                </c:pt>
                <c:pt idx="5">
                  <c:v>1.40598821640015</c:v>
                </c:pt>
                <c:pt idx="6">
                  <c:v>1.2757706642150899</c:v>
                </c:pt>
                <c:pt idx="7">
                  <c:v>1.1793971061706601</c:v>
                </c:pt>
                <c:pt idx="8">
                  <c:v>1.1060109138488801</c:v>
                </c:pt>
                <c:pt idx="9">
                  <c:v>1.04919910430908</c:v>
                </c:pt>
                <c:pt idx="10">
                  <c:v>1.00641489028931</c:v>
                </c:pt>
                <c:pt idx="11">
                  <c:v>0.97138977050781306</c:v>
                </c:pt>
                <c:pt idx="12">
                  <c:v>0.94124555587768599</c:v>
                </c:pt>
                <c:pt idx="13">
                  <c:v>0.91255140304565496</c:v>
                </c:pt>
                <c:pt idx="14">
                  <c:v>0.88475942611694403</c:v>
                </c:pt>
                <c:pt idx="15">
                  <c:v>0.85731840133667003</c:v>
                </c:pt>
                <c:pt idx="16">
                  <c:v>0.82528209686279297</c:v>
                </c:pt>
                <c:pt idx="17">
                  <c:v>0.78735303878784202</c:v>
                </c:pt>
                <c:pt idx="18">
                  <c:v>0.74653720855712902</c:v>
                </c:pt>
                <c:pt idx="19">
                  <c:v>0.70818424224853505</c:v>
                </c:pt>
                <c:pt idx="20">
                  <c:v>0.67552232742309604</c:v>
                </c:pt>
                <c:pt idx="21">
                  <c:v>0.64960098266601596</c:v>
                </c:pt>
                <c:pt idx="22">
                  <c:v>0.62822675704956099</c:v>
                </c:pt>
                <c:pt idx="23">
                  <c:v>0.61036634445190496</c:v>
                </c:pt>
                <c:pt idx="24">
                  <c:v>0.59417343139648504</c:v>
                </c:pt>
                <c:pt idx="25">
                  <c:v>0.5789213180542</c:v>
                </c:pt>
                <c:pt idx="26">
                  <c:v>0.56541919708251998</c:v>
                </c:pt>
                <c:pt idx="27">
                  <c:v>0.55259799957275402</c:v>
                </c:pt>
                <c:pt idx="28">
                  <c:v>0.54073572158813499</c:v>
                </c:pt>
                <c:pt idx="29">
                  <c:v>0.53001928329467796</c:v>
                </c:pt>
                <c:pt idx="30">
                  <c:v>0.51974058151245095</c:v>
                </c:pt>
                <c:pt idx="31">
                  <c:v>0.509169101715088</c:v>
                </c:pt>
                <c:pt idx="32">
                  <c:v>0.49823713302612299</c:v>
                </c:pt>
                <c:pt idx="33">
                  <c:v>0.48718214035034202</c:v>
                </c:pt>
                <c:pt idx="34">
                  <c:v>0.476441860198975</c:v>
                </c:pt>
                <c:pt idx="35">
                  <c:v>0.46632146835327198</c:v>
                </c:pt>
                <c:pt idx="36">
                  <c:v>0.45656490325927801</c:v>
                </c:pt>
                <c:pt idx="37">
                  <c:v>0.44709682464599598</c:v>
                </c:pt>
                <c:pt idx="38">
                  <c:v>0.43748521804809598</c:v>
                </c:pt>
                <c:pt idx="39">
                  <c:v>0.42647886276245101</c:v>
                </c:pt>
                <c:pt idx="40">
                  <c:v>0.414105415344238</c:v>
                </c:pt>
                <c:pt idx="41">
                  <c:v>0.39868068695068398</c:v>
                </c:pt>
                <c:pt idx="42">
                  <c:v>0.38095235824585</c:v>
                </c:pt>
                <c:pt idx="43">
                  <c:v>0.36276960372924799</c:v>
                </c:pt>
                <c:pt idx="44">
                  <c:v>0.34386634826660201</c:v>
                </c:pt>
                <c:pt idx="45">
                  <c:v>0.32625770568847701</c:v>
                </c:pt>
                <c:pt idx="46">
                  <c:v>0.31021928787231501</c:v>
                </c:pt>
                <c:pt idx="47">
                  <c:v>0.29541683197021501</c:v>
                </c:pt>
                <c:pt idx="48">
                  <c:v>0.28157663345336897</c:v>
                </c:pt>
                <c:pt idx="49">
                  <c:v>0.26889085769653298</c:v>
                </c:pt>
                <c:pt idx="50">
                  <c:v>0.256442070007324</c:v>
                </c:pt>
                <c:pt idx="51">
                  <c:v>0.24465560913086001</c:v>
                </c:pt>
                <c:pt idx="52">
                  <c:v>0.233267307281494</c:v>
                </c:pt>
                <c:pt idx="53">
                  <c:v>0.22231960296630901</c:v>
                </c:pt>
                <c:pt idx="54">
                  <c:v>0.21153354644775399</c:v>
                </c:pt>
                <c:pt idx="55">
                  <c:v>0.20111513137817399</c:v>
                </c:pt>
                <c:pt idx="56">
                  <c:v>0.190745830535889</c:v>
                </c:pt>
                <c:pt idx="57">
                  <c:v>0.18129396438598699</c:v>
                </c:pt>
                <c:pt idx="58">
                  <c:v>0.17239427566528301</c:v>
                </c:pt>
                <c:pt idx="59">
                  <c:v>0.16415834426879899</c:v>
                </c:pt>
                <c:pt idx="60">
                  <c:v>0.157347202301026</c:v>
                </c:pt>
                <c:pt idx="61">
                  <c:v>0.152005195617676</c:v>
                </c:pt>
                <c:pt idx="62">
                  <c:v>0.148101806640625</c:v>
                </c:pt>
                <c:pt idx="63">
                  <c:v>0.14549016952514701</c:v>
                </c:pt>
                <c:pt idx="64">
                  <c:v>0.14375495910644601</c:v>
                </c:pt>
                <c:pt idx="65">
                  <c:v>0.14329004287719699</c:v>
                </c:pt>
                <c:pt idx="66">
                  <c:v>0.14352798461914101</c:v>
                </c:pt>
                <c:pt idx="67">
                  <c:v>0.144264221191406</c:v>
                </c:pt>
                <c:pt idx="68">
                  <c:v>0.14578962326049799</c:v>
                </c:pt>
                <c:pt idx="69">
                  <c:v>0.14748716354370101</c:v>
                </c:pt>
                <c:pt idx="70">
                  <c:v>0.14970016479492201</c:v>
                </c:pt>
                <c:pt idx="71">
                  <c:v>0.15179967880249001</c:v>
                </c:pt>
                <c:pt idx="72">
                  <c:v>0.15452814102172899</c:v>
                </c:pt>
                <c:pt idx="73">
                  <c:v>0.15742540359497101</c:v>
                </c:pt>
                <c:pt idx="74">
                  <c:v>0.16002750396728499</c:v>
                </c:pt>
                <c:pt idx="75">
                  <c:v>0.163613796234131</c:v>
                </c:pt>
                <c:pt idx="76">
                  <c:v>0.166932582855225</c:v>
                </c:pt>
                <c:pt idx="77">
                  <c:v>0.17056035995483401</c:v>
                </c:pt>
                <c:pt idx="78">
                  <c:v>0.174357891082764</c:v>
                </c:pt>
                <c:pt idx="79">
                  <c:v>0.17852687835693401</c:v>
                </c:pt>
                <c:pt idx="80">
                  <c:v>0.18258333206176799</c:v>
                </c:pt>
                <c:pt idx="81">
                  <c:v>0.18706130981445299</c:v>
                </c:pt>
                <c:pt idx="82">
                  <c:v>0.191996574401856</c:v>
                </c:pt>
                <c:pt idx="83">
                  <c:v>0.19672298431396501</c:v>
                </c:pt>
                <c:pt idx="84">
                  <c:v>0.20214509963989299</c:v>
                </c:pt>
                <c:pt idx="85">
                  <c:v>0.20728063583374001</c:v>
                </c:pt>
                <c:pt idx="86">
                  <c:v>0.21285295486450201</c:v>
                </c:pt>
                <c:pt idx="87">
                  <c:v>0.218358039855957</c:v>
                </c:pt>
                <c:pt idx="88">
                  <c:v>0.224221706390381</c:v>
                </c:pt>
                <c:pt idx="89">
                  <c:v>0.23044538497924799</c:v>
                </c:pt>
                <c:pt idx="90">
                  <c:v>0.23646450042724601</c:v>
                </c:pt>
                <c:pt idx="91">
                  <c:v>0.24302911758422899</c:v>
                </c:pt>
                <c:pt idx="92">
                  <c:v>0.25002336502075201</c:v>
                </c:pt>
                <c:pt idx="93">
                  <c:v>0.25657987594604498</c:v>
                </c:pt>
                <c:pt idx="94">
                  <c:v>0.26326465606689498</c:v>
                </c:pt>
                <c:pt idx="95">
                  <c:v>0.27062034606933599</c:v>
                </c:pt>
                <c:pt idx="96">
                  <c:v>0.27745485305786199</c:v>
                </c:pt>
                <c:pt idx="97">
                  <c:v>0.28527307510375999</c:v>
                </c:pt>
                <c:pt idx="98">
                  <c:v>0.29245901107788103</c:v>
                </c:pt>
                <c:pt idx="99">
                  <c:v>0.30015230178833002</c:v>
                </c:pt>
                <c:pt idx="100">
                  <c:v>0.30742931365966802</c:v>
                </c:pt>
                <c:pt idx="101">
                  <c:v>0.31505012512207098</c:v>
                </c:pt>
                <c:pt idx="102">
                  <c:v>0.32304716110229498</c:v>
                </c:pt>
                <c:pt idx="103">
                  <c:v>0.33049488067626998</c:v>
                </c:pt>
                <c:pt idx="104">
                  <c:v>0.338253974914551</c:v>
                </c:pt>
                <c:pt idx="105">
                  <c:v>0.34586238861084001</c:v>
                </c:pt>
                <c:pt idx="106">
                  <c:v>0.353651523590088</c:v>
                </c:pt>
                <c:pt idx="107">
                  <c:v>0.36127567291259799</c:v>
                </c:pt>
                <c:pt idx="108">
                  <c:v>0.36893415451049799</c:v>
                </c:pt>
                <c:pt idx="109">
                  <c:v>0.37653350830078097</c:v>
                </c:pt>
                <c:pt idx="110">
                  <c:v>0.383891582489014</c:v>
                </c:pt>
                <c:pt idx="111">
                  <c:v>0.39068126678466802</c:v>
                </c:pt>
                <c:pt idx="112">
                  <c:v>0.397427558898926</c:v>
                </c:pt>
                <c:pt idx="113">
                  <c:v>0.40430355072021501</c:v>
                </c:pt>
                <c:pt idx="114">
                  <c:v>0.410199165344238</c:v>
                </c:pt>
                <c:pt idx="115">
                  <c:v>0.41618156433105502</c:v>
                </c:pt>
                <c:pt idx="116">
                  <c:v>0.42183256149291998</c:v>
                </c:pt>
                <c:pt idx="117">
                  <c:v>0.42703819274902399</c:v>
                </c:pt>
                <c:pt idx="118">
                  <c:v>0.43171167373657199</c:v>
                </c:pt>
                <c:pt idx="119">
                  <c:v>0.43636465072631903</c:v>
                </c:pt>
                <c:pt idx="120">
                  <c:v>0.440569877624512</c:v>
                </c:pt>
                <c:pt idx="121">
                  <c:v>0.44429349899291998</c:v>
                </c:pt>
                <c:pt idx="122">
                  <c:v>0.44734859466552801</c:v>
                </c:pt>
                <c:pt idx="123">
                  <c:v>0.450406074523926</c:v>
                </c:pt>
                <c:pt idx="124">
                  <c:v>0.45236349105835</c:v>
                </c:pt>
                <c:pt idx="125">
                  <c:v>0.45422410964965798</c:v>
                </c:pt>
                <c:pt idx="126">
                  <c:v>0.45565462112426802</c:v>
                </c:pt>
                <c:pt idx="127">
                  <c:v>0.45627880096435602</c:v>
                </c:pt>
                <c:pt idx="128">
                  <c:v>0.45684242248535201</c:v>
                </c:pt>
                <c:pt idx="129">
                  <c:v>0.45580530166625999</c:v>
                </c:pt>
                <c:pt idx="130">
                  <c:v>0.45601511001586897</c:v>
                </c:pt>
                <c:pt idx="131">
                  <c:v>0.45416355133056702</c:v>
                </c:pt>
                <c:pt idx="132">
                  <c:v>0.452285766601563</c:v>
                </c:pt>
                <c:pt idx="133">
                  <c:v>0.45039558410644598</c:v>
                </c:pt>
                <c:pt idx="134">
                  <c:v>0.447477817535401</c:v>
                </c:pt>
                <c:pt idx="135">
                  <c:v>0.44387483596801802</c:v>
                </c:pt>
                <c:pt idx="136">
                  <c:v>0.440519809722901</c:v>
                </c:pt>
                <c:pt idx="137">
                  <c:v>0.43666124343872098</c:v>
                </c:pt>
                <c:pt idx="138">
                  <c:v>0.43224096298217801</c:v>
                </c:pt>
                <c:pt idx="139">
                  <c:v>0.42774152755737299</c:v>
                </c:pt>
                <c:pt idx="140">
                  <c:v>0.42176437377929699</c:v>
                </c:pt>
                <c:pt idx="141">
                  <c:v>0.41627979278564498</c:v>
                </c:pt>
                <c:pt idx="142">
                  <c:v>0.41090965270996099</c:v>
                </c:pt>
                <c:pt idx="143">
                  <c:v>0.40452051162719699</c:v>
                </c:pt>
                <c:pt idx="144">
                  <c:v>0.39803028106689498</c:v>
                </c:pt>
                <c:pt idx="145">
                  <c:v>0.39098024368286199</c:v>
                </c:pt>
                <c:pt idx="146">
                  <c:v>0.38480186462402399</c:v>
                </c:pt>
                <c:pt idx="147">
                  <c:v>0.37800931930541998</c:v>
                </c:pt>
                <c:pt idx="148">
                  <c:v>0.37128734588623102</c:v>
                </c:pt>
                <c:pt idx="149">
                  <c:v>0.36467790603637701</c:v>
                </c:pt>
                <c:pt idx="150">
                  <c:v>0.35753393173217801</c:v>
                </c:pt>
                <c:pt idx="151">
                  <c:v>0.35042047500610402</c:v>
                </c:pt>
                <c:pt idx="152">
                  <c:v>0.34343481063842801</c:v>
                </c:pt>
                <c:pt idx="153">
                  <c:v>0.33638572692871099</c:v>
                </c:pt>
                <c:pt idx="154">
                  <c:v>0.32890892028808599</c:v>
                </c:pt>
                <c:pt idx="155">
                  <c:v>0.32188653945922902</c:v>
                </c:pt>
                <c:pt idx="156">
                  <c:v>0.314647197723389</c:v>
                </c:pt>
                <c:pt idx="157">
                  <c:v>0.30793809890747098</c:v>
                </c:pt>
                <c:pt idx="158">
                  <c:v>0.30135917663574202</c:v>
                </c:pt>
                <c:pt idx="159">
                  <c:v>0.295102119445801</c:v>
                </c:pt>
                <c:pt idx="160">
                  <c:v>0.28868436813354498</c:v>
                </c:pt>
                <c:pt idx="161">
                  <c:v>0.282162666320801</c:v>
                </c:pt>
                <c:pt idx="162">
                  <c:v>0.27582550048828097</c:v>
                </c:pt>
                <c:pt idx="163">
                  <c:v>0.269572734832764</c:v>
                </c:pt>
                <c:pt idx="164">
                  <c:v>0.26369857788085999</c:v>
                </c:pt>
                <c:pt idx="165">
                  <c:v>0.25759506225585999</c:v>
                </c:pt>
                <c:pt idx="166">
                  <c:v>0.251873970031738</c:v>
                </c:pt>
                <c:pt idx="167">
                  <c:v>0.24664545059204099</c:v>
                </c:pt>
                <c:pt idx="168">
                  <c:v>0.24084568023681699</c:v>
                </c:pt>
                <c:pt idx="169">
                  <c:v>0.235728263854981</c:v>
                </c:pt>
                <c:pt idx="170">
                  <c:v>0.23118209838867201</c:v>
                </c:pt>
                <c:pt idx="171">
                  <c:v>0.22606754302978499</c:v>
                </c:pt>
                <c:pt idx="172">
                  <c:v>0.221034049987793</c:v>
                </c:pt>
                <c:pt idx="173">
                  <c:v>0.21580696105957101</c:v>
                </c:pt>
                <c:pt idx="174">
                  <c:v>0.21040439605712899</c:v>
                </c:pt>
                <c:pt idx="175">
                  <c:v>0.20686388015747101</c:v>
                </c:pt>
                <c:pt idx="176">
                  <c:v>0.20476961135864299</c:v>
                </c:pt>
                <c:pt idx="177">
                  <c:v>0.20293140411377</c:v>
                </c:pt>
                <c:pt idx="178">
                  <c:v>0.20139980316162101</c:v>
                </c:pt>
                <c:pt idx="179">
                  <c:v>0.19906520843505901</c:v>
                </c:pt>
                <c:pt idx="180">
                  <c:v>0.195651531219483</c:v>
                </c:pt>
                <c:pt idx="181">
                  <c:v>0.192962646484375</c:v>
                </c:pt>
                <c:pt idx="182">
                  <c:v>0.19070482254028301</c:v>
                </c:pt>
                <c:pt idx="183">
                  <c:v>0.18837690353393599</c:v>
                </c:pt>
                <c:pt idx="184">
                  <c:v>0.186167716979981</c:v>
                </c:pt>
                <c:pt idx="185">
                  <c:v>0.184191703796387</c:v>
                </c:pt>
                <c:pt idx="186">
                  <c:v>0.182386875152588</c:v>
                </c:pt>
                <c:pt idx="187">
                  <c:v>0.18086051940917999</c:v>
                </c:pt>
                <c:pt idx="188">
                  <c:v>0.17953634262085</c:v>
                </c:pt>
                <c:pt idx="189">
                  <c:v>0.17867708206176799</c:v>
                </c:pt>
                <c:pt idx="190">
                  <c:v>0.17770481109619199</c:v>
                </c:pt>
                <c:pt idx="191">
                  <c:v>0.176614284515381</c:v>
                </c:pt>
                <c:pt idx="192">
                  <c:v>0.176646709442139</c:v>
                </c:pt>
                <c:pt idx="193">
                  <c:v>0.17547178268432601</c:v>
                </c:pt>
                <c:pt idx="194">
                  <c:v>0.175566196441651</c:v>
                </c:pt>
                <c:pt idx="195">
                  <c:v>0.17455101013183599</c:v>
                </c:pt>
                <c:pt idx="196">
                  <c:v>0.17472028732299799</c:v>
                </c:pt>
                <c:pt idx="197">
                  <c:v>0.17419099807739299</c:v>
                </c:pt>
                <c:pt idx="198">
                  <c:v>0.17352390289306699</c:v>
                </c:pt>
                <c:pt idx="199">
                  <c:v>0.17331027984619199</c:v>
                </c:pt>
                <c:pt idx="200">
                  <c:v>0.173072814941406</c:v>
                </c:pt>
                <c:pt idx="201">
                  <c:v>0.173011779785156</c:v>
                </c:pt>
                <c:pt idx="202">
                  <c:v>0.17261695861816401</c:v>
                </c:pt>
                <c:pt idx="203">
                  <c:v>0.172146797180176</c:v>
                </c:pt>
                <c:pt idx="204">
                  <c:v>0.17163753509521501</c:v>
                </c:pt>
                <c:pt idx="205">
                  <c:v>0.17083406448364299</c:v>
                </c:pt>
                <c:pt idx="206">
                  <c:v>0.17129564285278301</c:v>
                </c:pt>
                <c:pt idx="207">
                  <c:v>0.170588493347168</c:v>
                </c:pt>
                <c:pt idx="208">
                  <c:v>0.17055940628051799</c:v>
                </c:pt>
                <c:pt idx="209">
                  <c:v>0.16940355300903301</c:v>
                </c:pt>
                <c:pt idx="210">
                  <c:v>0.16844987869262701</c:v>
                </c:pt>
                <c:pt idx="211">
                  <c:v>0.16798734664917001</c:v>
                </c:pt>
                <c:pt idx="212">
                  <c:v>0.16738939285278301</c:v>
                </c:pt>
                <c:pt idx="213">
                  <c:v>0.166104316711426</c:v>
                </c:pt>
                <c:pt idx="214">
                  <c:v>0.166026115417481</c:v>
                </c:pt>
                <c:pt idx="215">
                  <c:v>0.164714336395264</c:v>
                </c:pt>
                <c:pt idx="216">
                  <c:v>0.163445949554444</c:v>
                </c:pt>
                <c:pt idx="217">
                  <c:v>0.16199302673339899</c:v>
                </c:pt>
                <c:pt idx="218">
                  <c:v>0.160656929016113</c:v>
                </c:pt>
                <c:pt idx="219">
                  <c:v>0.159964084625244</c:v>
                </c:pt>
                <c:pt idx="220">
                  <c:v>0.15777826309204099</c:v>
                </c:pt>
                <c:pt idx="221">
                  <c:v>0.15580368041992201</c:v>
                </c:pt>
                <c:pt idx="222">
                  <c:v>0.15432691574096699</c:v>
                </c:pt>
                <c:pt idx="223">
                  <c:v>0.15227842330932601</c:v>
                </c:pt>
                <c:pt idx="224">
                  <c:v>0.149913311004639</c:v>
                </c:pt>
                <c:pt idx="225">
                  <c:v>0.14766931533813499</c:v>
                </c:pt>
                <c:pt idx="226">
                  <c:v>0.14576530456542999</c:v>
                </c:pt>
                <c:pt idx="227">
                  <c:v>0.14297676086425801</c:v>
                </c:pt>
                <c:pt idx="228">
                  <c:v>0.14073991775512701</c:v>
                </c:pt>
                <c:pt idx="229">
                  <c:v>0.13785171508789101</c:v>
                </c:pt>
                <c:pt idx="230">
                  <c:v>0.13584375381469699</c:v>
                </c:pt>
                <c:pt idx="231">
                  <c:v>0.133159160614014</c:v>
                </c:pt>
                <c:pt idx="232">
                  <c:v>0.130697727203369</c:v>
                </c:pt>
                <c:pt idx="233">
                  <c:v>0.12812614440917999</c:v>
                </c:pt>
                <c:pt idx="234">
                  <c:v>0.125361442565918</c:v>
                </c:pt>
                <c:pt idx="235">
                  <c:v>0.122715950012207</c:v>
                </c:pt>
                <c:pt idx="236">
                  <c:v>0.119353294372559</c:v>
                </c:pt>
                <c:pt idx="237">
                  <c:v>0.117423057556153</c:v>
                </c:pt>
                <c:pt idx="238">
                  <c:v>0.11459541320800801</c:v>
                </c:pt>
                <c:pt idx="239">
                  <c:v>0.11140871047973699</c:v>
                </c:pt>
                <c:pt idx="240">
                  <c:v>0.109070777893067</c:v>
                </c:pt>
                <c:pt idx="241">
                  <c:v>0.106150627136231</c:v>
                </c:pt>
                <c:pt idx="242">
                  <c:v>0.103892326354981</c:v>
                </c:pt>
                <c:pt idx="243">
                  <c:v>0.10094642639160201</c:v>
                </c:pt>
                <c:pt idx="244">
                  <c:v>9.7939014434814495E-2</c:v>
                </c:pt>
                <c:pt idx="245">
                  <c:v>9.5874786376953097E-2</c:v>
                </c:pt>
                <c:pt idx="246">
                  <c:v>9.3376159667968806E-2</c:v>
                </c:pt>
                <c:pt idx="247">
                  <c:v>9.01446342468262E-2</c:v>
                </c:pt>
                <c:pt idx="248">
                  <c:v>8.9019775390625E-2</c:v>
                </c:pt>
                <c:pt idx="249">
                  <c:v>8.6472988128662095E-2</c:v>
                </c:pt>
                <c:pt idx="250">
                  <c:v>8.3996295928955106E-2</c:v>
                </c:pt>
                <c:pt idx="251">
                  <c:v>8.20422172546387E-2</c:v>
                </c:pt>
                <c:pt idx="252">
                  <c:v>7.9653739929199205E-2</c:v>
                </c:pt>
                <c:pt idx="253">
                  <c:v>7.7576160430908203E-2</c:v>
                </c:pt>
                <c:pt idx="254">
                  <c:v>7.5457572937011705E-2</c:v>
                </c:pt>
                <c:pt idx="255">
                  <c:v>7.3354721069336007E-2</c:v>
                </c:pt>
                <c:pt idx="256">
                  <c:v>7.1813106536865304E-2</c:v>
                </c:pt>
                <c:pt idx="257">
                  <c:v>7.0180892944336007E-2</c:v>
                </c:pt>
                <c:pt idx="258">
                  <c:v>6.79736137390137E-2</c:v>
                </c:pt>
                <c:pt idx="259">
                  <c:v>6.6608428955078194E-2</c:v>
                </c:pt>
                <c:pt idx="260">
                  <c:v>6.4710140228271498E-2</c:v>
                </c:pt>
                <c:pt idx="261">
                  <c:v>6.2550067901611398E-2</c:v>
                </c:pt>
                <c:pt idx="262">
                  <c:v>6.1696052551269601E-2</c:v>
                </c:pt>
                <c:pt idx="263">
                  <c:v>6.00128173828125E-2</c:v>
                </c:pt>
                <c:pt idx="264">
                  <c:v>5.8872222900390701E-2</c:v>
                </c:pt>
                <c:pt idx="265">
                  <c:v>5.7784557342529297E-2</c:v>
                </c:pt>
                <c:pt idx="266">
                  <c:v>5.6359291076660198E-2</c:v>
                </c:pt>
                <c:pt idx="267">
                  <c:v>5.6199073791503899E-2</c:v>
                </c:pt>
                <c:pt idx="268">
                  <c:v>5.4962158203125E-2</c:v>
                </c:pt>
                <c:pt idx="269">
                  <c:v>5.3727626800537102E-2</c:v>
                </c:pt>
                <c:pt idx="270">
                  <c:v>5.2841663360595703E-2</c:v>
                </c:pt>
                <c:pt idx="271">
                  <c:v>5.2048206329345703E-2</c:v>
                </c:pt>
                <c:pt idx="272">
                  <c:v>5.1369667053222698E-2</c:v>
                </c:pt>
                <c:pt idx="273">
                  <c:v>5.0794601440429701E-2</c:v>
                </c:pt>
                <c:pt idx="274">
                  <c:v>4.9718379974365297E-2</c:v>
                </c:pt>
                <c:pt idx="275">
                  <c:v>4.9562931060791002E-2</c:v>
                </c:pt>
                <c:pt idx="276">
                  <c:v>4.8771858215332101E-2</c:v>
                </c:pt>
                <c:pt idx="277">
                  <c:v>4.7748088836669901E-2</c:v>
                </c:pt>
                <c:pt idx="278">
                  <c:v>4.7512531280517599E-2</c:v>
                </c:pt>
                <c:pt idx="279">
                  <c:v>4.6842098236083998E-2</c:v>
                </c:pt>
                <c:pt idx="280">
                  <c:v>4.65502738952637E-2</c:v>
                </c:pt>
                <c:pt idx="281">
                  <c:v>4.6099662780761698E-2</c:v>
                </c:pt>
                <c:pt idx="282">
                  <c:v>4.5458316802978502E-2</c:v>
                </c:pt>
                <c:pt idx="283">
                  <c:v>4.57415580749512E-2</c:v>
                </c:pt>
                <c:pt idx="284">
                  <c:v>4.4671058654785198E-2</c:v>
                </c:pt>
                <c:pt idx="285">
                  <c:v>4.4930934906005901E-2</c:v>
                </c:pt>
                <c:pt idx="286">
                  <c:v>4.4647693634033203E-2</c:v>
                </c:pt>
                <c:pt idx="287">
                  <c:v>4.4249057769775398E-2</c:v>
                </c:pt>
                <c:pt idx="288">
                  <c:v>4.4054031372070299E-2</c:v>
                </c:pt>
                <c:pt idx="289">
                  <c:v>4.4157505035400398E-2</c:v>
                </c:pt>
                <c:pt idx="290">
                  <c:v>4.3592453002929701E-2</c:v>
                </c:pt>
                <c:pt idx="291">
                  <c:v>4.3816566467285198E-2</c:v>
                </c:pt>
                <c:pt idx="292">
                  <c:v>4.3375968933105503E-2</c:v>
                </c:pt>
                <c:pt idx="293">
                  <c:v>4.3541431427002002E-2</c:v>
                </c:pt>
                <c:pt idx="294">
                  <c:v>4.3267726898193401E-2</c:v>
                </c:pt>
                <c:pt idx="295">
                  <c:v>4.2933464050293003E-2</c:v>
                </c:pt>
                <c:pt idx="296">
                  <c:v>4.4175624847412102E-2</c:v>
                </c:pt>
                <c:pt idx="297">
                  <c:v>4.1160583496093799E-2</c:v>
                </c:pt>
                <c:pt idx="298">
                  <c:v>4.29439544677735E-2</c:v>
                </c:pt>
                <c:pt idx="299">
                  <c:v>4.2634487152099602E-2</c:v>
                </c:pt>
                <c:pt idx="300">
                  <c:v>4.2601108551025398E-2</c:v>
                </c:pt>
                <c:pt idx="301">
                  <c:v>4.2523860931396498E-2</c:v>
                </c:pt>
                <c:pt idx="302">
                  <c:v>4.2369842529296903E-2</c:v>
                </c:pt>
                <c:pt idx="303">
                  <c:v>4.2697429656982401E-2</c:v>
                </c:pt>
                <c:pt idx="304">
                  <c:v>4.2656898498535198E-2</c:v>
                </c:pt>
                <c:pt idx="305">
                  <c:v>4.2469978332519601E-2</c:v>
                </c:pt>
                <c:pt idx="306">
                  <c:v>4.2546749114990297E-2</c:v>
                </c:pt>
                <c:pt idx="307">
                  <c:v>4.2291164398193401E-2</c:v>
                </c:pt>
                <c:pt idx="308">
                  <c:v>4.2381763458252002E-2</c:v>
                </c:pt>
                <c:pt idx="309">
                  <c:v>4.2206764221191399E-2</c:v>
                </c:pt>
                <c:pt idx="310">
                  <c:v>4.2381763458252002E-2</c:v>
                </c:pt>
                <c:pt idx="311">
                  <c:v>4.2510032653808601E-2</c:v>
                </c:pt>
                <c:pt idx="312">
                  <c:v>4.1948795318603502E-2</c:v>
                </c:pt>
                <c:pt idx="313">
                  <c:v>4.1949748992919901E-2</c:v>
                </c:pt>
                <c:pt idx="314">
                  <c:v>4.2050361633300802E-2</c:v>
                </c:pt>
                <c:pt idx="315">
                  <c:v>4.2001724243164097E-2</c:v>
                </c:pt>
                <c:pt idx="316">
                  <c:v>4.1833400726318401E-2</c:v>
                </c:pt>
                <c:pt idx="317">
                  <c:v>4.1789054870605503E-2</c:v>
                </c:pt>
                <c:pt idx="318">
                  <c:v>4.1902542114257799E-2</c:v>
                </c:pt>
                <c:pt idx="319">
                  <c:v>4.17437553405762E-2</c:v>
                </c:pt>
                <c:pt idx="320">
                  <c:v>4.1923046112060602E-2</c:v>
                </c:pt>
                <c:pt idx="321">
                  <c:v>4.1760444641113302E-2</c:v>
                </c:pt>
                <c:pt idx="322">
                  <c:v>4.1735172271728502E-2</c:v>
                </c:pt>
                <c:pt idx="323">
                  <c:v>4.1883945465087898E-2</c:v>
                </c:pt>
                <c:pt idx="324">
                  <c:v>4.1876792907714899E-2</c:v>
                </c:pt>
                <c:pt idx="325">
                  <c:v>4.2038440704345703E-2</c:v>
                </c:pt>
                <c:pt idx="326">
                  <c:v>4.20031547546387E-2</c:v>
                </c:pt>
                <c:pt idx="327">
                  <c:v>4.1844844818115297E-2</c:v>
                </c:pt>
                <c:pt idx="328">
                  <c:v>4.1656970977783203E-2</c:v>
                </c:pt>
                <c:pt idx="329">
                  <c:v>4.1841983795166002E-2</c:v>
                </c:pt>
                <c:pt idx="330">
                  <c:v>4.1858673095703097E-2</c:v>
                </c:pt>
                <c:pt idx="331">
                  <c:v>4.1998386383056703E-2</c:v>
                </c:pt>
                <c:pt idx="332">
                  <c:v>4.1589736938476597E-2</c:v>
                </c:pt>
                <c:pt idx="333">
                  <c:v>4.1740894317627002E-2</c:v>
                </c:pt>
                <c:pt idx="334">
                  <c:v>4.1502475738525398E-2</c:v>
                </c:pt>
                <c:pt idx="335">
                  <c:v>4.1860580444336E-2</c:v>
                </c:pt>
                <c:pt idx="336">
                  <c:v>4.1574478149414097E-2</c:v>
                </c:pt>
                <c:pt idx="337">
                  <c:v>4.1390895843505901E-2</c:v>
                </c:pt>
                <c:pt idx="338">
                  <c:v>4.1531562805175802E-2</c:v>
                </c:pt>
                <c:pt idx="339">
                  <c:v>4.1680335998535198E-2</c:v>
                </c:pt>
                <c:pt idx="340">
                  <c:v>4.1421413421630901E-2</c:v>
                </c:pt>
                <c:pt idx="341">
                  <c:v>4.1573524475097698E-2</c:v>
                </c:pt>
                <c:pt idx="342">
                  <c:v>4.15844917297363E-2</c:v>
                </c:pt>
                <c:pt idx="343">
                  <c:v>4.1642189025878899E-2</c:v>
                </c:pt>
                <c:pt idx="344">
                  <c:v>4.1572570800781299E-2</c:v>
                </c:pt>
                <c:pt idx="345">
                  <c:v>4.1521549224853502E-2</c:v>
                </c:pt>
                <c:pt idx="346">
                  <c:v>4.1210174560546903E-2</c:v>
                </c:pt>
                <c:pt idx="347">
                  <c:v>4.1354179382324198E-2</c:v>
                </c:pt>
                <c:pt idx="348">
                  <c:v>4.1470527648925802E-2</c:v>
                </c:pt>
                <c:pt idx="349">
                  <c:v>4.1348457336425802E-2</c:v>
                </c:pt>
                <c:pt idx="350">
                  <c:v>4.1451454162597698E-2</c:v>
                </c:pt>
                <c:pt idx="351">
                  <c:v>4.1440010070800802E-2</c:v>
                </c:pt>
                <c:pt idx="352">
                  <c:v>4.1028499603271498E-2</c:v>
                </c:pt>
                <c:pt idx="353">
                  <c:v>4.1338920593261698E-2</c:v>
                </c:pt>
                <c:pt idx="354">
                  <c:v>4.13360595703125E-2</c:v>
                </c:pt>
                <c:pt idx="355">
                  <c:v>4.1151523590087898E-2</c:v>
                </c:pt>
                <c:pt idx="356">
                  <c:v>4.14834022521973E-2</c:v>
                </c:pt>
                <c:pt idx="357">
                  <c:v>4.1218757629394601E-2</c:v>
                </c:pt>
                <c:pt idx="358">
                  <c:v>4.1155815124511698E-2</c:v>
                </c:pt>
                <c:pt idx="359">
                  <c:v>4.1058540344238302E-2</c:v>
                </c:pt>
                <c:pt idx="360">
                  <c:v>4.1269302368164097E-2</c:v>
                </c:pt>
                <c:pt idx="361">
                  <c:v>4.1094303131103502E-2</c:v>
                </c:pt>
                <c:pt idx="362">
                  <c:v>4.1003704071044901E-2</c:v>
                </c:pt>
                <c:pt idx="363">
                  <c:v>4.0961742401123102E-2</c:v>
                </c:pt>
                <c:pt idx="364">
                  <c:v>4.10656929016113E-2</c:v>
                </c:pt>
                <c:pt idx="365">
                  <c:v>4.0820598602294901E-2</c:v>
                </c:pt>
                <c:pt idx="366">
                  <c:v>4.08520698547363E-2</c:v>
                </c:pt>
                <c:pt idx="367">
                  <c:v>4.09088134765625E-2</c:v>
                </c:pt>
                <c:pt idx="368">
                  <c:v>4.1164875030517599E-2</c:v>
                </c:pt>
                <c:pt idx="369">
                  <c:v>4.0795326232910198E-2</c:v>
                </c:pt>
                <c:pt idx="370">
                  <c:v>4.1073322296142599E-2</c:v>
                </c:pt>
                <c:pt idx="371">
                  <c:v>4.0830135345458998E-2</c:v>
                </c:pt>
                <c:pt idx="372">
                  <c:v>4.0914058685302797E-2</c:v>
                </c:pt>
                <c:pt idx="373">
                  <c:v>4.0773868560791002E-2</c:v>
                </c:pt>
                <c:pt idx="374">
                  <c:v>4.0883541107177797E-2</c:v>
                </c:pt>
                <c:pt idx="375">
                  <c:v>4.0819168090820299E-2</c:v>
                </c:pt>
                <c:pt idx="376">
                  <c:v>4.0772438049316399E-2</c:v>
                </c:pt>
                <c:pt idx="377">
                  <c:v>4.0897369384765597E-2</c:v>
                </c:pt>
                <c:pt idx="378">
                  <c:v>4.07257080078125E-2</c:v>
                </c:pt>
                <c:pt idx="379">
                  <c:v>4.0887832641601597E-2</c:v>
                </c:pt>
                <c:pt idx="380">
                  <c:v>4.0768623352050802E-2</c:v>
                </c:pt>
                <c:pt idx="381">
                  <c:v>4.0883064270019601E-2</c:v>
                </c:pt>
                <c:pt idx="382">
                  <c:v>4.0678977966308601E-2</c:v>
                </c:pt>
                <c:pt idx="383">
                  <c:v>4.0762901306152399E-2</c:v>
                </c:pt>
                <c:pt idx="384">
                  <c:v>4.0768623352050802E-2</c:v>
                </c:pt>
                <c:pt idx="385">
                  <c:v>4.0585041046142599E-2</c:v>
                </c:pt>
                <c:pt idx="386">
                  <c:v>4.0498733520507799E-2</c:v>
                </c:pt>
                <c:pt idx="387">
                  <c:v>4.0970325469970703E-2</c:v>
                </c:pt>
                <c:pt idx="388">
                  <c:v>4.0575981140136698E-2</c:v>
                </c:pt>
                <c:pt idx="389">
                  <c:v>4.0338516235351597E-2</c:v>
                </c:pt>
                <c:pt idx="390">
                  <c:v>4.0618419647216797E-2</c:v>
                </c:pt>
                <c:pt idx="391">
                  <c:v>4.1165351867675802E-2</c:v>
                </c:pt>
                <c:pt idx="392">
                  <c:v>4.0160179138183601E-2</c:v>
                </c:pt>
                <c:pt idx="393">
                  <c:v>4.0121555328369203E-2</c:v>
                </c:pt>
                <c:pt idx="394">
                  <c:v>4.0527820587158203E-2</c:v>
                </c:pt>
                <c:pt idx="395">
                  <c:v>4.0820121765136698E-2</c:v>
                </c:pt>
                <c:pt idx="396">
                  <c:v>4.0253639221191399E-2</c:v>
                </c:pt>
                <c:pt idx="397">
                  <c:v>4.0334224700927797E-2</c:v>
                </c:pt>
                <c:pt idx="398">
                  <c:v>4.0686130523681703E-2</c:v>
                </c:pt>
                <c:pt idx="399">
                  <c:v>4.0340900421142599E-2</c:v>
                </c:pt>
                <c:pt idx="400">
                  <c:v>4.0355682373046903E-2</c:v>
                </c:pt>
                <c:pt idx="401">
                  <c:v>4.0673732757568401E-2</c:v>
                </c:pt>
                <c:pt idx="402">
                  <c:v>4.0539264678955099E-2</c:v>
                </c:pt>
                <c:pt idx="403">
                  <c:v>4.1103839874267599E-2</c:v>
                </c:pt>
                <c:pt idx="404">
                  <c:v>4.0241241455078097E-2</c:v>
                </c:pt>
                <c:pt idx="405">
                  <c:v>4.0772914886474602E-2</c:v>
                </c:pt>
                <c:pt idx="406">
                  <c:v>4.0521621704101597E-2</c:v>
                </c:pt>
                <c:pt idx="407">
                  <c:v>4.07967567443848E-2</c:v>
                </c:pt>
                <c:pt idx="408">
                  <c:v>4.0955543518066399E-2</c:v>
                </c:pt>
                <c:pt idx="409">
                  <c:v>4.0823936462402399E-2</c:v>
                </c:pt>
                <c:pt idx="410">
                  <c:v>4.0794372558593799E-2</c:v>
                </c:pt>
                <c:pt idx="411">
                  <c:v>4.0946006774902399E-2</c:v>
                </c:pt>
                <c:pt idx="412">
                  <c:v>4.07299995422363E-2</c:v>
                </c:pt>
                <c:pt idx="413">
                  <c:v>4.1047096252441399E-2</c:v>
                </c:pt>
                <c:pt idx="414">
                  <c:v>4.06246185302735E-2</c:v>
                </c:pt>
                <c:pt idx="415">
                  <c:v>4.0877819061279297E-2</c:v>
                </c:pt>
                <c:pt idx="416">
                  <c:v>4.0925025939941399E-2</c:v>
                </c:pt>
                <c:pt idx="417">
                  <c:v>4.0901184082031299E-2</c:v>
                </c:pt>
                <c:pt idx="418">
                  <c:v>4.0853977203369203E-2</c:v>
                </c:pt>
                <c:pt idx="419">
                  <c:v>4.0849208831787102E-2</c:v>
                </c:pt>
                <c:pt idx="420">
                  <c:v>4.0830612182617201E-2</c:v>
                </c:pt>
                <c:pt idx="421">
                  <c:v>4.0820598602294901E-2</c:v>
                </c:pt>
                <c:pt idx="422">
                  <c:v>4.0757656097412102E-2</c:v>
                </c:pt>
                <c:pt idx="423">
                  <c:v>4.0939807891845703E-2</c:v>
                </c:pt>
                <c:pt idx="424">
                  <c:v>4.07257080078125E-2</c:v>
                </c:pt>
                <c:pt idx="425">
                  <c:v>4.1060447692871101E-2</c:v>
                </c:pt>
                <c:pt idx="426">
                  <c:v>4.0765762329101597E-2</c:v>
                </c:pt>
                <c:pt idx="427">
                  <c:v>4.0885448455810602E-2</c:v>
                </c:pt>
                <c:pt idx="428">
                  <c:v>4.0798664093017599E-2</c:v>
                </c:pt>
                <c:pt idx="429">
                  <c:v>4.0585517883300802E-2</c:v>
                </c:pt>
                <c:pt idx="430">
                  <c:v>4.0671825408935602E-2</c:v>
                </c:pt>
                <c:pt idx="431">
                  <c:v>4.05220985412598E-2</c:v>
                </c:pt>
                <c:pt idx="432">
                  <c:v>4.0576457977294901E-2</c:v>
                </c:pt>
                <c:pt idx="433">
                  <c:v>4.02789115905762E-2</c:v>
                </c:pt>
                <c:pt idx="434">
                  <c:v>4.01721000671387E-2</c:v>
                </c:pt>
                <c:pt idx="435">
                  <c:v>4.0312290191650398E-2</c:v>
                </c:pt>
                <c:pt idx="436">
                  <c:v>4.0159702301025398E-2</c:v>
                </c:pt>
                <c:pt idx="437">
                  <c:v>4.0855884552002002E-2</c:v>
                </c:pt>
                <c:pt idx="438">
                  <c:v>4.1143894195556703E-2</c:v>
                </c:pt>
                <c:pt idx="439">
                  <c:v>4.1674137115478502E-2</c:v>
                </c:pt>
                <c:pt idx="440">
                  <c:v>4.1567802429199198E-2</c:v>
                </c:pt>
                <c:pt idx="441">
                  <c:v>4.1506767272949198E-2</c:v>
                </c:pt>
                <c:pt idx="442">
                  <c:v>4.1545867919921903E-2</c:v>
                </c:pt>
                <c:pt idx="443">
                  <c:v>4.1953563690185602E-2</c:v>
                </c:pt>
                <c:pt idx="444">
                  <c:v>4.1663646697998102E-2</c:v>
                </c:pt>
                <c:pt idx="445">
                  <c:v>4.0554523468017599E-2</c:v>
                </c:pt>
                <c:pt idx="446">
                  <c:v>4.00652885437012E-2</c:v>
                </c:pt>
                <c:pt idx="447">
                  <c:v>4.02278900146485E-2</c:v>
                </c:pt>
                <c:pt idx="448">
                  <c:v>4.0539741516113302E-2</c:v>
                </c:pt>
                <c:pt idx="449">
                  <c:v>4.0771007537841797E-2</c:v>
                </c:pt>
                <c:pt idx="450">
                  <c:v>4.0607452392578097E-2</c:v>
                </c:pt>
                <c:pt idx="451">
                  <c:v>4.0904045104980503E-2</c:v>
                </c:pt>
                <c:pt idx="452">
                  <c:v>4.0725231170654297E-2</c:v>
                </c:pt>
                <c:pt idx="453">
                  <c:v>4.1009902954101597E-2</c:v>
                </c:pt>
                <c:pt idx="454">
                  <c:v>4.0537834167480503E-2</c:v>
                </c:pt>
                <c:pt idx="455">
                  <c:v>4.07452583312988E-2</c:v>
                </c:pt>
                <c:pt idx="456">
                  <c:v>4.0507316589355503E-2</c:v>
                </c:pt>
                <c:pt idx="457">
                  <c:v>4.0550231933593799E-2</c:v>
                </c:pt>
                <c:pt idx="458">
                  <c:v>4.0884971618652399E-2</c:v>
                </c:pt>
                <c:pt idx="459">
                  <c:v>4.0701389312744203E-2</c:v>
                </c:pt>
                <c:pt idx="460">
                  <c:v>4.0646076202392599E-2</c:v>
                </c:pt>
                <c:pt idx="461">
                  <c:v>4.0740966796875E-2</c:v>
                </c:pt>
                <c:pt idx="462">
                  <c:v>4.0824413299560602E-2</c:v>
                </c:pt>
                <c:pt idx="463">
                  <c:v>4.0784358978271498E-2</c:v>
                </c:pt>
                <c:pt idx="464">
                  <c:v>4.0753841400146498E-2</c:v>
                </c:pt>
                <c:pt idx="465">
                  <c:v>4.16979789733887E-2</c:v>
                </c:pt>
                <c:pt idx="466">
                  <c:v>4.5685291290283203E-2</c:v>
                </c:pt>
                <c:pt idx="467">
                  <c:v>3.8254261016845703E-2</c:v>
                </c:pt>
                <c:pt idx="468">
                  <c:v>3.8717746734619203E-2</c:v>
                </c:pt>
                <c:pt idx="469">
                  <c:v>4.1305065155029297E-2</c:v>
                </c:pt>
                <c:pt idx="470">
                  <c:v>4.0942668914794901E-2</c:v>
                </c:pt>
                <c:pt idx="471">
                  <c:v>4.0849208831787102E-2</c:v>
                </c:pt>
                <c:pt idx="472">
                  <c:v>4.0841579437255901E-2</c:v>
                </c:pt>
                <c:pt idx="473">
                  <c:v>4.1023731231689502E-2</c:v>
                </c:pt>
                <c:pt idx="474">
                  <c:v>4.0955066680908203E-2</c:v>
                </c:pt>
                <c:pt idx="475">
                  <c:v>4.1013717651367201E-2</c:v>
                </c:pt>
                <c:pt idx="476">
                  <c:v>4.0899753570556703E-2</c:v>
                </c:pt>
                <c:pt idx="477">
                  <c:v>4.0804386138916002E-2</c:v>
                </c:pt>
                <c:pt idx="478">
                  <c:v>4.07452583312988E-2</c:v>
                </c:pt>
                <c:pt idx="479">
                  <c:v>4.0958404541015597E-2</c:v>
                </c:pt>
                <c:pt idx="480">
                  <c:v>4.0902137756347698E-2</c:v>
                </c:pt>
                <c:pt idx="481">
                  <c:v>4.0805339813232401E-2</c:v>
                </c:pt>
                <c:pt idx="482">
                  <c:v>4.0936470031738302E-2</c:v>
                </c:pt>
                <c:pt idx="483">
                  <c:v>4.09350395202637E-2</c:v>
                </c:pt>
                <c:pt idx="484">
                  <c:v>4.0841579437255901E-2</c:v>
                </c:pt>
                <c:pt idx="485">
                  <c:v>4.0884494781494203E-2</c:v>
                </c:pt>
                <c:pt idx="486">
                  <c:v>4.1032314300537102E-2</c:v>
                </c:pt>
                <c:pt idx="487">
                  <c:v>4.1034698486328097E-2</c:v>
                </c:pt>
                <c:pt idx="488">
                  <c:v>4.1063308715820299E-2</c:v>
                </c:pt>
                <c:pt idx="489">
                  <c:v>4.1176319122314502E-2</c:v>
                </c:pt>
                <c:pt idx="490">
                  <c:v>4.1066169738769601E-2</c:v>
                </c:pt>
                <c:pt idx="491">
                  <c:v>4.1119575500488302E-2</c:v>
                </c:pt>
                <c:pt idx="492">
                  <c:v>4.1164398193359403E-2</c:v>
                </c:pt>
                <c:pt idx="493">
                  <c:v>4.12554740905762E-2</c:v>
                </c:pt>
                <c:pt idx="494">
                  <c:v>4.1384220123291002E-2</c:v>
                </c:pt>
                <c:pt idx="495">
                  <c:v>4.1388988494873102E-2</c:v>
                </c:pt>
                <c:pt idx="496">
                  <c:v>4.1326045989990297E-2</c:v>
                </c:pt>
                <c:pt idx="497">
                  <c:v>4.1241168975830099E-2</c:v>
                </c:pt>
                <c:pt idx="498">
                  <c:v>4.1231632232666002E-2</c:v>
                </c:pt>
                <c:pt idx="499">
                  <c:v>4.1186809539794901E-2</c:v>
                </c:pt>
                <c:pt idx="500">
                  <c:v>4.11639213562012E-2</c:v>
                </c:pt>
                <c:pt idx="501">
                  <c:v>4.1429042816162102E-2</c:v>
                </c:pt>
                <c:pt idx="502">
                  <c:v>4.1325569152832101E-2</c:v>
                </c:pt>
                <c:pt idx="503">
                  <c:v>4.12392616271973E-2</c:v>
                </c:pt>
                <c:pt idx="504">
                  <c:v>4.1261672973632799E-2</c:v>
                </c:pt>
                <c:pt idx="505">
                  <c:v>4.1466712951660198E-2</c:v>
                </c:pt>
                <c:pt idx="506">
                  <c:v>4.1306495666503899E-2</c:v>
                </c:pt>
                <c:pt idx="507">
                  <c:v>4.1419506072998102E-2</c:v>
                </c:pt>
                <c:pt idx="508">
                  <c:v>4.1314125061035198E-2</c:v>
                </c:pt>
                <c:pt idx="509">
                  <c:v>4.1218757629394601E-2</c:v>
                </c:pt>
                <c:pt idx="510">
                  <c:v>4.1369438171386698E-2</c:v>
                </c:pt>
                <c:pt idx="511">
                  <c:v>4.1335105895996101E-2</c:v>
                </c:pt>
                <c:pt idx="512">
                  <c:v>4.16302680969238E-2</c:v>
                </c:pt>
                <c:pt idx="513">
                  <c:v>4.1531085968017599E-2</c:v>
                </c:pt>
                <c:pt idx="514">
                  <c:v>4.1449546813964899E-2</c:v>
                </c:pt>
                <c:pt idx="515">
                  <c:v>4.1582107543945299E-2</c:v>
                </c:pt>
                <c:pt idx="516">
                  <c:v>4.1584014892578097E-2</c:v>
                </c:pt>
                <c:pt idx="517">
                  <c:v>4.1923522949218799E-2</c:v>
                </c:pt>
                <c:pt idx="518">
                  <c:v>4.19769287109375E-2</c:v>
                </c:pt>
                <c:pt idx="519">
                  <c:v>4.1961669921875E-2</c:v>
                </c:pt>
                <c:pt idx="520">
                  <c:v>4.22625541687012E-2</c:v>
                </c:pt>
                <c:pt idx="521">
                  <c:v>4.2278289794921903E-2</c:v>
                </c:pt>
                <c:pt idx="522">
                  <c:v>4.2459487915039097E-2</c:v>
                </c:pt>
                <c:pt idx="523">
                  <c:v>4.2526721954345703E-2</c:v>
                </c:pt>
                <c:pt idx="524">
                  <c:v>4.2971134185791002E-2</c:v>
                </c:pt>
                <c:pt idx="525">
                  <c:v>4.2977333068847698E-2</c:v>
                </c:pt>
                <c:pt idx="526">
                  <c:v>4.3200492858886698E-2</c:v>
                </c:pt>
                <c:pt idx="527">
                  <c:v>4.3404579162597698E-2</c:v>
                </c:pt>
                <c:pt idx="528">
                  <c:v>4.36248779296875E-2</c:v>
                </c:pt>
                <c:pt idx="529">
                  <c:v>4.3853759765625E-2</c:v>
                </c:pt>
                <c:pt idx="530">
                  <c:v>4.4024944305419901E-2</c:v>
                </c:pt>
                <c:pt idx="531">
                  <c:v>4.4305324554443401E-2</c:v>
                </c:pt>
                <c:pt idx="532">
                  <c:v>4.45141792297363E-2</c:v>
                </c:pt>
                <c:pt idx="533">
                  <c:v>4.47487831115723E-2</c:v>
                </c:pt>
                <c:pt idx="534">
                  <c:v>4.5071125030517599E-2</c:v>
                </c:pt>
                <c:pt idx="535">
                  <c:v>4.5304298400878899E-2</c:v>
                </c:pt>
                <c:pt idx="536">
                  <c:v>4.5623302459716797E-2</c:v>
                </c:pt>
                <c:pt idx="537">
                  <c:v>4.57348823547363E-2</c:v>
                </c:pt>
                <c:pt idx="538">
                  <c:v>4.5949935913086E-2</c:v>
                </c:pt>
                <c:pt idx="539">
                  <c:v>4.6463966369628899E-2</c:v>
                </c:pt>
                <c:pt idx="540">
                  <c:v>4.6760559082031299E-2</c:v>
                </c:pt>
                <c:pt idx="541">
                  <c:v>4.7319412231445299E-2</c:v>
                </c:pt>
                <c:pt idx="542">
                  <c:v>4.77242469787598E-2</c:v>
                </c:pt>
                <c:pt idx="543">
                  <c:v>4.8211574554443401E-2</c:v>
                </c:pt>
                <c:pt idx="544">
                  <c:v>4.8624992370605503E-2</c:v>
                </c:pt>
                <c:pt idx="545">
                  <c:v>4.8976898193359403E-2</c:v>
                </c:pt>
                <c:pt idx="546">
                  <c:v>4.9282073974609403E-2</c:v>
                </c:pt>
                <c:pt idx="547">
                  <c:v>4.96783256530762E-2</c:v>
                </c:pt>
                <c:pt idx="548">
                  <c:v>4.9674987792968799E-2</c:v>
                </c:pt>
                <c:pt idx="549">
                  <c:v>4.9985408782958998E-2</c:v>
                </c:pt>
                <c:pt idx="550">
                  <c:v>5.0136566162109403E-2</c:v>
                </c:pt>
                <c:pt idx="551">
                  <c:v>5.0263881683349602E-2</c:v>
                </c:pt>
                <c:pt idx="552">
                  <c:v>5.0217628479003899E-2</c:v>
                </c:pt>
                <c:pt idx="553">
                  <c:v>5.0376892089843799E-2</c:v>
                </c:pt>
                <c:pt idx="554">
                  <c:v>5.0435543060302797E-2</c:v>
                </c:pt>
                <c:pt idx="555">
                  <c:v>5.0508499145507799E-2</c:v>
                </c:pt>
                <c:pt idx="556">
                  <c:v>5.0446987152099602E-2</c:v>
                </c:pt>
                <c:pt idx="557">
                  <c:v>5.0566673278808601E-2</c:v>
                </c:pt>
                <c:pt idx="558">
                  <c:v>5.0676822662353502E-2</c:v>
                </c:pt>
                <c:pt idx="559">
                  <c:v>5.0616741180419998E-2</c:v>
                </c:pt>
                <c:pt idx="560">
                  <c:v>5.0617694854736398E-2</c:v>
                </c:pt>
                <c:pt idx="561">
                  <c:v>5.0576686859130901E-2</c:v>
                </c:pt>
                <c:pt idx="562">
                  <c:v>5.0513267517089899E-2</c:v>
                </c:pt>
                <c:pt idx="563">
                  <c:v>5.0682544708252002E-2</c:v>
                </c:pt>
                <c:pt idx="564">
                  <c:v>5.0726890563964899E-2</c:v>
                </c:pt>
                <c:pt idx="565">
                  <c:v>5.0689220428466797E-2</c:v>
                </c:pt>
                <c:pt idx="566">
                  <c:v>5.0726413726806703E-2</c:v>
                </c:pt>
                <c:pt idx="567">
                  <c:v>5.0742626190185602E-2</c:v>
                </c:pt>
                <c:pt idx="568">
                  <c:v>5.0834655761718799E-2</c:v>
                </c:pt>
                <c:pt idx="569">
                  <c:v>5.0703048706054701E-2</c:v>
                </c:pt>
                <c:pt idx="570">
                  <c:v>5.0706386566162102E-2</c:v>
                </c:pt>
                <c:pt idx="571">
                  <c:v>5.0776481628418003E-2</c:v>
                </c:pt>
                <c:pt idx="572">
                  <c:v>5.0682544708252002E-2</c:v>
                </c:pt>
                <c:pt idx="573">
                  <c:v>5.0534725189208998E-2</c:v>
                </c:pt>
                <c:pt idx="574">
                  <c:v>5.0636291503906299E-2</c:v>
                </c:pt>
                <c:pt idx="575">
                  <c:v>5.0585746765136698E-2</c:v>
                </c:pt>
                <c:pt idx="576">
                  <c:v>5.0237178802490297E-2</c:v>
                </c:pt>
                <c:pt idx="577">
                  <c:v>5.0300121307373102E-2</c:v>
                </c:pt>
                <c:pt idx="578">
                  <c:v>5.0273895263671903E-2</c:v>
                </c:pt>
                <c:pt idx="579">
                  <c:v>5.0472736358642599E-2</c:v>
                </c:pt>
                <c:pt idx="580">
                  <c:v>5.02266883850098E-2</c:v>
                </c:pt>
                <c:pt idx="581">
                  <c:v>5.0144672393798898E-2</c:v>
                </c:pt>
                <c:pt idx="582">
                  <c:v>4.9958705902099602E-2</c:v>
                </c:pt>
                <c:pt idx="583">
                  <c:v>5.0024986267089899E-2</c:v>
                </c:pt>
                <c:pt idx="584">
                  <c:v>5.0160408020019601E-2</c:v>
                </c:pt>
                <c:pt idx="585">
                  <c:v>4.9988269805908203E-2</c:v>
                </c:pt>
                <c:pt idx="586">
                  <c:v>5.0026893615722698E-2</c:v>
                </c:pt>
                <c:pt idx="587">
                  <c:v>5.0018310546875E-2</c:v>
                </c:pt>
                <c:pt idx="588">
                  <c:v>4.9809932708740297E-2</c:v>
                </c:pt>
                <c:pt idx="589">
                  <c:v>4.9793243408203097E-2</c:v>
                </c:pt>
                <c:pt idx="590">
                  <c:v>4.96716499328613E-2</c:v>
                </c:pt>
                <c:pt idx="591">
                  <c:v>4.9347400665283203E-2</c:v>
                </c:pt>
                <c:pt idx="592">
                  <c:v>4.9315452575683601E-2</c:v>
                </c:pt>
                <c:pt idx="593">
                  <c:v>4.9287796020507799E-2</c:v>
                </c:pt>
                <c:pt idx="594">
                  <c:v>4.9124240875244203E-2</c:v>
                </c:pt>
                <c:pt idx="595">
                  <c:v>4.8988342285156299E-2</c:v>
                </c:pt>
                <c:pt idx="596">
                  <c:v>4.9102306365966797E-2</c:v>
                </c:pt>
                <c:pt idx="597">
                  <c:v>4.9038410186767599E-2</c:v>
                </c:pt>
                <c:pt idx="598">
                  <c:v>4.9090385437011698E-2</c:v>
                </c:pt>
                <c:pt idx="599">
                  <c:v>4.8795700073242201E-2</c:v>
                </c:pt>
                <c:pt idx="600">
                  <c:v>4.8628330230712898E-2</c:v>
                </c:pt>
                <c:pt idx="601">
                  <c:v>4.8440933227539097E-2</c:v>
                </c:pt>
                <c:pt idx="602">
                  <c:v>4.8416614532470703E-2</c:v>
                </c:pt>
                <c:pt idx="603">
                  <c:v>4.8534393310546903E-2</c:v>
                </c:pt>
                <c:pt idx="604">
                  <c:v>4.8419952392578097E-2</c:v>
                </c:pt>
                <c:pt idx="605">
                  <c:v>4.83813285827637E-2</c:v>
                </c:pt>
                <c:pt idx="606">
                  <c:v>4.8086166381836E-2</c:v>
                </c:pt>
                <c:pt idx="607">
                  <c:v>4.7920227050781299E-2</c:v>
                </c:pt>
                <c:pt idx="608">
                  <c:v>4.80403900146485E-2</c:v>
                </c:pt>
                <c:pt idx="609">
                  <c:v>4.7884941101074198E-2</c:v>
                </c:pt>
                <c:pt idx="610">
                  <c:v>4.7879695892333998E-2</c:v>
                </c:pt>
                <c:pt idx="611">
                  <c:v>4.7654151916503899E-2</c:v>
                </c:pt>
                <c:pt idx="612">
                  <c:v>4.7848224639892599E-2</c:v>
                </c:pt>
                <c:pt idx="613">
                  <c:v>4.7588348388671903E-2</c:v>
                </c:pt>
                <c:pt idx="614">
                  <c:v>4.7469139099121101E-2</c:v>
                </c:pt>
                <c:pt idx="615">
                  <c:v>4.7393321990966797E-2</c:v>
                </c:pt>
                <c:pt idx="616">
                  <c:v>4.7217845916748102E-2</c:v>
                </c:pt>
                <c:pt idx="617">
                  <c:v>4.7635078430175802E-2</c:v>
                </c:pt>
                <c:pt idx="618">
                  <c:v>4.7334194183349602E-2</c:v>
                </c:pt>
                <c:pt idx="619">
                  <c:v>4.7236442565918003E-2</c:v>
                </c:pt>
                <c:pt idx="620">
                  <c:v>4.72826957702637E-2</c:v>
                </c:pt>
                <c:pt idx="621">
                  <c:v>4.7183036804199198E-2</c:v>
                </c:pt>
                <c:pt idx="622">
                  <c:v>4.7396659851074198E-2</c:v>
                </c:pt>
                <c:pt idx="623">
                  <c:v>4.73732948303223E-2</c:v>
                </c:pt>
                <c:pt idx="624">
                  <c:v>4.7507286071777399E-2</c:v>
                </c:pt>
                <c:pt idx="625">
                  <c:v>4.7355175018310602E-2</c:v>
                </c:pt>
                <c:pt idx="626">
                  <c:v>4.7453403472900398E-2</c:v>
                </c:pt>
                <c:pt idx="627">
                  <c:v>4.7586441040039097E-2</c:v>
                </c:pt>
                <c:pt idx="628">
                  <c:v>4.7737598419189502E-2</c:v>
                </c:pt>
                <c:pt idx="629">
                  <c:v>4.7709465026855503E-2</c:v>
                </c:pt>
                <c:pt idx="630">
                  <c:v>4.7933578491211E-2</c:v>
                </c:pt>
                <c:pt idx="631">
                  <c:v>4.7972679138183601E-2</c:v>
                </c:pt>
                <c:pt idx="632">
                  <c:v>4.8292636871337898E-2</c:v>
                </c:pt>
                <c:pt idx="633">
                  <c:v>4.8519611358642599E-2</c:v>
                </c:pt>
                <c:pt idx="634">
                  <c:v>4.8813343048095703E-2</c:v>
                </c:pt>
                <c:pt idx="635">
                  <c:v>4.8994541168212898E-2</c:v>
                </c:pt>
                <c:pt idx="636">
                  <c:v>4.9459457397461E-2</c:v>
                </c:pt>
                <c:pt idx="637">
                  <c:v>5.0023555755615297E-2</c:v>
                </c:pt>
                <c:pt idx="638">
                  <c:v>5.0461769104003899E-2</c:v>
                </c:pt>
                <c:pt idx="639">
                  <c:v>5.10821342468262E-2</c:v>
                </c:pt>
                <c:pt idx="640">
                  <c:v>5.1665782928466797E-2</c:v>
                </c:pt>
                <c:pt idx="641">
                  <c:v>5.2140712738037102E-2</c:v>
                </c:pt>
                <c:pt idx="642">
                  <c:v>5.2721023559570299E-2</c:v>
                </c:pt>
                <c:pt idx="643">
                  <c:v>5.3135871887207101E-2</c:v>
                </c:pt>
                <c:pt idx="644">
                  <c:v>5.3498268127441399E-2</c:v>
                </c:pt>
                <c:pt idx="645">
                  <c:v>5.3822994232177797E-2</c:v>
                </c:pt>
                <c:pt idx="646">
                  <c:v>5.4141044616699198E-2</c:v>
                </c:pt>
                <c:pt idx="647">
                  <c:v>5.4500579833984403E-2</c:v>
                </c:pt>
                <c:pt idx="648">
                  <c:v>5.4376125335693401E-2</c:v>
                </c:pt>
                <c:pt idx="649">
                  <c:v>5.4801940917968799E-2</c:v>
                </c:pt>
                <c:pt idx="650">
                  <c:v>5.4910182952880901E-2</c:v>
                </c:pt>
                <c:pt idx="651">
                  <c:v>5.4940223693847698E-2</c:v>
                </c:pt>
                <c:pt idx="652">
                  <c:v>5.5075645446777399E-2</c:v>
                </c:pt>
                <c:pt idx="653">
                  <c:v>5.5388450622558601E-2</c:v>
                </c:pt>
                <c:pt idx="654">
                  <c:v>5.5464744567871101E-2</c:v>
                </c:pt>
                <c:pt idx="655">
                  <c:v>5.5523395538330099E-2</c:v>
                </c:pt>
                <c:pt idx="656">
                  <c:v>5.5583000183105503E-2</c:v>
                </c:pt>
                <c:pt idx="657">
                  <c:v>5.58114051818848E-2</c:v>
                </c:pt>
                <c:pt idx="658">
                  <c:v>5.5803775787353502E-2</c:v>
                </c:pt>
                <c:pt idx="659">
                  <c:v>5.6001186370849602E-2</c:v>
                </c:pt>
                <c:pt idx="660">
                  <c:v>5.61676025390625E-2</c:v>
                </c:pt>
                <c:pt idx="661">
                  <c:v>5.6215286254882799E-2</c:v>
                </c:pt>
                <c:pt idx="662">
                  <c:v>5.6306362152099602E-2</c:v>
                </c:pt>
                <c:pt idx="663">
                  <c:v>5.6438922882080099E-2</c:v>
                </c:pt>
                <c:pt idx="664">
                  <c:v>5.6686878204345703E-2</c:v>
                </c:pt>
                <c:pt idx="665">
                  <c:v>5.6545734405517599E-2</c:v>
                </c:pt>
                <c:pt idx="666">
                  <c:v>5.6615352630615297E-2</c:v>
                </c:pt>
                <c:pt idx="667">
                  <c:v>5.6658744812011698E-2</c:v>
                </c:pt>
                <c:pt idx="668">
                  <c:v>5.6867122650146498E-2</c:v>
                </c:pt>
                <c:pt idx="669">
                  <c:v>5.6916713714599602E-2</c:v>
                </c:pt>
                <c:pt idx="670">
                  <c:v>5.7199001312255901E-2</c:v>
                </c:pt>
                <c:pt idx="671">
                  <c:v>5.7168006896972698E-2</c:v>
                </c:pt>
                <c:pt idx="672">
                  <c:v>5.7246208190918003E-2</c:v>
                </c:pt>
                <c:pt idx="673">
                  <c:v>5.7374954223632799E-2</c:v>
                </c:pt>
                <c:pt idx="674">
                  <c:v>5.7417392730712898E-2</c:v>
                </c:pt>
                <c:pt idx="675">
                  <c:v>5.7542800903320299E-2</c:v>
                </c:pt>
                <c:pt idx="676">
                  <c:v>5.7675361633300802E-2</c:v>
                </c:pt>
                <c:pt idx="677">
                  <c:v>5.7696342468261698E-2</c:v>
                </c:pt>
                <c:pt idx="678">
                  <c:v>5.8140754699707101E-2</c:v>
                </c:pt>
                <c:pt idx="679">
                  <c:v>5.8321475982666002E-2</c:v>
                </c:pt>
                <c:pt idx="680">
                  <c:v>5.8245658874511698E-2</c:v>
                </c:pt>
                <c:pt idx="681">
                  <c:v>5.8559417724609403E-2</c:v>
                </c:pt>
                <c:pt idx="682">
                  <c:v>5.8676242828369203E-2</c:v>
                </c:pt>
                <c:pt idx="683">
                  <c:v>5.8795452117919998E-2</c:v>
                </c:pt>
                <c:pt idx="684">
                  <c:v>5.9186458587646498E-2</c:v>
                </c:pt>
                <c:pt idx="685">
                  <c:v>5.9570789337158203E-2</c:v>
                </c:pt>
                <c:pt idx="686">
                  <c:v>5.95965385437012E-2</c:v>
                </c:pt>
                <c:pt idx="687">
                  <c:v>5.99474906921387E-2</c:v>
                </c:pt>
                <c:pt idx="688">
                  <c:v>6.01916313171387E-2</c:v>
                </c:pt>
                <c:pt idx="689">
                  <c:v>6.03289604187012E-2</c:v>
                </c:pt>
                <c:pt idx="690">
                  <c:v>6.0671806335449198E-2</c:v>
                </c:pt>
                <c:pt idx="691">
                  <c:v>6.0907363891601597E-2</c:v>
                </c:pt>
                <c:pt idx="692">
                  <c:v>6.1147689819336E-2</c:v>
                </c:pt>
                <c:pt idx="693">
                  <c:v>6.1397552490234403E-2</c:v>
                </c:pt>
                <c:pt idx="694">
                  <c:v>6.1867713928222698E-2</c:v>
                </c:pt>
                <c:pt idx="695">
                  <c:v>6.2054157257080099E-2</c:v>
                </c:pt>
                <c:pt idx="696">
                  <c:v>6.2228679656982498E-2</c:v>
                </c:pt>
                <c:pt idx="697">
                  <c:v>6.256103515625E-2</c:v>
                </c:pt>
                <c:pt idx="698">
                  <c:v>6.2795639038086007E-2</c:v>
                </c:pt>
                <c:pt idx="699">
                  <c:v>6.3130855560302804E-2</c:v>
                </c:pt>
                <c:pt idx="700">
                  <c:v>6.3193798065185602E-2</c:v>
                </c:pt>
                <c:pt idx="701">
                  <c:v>6.3667774200439495E-2</c:v>
                </c:pt>
                <c:pt idx="702">
                  <c:v>6.3814163208007799E-2</c:v>
                </c:pt>
                <c:pt idx="703">
                  <c:v>6.4323902130126995E-2</c:v>
                </c:pt>
                <c:pt idx="704">
                  <c:v>6.4260959625244196E-2</c:v>
                </c:pt>
                <c:pt idx="705">
                  <c:v>6.4625740051269601E-2</c:v>
                </c:pt>
                <c:pt idx="706">
                  <c:v>6.4897060394287095E-2</c:v>
                </c:pt>
                <c:pt idx="707">
                  <c:v>6.5087795257568401E-2</c:v>
                </c:pt>
                <c:pt idx="708">
                  <c:v>6.5329074859619196E-2</c:v>
                </c:pt>
                <c:pt idx="709">
                  <c:v>6.5583705902099595E-2</c:v>
                </c:pt>
                <c:pt idx="710">
                  <c:v>6.5782546997070299E-2</c:v>
                </c:pt>
                <c:pt idx="711">
                  <c:v>6.6019535064697293E-2</c:v>
                </c:pt>
                <c:pt idx="712">
                  <c:v>6.6246986389160198E-2</c:v>
                </c:pt>
                <c:pt idx="713">
                  <c:v>6.6694259643554701E-2</c:v>
                </c:pt>
                <c:pt idx="714">
                  <c:v>6.6811084747314495E-2</c:v>
                </c:pt>
                <c:pt idx="715">
                  <c:v>6.7065238952636705E-2</c:v>
                </c:pt>
                <c:pt idx="716">
                  <c:v>6.74242973327637E-2</c:v>
                </c:pt>
                <c:pt idx="717">
                  <c:v>6.7783832550048898E-2</c:v>
                </c:pt>
                <c:pt idx="718">
                  <c:v>6.7910194396972698E-2</c:v>
                </c:pt>
                <c:pt idx="719">
                  <c:v>6.8310260772705106E-2</c:v>
                </c:pt>
                <c:pt idx="720">
                  <c:v>6.8737983703613295E-2</c:v>
                </c:pt>
                <c:pt idx="721">
                  <c:v>6.9166183471679701E-2</c:v>
                </c:pt>
                <c:pt idx="722">
                  <c:v>6.9424152374267606E-2</c:v>
                </c:pt>
                <c:pt idx="723">
                  <c:v>7.0002079010009793E-2</c:v>
                </c:pt>
                <c:pt idx="724">
                  <c:v>7.0297718048095703E-2</c:v>
                </c:pt>
                <c:pt idx="725">
                  <c:v>7.09381103515625E-2</c:v>
                </c:pt>
                <c:pt idx="726">
                  <c:v>7.1636199951171903E-2</c:v>
                </c:pt>
                <c:pt idx="727">
                  <c:v>7.2166919708251995E-2</c:v>
                </c:pt>
                <c:pt idx="728">
                  <c:v>7.2835922241211007E-2</c:v>
                </c:pt>
                <c:pt idx="729">
                  <c:v>7.3720455169677804E-2</c:v>
                </c:pt>
                <c:pt idx="730">
                  <c:v>7.4945449829101604E-2</c:v>
                </c:pt>
                <c:pt idx="731">
                  <c:v>7.5638771057128906E-2</c:v>
                </c:pt>
                <c:pt idx="732">
                  <c:v>7.6672554016113295E-2</c:v>
                </c:pt>
                <c:pt idx="733">
                  <c:v>7.7868461608886705E-2</c:v>
                </c:pt>
                <c:pt idx="734">
                  <c:v>7.93566703796387E-2</c:v>
                </c:pt>
                <c:pt idx="735">
                  <c:v>8.0587387084961007E-2</c:v>
                </c:pt>
                <c:pt idx="736">
                  <c:v>8.2017421722412095E-2</c:v>
                </c:pt>
                <c:pt idx="737">
                  <c:v>8.3823204040527399E-2</c:v>
                </c:pt>
                <c:pt idx="738">
                  <c:v>8.5316658020019601E-2</c:v>
                </c:pt>
                <c:pt idx="739">
                  <c:v>8.7903976440429701E-2</c:v>
                </c:pt>
                <c:pt idx="740">
                  <c:v>8.9366912841796903E-2</c:v>
                </c:pt>
                <c:pt idx="741">
                  <c:v>9.1840267181396498E-2</c:v>
                </c:pt>
                <c:pt idx="742">
                  <c:v>9.4034194946289104E-2</c:v>
                </c:pt>
                <c:pt idx="743">
                  <c:v>9.6551895141601604E-2</c:v>
                </c:pt>
                <c:pt idx="744">
                  <c:v>9.8812580108642606E-2</c:v>
                </c:pt>
                <c:pt idx="745">
                  <c:v>0.10129356384277401</c:v>
                </c:pt>
                <c:pt idx="746">
                  <c:v>0.104342937469483</c:v>
                </c:pt>
                <c:pt idx="747">
                  <c:v>0.106832027435303</c:v>
                </c:pt>
                <c:pt idx="748">
                  <c:v>0.11039400100707999</c:v>
                </c:pt>
                <c:pt idx="749">
                  <c:v>0.112967967987061</c:v>
                </c:pt>
                <c:pt idx="750">
                  <c:v>0.116350650787354</c:v>
                </c:pt>
                <c:pt idx="751">
                  <c:v>0.119856357574463</c:v>
                </c:pt>
                <c:pt idx="752">
                  <c:v>0.123227119445801</c:v>
                </c:pt>
                <c:pt idx="753">
                  <c:v>0.126962184906006</c:v>
                </c:pt>
                <c:pt idx="754">
                  <c:v>0.13036680221557601</c:v>
                </c:pt>
                <c:pt idx="755">
                  <c:v>0.13508367538452201</c:v>
                </c:pt>
                <c:pt idx="756">
                  <c:v>0.13917446136474601</c:v>
                </c:pt>
                <c:pt idx="757">
                  <c:v>0.144168376922608</c:v>
                </c:pt>
                <c:pt idx="758">
                  <c:v>0.149298191070557</c:v>
                </c:pt>
                <c:pt idx="759">
                  <c:v>0.15452623367309601</c:v>
                </c:pt>
                <c:pt idx="760">
                  <c:v>0.16116142272949199</c:v>
                </c:pt>
                <c:pt idx="761">
                  <c:v>0.16667747497558599</c:v>
                </c:pt>
                <c:pt idx="762">
                  <c:v>0.17371177673339899</c:v>
                </c:pt>
                <c:pt idx="763">
                  <c:v>0.180056571960449</c:v>
                </c:pt>
                <c:pt idx="764">
                  <c:v>0.18814754486084001</c:v>
                </c:pt>
                <c:pt idx="765">
                  <c:v>0.19431066513061501</c:v>
                </c:pt>
                <c:pt idx="766">
                  <c:v>0.20134782791137701</c:v>
                </c:pt>
                <c:pt idx="767">
                  <c:v>0.20681810379028301</c:v>
                </c:pt>
                <c:pt idx="768">
                  <c:v>0.21231126785278301</c:v>
                </c:pt>
                <c:pt idx="769">
                  <c:v>0.216990470886231</c:v>
                </c:pt>
                <c:pt idx="770">
                  <c:v>0.22086000442504899</c:v>
                </c:pt>
                <c:pt idx="771">
                  <c:v>0.225108623504639</c:v>
                </c:pt>
                <c:pt idx="772">
                  <c:v>0.22801733016967801</c:v>
                </c:pt>
                <c:pt idx="773">
                  <c:v>0.23082685470581099</c:v>
                </c:pt>
                <c:pt idx="774">
                  <c:v>0.231785774230957</c:v>
                </c:pt>
                <c:pt idx="775">
                  <c:v>0.23438501358032199</c:v>
                </c:pt>
                <c:pt idx="776">
                  <c:v>0.23534917831420901</c:v>
                </c:pt>
                <c:pt idx="777">
                  <c:v>0.23722124099731501</c:v>
                </c:pt>
                <c:pt idx="778">
                  <c:v>0.237574577331543</c:v>
                </c:pt>
                <c:pt idx="779">
                  <c:v>0.238531589508057</c:v>
                </c:pt>
                <c:pt idx="780">
                  <c:v>0.2402663230896</c:v>
                </c:pt>
                <c:pt idx="781">
                  <c:v>0.239592075347901</c:v>
                </c:pt>
                <c:pt idx="782">
                  <c:v>0.241984367370606</c:v>
                </c:pt>
                <c:pt idx="783">
                  <c:v>0.24148130416870101</c:v>
                </c:pt>
                <c:pt idx="784">
                  <c:v>0.242692470550537</c:v>
                </c:pt>
                <c:pt idx="785">
                  <c:v>0.24200534820556699</c:v>
                </c:pt>
                <c:pt idx="786">
                  <c:v>0.242950439453125</c:v>
                </c:pt>
                <c:pt idx="787">
                  <c:v>0.242405891418457</c:v>
                </c:pt>
                <c:pt idx="788">
                  <c:v>0.24248886108398501</c:v>
                </c:pt>
                <c:pt idx="789">
                  <c:v>0.24237728118896501</c:v>
                </c:pt>
                <c:pt idx="790">
                  <c:v>0.24177598953247101</c:v>
                </c:pt>
                <c:pt idx="791">
                  <c:v>0.24069738388061501</c:v>
                </c:pt>
                <c:pt idx="792">
                  <c:v>0.240150451660156</c:v>
                </c:pt>
                <c:pt idx="793">
                  <c:v>0.23957252502441401</c:v>
                </c:pt>
                <c:pt idx="794">
                  <c:v>0.239360332489014</c:v>
                </c:pt>
                <c:pt idx="795">
                  <c:v>0.237376213073731</c:v>
                </c:pt>
                <c:pt idx="796">
                  <c:v>0.23662614822387701</c:v>
                </c:pt>
                <c:pt idx="797">
                  <c:v>0.23530626296997101</c:v>
                </c:pt>
                <c:pt idx="798">
                  <c:v>0.23446846008300801</c:v>
                </c:pt>
                <c:pt idx="799">
                  <c:v>0.23329210281372101</c:v>
                </c:pt>
                <c:pt idx="800">
                  <c:v>0.23079586029052801</c:v>
                </c:pt>
                <c:pt idx="801">
                  <c:v>0.230010986328125</c:v>
                </c:pt>
                <c:pt idx="802">
                  <c:v>0.22778892517089899</c:v>
                </c:pt>
                <c:pt idx="803">
                  <c:v>0.22705268859863301</c:v>
                </c:pt>
                <c:pt idx="804">
                  <c:v>0.22472620010375999</c:v>
                </c:pt>
                <c:pt idx="805">
                  <c:v>0.22296571731567399</c:v>
                </c:pt>
                <c:pt idx="806">
                  <c:v>0.22216701507568401</c:v>
                </c:pt>
                <c:pt idx="807">
                  <c:v>0.218791484832764</c:v>
                </c:pt>
                <c:pt idx="808">
                  <c:v>0.21750593185424799</c:v>
                </c:pt>
                <c:pt idx="809">
                  <c:v>0.21552324295044001</c:v>
                </c:pt>
                <c:pt idx="810">
                  <c:v>0.212774753570557</c:v>
                </c:pt>
                <c:pt idx="811">
                  <c:v>0.210981845855713</c:v>
                </c:pt>
                <c:pt idx="812">
                  <c:v>0.20845699310302801</c:v>
                </c:pt>
                <c:pt idx="813">
                  <c:v>0.20686292648315499</c:v>
                </c:pt>
                <c:pt idx="814">
                  <c:v>0.203239440917969</c:v>
                </c:pt>
                <c:pt idx="815">
                  <c:v>0.20248317718505901</c:v>
                </c:pt>
                <c:pt idx="816">
                  <c:v>0.200793266296387</c:v>
                </c:pt>
                <c:pt idx="817">
                  <c:v>0.197523593902588</c:v>
                </c:pt>
                <c:pt idx="818">
                  <c:v>0.194651603698731</c:v>
                </c:pt>
                <c:pt idx="819">
                  <c:v>0.193328857421875</c:v>
                </c:pt>
                <c:pt idx="820">
                  <c:v>0.19047927856445299</c:v>
                </c:pt>
                <c:pt idx="821">
                  <c:v>0.188009738922119</c:v>
                </c:pt>
                <c:pt idx="822">
                  <c:v>0.18649196624755901</c:v>
                </c:pt>
                <c:pt idx="823">
                  <c:v>0.18276786804199199</c:v>
                </c:pt>
                <c:pt idx="824">
                  <c:v>0.181271553039551</c:v>
                </c:pt>
                <c:pt idx="825">
                  <c:v>0.17716169357299799</c:v>
                </c:pt>
                <c:pt idx="826">
                  <c:v>0.17600440979003901</c:v>
                </c:pt>
                <c:pt idx="827">
                  <c:v>0.172706604003906</c:v>
                </c:pt>
                <c:pt idx="828">
                  <c:v>0.17143058776855499</c:v>
                </c:pt>
                <c:pt idx="829">
                  <c:v>0.16930818557739299</c:v>
                </c:pt>
                <c:pt idx="830">
                  <c:v>0.16640424728393599</c:v>
                </c:pt>
                <c:pt idx="831">
                  <c:v>0.16440248489379899</c:v>
                </c:pt>
                <c:pt idx="832">
                  <c:v>0.161145210266113</c:v>
                </c:pt>
                <c:pt idx="833">
                  <c:v>0.16080665588378901</c:v>
                </c:pt>
                <c:pt idx="834">
                  <c:v>0.15623283386230499</c:v>
                </c:pt>
                <c:pt idx="835">
                  <c:v>0.15410232543945299</c:v>
                </c:pt>
                <c:pt idx="836">
                  <c:v>0.152173042297363</c:v>
                </c:pt>
                <c:pt idx="837">
                  <c:v>0.15130853652954099</c:v>
                </c:pt>
                <c:pt idx="838">
                  <c:v>0.14778089523315499</c:v>
                </c:pt>
                <c:pt idx="839">
                  <c:v>0.14653205871582101</c:v>
                </c:pt>
                <c:pt idx="840">
                  <c:v>0.14380884170532199</c:v>
                </c:pt>
                <c:pt idx="841">
                  <c:v>0.139598369598389</c:v>
                </c:pt>
                <c:pt idx="842">
                  <c:v>0.14232540130615301</c:v>
                </c:pt>
                <c:pt idx="843">
                  <c:v>0.1366286277771</c:v>
                </c:pt>
                <c:pt idx="844">
                  <c:v>0.13507461547851601</c:v>
                </c:pt>
                <c:pt idx="845">
                  <c:v>0.13230848312377999</c:v>
                </c:pt>
                <c:pt idx="846">
                  <c:v>0.131052970886231</c:v>
                </c:pt>
                <c:pt idx="847">
                  <c:v>0.12807369232177801</c:v>
                </c:pt>
                <c:pt idx="848">
                  <c:v>0.12804079055786199</c:v>
                </c:pt>
                <c:pt idx="849">
                  <c:v>0.12434816360473699</c:v>
                </c:pt>
                <c:pt idx="850">
                  <c:v>0.123905181884766</c:v>
                </c:pt>
                <c:pt idx="851">
                  <c:v>0.120474815368653</c:v>
                </c:pt>
                <c:pt idx="852">
                  <c:v>0.11798143386840799</c:v>
                </c:pt>
                <c:pt idx="853">
                  <c:v>0.119202613830567</c:v>
                </c:pt>
                <c:pt idx="854">
                  <c:v>0.116489410400391</c:v>
                </c:pt>
                <c:pt idx="855">
                  <c:v>0.117327690124512</c:v>
                </c:pt>
                <c:pt idx="856">
                  <c:v>0.11424446105957101</c:v>
                </c:pt>
                <c:pt idx="857">
                  <c:v>0.11422157287597701</c:v>
                </c:pt>
                <c:pt idx="858">
                  <c:v>0.10848045349121101</c:v>
                </c:pt>
                <c:pt idx="859">
                  <c:v>0.114768028259278</c:v>
                </c:pt>
                <c:pt idx="860">
                  <c:v>0.111012935638428</c:v>
                </c:pt>
                <c:pt idx="861">
                  <c:v>0.110005378723145</c:v>
                </c:pt>
                <c:pt idx="862">
                  <c:v>0.107775211334229</c:v>
                </c:pt>
                <c:pt idx="863">
                  <c:v>0.106459617614746</c:v>
                </c:pt>
                <c:pt idx="864">
                  <c:v>0.108502388000488</c:v>
                </c:pt>
                <c:pt idx="865">
                  <c:v>0.106121063232422</c:v>
                </c:pt>
                <c:pt idx="866">
                  <c:v>0.102830410003662</c:v>
                </c:pt>
                <c:pt idx="867">
                  <c:v>0.103325843811035</c:v>
                </c:pt>
                <c:pt idx="868">
                  <c:v>0.107261180877686</c:v>
                </c:pt>
                <c:pt idx="869">
                  <c:v>9.9728107452392606E-2</c:v>
                </c:pt>
                <c:pt idx="870">
                  <c:v>0.10201358795166</c:v>
                </c:pt>
                <c:pt idx="871">
                  <c:v>9.8593235015869196E-2</c:v>
                </c:pt>
                <c:pt idx="872">
                  <c:v>0.101513862609863</c:v>
                </c:pt>
                <c:pt idx="873">
                  <c:v>9.3505859375E-2</c:v>
                </c:pt>
                <c:pt idx="874">
                  <c:v>0.10352277755737301</c:v>
                </c:pt>
                <c:pt idx="875">
                  <c:v>9.6323013305664104E-2</c:v>
                </c:pt>
                <c:pt idx="876">
                  <c:v>9.8192214965820299E-2</c:v>
                </c:pt>
                <c:pt idx="877">
                  <c:v>9.67864990234375E-2</c:v>
                </c:pt>
                <c:pt idx="878">
                  <c:v>9.7451686859130901E-2</c:v>
                </c:pt>
                <c:pt idx="879">
                  <c:v>9.19756889343262E-2</c:v>
                </c:pt>
                <c:pt idx="880">
                  <c:v>0.1014723777771</c:v>
                </c:pt>
                <c:pt idx="881">
                  <c:v>9.7795963287353502E-2</c:v>
                </c:pt>
                <c:pt idx="882">
                  <c:v>9.8517417907714899E-2</c:v>
                </c:pt>
                <c:pt idx="883">
                  <c:v>9.9555015563964899E-2</c:v>
                </c:pt>
                <c:pt idx="884">
                  <c:v>9.6877574920654297E-2</c:v>
                </c:pt>
                <c:pt idx="885">
                  <c:v>9.3391895294189495E-2</c:v>
                </c:pt>
                <c:pt idx="886">
                  <c:v>0.10141801834106499</c:v>
                </c:pt>
                <c:pt idx="887">
                  <c:v>0.10508155822753899</c:v>
                </c:pt>
                <c:pt idx="888">
                  <c:v>0.10213851928711</c:v>
                </c:pt>
                <c:pt idx="889">
                  <c:v>0.101144313812256</c:v>
                </c:pt>
                <c:pt idx="890">
                  <c:v>0.101585388183594</c:v>
                </c:pt>
                <c:pt idx="891">
                  <c:v>0.106516838073731</c:v>
                </c:pt>
                <c:pt idx="892">
                  <c:v>0.106200218200684</c:v>
                </c:pt>
                <c:pt idx="893">
                  <c:v>9.4923496246337905E-2</c:v>
                </c:pt>
                <c:pt idx="894">
                  <c:v>0.10774564743042001</c:v>
                </c:pt>
                <c:pt idx="895">
                  <c:v>9.9434375762939495E-2</c:v>
                </c:pt>
                <c:pt idx="896">
                  <c:v>0.110094547271729</c:v>
                </c:pt>
                <c:pt idx="897">
                  <c:v>0.102276802062988</c:v>
                </c:pt>
                <c:pt idx="898">
                  <c:v>0.10333299636840799</c:v>
                </c:pt>
                <c:pt idx="899">
                  <c:v>9.9226474761962905E-2</c:v>
                </c:pt>
                <c:pt idx="900">
                  <c:v>0.110107421875</c:v>
                </c:pt>
                <c:pt idx="901">
                  <c:v>0.107320308685303</c:v>
                </c:pt>
                <c:pt idx="902">
                  <c:v>0.10996818542480501</c:v>
                </c:pt>
                <c:pt idx="903">
                  <c:v>0.117459297180176</c:v>
                </c:pt>
                <c:pt idx="904">
                  <c:v>0.111436367034912</c:v>
                </c:pt>
                <c:pt idx="905">
                  <c:v>0.10939598083496101</c:v>
                </c:pt>
                <c:pt idx="906">
                  <c:v>0.114144325256348</c:v>
                </c:pt>
                <c:pt idx="907">
                  <c:v>0.12417221069336</c:v>
                </c:pt>
                <c:pt idx="908">
                  <c:v>0.11584138870239299</c:v>
                </c:pt>
                <c:pt idx="909">
                  <c:v>0.11439704895019601</c:v>
                </c:pt>
                <c:pt idx="910">
                  <c:v>0.120080947875977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497D-4FC4-ACBA-7D8CB84BF7A7}"/>
            </c:ext>
          </c:extLst>
        </c:ser>
        <c:ser>
          <c:idx val="6"/>
          <c:order val="6"/>
          <c:tx>
            <c:strRef>
              <c:f>'[recap TP.xlsx]uv visible part 2'!$H$1</c:f>
              <c:strCache>
                <c:ptCount val="1"/>
                <c:pt idx="0">
                  <c:v>pH 6,55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H$2:$H$912</c:f>
              <c:numCache>
                <c:formatCode>General</c:formatCode>
                <c:ptCount val="911"/>
                <c:pt idx="0">
                  <c:v>2.6515130996704102</c:v>
                </c:pt>
                <c:pt idx="1">
                  <c:v>2.3888497352600102</c:v>
                </c:pt>
                <c:pt idx="2">
                  <c:v>2.07203340530396</c:v>
                </c:pt>
                <c:pt idx="3">
                  <c:v>1.77364253997803</c:v>
                </c:pt>
                <c:pt idx="4">
                  <c:v>1.5544185638427801</c:v>
                </c:pt>
                <c:pt idx="5">
                  <c:v>1.3857736587524401</c:v>
                </c:pt>
                <c:pt idx="6">
                  <c:v>1.25825643539429</c:v>
                </c:pt>
                <c:pt idx="7">
                  <c:v>1.16284704208374</c:v>
                </c:pt>
                <c:pt idx="8">
                  <c:v>1.09423208236695</c:v>
                </c:pt>
                <c:pt idx="9">
                  <c:v>1.0446529388427801</c:v>
                </c:pt>
                <c:pt idx="10">
                  <c:v>1.00574731826782</c:v>
                </c:pt>
                <c:pt idx="11">
                  <c:v>0.97532987594604503</c:v>
                </c:pt>
                <c:pt idx="12">
                  <c:v>0.94667530059814498</c:v>
                </c:pt>
                <c:pt idx="13">
                  <c:v>0.91875648498535201</c:v>
                </c:pt>
                <c:pt idx="14">
                  <c:v>0.89189767837524403</c:v>
                </c:pt>
                <c:pt idx="15">
                  <c:v>0.86286687850952204</c:v>
                </c:pt>
                <c:pt idx="16">
                  <c:v>0.83001232147216797</c:v>
                </c:pt>
                <c:pt idx="17">
                  <c:v>0.79077816009521495</c:v>
                </c:pt>
                <c:pt idx="18">
                  <c:v>0.74690580368042003</c:v>
                </c:pt>
                <c:pt idx="19">
                  <c:v>0.70648670196533203</c:v>
                </c:pt>
                <c:pt idx="20">
                  <c:v>0.672329902648926</c:v>
                </c:pt>
                <c:pt idx="21">
                  <c:v>0.64553689956665095</c:v>
                </c:pt>
                <c:pt idx="22">
                  <c:v>0.62359714508056696</c:v>
                </c:pt>
                <c:pt idx="23">
                  <c:v>0.60582160949707098</c:v>
                </c:pt>
                <c:pt idx="24">
                  <c:v>0.59012556076049805</c:v>
                </c:pt>
                <c:pt idx="25">
                  <c:v>0.57517194747924805</c:v>
                </c:pt>
                <c:pt idx="26">
                  <c:v>0.56209230422973699</c:v>
                </c:pt>
                <c:pt idx="27">
                  <c:v>0.54979038238525402</c:v>
                </c:pt>
                <c:pt idx="28">
                  <c:v>0.53862667083740301</c:v>
                </c:pt>
                <c:pt idx="29">
                  <c:v>0.52853441238403398</c:v>
                </c:pt>
                <c:pt idx="30">
                  <c:v>0.51850223541259799</c:v>
                </c:pt>
                <c:pt idx="31">
                  <c:v>0.50866746902465898</c:v>
                </c:pt>
                <c:pt idx="32">
                  <c:v>0.49809598922729498</c:v>
                </c:pt>
                <c:pt idx="33">
                  <c:v>0.48763418197631903</c:v>
                </c:pt>
                <c:pt idx="34">
                  <c:v>0.477063179016113</c:v>
                </c:pt>
                <c:pt idx="35">
                  <c:v>0.467312812805176</c:v>
                </c:pt>
                <c:pt idx="36">
                  <c:v>0.45778656005859403</c:v>
                </c:pt>
                <c:pt idx="37">
                  <c:v>0.44870615005493197</c:v>
                </c:pt>
                <c:pt idx="38">
                  <c:v>0.438949584960938</c:v>
                </c:pt>
                <c:pt idx="39">
                  <c:v>0.42808198928833002</c:v>
                </c:pt>
                <c:pt idx="40">
                  <c:v>0.41513109207153298</c:v>
                </c:pt>
                <c:pt idx="41">
                  <c:v>0.39928817749023499</c:v>
                </c:pt>
                <c:pt idx="42">
                  <c:v>0.38060522079467801</c:v>
                </c:pt>
                <c:pt idx="43">
                  <c:v>0.36111068725585999</c:v>
                </c:pt>
                <c:pt idx="44">
                  <c:v>0.34111690521240301</c:v>
                </c:pt>
                <c:pt idx="45">
                  <c:v>0.32239437103271501</c:v>
                </c:pt>
                <c:pt idx="46">
                  <c:v>0.30550909042358398</c:v>
                </c:pt>
                <c:pt idx="47">
                  <c:v>0.28967714309692399</c:v>
                </c:pt>
                <c:pt idx="48">
                  <c:v>0.27513217926025402</c:v>
                </c:pt>
                <c:pt idx="49">
                  <c:v>0.26162290573120101</c:v>
                </c:pt>
                <c:pt idx="50">
                  <c:v>0.24861574172973699</c:v>
                </c:pt>
                <c:pt idx="51">
                  <c:v>0.23602199554443401</c:v>
                </c:pt>
                <c:pt idx="52">
                  <c:v>0.22372674942016599</c:v>
                </c:pt>
                <c:pt idx="53">
                  <c:v>0.21224737167358401</c:v>
                </c:pt>
                <c:pt idx="54">
                  <c:v>0.201019287109375</c:v>
                </c:pt>
                <c:pt idx="55">
                  <c:v>0.19012498855590801</c:v>
                </c:pt>
                <c:pt idx="56">
                  <c:v>0.17961215972900399</c:v>
                </c:pt>
                <c:pt idx="57">
                  <c:v>0.16971397399902399</c:v>
                </c:pt>
                <c:pt idx="58">
                  <c:v>0.16058158874511699</c:v>
                </c:pt>
                <c:pt idx="59">
                  <c:v>0.15233659744262701</c:v>
                </c:pt>
                <c:pt idx="60">
                  <c:v>0.14552068710327201</c:v>
                </c:pt>
                <c:pt idx="61">
                  <c:v>0.140219211578369</c:v>
                </c:pt>
                <c:pt idx="62">
                  <c:v>0.136292934417725</c:v>
                </c:pt>
                <c:pt idx="63">
                  <c:v>0.13377332687377999</c:v>
                </c:pt>
                <c:pt idx="64">
                  <c:v>0.13219022750854501</c:v>
                </c:pt>
                <c:pt idx="65">
                  <c:v>0.13202285766601601</c:v>
                </c:pt>
                <c:pt idx="66">
                  <c:v>0.13238620758056699</c:v>
                </c:pt>
                <c:pt idx="67">
                  <c:v>0.13350868225097701</c:v>
                </c:pt>
                <c:pt idx="68">
                  <c:v>0.13540887832641599</c:v>
                </c:pt>
                <c:pt idx="69">
                  <c:v>0.13765335083007799</c:v>
                </c:pt>
                <c:pt idx="70">
                  <c:v>0.140181064605713</c:v>
                </c:pt>
                <c:pt idx="71">
                  <c:v>0.14287805557250999</c:v>
                </c:pt>
                <c:pt idx="72">
                  <c:v>0.14619970321655301</c:v>
                </c:pt>
                <c:pt idx="73">
                  <c:v>0.149441719055176</c:v>
                </c:pt>
                <c:pt idx="74">
                  <c:v>0.15313339233398501</c:v>
                </c:pt>
                <c:pt idx="75">
                  <c:v>0.15703487396240301</c:v>
                </c:pt>
                <c:pt idx="76">
                  <c:v>0.161213874816895</c:v>
                </c:pt>
                <c:pt idx="77">
                  <c:v>0.165566921234131</c:v>
                </c:pt>
                <c:pt idx="78">
                  <c:v>0.17049932479858401</c:v>
                </c:pt>
                <c:pt idx="79">
                  <c:v>0.175605773925781</c:v>
                </c:pt>
                <c:pt idx="80">
                  <c:v>0.18089532852172899</c:v>
                </c:pt>
                <c:pt idx="81">
                  <c:v>0.18663501739502</c:v>
                </c:pt>
                <c:pt idx="82">
                  <c:v>0.19209671020507799</c:v>
                </c:pt>
                <c:pt idx="83">
                  <c:v>0.198031425476074</c:v>
                </c:pt>
                <c:pt idx="84">
                  <c:v>0.20465040206909199</c:v>
                </c:pt>
                <c:pt idx="85">
                  <c:v>0.210809230804444</c:v>
                </c:pt>
                <c:pt idx="86">
                  <c:v>0.21752214431762701</c:v>
                </c:pt>
                <c:pt idx="87">
                  <c:v>0.22436189651489299</c:v>
                </c:pt>
                <c:pt idx="88">
                  <c:v>0.23096084594726601</c:v>
                </c:pt>
                <c:pt idx="89">
                  <c:v>0.23829841613769601</c:v>
                </c:pt>
                <c:pt idx="90">
                  <c:v>0.245097160339356</c:v>
                </c:pt>
                <c:pt idx="91">
                  <c:v>0.25274419784545898</c:v>
                </c:pt>
                <c:pt idx="92">
                  <c:v>0.26051568984985402</c:v>
                </c:pt>
                <c:pt idx="93">
                  <c:v>0.26789045333862299</c:v>
                </c:pt>
                <c:pt idx="94">
                  <c:v>0.27568387985229498</c:v>
                </c:pt>
                <c:pt idx="95">
                  <c:v>0.28348255157470698</c:v>
                </c:pt>
                <c:pt idx="96">
                  <c:v>0.29136133193969699</c:v>
                </c:pt>
                <c:pt idx="97">
                  <c:v>0.30017757415771501</c:v>
                </c:pt>
                <c:pt idx="98">
                  <c:v>0.30805301666259799</c:v>
                </c:pt>
                <c:pt idx="99">
                  <c:v>0.31679153442382801</c:v>
                </c:pt>
                <c:pt idx="100">
                  <c:v>0.32506847381591802</c:v>
                </c:pt>
                <c:pt idx="101">
                  <c:v>0.333293437957764</c:v>
                </c:pt>
                <c:pt idx="102">
                  <c:v>0.34202527999878002</c:v>
                </c:pt>
                <c:pt idx="103">
                  <c:v>0.35074567794799799</c:v>
                </c:pt>
                <c:pt idx="104">
                  <c:v>0.35895442962646501</c:v>
                </c:pt>
                <c:pt idx="105">
                  <c:v>0.36797189712524397</c:v>
                </c:pt>
                <c:pt idx="106">
                  <c:v>0.37636804580688499</c:v>
                </c:pt>
                <c:pt idx="107">
                  <c:v>0.38515472412109403</c:v>
                </c:pt>
                <c:pt idx="108">
                  <c:v>0.39320850372314498</c:v>
                </c:pt>
                <c:pt idx="109">
                  <c:v>0.40157461166381903</c:v>
                </c:pt>
                <c:pt idx="110">
                  <c:v>0.40956544876098699</c:v>
                </c:pt>
                <c:pt idx="111">
                  <c:v>0.417083740234375</c:v>
                </c:pt>
                <c:pt idx="112">
                  <c:v>0.42458200454711897</c:v>
                </c:pt>
                <c:pt idx="113">
                  <c:v>0.43154239654540999</c:v>
                </c:pt>
                <c:pt idx="114">
                  <c:v>0.43848514556884799</c:v>
                </c:pt>
                <c:pt idx="115">
                  <c:v>0.44519615173339899</c:v>
                </c:pt>
                <c:pt idx="116">
                  <c:v>0.451261997222901</c:v>
                </c:pt>
                <c:pt idx="117">
                  <c:v>0.456709384918213</c:v>
                </c:pt>
                <c:pt idx="118">
                  <c:v>0.46207666397094699</c:v>
                </c:pt>
                <c:pt idx="119">
                  <c:v>0.46691083908081099</c:v>
                </c:pt>
                <c:pt idx="120">
                  <c:v>0.47124624252319403</c:v>
                </c:pt>
                <c:pt idx="121">
                  <c:v>0.47528696060180697</c:v>
                </c:pt>
                <c:pt idx="122">
                  <c:v>0.47859668731689498</c:v>
                </c:pt>
                <c:pt idx="123">
                  <c:v>0.481520175933838</c:v>
                </c:pt>
                <c:pt idx="124">
                  <c:v>0.48372507095336897</c:v>
                </c:pt>
                <c:pt idx="125">
                  <c:v>0.48546934127807601</c:v>
                </c:pt>
                <c:pt idx="126">
                  <c:v>0.48689365386962902</c:v>
                </c:pt>
                <c:pt idx="127">
                  <c:v>0.48734951019287098</c:v>
                </c:pt>
                <c:pt idx="128">
                  <c:v>0.48793220520019598</c:v>
                </c:pt>
                <c:pt idx="129">
                  <c:v>0.48641443252563499</c:v>
                </c:pt>
                <c:pt idx="130">
                  <c:v>0.48582887649536199</c:v>
                </c:pt>
                <c:pt idx="131">
                  <c:v>0.48424959182739302</c:v>
                </c:pt>
                <c:pt idx="132">
                  <c:v>0.481550693511963</c:v>
                </c:pt>
                <c:pt idx="133">
                  <c:v>0.47903776168823298</c:v>
                </c:pt>
                <c:pt idx="134">
                  <c:v>0.47525787353515597</c:v>
                </c:pt>
                <c:pt idx="135">
                  <c:v>0.47080230712890597</c:v>
                </c:pt>
                <c:pt idx="136">
                  <c:v>0.466641426086426</c:v>
                </c:pt>
                <c:pt idx="137">
                  <c:v>0.46235322952270502</c:v>
                </c:pt>
                <c:pt idx="138">
                  <c:v>0.45624923706054699</c:v>
                </c:pt>
                <c:pt idx="139">
                  <c:v>0.451126098632813</c:v>
                </c:pt>
                <c:pt idx="140">
                  <c:v>0.444043159484863</c:v>
                </c:pt>
                <c:pt idx="141">
                  <c:v>0.43757724761962902</c:v>
                </c:pt>
                <c:pt idx="142">
                  <c:v>0.43084478378295898</c:v>
                </c:pt>
                <c:pt idx="143">
                  <c:v>0.423292636871338</c:v>
                </c:pt>
                <c:pt idx="144">
                  <c:v>0.41555118560790999</c:v>
                </c:pt>
                <c:pt idx="145">
                  <c:v>0.40744829177856501</c:v>
                </c:pt>
                <c:pt idx="146">
                  <c:v>0.39940357208251998</c:v>
                </c:pt>
                <c:pt idx="147">
                  <c:v>0.39129543304443398</c:v>
                </c:pt>
                <c:pt idx="148">
                  <c:v>0.38289260864257801</c:v>
                </c:pt>
                <c:pt idx="149">
                  <c:v>0.37480735778808599</c:v>
                </c:pt>
                <c:pt idx="150">
                  <c:v>0.36605119705200201</c:v>
                </c:pt>
                <c:pt idx="151">
                  <c:v>0.357850551605225</c:v>
                </c:pt>
                <c:pt idx="152">
                  <c:v>0.34914684295654302</c:v>
                </c:pt>
                <c:pt idx="153">
                  <c:v>0.33974361419677801</c:v>
                </c:pt>
                <c:pt idx="154">
                  <c:v>0.33128023147583002</c:v>
                </c:pt>
                <c:pt idx="155">
                  <c:v>0.32247352600097701</c:v>
                </c:pt>
                <c:pt idx="156">
                  <c:v>0.31409120559692399</c:v>
                </c:pt>
                <c:pt idx="157">
                  <c:v>0.30571460723876998</c:v>
                </c:pt>
                <c:pt idx="158">
                  <c:v>0.29747581481933599</c:v>
                </c:pt>
                <c:pt idx="159">
                  <c:v>0.28941249847412098</c:v>
                </c:pt>
                <c:pt idx="160">
                  <c:v>0.28120899200439498</c:v>
                </c:pt>
                <c:pt idx="161">
                  <c:v>0.27301216125488298</c:v>
                </c:pt>
                <c:pt idx="162">
                  <c:v>0.26505374908447299</c:v>
                </c:pt>
                <c:pt idx="163">
                  <c:v>0.25696182250976601</c:v>
                </c:pt>
                <c:pt idx="164">
                  <c:v>0.24982547760009799</c:v>
                </c:pt>
                <c:pt idx="165">
                  <c:v>0.24207067489624001</c:v>
                </c:pt>
                <c:pt idx="166">
                  <c:v>0.23426485061645499</c:v>
                </c:pt>
                <c:pt idx="167">
                  <c:v>0.22730636596679701</c:v>
                </c:pt>
                <c:pt idx="168">
                  <c:v>0.219343662261963</c:v>
                </c:pt>
                <c:pt idx="169">
                  <c:v>0.21228981018066401</c:v>
                </c:pt>
                <c:pt idx="170">
                  <c:v>0.20585298538207999</c:v>
                </c:pt>
                <c:pt idx="171">
                  <c:v>0.198262214660645</c:v>
                </c:pt>
                <c:pt idx="172">
                  <c:v>0.19148445129394601</c:v>
                </c:pt>
                <c:pt idx="173">
                  <c:v>0.18584537506103499</c:v>
                </c:pt>
                <c:pt idx="174">
                  <c:v>0.18092155456542999</c:v>
                </c:pt>
                <c:pt idx="175">
                  <c:v>0.17490911483764701</c:v>
                </c:pt>
                <c:pt idx="176">
                  <c:v>0.16907405853271501</c:v>
                </c:pt>
                <c:pt idx="177">
                  <c:v>0.16509771347045901</c:v>
                </c:pt>
                <c:pt idx="178">
                  <c:v>0.16194343566894601</c:v>
                </c:pt>
                <c:pt idx="179">
                  <c:v>0.15810298919677801</c:v>
                </c:pt>
                <c:pt idx="180">
                  <c:v>0.15332889556884799</c:v>
                </c:pt>
                <c:pt idx="181">
                  <c:v>0.14951229095459001</c:v>
                </c:pt>
                <c:pt idx="182">
                  <c:v>0.14569091796875</c:v>
                </c:pt>
                <c:pt idx="183">
                  <c:v>0.141177654266358</c:v>
                </c:pt>
                <c:pt idx="184">
                  <c:v>0.13747167587280301</c:v>
                </c:pt>
                <c:pt idx="185">
                  <c:v>0.134596347808838</c:v>
                </c:pt>
                <c:pt idx="186">
                  <c:v>0.13091230392456099</c:v>
                </c:pt>
                <c:pt idx="187">
                  <c:v>0.12763738632202201</c:v>
                </c:pt>
                <c:pt idx="188">
                  <c:v>0.124776363372803</c:v>
                </c:pt>
                <c:pt idx="189">
                  <c:v>0.122146606445313</c:v>
                </c:pt>
                <c:pt idx="190">
                  <c:v>0.119643688201905</c:v>
                </c:pt>
                <c:pt idx="191">
                  <c:v>0.117484569549561</c:v>
                </c:pt>
                <c:pt idx="192">
                  <c:v>0.115892887115479</c:v>
                </c:pt>
                <c:pt idx="193">
                  <c:v>0.113760471343994</c:v>
                </c:pt>
                <c:pt idx="194">
                  <c:v>0.112162113189697</c:v>
                </c:pt>
                <c:pt idx="195">
                  <c:v>0.11024665832519601</c:v>
                </c:pt>
                <c:pt idx="196">
                  <c:v>0.109000205993653</c:v>
                </c:pt>
                <c:pt idx="197">
                  <c:v>0.107317924499512</c:v>
                </c:pt>
                <c:pt idx="198">
                  <c:v>0.106009960174561</c:v>
                </c:pt>
                <c:pt idx="199">
                  <c:v>0.104811191558838</c:v>
                </c:pt>
                <c:pt idx="200">
                  <c:v>0.103728294372559</c:v>
                </c:pt>
                <c:pt idx="201">
                  <c:v>0.102752685546875</c:v>
                </c:pt>
                <c:pt idx="202">
                  <c:v>0.101815700531006</c:v>
                </c:pt>
                <c:pt idx="203">
                  <c:v>0.100611209869385</c:v>
                </c:pt>
                <c:pt idx="204">
                  <c:v>9.9602222442626995E-2</c:v>
                </c:pt>
                <c:pt idx="205">
                  <c:v>9.8668575286865304E-2</c:v>
                </c:pt>
                <c:pt idx="206">
                  <c:v>9.8055362701416002E-2</c:v>
                </c:pt>
                <c:pt idx="207">
                  <c:v>9.6992492675781306E-2</c:v>
                </c:pt>
                <c:pt idx="208">
                  <c:v>9.6293449401855497E-2</c:v>
                </c:pt>
                <c:pt idx="209">
                  <c:v>9.5624446868896498E-2</c:v>
                </c:pt>
                <c:pt idx="210">
                  <c:v>9.4625473022461007E-2</c:v>
                </c:pt>
                <c:pt idx="211">
                  <c:v>9.4127655029296903E-2</c:v>
                </c:pt>
                <c:pt idx="212">
                  <c:v>9.3438625335693401E-2</c:v>
                </c:pt>
                <c:pt idx="213">
                  <c:v>9.2916965484619196E-2</c:v>
                </c:pt>
                <c:pt idx="214">
                  <c:v>9.20758247375488E-2</c:v>
                </c:pt>
                <c:pt idx="215">
                  <c:v>9.1913700103759793E-2</c:v>
                </c:pt>
                <c:pt idx="216">
                  <c:v>9.0630531311035198E-2</c:v>
                </c:pt>
                <c:pt idx="217">
                  <c:v>8.9745998382568401E-2</c:v>
                </c:pt>
                <c:pt idx="218">
                  <c:v>8.9056968688964899E-2</c:v>
                </c:pt>
                <c:pt idx="219">
                  <c:v>8.8885784149169894E-2</c:v>
                </c:pt>
                <c:pt idx="220">
                  <c:v>8.7629795074462905E-2</c:v>
                </c:pt>
                <c:pt idx="221">
                  <c:v>8.6760997772216797E-2</c:v>
                </c:pt>
                <c:pt idx="222">
                  <c:v>8.5866451263427804E-2</c:v>
                </c:pt>
                <c:pt idx="223">
                  <c:v>8.5265159606933594E-2</c:v>
                </c:pt>
                <c:pt idx="224">
                  <c:v>8.3638668060302804E-2</c:v>
                </c:pt>
                <c:pt idx="225">
                  <c:v>8.2917213439941406E-2</c:v>
                </c:pt>
                <c:pt idx="226">
                  <c:v>8.1927776336669894E-2</c:v>
                </c:pt>
                <c:pt idx="227">
                  <c:v>8.0576896667480497E-2</c:v>
                </c:pt>
                <c:pt idx="228">
                  <c:v>7.9455852508545005E-2</c:v>
                </c:pt>
                <c:pt idx="229">
                  <c:v>7.9016208648681696E-2</c:v>
                </c:pt>
                <c:pt idx="230">
                  <c:v>7.7471733093261705E-2</c:v>
                </c:pt>
                <c:pt idx="231">
                  <c:v>7.6579093933105497E-2</c:v>
                </c:pt>
                <c:pt idx="232">
                  <c:v>7.5065135955810602E-2</c:v>
                </c:pt>
                <c:pt idx="233">
                  <c:v>7.4164867401123102E-2</c:v>
                </c:pt>
                <c:pt idx="234">
                  <c:v>7.2751998901367201E-2</c:v>
                </c:pt>
                <c:pt idx="235">
                  <c:v>7.1759223937988295E-2</c:v>
                </c:pt>
                <c:pt idx="236">
                  <c:v>7.0310592651367201E-2</c:v>
                </c:pt>
                <c:pt idx="237">
                  <c:v>6.9047927856445299E-2</c:v>
                </c:pt>
                <c:pt idx="238">
                  <c:v>6.8301200866699205E-2</c:v>
                </c:pt>
                <c:pt idx="239">
                  <c:v>6.6717147827148507E-2</c:v>
                </c:pt>
                <c:pt idx="240">
                  <c:v>6.5717220306396498E-2</c:v>
                </c:pt>
                <c:pt idx="241">
                  <c:v>6.4415454864501995E-2</c:v>
                </c:pt>
                <c:pt idx="242">
                  <c:v>6.3039302825927804E-2</c:v>
                </c:pt>
                <c:pt idx="243">
                  <c:v>6.2050342559814502E-2</c:v>
                </c:pt>
                <c:pt idx="244">
                  <c:v>6.0661792755127002E-2</c:v>
                </c:pt>
                <c:pt idx="245">
                  <c:v>5.9697628021240297E-2</c:v>
                </c:pt>
                <c:pt idx="246">
                  <c:v>5.8530330657958998E-2</c:v>
                </c:pt>
                <c:pt idx="247">
                  <c:v>5.7317256927490297E-2</c:v>
                </c:pt>
                <c:pt idx="248">
                  <c:v>5.7157993316650398E-2</c:v>
                </c:pt>
                <c:pt idx="249">
                  <c:v>5.5693626403808601E-2</c:v>
                </c:pt>
                <c:pt idx="250">
                  <c:v>5.4645538330078201E-2</c:v>
                </c:pt>
                <c:pt idx="251">
                  <c:v>5.35683631896973E-2</c:v>
                </c:pt>
                <c:pt idx="252">
                  <c:v>5.2183151245117201E-2</c:v>
                </c:pt>
                <c:pt idx="253">
                  <c:v>5.1699638366699198E-2</c:v>
                </c:pt>
                <c:pt idx="254">
                  <c:v>5.0541400909423898E-2</c:v>
                </c:pt>
                <c:pt idx="255">
                  <c:v>4.9524307250976597E-2</c:v>
                </c:pt>
                <c:pt idx="256">
                  <c:v>4.9187660217285198E-2</c:v>
                </c:pt>
                <c:pt idx="257">
                  <c:v>4.8468589782714899E-2</c:v>
                </c:pt>
                <c:pt idx="258">
                  <c:v>4.75215911865235E-2</c:v>
                </c:pt>
                <c:pt idx="259">
                  <c:v>4.7089099884033203E-2</c:v>
                </c:pt>
                <c:pt idx="260">
                  <c:v>4.5753955841064502E-2</c:v>
                </c:pt>
                <c:pt idx="261">
                  <c:v>4.4955253601074198E-2</c:v>
                </c:pt>
                <c:pt idx="262">
                  <c:v>4.49175834655762E-2</c:v>
                </c:pt>
                <c:pt idx="263">
                  <c:v>4.3619155883789097E-2</c:v>
                </c:pt>
                <c:pt idx="264">
                  <c:v>4.3352603912353502E-2</c:v>
                </c:pt>
                <c:pt idx="265">
                  <c:v>4.3134212493896498E-2</c:v>
                </c:pt>
                <c:pt idx="266">
                  <c:v>4.2126655578613302E-2</c:v>
                </c:pt>
                <c:pt idx="267">
                  <c:v>4.2413234710693401E-2</c:v>
                </c:pt>
                <c:pt idx="268">
                  <c:v>4.1579246520996101E-2</c:v>
                </c:pt>
                <c:pt idx="269">
                  <c:v>4.1143894195556703E-2</c:v>
                </c:pt>
                <c:pt idx="270">
                  <c:v>4.0700912475586E-2</c:v>
                </c:pt>
                <c:pt idx="271">
                  <c:v>4.0040016174316399E-2</c:v>
                </c:pt>
                <c:pt idx="272">
                  <c:v>4.0026187896728502E-2</c:v>
                </c:pt>
                <c:pt idx="273">
                  <c:v>3.9935111999511698E-2</c:v>
                </c:pt>
                <c:pt idx="274">
                  <c:v>3.9359569549560602E-2</c:v>
                </c:pt>
                <c:pt idx="275">
                  <c:v>3.9357662200927797E-2</c:v>
                </c:pt>
                <c:pt idx="276">
                  <c:v>3.8724899291992201E-2</c:v>
                </c:pt>
                <c:pt idx="277">
                  <c:v>3.8104057312011698E-2</c:v>
                </c:pt>
                <c:pt idx="278">
                  <c:v>3.8053989410400398E-2</c:v>
                </c:pt>
                <c:pt idx="279">
                  <c:v>3.7650108337402399E-2</c:v>
                </c:pt>
                <c:pt idx="280">
                  <c:v>3.77392768859863E-2</c:v>
                </c:pt>
                <c:pt idx="281">
                  <c:v>3.6986351013183601E-2</c:v>
                </c:pt>
                <c:pt idx="282">
                  <c:v>3.68499755859375E-2</c:v>
                </c:pt>
                <c:pt idx="283">
                  <c:v>3.6939620971679701E-2</c:v>
                </c:pt>
                <c:pt idx="284">
                  <c:v>3.6430835723877002E-2</c:v>
                </c:pt>
                <c:pt idx="285">
                  <c:v>3.7116050720214899E-2</c:v>
                </c:pt>
                <c:pt idx="286">
                  <c:v>3.6640167236328097E-2</c:v>
                </c:pt>
                <c:pt idx="287">
                  <c:v>3.6494255065918003E-2</c:v>
                </c:pt>
                <c:pt idx="288">
                  <c:v>3.6529064178466797E-2</c:v>
                </c:pt>
                <c:pt idx="289">
                  <c:v>3.6231994628906299E-2</c:v>
                </c:pt>
                <c:pt idx="290">
                  <c:v>3.6180496215820299E-2</c:v>
                </c:pt>
                <c:pt idx="291">
                  <c:v>3.6181449890136698E-2</c:v>
                </c:pt>
                <c:pt idx="292">
                  <c:v>3.57460975646973E-2</c:v>
                </c:pt>
                <c:pt idx="293">
                  <c:v>3.6119461059570299E-2</c:v>
                </c:pt>
                <c:pt idx="294">
                  <c:v>3.5649299621582101E-2</c:v>
                </c:pt>
                <c:pt idx="295">
                  <c:v>3.5498142242431703E-2</c:v>
                </c:pt>
                <c:pt idx="296">
                  <c:v>3.6224842071533203E-2</c:v>
                </c:pt>
                <c:pt idx="297">
                  <c:v>3.41229438781738E-2</c:v>
                </c:pt>
                <c:pt idx="298">
                  <c:v>3.5582542419433601E-2</c:v>
                </c:pt>
                <c:pt idx="299">
                  <c:v>3.5406589508056703E-2</c:v>
                </c:pt>
                <c:pt idx="300">
                  <c:v>3.5296916961669901E-2</c:v>
                </c:pt>
                <c:pt idx="301">
                  <c:v>3.5133361816406299E-2</c:v>
                </c:pt>
                <c:pt idx="302">
                  <c:v>3.4929752349853502E-2</c:v>
                </c:pt>
                <c:pt idx="303">
                  <c:v>3.5298347473144601E-2</c:v>
                </c:pt>
                <c:pt idx="304">
                  <c:v>3.5276412963867201E-2</c:v>
                </c:pt>
                <c:pt idx="305">
                  <c:v>3.5008907318115297E-2</c:v>
                </c:pt>
                <c:pt idx="306">
                  <c:v>3.5140514373779297E-2</c:v>
                </c:pt>
                <c:pt idx="307">
                  <c:v>3.4882545471191399E-2</c:v>
                </c:pt>
                <c:pt idx="308">
                  <c:v>3.49230766296387E-2</c:v>
                </c:pt>
                <c:pt idx="309">
                  <c:v>3.4893512725830099E-2</c:v>
                </c:pt>
                <c:pt idx="310">
                  <c:v>3.4920215606689502E-2</c:v>
                </c:pt>
                <c:pt idx="311">
                  <c:v>3.4980773925781299E-2</c:v>
                </c:pt>
                <c:pt idx="312">
                  <c:v>3.4543037414550802E-2</c:v>
                </c:pt>
                <c:pt idx="313">
                  <c:v>3.4493446350097698E-2</c:v>
                </c:pt>
                <c:pt idx="314">
                  <c:v>3.4394741058349602E-2</c:v>
                </c:pt>
                <c:pt idx="315">
                  <c:v>3.4416198730468799E-2</c:v>
                </c:pt>
                <c:pt idx="316">
                  <c:v>3.4328460693359403E-2</c:v>
                </c:pt>
                <c:pt idx="317">
                  <c:v>3.4444808959961E-2</c:v>
                </c:pt>
                <c:pt idx="318">
                  <c:v>3.4532546997070299E-2</c:v>
                </c:pt>
                <c:pt idx="319">
                  <c:v>3.4223556518554701E-2</c:v>
                </c:pt>
                <c:pt idx="320">
                  <c:v>3.4441947937011698E-2</c:v>
                </c:pt>
                <c:pt idx="321">
                  <c:v>3.4373283386230503E-2</c:v>
                </c:pt>
                <c:pt idx="322">
                  <c:v>3.4283638000488302E-2</c:v>
                </c:pt>
                <c:pt idx="323">
                  <c:v>3.4405708312988302E-2</c:v>
                </c:pt>
                <c:pt idx="324">
                  <c:v>3.4353256225586E-2</c:v>
                </c:pt>
                <c:pt idx="325">
                  <c:v>3.4318923950195299E-2</c:v>
                </c:pt>
                <c:pt idx="326">
                  <c:v>3.4415721893310602E-2</c:v>
                </c:pt>
                <c:pt idx="327">
                  <c:v>3.4201145172119203E-2</c:v>
                </c:pt>
                <c:pt idx="328">
                  <c:v>3.4261226654052797E-2</c:v>
                </c:pt>
                <c:pt idx="329">
                  <c:v>3.4237384796142599E-2</c:v>
                </c:pt>
                <c:pt idx="330">
                  <c:v>3.4211158752441399E-2</c:v>
                </c:pt>
                <c:pt idx="331">
                  <c:v>3.4230709075927797E-2</c:v>
                </c:pt>
                <c:pt idx="332">
                  <c:v>3.4036636352539097E-2</c:v>
                </c:pt>
                <c:pt idx="333">
                  <c:v>3.4227848052978502E-2</c:v>
                </c:pt>
                <c:pt idx="334">
                  <c:v>3.4119129180908203E-2</c:v>
                </c:pt>
                <c:pt idx="335">
                  <c:v>3.4274101257324198E-2</c:v>
                </c:pt>
                <c:pt idx="336">
                  <c:v>3.3775329589843799E-2</c:v>
                </c:pt>
                <c:pt idx="337">
                  <c:v>3.3946990966796903E-2</c:v>
                </c:pt>
                <c:pt idx="338">
                  <c:v>3.3949851989746101E-2</c:v>
                </c:pt>
                <c:pt idx="339">
                  <c:v>3.3900260925293003E-2</c:v>
                </c:pt>
                <c:pt idx="340">
                  <c:v>3.3825874328613302E-2</c:v>
                </c:pt>
                <c:pt idx="341">
                  <c:v>3.3834934234619203E-2</c:v>
                </c:pt>
                <c:pt idx="342">
                  <c:v>3.3977985382080099E-2</c:v>
                </c:pt>
                <c:pt idx="343">
                  <c:v>3.3850669860839899E-2</c:v>
                </c:pt>
                <c:pt idx="344">
                  <c:v>3.3770084381103502E-2</c:v>
                </c:pt>
                <c:pt idx="345">
                  <c:v>3.3765316009521498E-2</c:v>
                </c:pt>
                <c:pt idx="346">
                  <c:v>3.3675193786621101E-2</c:v>
                </c:pt>
                <c:pt idx="347">
                  <c:v>3.36761474609375E-2</c:v>
                </c:pt>
                <c:pt idx="348">
                  <c:v>3.37319374084473E-2</c:v>
                </c:pt>
                <c:pt idx="349">
                  <c:v>3.3652305603027399E-2</c:v>
                </c:pt>
                <c:pt idx="350">
                  <c:v>3.36098670959473E-2</c:v>
                </c:pt>
                <c:pt idx="351">
                  <c:v>3.3746719360351597E-2</c:v>
                </c:pt>
                <c:pt idx="352">
                  <c:v>3.3327102661132799E-2</c:v>
                </c:pt>
                <c:pt idx="353">
                  <c:v>3.3471584320068401E-2</c:v>
                </c:pt>
                <c:pt idx="354">
                  <c:v>3.3485889434814502E-2</c:v>
                </c:pt>
                <c:pt idx="355">
                  <c:v>3.3355712890625E-2</c:v>
                </c:pt>
                <c:pt idx="356">
                  <c:v>3.3533096313476597E-2</c:v>
                </c:pt>
                <c:pt idx="357">
                  <c:v>3.3369541168212898E-2</c:v>
                </c:pt>
                <c:pt idx="358">
                  <c:v>3.3306598663330099E-2</c:v>
                </c:pt>
                <c:pt idx="359">
                  <c:v>3.3392429351806703E-2</c:v>
                </c:pt>
                <c:pt idx="360">
                  <c:v>3.35278511047363E-2</c:v>
                </c:pt>
                <c:pt idx="361">
                  <c:v>3.3286571502685602E-2</c:v>
                </c:pt>
                <c:pt idx="362">
                  <c:v>3.3179759979248102E-2</c:v>
                </c:pt>
                <c:pt idx="363">
                  <c:v>3.3177852630615297E-2</c:v>
                </c:pt>
                <c:pt idx="364">
                  <c:v>3.31616401672363E-2</c:v>
                </c:pt>
                <c:pt idx="365">
                  <c:v>3.3164024353027399E-2</c:v>
                </c:pt>
                <c:pt idx="366">
                  <c:v>3.3167839050293003E-2</c:v>
                </c:pt>
                <c:pt idx="367">
                  <c:v>3.3043384552002002E-2</c:v>
                </c:pt>
                <c:pt idx="368">
                  <c:v>3.3084869384765597E-2</c:v>
                </c:pt>
                <c:pt idx="369">
                  <c:v>3.3128738403320299E-2</c:v>
                </c:pt>
                <c:pt idx="370">
                  <c:v>3.3043861389160198E-2</c:v>
                </c:pt>
                <c:pt idx="371">
                  <c:v>3.3047199249267599E-2</c:v>
                </c:pt>
                <c:pt idx="372">
                  <c:v>3.2885551452636698E-2</c:v>
                </c:pt>
                <c:pt idx="373">
                  <c:v>3.2937526702880901E-2</c:v>
                </c:pt>
                <c:pt idx="374">
                  <c:v>3.2825469970703097E-2</c:v>
                </c:pt>
                <c:pt idx="375">
                  <c:v>3.2746791839599602E-2</c:v>
                </c:pt>
                <c:pt idx="376">
                  <c:v>3.2837390899658203E-2</c:v>
                </c:pt>
                <c:pt idx="377">
                  <c:v>3.3077239990234403E-2</c:v>
                </c:pt>
                <c:pt idx="378">
                  <c:v>3.2805919647216797E-2</c:v>
                </c:pt>
                <c:pt idx="379">
                  <c:v>3.2833099365234403E-2</c:v>
                </c:pt>
                <c:pt idx="380">
                  <c:v>3.2777309417724602E-2</c:v>
                </c:pt>
                <c:pt idx="381">
                  <c:v>3.2911777496337898E-2</c:v>
                </c:pt>
                <c:pt idx="382">
                  <c:v>3.2663345336914097E-2</c:v>
                </c:pt>
                <c:pt idx="383">
                  <c:v>3.2664299011230503E-2</c:v>
                </c:pt>
                <c:pt idx="384">
                  <c:v>3.2753944396972698E-2</c:v>
                </c:pt>
                <c:pt idx="385">
                  <c:v>3.2588005065918003E-2</c:v>
                </c:pt>
                <c:pt idx="386">
                  <c:v>3.2475471496582101E-2</c:v>
                </c:pt>
                <c:pt idx="387">
                  <c:v>3.2959938049316399E-2</c:v>
                </c:pt>
                <c:pt idx="388">
                  <c:v>3.2501220703125E-2</c:v>
                </c:pt>
                <c:pt idx="389">
                  <c:v>3.2400608062744203E-2</c:v>
                </c:pt>
                <c:pt idx="390">
                  <c:v>3.2499790191650398E-2</c:v>
                </c:pt>
                <c:pt idx="391">
                  <c:v>3.2998085021972698E-2</c:v>
                </c:pt>
                <c:pt idx="392">
                  <c:v>3.2117843627929701E-2</c:v>
                </c:pt>
                <c:pt idx="393">
                  <c:v>3.2310009002685602E-2</c:v>
                </c:pt>
                <c:pt idx="394">
                  <c:v>3.2589912414550802E-2</c:v>
                </c:pt>
                <c:pt idx="395">
                  <c:v>3.2688140869140597E-2</c:v>
                </c:pt>
                <c:pt idx="396">
                  <c:v>3.2128810882568401E-2</c:v>
                </c:pt>
                <c:pt idx="397">
                  <c:v>3.2330513000488302E-2</c:v>
                </c:pt>
                <c:pt idx="398">
                  <c:v>3.2422542572021498E-2</c:v>
                </c:pt>
                <c:pt idx="399">
                  <c:v>3.2290458679199198E-2</c:v>
                </c:pt>
                <c:pt idx="400">
                  <c:v>3.23486328125E-2</c:v>
                </c:pt>
                <c:pt idx="401">
                  <c:v>3.2461166381836E-2</c:v>
                </c:pt>
                <c:pt idx="402">
                  <c:v>3.2533168792724602E-2</c:v>
                </c:pt>
                <c:pt idx="403">
                  <c:v>3.2876491546630901E-2</c:v>
                </c:pt>
                <c:pt idx="404">
                  <c:v>3.2063961029052797E-2</c:v>
                </c:pt>
                <c:pt idx="405">
                  <c:v>3.2731533050537102E-2</c:v>
                </c:pt>
                <c:pt idx="406">
                  <c:v>3.2304286956787102E-2</c:v>
                </c:pt>
                <c:pt idx="407">
                  <c:v>3.2629489898681703E-2</c:v>
                </c:pt>
                <c:pt idx="408">
                  <c:v>3.2613277435302797E-2</c:v>
                </c:pt>
                <c:pt idx="409">
                  <c:v>3.2557487487793003E-2</c:v>
                </c:pt>
                <c:pt idx="410">
                  <c:v>3.2531261444091797E-2</c:v>
                </c:pt>
                <c:pt idx="411">
                  <c:v>3.2592296600341797E-2</c:v>
                </c:pt>
                <c:pt idx="412">
                  <c:v>3.26485633850098E-2</c:v>
                </c:pt>
                <c:pt idx="413">
                  <c:v>3.2740592956543003E-2</c:v>
                </c:pt>
                <c:pt idx="414">
                  <c:v>3.2371997833252002E-2</c:v>
                </c:pt>
                <c:pt idx="415">
                  <c:v>3.2607078552246101E-2</c:v>
                </c:pt>
                <c:pt idx="416">
                  <c:v>3.2628059387207101E-2</c:v>
                </c:pt>
                <c:pt idx="417">
                  <c:v>3.2637596130371101E-2</c:v>
                </c:pt>
                <c:pt idx="418">
                  <c:v>3.24902534484863E-2</c:v>
                </c:pt>
                <c:pt idx="419">
                  <c:v>3.26690673828125E-2</c:v>
                </c:pt>
                <c:pt idx="420">
                  <c:v>3.2574176788330099E-2</c:v>
                </c:pt>
                <c:pt idx="421">
                  <c:v>3.2614231109619203E-2</c:v>
                </c:pt>
                <c:pt idx="422">
                  <c:v>3.2546043395996101E-2</c:v>
                </c:pt>
                <c:pt idx="423">
                  <c:v>3.2515048980712898E-2</c:v>
                </c:pt>
                <c:pt idx="424">
                  <c:v>3.2381057739257799E-2</c:v>
                </c:pt>
                <c:pt idx="425">
                  <c:v>3.2540321350097698E-2</c:v>
                </c:pt>
                <c:pt idx="426">
                  <c:v>3.2392978668212898E-2</c:v>
                </c:pt>
                <c:pt idx="427">
                  <c:v>3.2532691955566399E-2</c:v>
                </c:pt>
                <c:pt idx="428">
                  <c:v>3.2408714294433601E-2</c:v>
                </c:pt>
                <c:pt idx="429">
                  <c:v>3.21197509765625E-2</c:v>
                </c:pt>
                <c:pt idx="430">
                  <c:v>3.2153606414794901E-2</c:v>
                </c:pt>
                <c:pt idx="431">
                  <c:v>3.1951904296875E-2</c:v>
                </c:pt>
                <c:pt idx="432">
                  <c:v>3.2098293304443401E-2</c:v>
                </c:pt>
                <c:pt idx="433">
                  <c:v>3.1700611114502002E-2</c:v>
                </c:pt>
                <c:pt idx="434">
                  <c:v>3.1574249267578097E-2</c:v>
                </c:pt>
                <c:pt idx="435">
                  <c:v>3.1590938568115297E-2</c:v>
                </c:pt>
                <c:pt idx="436">
                  <c:v>3.2046794891357401E-2</c:v>
                </c:pt>
                <c:pt idx="437">
                  <c:v>3.2711505889892599E-2</c:v>
                </c:pt>
                <c:pt idx="438">
                  <c:v>3.2772541046142599E-2</c:v>
                </c:pt>
                <c:pt idx="439">
                  <c:v>3.3185958862304701E-2</c:v>
                </c:pt>
                <c:pt idx="440">
                  <c:v>3.3421993255615297E-2</c:v>
                </c:pt>
                <c:pt idx="441">
                  <c:v>3.3382892608642599E-2</c:v>
                </c:pt>
                <c:pt idx="442">
                  <c:v>3.3009529113769601E-2</c:v>
                </c:pt>
                <c:pt idx="443">
                  <c:v>3.3214569091796903E-2</c:v>
                </c:pt>
                <c:pt idx="444">
                  <c:v>3.3066272735595703E-2</c:v>
                </c:pt>
                <c:pt idx="445">
                  <c:v>3.1891822814941399E-2</c:v>
                </c:pt>
                <c:pt idx="446">
                  <c:v>3.1473159790039097E-2</c:v>
                </c:pt>
                <c:pt idx="447">
                  <c:v>3.16576957702637E-2</c:v>
                </c:pt>
                <c:pt idx="448">
                  <c:v>3.2056808471679701E-2</c:v>
                </c:pt>
                <c:pt idx="449">
                  <c:v>3.2199382781982401E-2</c:v>
                </c:pt>
                <c:pt idx="450">
                  <c:v>3.2070159912109403E-2</c:v>
                </c:pt>
                <c:pt idx="451">
                  <c:v>3.2227039337158203E-2</c:v>
                </c:pt>
                <c:pt idx="452">
                  <c:v>3.2080173492431703E-2</c:v>
                </c:pt>
                <c:pt idx="453">
                  <c:v>3.2214164733886698E-2</c:v>
                </c:pt>
                <c:pt idx="454">
                  <c:v>3.1897068023681703E-2</c:v>
                </c:pt>
                <c:pt idx="455">
                  <c:v>3.19323539733887E-2</c:v>
                </c:pt>
                <c:pt idx="456">
                  <c:v>3.19576263427735E-2</c:v>
                </c:pt>
                <c:pt idx="457">
                  <c:v>3.1878471374511698E-2</c:v>
                </c:pt>
                <c:pt idx="458">
                  <c:v>3.2094955444336E-2</c:v>
                </c:pt>
                <c:pt idx="459">
                  <c:v>3.2011508941650398E-2</c:v>
                </c:pt>
                <c:pt idx="460">
                  <c:v>3.2133579254150398E-2</c:v>
                </c:pt>
                <c:pt idx="461">
                  <c:v>3.20324897766113E-2</c:v>
                </c:pt>
                <c:pt idx="462">
                  <c:v>3.2116889953613302E-2</c:v>
                </c:pt>
                <c:pt idx="463">
                  <c:v>3.1833648681640597E-2</c:v>
                </c:pt>
                <c:pt idx="464">
                  <c:v>3.2011032104492201E-2</c:v>
                </c:pt>
                <c:pt idx="465">
                  <c:v>3.2762050628662102E-2</c:v>
                </c:pt>
                <c:pt idx="466">
                  <c:v>3.66625785827637E-2</c:v>
                </c:pt>
                <c:pt idx="467">
                  <c:v>3.0337333679199201E-2</c:v>
                </c:pt>
                <c:pt idx="468">
                  <c:v>3.0296802520752002E-2</c:v>
                </c:pt>
                <c:pt idx="469">
                  <c:v>3.2405853271484403E-2</c:v>
                </c:pt>
                <c:pt idx="470">
                  <c:v>3.2198429107666002E-2</c:v>
                </c:pt>
                <c:pt idx="471">
                  <c:v>3.1871795654296903E-2</c:v>
                </c:pt>
                <c:pt idx="472">
                  <c:v>3.2175064086914097E-2</c:v>
                </c:pt>
                <c:pt idx="473">
                  <c:v>3.1974315643310602E-2</c:v>
                </c:pt>
                <c:pt idx="474">
                  <c:v>3.2266616821289097E-2</c:v>
                </c:pt>
                <c:pt idx="475">
                  <c:v>3.2225608825683601E-2</c:v>
                </c:pt>
                <c:pt idx="476">
                  <c:v>3.1970024108886698E-2</c:v>
                </c:pt>
                <c:pt idx="477">
                  <c:v>3.1951427459716797E-2</c:v>
                </c:pt>
                <c:pt idx="478">
                  <c:v>3.2063484191894601E-2</c:v>
                </c:pt>
                <c:pt idx="479">
                  <c:v>3.2012939453125E-2</c:v>
                </c:pt>
                <c:pt idx="480">
                  <c:v>3.1966686248779297E-2</c:v>
                </c:pt>
                <c:pt idx="481">
                  <c:v>3.19671630859375E-2</c:v>
                </c:pt>
                <c:pt idx="482">
                  <c:v>3.1993865966796903E-2</c:v>
                </c:pt>
                <c:pt idx="483">
                  <c:v>3.2035827636718799E-2</c:v>
                </c:pt>
                <c:pt idx="484">
                  <c:v>3.1893730163574198E-2</c:v>
                </c:pt>
                <c:pt idx="485">
                  <c:v>3.2102108001708998E-2</c:v>
                </c:pt>
                <c:pt idx="486">
                  <c:v>3.2141685485839899E-2</c:v>
                </c:pt>
                <c:pt idx="487">
                  <c:v>3.2094478607177797E-2</c:v>
                </c:pt>
                <c:pt idx="488">
                  <c:v>3.2021522521972698E-2</c:v>
                </c:pt>
                <c:pt idx="489">
                  <c:v>3.2193660736083998E-2</c:v>
                </c:pt>
                <c:pt idx="490">
                  <c:v>3.2106876373291002E-2</c:v>
                </c:pt>
                <c:pt idx="491">
                  <c:v>3.2173156738281299E-2</c:v>
                </c:pt>
                <c:pt idx="492">
                  <c:v>3.2319545745849602E-2</c:v>
                </c:pt>
                <c:pt idx="493">
                  <c:v>3.2341003417968799E-2</c:v>
                </c:pt>
                <c:pt idx="494">
                  <c:v>3.2375335693359403E-2</c:v>
                </c:pt>
                <c:pt idx="495">
                  <c:v>3.2394886016845703E-2</c:v>
                </c:pt>
                <c:pt idx="496">
                  <c:v>3.23138236999512E-2</c:v>
                </c:pt>
                <c:pt idx="497">
                  <c:v>3.2452106475830099E-2</c:v>
                </c:pt>
                <c:pt idx="498">
                  <c:v>3.2254695892333998E-2</c:v>
                </c:pt>
                <c:pt idx="499">
                  <c:v>3.2222747802734403E-2</c:v>
                </c:pt>
                <c:pt idx="500">
                  <c:v>3.2399654388427797E-2</c:v>
                </c:pt>
                <c:pt idx="501">
                  <c:v>3.2342433929443401E-2</c:v>
                </c:pt>
                <c:pt idx="502">
                  <c:v>3.2338619232177797E-2</c:v>
                </c:pt>
                <c:pt idx="503">
                  <c:v>3.22017669677735E-2</c:v>
                </c:pt>
                <c:pt idx="504">
                  <c:v>3.2185554504394601E-2</c:v>
                </c:pt>
                <c:pt idx="505">
                  <c:v>3.2332420349121101E-2</c:v>
                </c:pt>
                <c:pt idx="506">
                  <c:v>3.22613716125488E-2</c:v>
                </c:pt>
                <c:pt idx="507">
                  <c:v>3.2378196716308601E-2</c:v>
                </c:pt>
                <c:pt idx="508">
                  <c:v>3.2271862030029297E-2</c:v>
                </c:pt>
                <c:pt idx="509">
                  <c:v>3.21807861328125E-2</c:v>
                </c:pt>
                <c:pt idx="510">
                  <c:v>3.22933197021485E-2</c:v>
                </c:pt>
                <c:pt idx="511">
                  <c:v>3.2286643981933601E-2</c:v>
                </c:pt>
                <c:pt idx="512">
                  <c:v>3.2467842102050802E-2</c:v>
                </c:pt>
                <c:pt idx="513">
                  <c:v>3.25360298156738E-2</c:v>
                </c:pt>
                <c:pt idx="514">
                  <c:v>3.2362461090087898E-2</c:v>
                </c:pt>
                <c:pt idx="515">
                  <c:v>3.2423019409179701E-2</c:v>
                </c:pt>
                <c:pt idx="516">
                  <c:v>3.2570362091064502E-2</c:v>
                </c:pt>
                <c:pt idx="517">
                  <c:v>3.2799720764160198E-2</c:v>
                </c:pt>
                <c:pt idx="518">
                  <c:v>3.2760143280029297E-2</c:v>
                </c:pt>
                <c:pt idx="519">
                  <c:v>3.2736301422119203E-2</c:v>
                </c:pt>
                <c:pt idx="520">
                  <c:v>3.3029079437255901E-2</c:v>
                </c:pt>
                <c:pt idx="521">
                  <c:v>3.3080577850341797E-2</c:v>
                </c:pt>
                <c:pt idx="522">
                  <c:v>3.3296108245849602E-2</c:v>
                </c:pt>
                <c:pt idx="523">
                  <c:v>3.3449172973632799E-2</c:v>
                </c:pt>
                <c:pt idx="524">
                  <c:v>3.3812999725341797E-2</c:v>
                </c:pt>
                <c:pt idx="525">
                  <c:v>3.3812522888183601E-2</c:v>
                </c:pt>
                <c:pt idx="526">
                  <c:v>3.39922904968262E-2</c:v>
                </c:pt>
                <c:pt idx="527">
                  <c:v>3.4132957458496101E-2</c:v>
                </c:pt>
                <c:pt idx="528">
                  <c:v>3.4413337707519601E-2</c:v>
                </c:pt>
                <c:pt idx="529">
                  <c:v>3.472900390625E-2</c:v>
                </c:pt>
                <c:pt idx="530">
                  <c:v>3.4812927246093799E-2</c:v>
                </c:pt>
                <c:pt idx="531">
                  <c:v>3.5134792327880901E-2</c:v>
                </c:pt>
                <c:pt idx="532">
                  <c:v>3.5279750823974602E-2</c:v>
                </c:pt>
                <c:pt idx="533">
                  <c:v>3.5603523254394601E-2</c:v>
                </c:pt>
                <c:pt idx="534">
                  <c:v>3.5713672637939502E-2</c:v>
                </c:pt>
                <c:pt idx="535">
                  <c:v>3.6085605621337898E-2</c:v>
                </c:pt>
                <c:pt idx="536">
                  <c:v>3.6420345306396498E-2</c:v>
                </c:pt>
                <c:pt idx="537">
                  <c:v>3.6466121673583998E-2</c:v>
                </c:pt>
                <c:pt idx="538">
                  <c:v>3.6797523498535198E-2</c:v>
                </c:pt>
                <c:pt idx="539">
                  <c:v>3.7295341491699198E-2</c:v>
                </c:pt>
                <c:pt idx="540">
                  <c:v>3.7484645843505901E-2</c:v>
                </c:pt>
                <c:pt idx="541">
                  <c:v>3.8036823272705099E-2</c:v>
                </c:pt>
                <c:pt idx="542">
                  <c:v>3.8510799407958998E-2</c:v>
                </c:pt>
                <c:pt idx="543">
                  <c:v>3.88240814208985E-2</c:v>
                </c:pt>
                <c:pt idx="544">
                  <c:v>3.9342403411865297E-2</c:v>
                </c:pt>
                <c:pt idx="545">
                  <c:v>3.9651870727539097E-2</c:v>
                </c:pt>
                <c:pt idx="546">
                  <c:v>3.9904117584228502E-2</c:v>
                </c:pt>
                <c:pt idx="547">
                  <c:v>4.03180122375488E-2</c:v>
                </c:pt>
                <c:pt idx="548">
                  <c:v>4.0403842926025398E-2</c:v>
                </c:pt>
                <c:pt idx="549">
                  <c:v>4.0696620941162102E-2</c:v>
                </c:pt>
                <c:pt idx="550">
                  <c:v>4.0835857391357401E-2</c:v>
                </c:pt>
                <c:pt idx="551">
                  <c:v>4.0751457214355503E-2</c:v>
                </c:pt>
                <c:pt idx="552">
                  <c:v>4.0928840637207101E-2</c:v>
                </c:pt>
                <c:pt idx="553">
                  <c:v>4.0924549102783203E-2</c:v>
                </c:pt>
                <c:pt idx="554">
                  <c:v>4.10003662109375E-2</c:v>
                </c:pt>
                <c:pt idx="555">
                  <c:v>4.1051387786865297E-2</c:v>
                </c:pt>
                <c:pt idx="556">
                  <c:v>4.0931224822998102E-2</c:v>
                </c:pt>
                <c:pt idx="557">
                  <c:v>4.1001319885253899E-2</c:v>
                </c:pt>
                <c:pt idx="558">
                  <c:v>4.1098594665527399E-2</c:v>
                </c:pt>
                <c:pt idx="559">
                  <c:v>4.1201591491699198E-2</c:v>
                </c:pt>
                <c:pt idx="560">
                  <c:v>4.1142463684082101E-2</c:v>
                </c:pt>
                <c:pt idx="561">
                  <c:v>4.1071891784668003E-2</c:v>
                </c:pt>
                <c:pt idx="562">
                  <c:v>4.1070461273193401E-2</c:v>
                </c:pt>
                <c:pt idx="563">
                  <c:v>4.11019325256348E-2</c:v>
                </c:pt>
                <c:pt idx="564">
                  <c:v>4.11791801452637E-2</c:v>
                </c:pt>
                <c:pt idx="565">
                  <c:v>4.1193962097168003E-2</c:v>
                </c:pt>
                <c:pt idx="566">
                  <c:v>4.132080078125E-2</c:v>
                </c:pt>
                <c:pt idx="567">
                  <c:v>4.1300773620605503E-2</c:v>
                </c:pt>
                <c:pt idx="568">
                  <c:v>4.1383743286132799E-2</c:v>
                </c:pt>
                <c:pt idx="569">
                  <c:v>4.1144371032714899E-2</c:v>
                </c:pt>
                <c:pt idx="570">
                  <c:v>4.1345119476318401E-2</c:v>
                </c:pt>
                <c:pt idx="571">
                  <c:v>4.1291236877441399E-2</c:v>
                </c:pt>
                <c:pt idx="572">
                  <c:v>4.1170120239257799E-2</c:v>
                </c:pt>
                <c:pt idx="573">
                  <c:v>4.1062355041503899E-2</c:v>
                </c:pt>
                <c:pt idx="574">
                  <c:v>4.1178703308105503E-2</c:v>
                </c:pt>
                <c:pt idx="575">
                  <c:v>4.1127204895019601E-2</c:v>
                </c:pt>
                <c:pt idx="576">
                  <c:v>4.0797233581543003E-2</c:v>
                </c:pt>
                <c:pt idx="577">
                  <c:v>4.0718078613281299E-2</c:v>
                </c:pt>
                <c:pt idx="578">
                  <c:v>4.0816783905029297E-2</c:v>
                </c:pt>
                <c:pt idx="579">
                  <c:v>4.0825843811035198E-2</c:v>
                </c:pt>
                <c:pt idx="580">
                  <c:v>4.0716648101806703E-2</c:v>
                </c:pt>
                <c:pt idx="581">
                  <c:v>4.0681838989257799E-2</c:v>
                </c:pt>
                <c:pt idx="582">
                  <c:v>4.0380001068115297E-2</c:v>
                </c:pt>
                <c:pt idx="583">
                  <c:v>4.0478706359863302E-2</c:v>
                </c:pt>
                <c:pt idx="584">
                  <c:v>4.0491104125976597E-2</c:v>
                </c:pt>
                <c:pt idx="585">
                  <c:v>4.0439605712890597E-2</c:v>
                </c:pt>
                <c:pt idx="586">
                  <c:v>4.0302276611328097E-2</c:v>
                </c:pt>
                <c:pt idx="587">
                  <c:v>4.0341377258300802E-2</c:v>
                </c:pt>
                <c:pt idx="588">
                  <c:v>4.0159225463867201E-2</c:v>
                </c:pt>
                <c:pt idx="589">
                  <c:v>3.9970874786377002E-2</c:v>
                </c:pt>
                <c:pt idx="590">
                  <c:v>3.9980411529541002E-2</c:v>
                </c:pt>
                <c:pt idx="591">
                  <c:v>3.9733409881591797E-2</c:v>
                </c:pt>
                <c:pt idx="592">
                  <c:v>3.9594650268554701E-2</c:v>
                </c:pt>
                <c:pt idx="593">
                  <c:v>3.9679527282714899E-2</c:v>
                </c:pt>
                <c:pt idx="594">
                  <c:v>3.9553165435791002E-2</c:v>
                </c:pt>
                <c:pt idx="595">
                  <c:v>3.9387702941894601E-2</c:v>
                </c:pt>
                <c:pt idx="596">
                  <c:v>3.93719673156738E-2</c:v>
                </c:pt>
                <c:pt idx="597">
                  <c:v>3.9404392242431703E-2</c:v>
                </c:pt>
                <c:pt idx="598">
                  <c:v>3.9465427398681703E-2</c:v>
                </c:pt>
                <c:pt idx="599">
                  <c:v>3.9153575897216797E-2</c:v>
                </c:pt>
                <c:pt idx="600">
                  <c:v>3.8958549499511698E-2</c:v>
                </c:pt>
                <c:pt idx="601">
                  <c:v>3.8870811462402399E-2</c:v>
                </c:pt>
                <c:pt idx="602">
                  <c:v>3.8677692413330099E-2</c:v>
                </c:pt>
                <c:pt idx="603">
                  <c:v>3.8795471191406299E-2</c:v>
                </c:pt>
                <c:pt idx="604">
                  <c:v>3.8848400115966797E-2</c:v>
                </c:pt>
                <c:pt idx="605">
                  <c:v>3.8659572601318401E-2</c:v>
                </c:pt>
                <c:pt idx="606">
                  <c:v>3.8373947143554701E-2</c:v>
                </c:pt>
                <c:pt idx="607">
                  <c:v>3.8211822509765597E-2</c:v>
                </c:pt>
                <c:pt idx="608">
                  <c:v>3.8292407989502002E-2</c:v>
                </c:pt>
                <c:pt idx="609">
                  <c:v>3.8136959075927797E-2</c:v>
                </c:pt>
                <c:pt idx="610">
                  <c:v>3.8128852844238302E-2</c:v>
                </c:pt>
                <c:pt idx="611">
                  <c:v>3.8048267364502002E-2</c:v>
                </c:pt>
                <c:pt idx="612">
                  <c:v>3.7940025329589899E-2</c:v>
                </c:pt>
                <c:pt idx="613">
                  <c:v>3.7870883941650398E-2</c:v>
                </c:pt>
                <c:pt idx="614">
                  <c:v>3.7703990936279297E-2</c:v>
                </c:pt>
                <c:pt idx="615">
                  <c:v>3.7648200988769601E-2</c:v>
                </c:pt>
                <c:pt idx="616">
                  <c:v>3.7638664245605503E-2</c:v>
                </c:pt>
                <c:pt idx="617">
                  <c:v>3.7895679473877002E-2</c:v>
                </c:pt>
                <c:pt idx="618">
                  <c:v>3.7577629089355503E-2</c:v>
                </c:pt>
                <c:pt idx="619">
                  <c:v>3.7459850311279297E-2</c:v>
                </c:pt>
                <c:pt idx="620">
                  <c:v>3.7371158599853502E-2</c:v>
                </c:pt>
                <c:pt idx="621">
                  <c:v>3.7423133850097698E-2</c:v>
                </c:pt>
                <c:pt idx="622">
                  <c:v>3.75423431396485E-2</c:v>
                </c:pt>
                <c:pt idx="623">
                  <c:v>3.7582874298095703E-2</c:v>
                </c:pt>
                <c:pt idx="624">
                  <c:v>3.7743568420410198E-2</c:v>
                </c:pt>
                <c:pt idx="625">
                  <c:v>3.7403106689453097E-2</c:v>
                </c:pt>
                <c:pt idx="626">
                  <c:v>3.7628650665283203E-2</c:v>
                </c:pt>
                <c:pt idx="627">
                  <c:v>3.7802219390869203E-2</c:v>
                </c:pt>
                <c:pt idx="628">
                  <c:v>3.7877082824707101E-2</c:v>
                </c:pt>
                <c:pt idx="629">
                  <c:v>3.7927627563476597E-2</c:v>
                </c:pt>
                <c:pt idx="630">
                  <c:v>3.81207466125488E-2</c:v>
                </c:pt>
                <c:pt idx="631">
                  <c:v>3.8053512573242201E-2</c:v>
                </c:pt>
                <c:pt idx="632">
                  <c:v>3.8409233093261698E-2</c:v>
                </c:pt>
                <c:pt idx="633">
                  <c:v>3.8683414459228502E-2</c:v>
                </c:pt>
                <c:pt idx="634">
                  <c:v>3.8953304290771498E-2</c:v>
                </c:pt>
                <c:pt idx="635">
                  <c:v>3.9070129394531299E-2</c:v>
                </c:pt>
                <c:pt idx="636">
                  <c:v>3.9547443389892599E-2</c:v>
                </c:pt>
                <c:pt idx="637">
                  <c:v>4.0150642395019601E-2</c:v>
                </c:pt>
                <c:pt idx="638">
                  <c:v>4.0465354919433601E-2</c:v>
                </c:pt>
                <c:pt idx="639">
                  <c:v>4.11114692687988E-2</c:v>
                </c:pt>
                <c:pt idx="640">
                  <c:v>4.1629791259765597E-2</c:v>
                </c:pt>
                <c:pt idx="641">
                  <c:v>4.2192459106445299E-2</c:v>
                </c:pt>
                <c:pt idx="642">
                  <c:v>4.2833328247070299E-2</c:v>
                </c:pt>
                <c:pt idx="643">
                  <c:v>4.3309688568115297E-2</c:v>
                </c:pt>
                <c:pt idx="644">
                  <c:v>4.3668270111083998E-2</c:v>
                </c:pt>
                <c:pt idx="645">
                  <c:v>4.3904304504394601E-2</c:v>
                </c:pt>
                <c:pt idx="646">
                  <c:v>4.4276237487793003E-2</c:v>
                </c:pt>
                <c:pt idx="647">
                  <c:v>4.4427394866943401E-2</c:v>
                </c:pt>
                <c:pt idx="648">
                  <c:v>4.4541835784912102E-2</c:v>
                </c:pt>
                <c:pt idx="649">
                  <c:v>4.48565483093262E-2</c:v>
                </c:pt>
                <c:pt idx="650">
                  <c:v>4.4915676116943401E-2</c:v>
                </c:pt>
                <c:pt idx="651">
                  <c:v>4.50801849365235E-2</c:v>
                </c:pt>
                <c:pt idx="652">
                  <c:v>4.5118331909179701E-2</c:v>
                </c:pt>
                <c:pt idx="653">
                  <c:v>4.5497894287109403E-2</c:v>
                </c:pt>
                <c:pt idx="654">
                  <c:v>4.5646190643310602E-2</c:v>
                </c:pt>
                <c:pt idx="655">
                  <c:v>4.5618057250976597E-2</c:v>
                </c:pt>
                <c:pt idx="656">
                  <c:v>4.5764923095703097E-2</c:v>
                </c:pt>
                <c:pt idx="657">
                  <c:v>4.5939445495605503E-2</c:v>
                </c:pt>
                <c:pt idx="658">
                  <c:v>4.58874702453613E-2</c:v>
                </c:pt>
                <c:pt idx="659">
                  <c:v>4.5969009399414097E-2</c:v>
                </c:pt>
                <c:pt idx="660">
                  <c:v>4.6188831329345703E-2</c:v>
                </c:pt>
                <c:pt idx="661">
                  <c:v>4.6172142028808601E-2</c:v>
                </c:pt>
                <c:pt idx="662">
                  <c:v>4.6424865722656299E-2</c:v>
                </c:pt>
                <c:pt idx="663">
                  <c:v>4.6544075012207101E-2</c:v>
                </c:pt>
                <c:pt idx="664">
                  <c:v>4.6782016754150398E-2</c:v>
                </c:pt>
                <c:pt idx="665">
                  <c:v>4.66461181640625E-2</c:v>
                </c:pt>
                <c:pt idx="666">
                  <c:v>4.6697139739990297E-2</c:v>
                </c:pt>
                <c:pt idx="667">
                  <c:v>4.6746253967285198E-2</c:v>
                </c:pt>
                <c:pt idx="668">
                  <c:v>4.6973705291748102E-2</c:v>
                </c:pt>
                <c:pt idx="669">
                  <c:v>4.6928405761718799E-2</c:v>
                </c:pt>
                <c:pt idx="670">
                  <c:v>4.71858978271485E-2</c:v>
                </c:pt>
                <c:pt idx="671">
                  <c:v>4.7094821929931703E-2</c:v>
                </c:pt>
                <c:pt idx="672">
                  <c:v>4.7324180603027399E-2</c:v>
                </c:pt>
                <c:pt idx="673">
                  <c:v>4.7310829162597698E-2</c:v>
                </c:pt>
                <c:pt idx="674">
                  <c:v>4.7613620758056703E-2</c:v>
                </c:pt>
                <c:pt idx="675">
                  <c:v>4.7427654266357401E-2</c:v>
                </c:pt>
                <c:pt idx="676">
                  <c:v>4.7680854797363302E-2</c:v>
                </c:pt>
                <c:pt idx="677">
                  <c:v>4.7878742218017599E-2</c:v>
                </c:pt>
                <c:pt idx="678">
                  <c:v>4.79998588562012E-2</c:v>
                </c:pt>
                <c:pt idx="679">
                  <c:v>4.8233985900878899E-2</c:v>
                </c:pt>
                <c:pt idx="680">
                  <c:v>4.8354148864746101E-2</c:v>
                </c:pt>
                <c:pt idx="681">
                  <c:v>4.8500537872314502E-2</c:v>
                </c:pt>
                <c:pt idx="682">
                  <c:v>4.8717975616455099E-2</c:v>
                </c:pt>
                <c:pt idx="683">
                  <c:v>4.8761367797851597E-2</c:v>
                </c:pt>
                <c:pt idx="684">
                  <c:v>4.9068927764892599E-2</c:v>
                </c:pt>
                <c:pt idx="685">
                  <c:v>4.9343109130859403E-2</c:v>
                </c:pt>
                <c:pt idx="686">
                  <c:v>4.95357513427735E-2</c:v>
                </c:pt>
                <c:pt idx="687">
                  <c:v>4.9770832061767599E-2</c:v>
                </c:pt>
                <c:pt idx="688">
                  <c:v>5.0208568572998102E-2</c:v>
                </c:pt>
                <c:pt idx="689">
                  <c:v>5.01861572265625E-2</c:v>
                </c:pt>
                <c:pt idx="690">
                  <c:v>5.06343841552735E-2</c:v>
                </c:pt>
                <c:pt idx="691">
                  <c:v>5.0680160522461E-2</c:v>
                </c:pt>
                <c:pt idx="692">
                  <c:v>5.1211357116699198E-2</c:v>
                </c:pt>
                <c:pt idx="693">
                  <c:v>5.1363945007324198E-2</c:v>
                </c:pt>
                <c:pt idx="694">
                  <c:v>5.1660060882568401E-2</c:v>
                </c:pt>
                <c:pt idx="695">
                  <c:v>5.1870822906494203E-2</c:v>
                </c:pt>
                <c:pt idx="696">
                  <c:v>5.22103309631348E-2</c:v>
                </c:pt>
                <c:pt idx="697">
                  <c:v>5.2475929260253899E-2</c:v>
                </c:pt>
                <c:pt idx="698">
                  <c:v>5.2792549133300802E-2</c:v>
                </c:pt>
                <c:pt idx="699">
                  <c:v>5.3112983703613302E-2</c:v>
                </c:pt>
                <c:pt idx="700">
                  <c:v>5.3305625915527399E-2</c:v>
                </c:pt>
                <c:pt idx="701">
                  <c:v>5.3479671478271498E-2</c:v>
                </c:pt>
                <c:pt idx="702">
                  <c:v>5.3798675537109403E-2</c:v>
                </c:pt>
                <c:pt idx="703">
                  <c:v>5.4196357727050802E-2</c:v>
                </c:pt>
                <c:pt idx="704">
                  <c:v>5.4234981536865297E-2</c:v>
                </c:pt>
                <c:pt idx="705">
                  <c:v>5.4397106170654297E-2</c:v>
                </c:pt>
                <c:pt idx="706">
                  <c:v>5.5044651031494203E-2</c:v>
                </c:pt>
                <c:pt idx="707">
                  <c:v>5.4746150970458998E-2</c:v>
                </c:pt>
                <c:pt idx="708">
                  <c:v>5.5187225341796903E-2</c:v>
                </c:pt>
                <c:pt idx="709">
                  <c:v>5.5335521697998102E-2</c:v>
                </c:pt>
                <c:pt idx="710">
                  <c:v>5.5559635162353502E-2</c:v>
                </c:pt>
                <c:pt idx="711">
                  <c:v>5.5963516235351597E-2</c:v>
                </c:pt>
                <c:pt idx="712">
                  <c:v>5.61981201171875E-2</c:v>
                </c:pt>
                <c:pt idx="713">
                  <c:v>5.64684867858887E-2</c:v>
                </c:pt>
                <c:pt idx="714">
                  <c:v>5.6828975677490297E-2</c:v>
                </c:pt>
                <c:pt idx="715">
                  <c:v>5.7149410247802797E-2</c:v>
                </c:pt>
                <c:pt idx="716">
                  <c:v>5.7351112365722698E-2</c:v>
                </c:pt>
                <c:pt idx="717">
                  <c:v>5.7451248168945299E-2</c:v>
                </c:pt>
                <c:pt idx="718">
                  <c:v>5.78112602233887E-2</c:v>
                </c:pt>
                <c:pt idx="719">
                  <c:v>5.8175563812255901E-2</c:v>
                </c:pt>
                <c:pt idx="720">
                  <c:v>5.8517932891845703E-2</c:v>
                </c:pt>
                <c:pt idx="721">
                  <c:v>5.91082572937012E-2</c:v>
                </c:pt>
                <c:pt idx="722">
                  <c:v>5.9422492980957101E-2</c:v>
                </c:pt>
                <c:pt idx="723">
                  <c:v>5.9679985046386698E-2</c:v>
                </c:pt>
                <c:pt idx="724">
                  <c:v>6.0201644897461E-2</c:v>
                </c:pt>
                <c:pt idx="725">
                  <c:v>6.0809612274169998E-2</c:v>
                </c:pt>
                <c:pt idx="726">
                  <c:v>6.1565399169921903E-2</c:v>
                </c:pt>
                <c:pt idx="727">
                  <c:v>6.2051773071289097E-2</c:v>
                </c:pt>
                <c:pt idx="728">
                  <c:v>6.2693595886230497E-2</c:v>
                </c:pt>
                <c:pt idx="729">
                  <c:v>6.3647270202636705E-2</c:v>
                </c:pt>
                <c:pt idx="730">
                  <c:v>6.4654350280761705E-2</c:v>
                </c:pt>
                <c:pt idx="731">
                  <c:v>6.5426826477050795E-2</c:v>
                </c:pt>
                <c:pt idx="732">
                  <c:v>6.6452503204345703E-2</c:v>
                </c:pt>
                <c:pt idx="733">
                  <c:v>6.7739009857177804E-2</c:v>
                </c:pt>
                <c:pt idx="734">
                  <c:v>6.9164752960205106E-2</c:v>
                </c:pt>
                <c:pt idx="735">
                  <c:v>7.0261478424072293E-2</c:v>
                </c:pt>
                <c:pt idx="736">
                  <c:v>7.1915149688720703E-2</c:v>
                </c:pt>
                <c:pt idx="737">
                  <c:v>7.3400020599365304E-2</c:v>
                </c:pt>
                <c:pt idx="738">
                  <c:v>7.5591087341308594E-2</c:v>
                </c:pt>
                <c:pt idx="739">
                  <c:v>7.7293395996093806E-2</c:v>
                </c:pt>
                <c:pt idx="740">
                  <c:v>7.9157352447509793E-2</c:v>
                </c:pt>
                <c:pt idx="741">
                  <c:v>8.1576347351074205E-2</c:v>
                </c:pt>
                <c:pt idx="742">
                  <c:v>8.3960533142089899E-2</c:v>
                </c:pt>
                <c:pt idx="743">
                  <c:v>8.6164951324462905E-2</c:v>
                </c:pt>
                <c:pt idx="744">
                  <c:v>8.8377475738525405E-2</c:v>
                </c:pt>
                <c:pt idx="745">
                  <c:v>9.0814113616943401E-2</c:v>
                </c:pt>
                <c:pt idx="746">
                  <c:v>9.4051361083984403E-2</c:v>
                </c:pt>
                <c:pt idx="747">
                  <c:v>9.6785545349121094E-2</c:v>
                </c:pt>
                <c:pt idx="748">
                  <c:v>9.9763870239257799E-2</c:v>
                </c:pt>
                <c:pt idx="749">
                  <c:v>0.10288429260253899</c:v>
                </c:pt>
                <c:pt idx="750">
                  <c:v>0.10597658157348699</c:v>
                </c:pt>
                <c:pt idx="751">
                  <c:v>0.10954332351684599</c:v>
                </c:pt>
                <c:pt idx="752">
                  <c:v>0.112753868103028</c:v>
                </c:pt>
                <c:pt idx="753">
                  <c:v>0.11635923385620101</c:v>
                </c:pt>
                <c:pt idx="754">
                  <c:v>0.120347499847412</c:v>
                </c:pt>
                <c:pt idx="755">
                  <c:v>0.124547004699707</c:v>
                </c:pt>
                <c:pt idx="756">
                  <c:v>0.12908935546875</c:v>
                </c:pt>
                <c:pt idx="757">
                  <c:v>0.13353061676025399</c:v>
                </c:pt>
                <c:pt idx="758">
                  <c:v>0.138858318328858</c:v>
                </c:pt>
                <c:pt idx="759">
                  <c:v>0.144396781921387</c:v>
                </c:pt>
                <c:pt idx="760">
                  <c:v>0.15042829513549799</c:v>
                </c:pt>
                <c:pt idx="761">
                  <c:v>0.15682744979858401</c:v>
                </c:pt>
                <c:pt idx="762">
                  <c:v>0.16365146636962899</c:v>
                </c:pt>
                <c:pt idx="763">
                  <c:v>0.169840812683106</c:v>
                </c:pt>
                <c:pt idx="764">
                  <c:v>0.17735052108764701</c:v>
                </c:pt>
                <c:pt idx="765">
                  <c:v>0.18402528762817399</c:v>
                </c:pt>
                <c:pt idx="766">
                  <c:v>0.19058179855346699</c:v>
                </c:pt>
                <c:pt idx="767">
                  <c:v>0.19632816314697299</c:v>
                </c:pt>
                <c:pt idx="768">
                  <c:v>0.20225191116332999</c:v>
                </c:pt>
                <c:pt idx="769">
                  <c:v>0.20665931701660201</c:v>
                </c:pt>
                <c:pt idx="770">
                  <c:v>0.21074342727661199</c:v>
                </c:pt>
                <c:pt idx="771">
                  <c:v>0.21481513977050801</c:v>
                </c:pt>
                <c:pt idx="772">
                  <c:v>0.21786451339721699</c:v>
                </c:pt>
                <c:pt idx="773">
                  <c:v>0.21979951858520499</c:v>
                </c:pt>
                <c:pt idx="774">
                  <c:v>0.22201585769653301</c:v>
                </c:pt>
                <c:pt idx="775">
                  <c:v>0.22389554977417001</c:v>
                </c:pt>
                <c:pt idx="776">
                  <c:v>0.22509431838989299</c:v>
                </c:pt>
                <c:pt idx="777">
                  <c:v>0.22663497924804701</c:v>
                </c:pt>
                <c:pt idx="778">
                  <c:v>0.227253913879395</c:v>
                </c:pt>
                <c:pt idx="779">
                  <c:v>0.227516174316406</c:v>
                </c:pt>
                <c:pt idx="780">
                  <c:v>0.22941207885742201</c:v>
                </c:pt>
                <c:pt idx="781">
                  <c:v>0.22955703735351601</c:v>
                </c:pt>
                <c:pt idx="782">
                  <c:v>0.23121547698974601</c:v>
                </c:pt>
                <c:pt idx="783">
                  <c:v>0.230998039245606</c:v>
                </c:pt>
                <c:pt idx="784">
                  <c:v>0.23206377029419001</c:v>
                </c:pt>
                <c:pt idx="785">
                  <c:v>0.23160362243652399</c:v>
                </c:pt>
                <c:pt idx="786">
                  <c:v>0.232722282409668</c:v>
                </c:pt>
                <c:pt idx="787">
                  <c:v>0.231820583343506</c:v>
                </c:pt>
                <c:pt idx="788">
                  <c:v>0.23283767700195299</c:v>
                </c:pt>
                <c:pt idx="789">
                  <c:v>0.231771945953369</c:v>
                </c:pt>
                <c:pt idx="790">
                  <c:v>0.23049831390380901</c:v>
                </c:pt>
                <c:pt idx="791">
                  <c:v>0.23095750808715801</c:v>
                </c:pt>
                <c:pt idx="792">
                  <c:v>0.2298583984375</c:v>
                </c:pt>
                <c:pt idx="793">
                  <c:v>0.229116916656494</c:v>
                </c:pt>
                <c:pt idx="794">
                  <c:v>0.22895860671997101</c:v>
                </c:pt>
                <c:pt idx="795">
                  <c:v>0.227473258972168</c:v>
                </c:pt>
                <c:pt idx="796">
                  <c:v>0.22701978683471699</c:v>
                </c:pt>
                <c:pt idx="797">
                  <c:v>0.22516250610351601</c:v>
                </c:pt>
                <c:pt idx="798">
                  <c:v>0.22375440597534199</c:v>
                </c:pt>
                <c:pt idx="799">
                  <c:v>0.222650051116944</c:v>
                </c:pt>
                <c:pt idx="800">
                  <c:v>0.220952033996582</c:v>
                </c:pt>
                <c:pt idx="801">
                  <c:v>0.219352722167969</c:v>
                </c:pt>
                <c:pt idx="802">
                  <c:v>0.21855211257934601</c:v>
                </c:pt>
                <c:pt idx="803">
                  <c:v>0.21547174453735399</c:v>
                </c:pt>
                <c:pt idx="804">
                  <c:v>0.214230537414551</c:v>
                </c:pt>
                <c:pt idx="805">
                  <c:v>0.21196842193603499</c:v>
                </c:pt>
                <c:pt idx="806">
                  <c:v>0.211589336395264</c:v>
                </c:pt>
                <c:pt idx="807">
                  <c:v>0.20849180221557601</c:v>
                </c:pt>
                <c:pt idx="808">
                  <c:v>0.206695556640625</c:v>
                </c:pt>
                <c:pt idx="809">
                  <c:v>0.20385313034057601</c:v>
                </c:pt>
                <c:pt idx="810">
                  <c:v>0.201703071594238</c:v>
                </c:pt>
                <c:pt idx="811">
                  <c:v>0.19962549209594699</c:v>
                </c:pt>
                <c:pt idx="812">
                  <c:v>0.19785213470459001</c:v>
                </c:pt>
                <c:pt idx="813">
                  <c:v>0.195748805999756</c:v>
                </c:pt>
                <c:pt idx="814">
                  <c:v>0.194043159484863</c:v>
                </c:pt>
                <c:pt idx="815">
                  <c:v>0.19117212295532199</c:v>
                </c:pt>
                <c:pt idx="816">
                  <c:v>0.18985939025878901</c:v>
                </c:pt>
                <c:pt idx="817">
                  <c:v>0.186631679534912</c:v>
                </c:pt>
                <c:pt idx="818">
                  <c:v>0.184564113616944</c:v>
                </c:pt>
                <c:pt idx="819">
                  <c:v>0.18226861953735399</c:v>
                </c:pt>
                <c:pt idx="820">
                  <c:v>0.179214477539063</c:v>
                </c:pt>
                <c:pt idx="821">
                  <c:v>0.17787504196167001</c:v>
                </c:pt>
                <c:pt idx="822">
                  <c:v>0.17455244064331099</c:v>
                </c:pt>
                <c:pt idx="823">
                  <c:v>0.172529697418213</c:v>
                </c:pt>
                <c:pt idx="824">
                  <c:v>0.17045831680297899</c:v>
                </c:pt>
                <c:pt idx="825">
                  <c:v>0.16712284088134799</c:v>
                </c:pt>
                <c:pt idx="826">
                  <c:v>0.16467332839965801</c:v>
                </c:pt>
                <c:pt idx="827">
                  <c:v>0.163113594055176</c:v>
                </c:pt>
                <c:pt idx="828">
                  <c:v>0.160228252410889</c:v>
                </c:pt>
                <c:pt idx="829">
                  <c:v>0.156761169433594</c:v>
                </c:pt>
                <c:pt idx="830">
                  <c:v>0.156172275543213</c:v>
                </c:pt>
                <c:pt idx="831">
                  <c:v>0.15293025970459001</c:v>
                </c:pt>
                <c:pt idx="832">
                  <c:v>0.150765895843506</c:v>
                </c:pt>
                <c:pt idx="833">
                  <c:v>0.14718246459961001</c:v>
                </c:pt>
                <c:pt idx="834">
                  <c:v>0.14581298828125</c:v>
                </c:pt>
                <c:pt idx="835">
                  <c:v>0.14376020431518599</c:v>
                </c:pt>
                <c:pt idx="836">
                  <c:v>0.139289855957031</c:v>
                </c:pt>
                <c:pt idx="837">
                  <c:v>0.139884948730469</c:v>
                </c:pt>
                <c:pt idx="838">
                  <c:v>0.136436462402344</c:v>
                </c:pt>
                <c:pt idx="839">
                  <c:v>0.13472414016723699</c:v>
                </c:pt>
                <c:pt idx="840">
                  <c:v>0.133243083953858</c:v>
                </c:pt>
                <c:pt idx="841">
                  <c:v>0.12952089309692399</c:v>
                </c:pt>
                <c:pt idx="842">
                  <c:v>0.12863302230835</c:v>
                </c:pt>
                <c:pt idx="843">
                  <c:v>0.125943183898926</c:v>
                </c:pt>
                <c:pt idx="844">
                  <c:v>0.12471961975097701</c:v>
                </c:pt>
                <c:pt idx="845">
                  <c:v>0.121240139007569</c:v>
                </c:pt>
                <c:pt idx="846">
                  <c:v>0.120444297790528</c:v>
                </c:pt>
                <c:pt idx="847">
                  <c:v>0.116544246673584</c:v>
                </c:pt>
                <c:pt idx="848">
                  <c:v>0.116879463195801</c:v>
                </c:pt>
                <c:pt idx="849">
                  <c:v>0.114217281341553</c:v>
                </c:pt>
                <c:pt idx="850">
                  <c:v>0.113778114318848</c:v>
                </c:pt>
                <c:pt idx="851">
                  <c:v>0.109727382659912</c:v>
                </c:pt>
                <c:pt idx="852">
                  <c:v>0.10952568054199199</c:v>
                </c:pt>
                <c:pt idx="853">
                  <c:v>0.108894348144531</c:v>
                </c:pt>
                <c:pt idx="854">
                  <c:v>0.107091426849365</c:v>
                </c:pt>
                <c:pt idx="855">
                  <c:v>0.10425996780395499</c:v>
                </c:pt>
                <c:pt idx="856">
                  <c:v>0.10319709777832101</c:v>
                </c:pt>
                <c:pt idx="857">
                  <c:v>0.10325670242309599</c:v>
                </c:pt>
                <c:pt idx="858">
                  <c:v>9.8724365234375E-2</c:v>
                </c:pt>
                <c:pt idx="859">
                  <c:v>0.10150957107543999</c:v>
                </c:pt>
                <c:pt idx="860">
                  <c:v>0.10133790969848699</c:v>
                </c:pt>
                <c:pt idx="861">
                  <c:v>9.8612785339355497E-2</c:v>
                </c:pt>
                <c:pt idx="862">
                  <c:v>9.4001293182373102E-2</c:v>
                </c:pt>
                <c:pt idx="863">
                  <c:v>9.3794345855712905E-2</c:v>
                </c:pt>
                <c:pt idx="864">
                  <c:v>9.5952510833740304E-2</c:v>
                </c:pt>
                <c:pt idx="865">
                  <c:v>9.3225002288818401E-2</c:v>
                </c:pt>
                <c:pt idx="866">
                  <c:v>9.1214656829833998E-2</c:v>
                </c:pt>
                <c:pt idx="867">
                  <c:v>9.2926502227783203E-2</c:v>
                </c:pt>
                <c:pt idx="868">
                  <c:v>9.5374584197998102E-2</c:v>
                </c:pt>
                <c:pt idx="869">
                  <c:v>9.0040683746337905E-2</c:v>
                </c:pt>
                <c:pt idx="870">
                  <c:v>9.1694831848144601E-2</c:v>
                </c:pt>
                <c:pt idx="871">
                  <c:v>9.2018604278564495E-2</c:v>
                </c:pt>
                <c:pt idx="872">
                  <c:v>8.9104652404785198E-2</c:v>
                </c:pt>
                <c:pt idx="873">
                  <c:v>8.7115764617919894E-2</c:v>
                </c:pt>
                <c:pt idx="874">
                  <c:v>9.2854499816894601E-2</c:v>
                </c:pt>
                <c:pt idx="875">
                  <c:v>8.5918426513671903E-2</c:v>
                </c:pt>
                <c:pt idx="876">
                  <c:v>8.8161945343017606E-2</c:v>
                </c:pt>
                <c:pt idx="877">
                  <c:v>7.9689502716064495E-2</c:v>
                </c:pt>
                <c:pt idx="878">
                  <c:v>9.1050148010253906E-2</c:v>
                </c:pt>
                <c:pt idx="879">
                  <c:v>8.5079193115234403E-2</c:v>
                </c:pt>
                <c:pt idx="880">
                  <c:v>8.6560726165771498E-2</c:v>
                </c:pt>
                <c:pt idx="881">
                  <c:v>8.8738441467285198E-2</c:v>
                </c:pt>
                <c:pt idx="882">
                  <c:v>8.2409858703613295E-2</c:v>
                </c:pt>
                <c:pt idx="883">
                  <c:v>8.3255290985107394E-2</c:v>
                </c:pt>
                <c:pt idx="884">
                  <c:v>8.0599784851074205E-2</c:v>
                </c:pt>
                <c:pt idx="885">
                  <c:v>8.5606575012207101E-2</c:v>
                </c:pt>
                <c:pt idx="886">
                  <c:v>9.0893268585205106E-2</c:v>
                </c:pt>
                <c:pt idx="887">
                  <c:v>8.6316108703613295E-2</c:v>
                </c:pt>
                <c:pt idx="888">
                  <c:v>9.1979503631591797E-2</c:v>
                </c:pt>
                <c:pt idx="889">
                  <c:v>8.7888717651367201E-2</c:v>
                </c:pt>
                <c:pt idx="890">
                  <c:v>9.0921401977539104E-2</c:v>
                </c:pt>
                <c:pt idx="891">
                  <c:v>9.3434333801269601E-2</c:v>
                </c:pt>
                <c:pt idx="892">
                  <c:v>9.1820716857910198E-2</c:v>
                </c:pt>
                <c:pt idx="893">
                  <c:v>8.7137699127197293E-2</c:v>
                </c:pt>
                <c:pt idx="894">
                  <c:v>9.0014457702636705E-2</c:v>
                </c:pt>
                <c:pt idx="895">
                  <c:v>8.7555408477783203E-2</c:v>
                </c:pt>
                <c:pt idx="896">
                  <c:v>9.8063468933105497E-2</c:v>
                </c:pt>
                <c:pt idx="897">
                  <c:v>9.0157508850097698E-2</c:v>
                </c:pt>
                <c:pt idx="898">
                  <c:v>9.2682361602783203E-2</c:v>
                </c:pt>
                <c:pt idx="899">
                  <c:v>8.8195323944091797E-2</c:v>
                </c:pt>
                <c:pt idx="900">
                  <c:v>0.10121345520019601</c:v>
                </c:pt>
                <c:pt idx="901">
                  <c:v>9.1306209564208998E-2</c:v>
                </c:pt>
                <c:pt idx="902">
                  <c:v>9.8783969879150405E-2</c:v>
                </c:pt>
                <c:pt idx="903">
                  <c:v>9.8189830780029297E-2</c:v>
                </c:pt>
                <c:pt idx="904">
                  <c:v>0.101685523986817</c:v>
                </c:pt>
                <c:pt idx="905">
                  <c:v>9.7973823547363295E-2</c:v>
                </c:pt>
                <c:pt idx="906">
                  <c:v>0.10075426101684599</c:v>
                </c:pt>
                <c:pt idx="907">
                  <c:v>0.118600368499756</c:v>
                </c:pt>
                <c:pt idx="908">
                  <c:v>9.8474502563476604E-2</c:v>
                </c:pt>
                <c:pt idx="909">
                  <c:v>9.4030380249023507E-2</c:v>
                </c:pt>
                <c:pt idx="910">
                  <c:v>0.1009879112243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497D-4FC4-ACBA-7D8CB84BF7A7}"/>
            </c:ext>
          </c:extLst>
        </c:ser>
        <c:ser>
          <c:idx val="7"/>
          <c:order val="7"/>
          <c:tx>
            <c:strRef>
              <c:f>'[recap TP.xlsx]uv visible part 2'!$I$1</c:f>
              <c:strCache>
                <c:ptCount val="1"/>
                <c:pt idx="0">
                  <c:v>pH 6,73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I$2:$I$912</c:f>
              <c:numCache>
                <c:formatCode>General</c:formatCode>
                <c:ptCount val="911"/>
                <c:pt idx="0">
                  <c:v>2.7008919715881401</c:v>
                </c:pt>
                <c:pt idx="1">
                  <c:v>2.4096999168396001</c:v>
                </c:pt>
                <c:pt idx="2">
                  <c:v>2.1208758354186998</c:v>
                </c:pt>
                <c:pt idx="3">
                  <c:v>1.8256931304931701</c:v>
                </c:pt>
                <c:pt idx="4">
                  <c:v>1.5918774604797401</c:v>
                </c:pt>
                <c:pt idx="5">
                  <c:v>1.4177875518798799</c:v>
                </c:pt>
                <c:pt idx="6">
                  <c:v>1.28253602981568</c:v>
                </c:pt>
                <c:pt idx="7">
                  <c:v>1.1860442161560101</c:v>
                </c:pt>
                <c:pt idx="8">
                  <c:v>1.11637210845947</c:v>
                </c:pt>
                <c:pt idx="9">
                  <c:v>1.06801080703736</c:v>
                </c:pt>
                <c:pt idx="10">
                  <c:v>1.03214263916016</c:v>
                </c:pt>
                <c:pt idx="11">
                  <c:v>1.0033202171325699</c:v>
                </c:pt>
                <c:pt idx="12">
                  <c:v>0.97608900070190496</c:v>
                </c:pt>
                <c:pt idx="13">
                  <c:v>0.94924449920654297</c:v>
                </c:pt>
                <c:pt idx="14">
                  <c:v>0.92240381240844704</c:v>
                </c:pt>
                <c:pt idx="15">
                  <c:v>0.89381742477417003</c:v>
                </c:pt>
                <c:pt idx="16">
                  <c:v>0.85994815826416005</c:v>
                </c:pt>
                <c:pt idx="17">
                  <c:v>0.81946706771850597</c:v>
                </c:pt>
                <c:pt idx="18">
                  <c:v>0.77385663986206099</c:v>
                </c:pt>
                <c:pt idx="19">
                  <c:v>0.73159122467041005</c:v>
                </c:pt>
                <c:pt idx="20">
                  <c:v>0.69515323638916005</c:v>
                </c:pt>
                <c:pt idx="21">
                  <c:v>0.66703557968139704</c:v>
                </c:pt>
                <c:pt idx="22">
                  <c:v>0.64447689056396495</c:v>
                </c:pt>
                <c:pt idx="23">
                  <c:v>0.62539148330688499</c:v>
                </c:pt>
                <c:pt idx="24">
                  <c:v>0.60895824432373102</c:v>
                </c:pt>
                <c:pt idx="25">
                  <c:v>0.59359979629516602</c:v>
                </c:pt>
                <c:pt idx="26">
                  <c:v>0.57993602752685602</c:v>
                </c:pt>
                <c:pt idx="27">
                  <c:v>0.56690692901611395</c:v>
                </c:pt>
                <c:pt idx="28">
                  <c:v>0.55545806884765703</c:v>
                </c:pt>
                <c:pt idx="29">
                  <c:v>0.54493427276611395</c:v>
                </c:pt>
                <c:pt idx="30">
                  <c:v>0.53477954864501998</c:v>
                </c:pt>
                <c:pt idx="31">
                  <c:v>0.52403354644775402</c:v>
                </c:pt>
                <c:pt idx="32">
                  <c:v>0.51311492919921897</c:v>
                </c:pt>
                <c:pt idx="33">
                  <c:v>0.50232267379760798</c:v>
                </c:pt>
                <c:pt idx="34">
                  <c:v>0.49103355407714899</c:v>
                </c:pt>
                <c:pt idx="35">
                  <c:v>0.480909824371338</c:v>
                </c:pt>
                <c:pt idx="36">
                  <c:v>0.47069549560546903</c:v>
                </c:pt>
                <c:pt idx="37">
                  <c:v>0.46130609512329102</c:v>
                </c:pt>
                <c:pt idx="38">
                  <c:v>0.45116758346557601</c:v>
                </c:pt>
                <c:pt idx="39">
                  <c:v>0.43955326080322299</c:v>
                </c:pt>
                <c:pt idx="40">
                  <c:v>0.42600202560424799</c:v>
                </c:pt>
                <c:pt idx="41">
                  <c:v>0.40906286239624001</c:v>
                </c:pt>
                <c:pt idx="42">
                  <c:v>0.38975143432617199</c:v>
                </c:pt>
                <c:pt idx="43">
                  <c:v>0.36919832229614302</c:v>
                </c:pt>
                <c:pt idx="44">
                  <c:v>0.34842109680175798</c:v>
                </c:pt>
                <c:pt idx="45">
                  <c:v>0.32854080200195301</c:v>
                </c:pt>
                <c:pt idx="46">
                  <c:v>0.31093311309814498</c:v>
                </c:pt>
                <c:pt idx="47">
                  <c:v>0.29419183731079102</c:v>
                </c:pt>
                <c:pt idx="48">
                  <c:v>0.27903842926025402</c:v>
                </c:pt>
                <c:pt idx="49">
                  <c:v>0.2648024559021</c:v>
                </c:pt>
                <c:pt idx="50">
                  <c:v>0.25082588195800798</c:v>
                </c:pt>
                <c:pt idx="51">
                  <c:v>0.23756790161132799</c:v>
                </c:pt>
                <c:pt idx="52">
                  <c:v>0.22456312179565499</c:v>
                </c:pt>
                <c:pt idx="53">
                  <c:v>0.21251726150512701</c:v>
                </c:pt>
                <c:pt idx="54">
                  <c:v>0.200755596160889</c:v>
                </c:pt>
                <c:pt idx="55">
                  <c:v>0.189337253570557</c:v>
                </c:pt>
                <c:pt idx="56">
                  <c:v>0.17843675613403301</c:v>
                </c:pt>
                <c:pt idx="57">
                  <c:v>0.16829586029052801</c:v>
                </c:pt>
                <c:pt idx="58">
                  <c:v>0.15902948379516599</c:v>
                </c:pt>
                <c:pt idx="59">
                  <c:v>0.15084981918335</c:v>
                </c:pt>
                <c:pt idx="60">
                  <c:v>0.14413404464721699</c:v>
                </c:pt>
                <c:pt idx="61">
                  <c:v>0.13882112503051799</c:v>
                </c:pt>
                <c:pt idx="62">
                  <c:v>0.13507127761840801</c:v>
                </c:pt>
                <c:pt idx="63">
                  <c:v>0.132761955261231</c:v>
                </c:pt>
                <c:pt idx="64">
                  <c:v>0.131370544433594</c:v>
                </c:pt>
                <c:pt idx="65">
                  <c:v>0.131192207336426</c:v>
                </c:pt>
                <c:pt idx="66">
                  <c:v>0.131877422332764</c:v>
                </c:pt>
                <c:pt idx="67">
                  <c:v>0.133207798004151</c:v>
                </c:pt>
                <c:pt idx="68">
                  <c:v>0.135256767272949</c:v>
                </c:pt>
                <c:pt idx="69">
                  <c:v>0.13792657852172899</c:v>
                </c:pt>
                <c:pt idx="70">
                  <c:v>0.14030551910400399</c:v>
                </c:pt>
                <c:pt idx="71">
                  <c:v>0.14319515228271501</c:v>
                </c:pt>
                <c:pt idx="72">
                  <c:v>0.14649868011474601</c:v>
                </c:pt>
                <c:pt idx="73">
                  <c:v>0.14989852905273501</c:v>
                </c:pt>
                <c:pt idx="74">
                  <c:v>0.15373802185058599</c:v>
                </c:pt>
                <c:pt idx="75">
                  <c:v>0.157858371734619</c:v>
                </c:pt>
                <c:pt idx="76">
                  <c:v>0.16250658035278301</c:v>
                </c:pt>
                <c:pt idx="77">
                  <c:v>0.16754102706909199</c:v>
                </c:pt>
                <c:pt idx="78">
                  <c:v>0.17265987396240301</c:v>
                </c:pt>
                <c:pt idx="79">
                  <c:v>0.178422451019287</c:v>
                </c:pt>
                <c:pt idx="80">
                  <c:v>0.18402099609375</c:v>
                </c:pt>
                <c:pt idx="81">
                  <c:v>0.19025993347167999</c:v>
                </c:pt>
                <c:pt idx="82">
                  <c:v>0.19669771194457999</c:v>
                </c:pt>
                <c:pt idx="83">
                  <c:v>0.20333814620971699</c:v>
                </c:pt>
                <c:pt idx="84">
                  <c:v>0.209836006164551</c:v>
                </c:pt>
                <c:pt idx="85">
                  <c:v>0.21688175201415999</c:v>
                </c:pt>
                <c:pt idx="86">
                  <c:v>0.22385978698730499</c:v>
                </c:pt>
                <c:pt idx="87">
                  <c:v>0.23090124130249001</c:v>
                </c:pt>
                <c:pt idx="88">
                  <c:v>0.23830747604370101</c:v>
                </c:pt>
                <c:pt idx="89">
                  <c:v>0.24584722518920901</c:v>
                </c:pt>
                <c:pt idx="90">
                  <c:v>0.253614902496338</c:v>
                </c:pt>
                <c:pt idx="91">
                  <c:v>0.26125192642211897</c:v>
                </c:pt>
                <c:pt idx="92">
                  <c:v>0.26947593688964899</c:v>
                </c:pt>
                <c:pt idx="93">
                  <c:v>0.27736854553222701</c:v>
                </c:pt>
                <c:pt idx="94">
                  <c:v>0.28551054000854498</c:v>
                </c:pt>
                <c:pt idx="95">
                  <c:v>0.29416465759277399</c:v>
                </c:pt>
                <c:pt idx="96">
                  <c:v>0.30277442932128901</c:v>
                </c:pt>
                <c:pt idx="97">
                  <c:v>0.31137800216674799</c:v>
                </c:pt>
                <c:pt idx="98">
                  <c:v>0.32063770294189498</c:v>
                </c:pt>
                <c:pt idx="99">
                  <c:v>0.329267978668213</c:v>
                </c:pt>
                <c:pt idx="100">
                  <c:v>0.33821439743041998</c:v>
                </c:pt>
                <c:pt idx="101">
                  <c:v>0.34719896316528298</c:v>
                </c:pt>
                <c:pt idx="102">
                  <c:v>0.35612678527832098</c:v>
                </c:pt>
                <c:pt idx="103">
                  <c:v>0.36564016342163103</c:v>
                </c:pt>
                <c:pt idx="104">
                  <c:v>0.37466001510620101</c:v>
                </c:pt>
                <c:pt idx="105">
                  <c:v>0.38428354263305697</c:v>
                </c:pt>
                <c:pt idx="106">
                  <c:v>0.39328336715698298</c:v>
                </c:pt>
                <c:pt idx="107">
                  <c:v>0.402572631835938</c:v>
                </c:pt>
                <c:pt idx="108">
                  <c:v>0.41193532943725603</c:v>
                </c:pt>
                <c:pt idx="109">
                  <c:v>0.42110490798950201</c:v>
                </c:pt>
                <c:pt idx="110">
                  <c:v>0.42987012863159202</c:v>
                </c:pt>
                <c:pt idx="111">
                  <c:v>0.438459873199463</c:v>
                </c:pt>
                <c:pt idx="112">
                  <c:v>0.44631481170654302</c:v>
                </c:pt>
                <c:pt idx="113">
                  <c:v>0.45442295074462902</c:v>
                </c:pt>
                <c:pt idx="114">
                  <c:v>0.46181917190551802</c:v>
                </c:pt>
                <c:pt idx="115">
                  <c:v>0.46953582763671903</c:v>
                </c:pt>
                <c:pt idx="116">
                  <c:v>0.47638368606567399</c:v>
                </c:pt>
                <c:pt idx="117">
                  <c:v>0.48270416259765597</c:v>
                </c:pt>
                <c:pt idx="118">
                  <c:v>0.488369941711426</c:v>
                </c:pt>
                <c:pt idx="119">
                  <c:v>0.494000434875488</c:v>
                </c:pt>
                <c:pt idx="120">
                  <c:v>0.49884223937988298</c:v>
                </c:pt>
                <c:pt idx="121">
                  <c:v>0.50369596481323298</c:v>
                </c:pt>
                <c:pt idx="122">
                  <c:v>0.50747251510620095</c:v>
                </c:pt>
                <c:pt idx="123">
                  <c:v>0.51047420501708995</c:v>
                </c:pt>
                <c:pt idx="124">
                  <c:v>0.51339864730835005</c:v>
                </c:pt>
                <c:pt idx="125">
                  <c:v>0.51504087448120095</c:v>
                </c:pt>
                <c:pt idx="126">
                  <c:v>0.51621246337890703</c:v>
                </c:pt>
                <c:pt idx="127">
                  <c:v>0.51746225357055697</c:v>
                </c:pt>
                <c:pt idx="128">
                  <c:v>0.51746082305908203</c:v>
                </c:pt>
                <c:pt idx="129">
                  <c:v>0.51669454574585005</c:v>
                </c:pt>
                <c:pt idx="130">
                  <c:v>0.51546382904052801</c:v>
                </c:pt>
                <c:pt idx="131">
                  <c:v>0.51393604278564498</c:v>
                </c:pt>
                <c:pt idx="132">
                  <c:v>0.51124954223632801</c:v>
                </c:pt>
                <c:pt idx="133">
                  <c:v>0.5078763961792</c:v>
                </c:pt>
                <c:pt idx="134">
                  <c:v>0.50425910949707098</c:v>
                </c:pt>
                <c:pt idx="135">
                  <c:v>0.49944353103637701</c:v>
                </c:pt>
                <c:pt idx="136">
                  <c:v>0.49474239349365301</c:v>
                </c:pt>
                <c:pt idx="137">
                  <c:v>0.48902034759521501</c:v>
                </c:pt>
                <c:pt idx="138">
                  <c:v>0.48255872726440502</c:v>
                </c:pt>
                <c:pt idx="139">
                  <c:v>0.47590541839599598</c:v>
                </c:pt>
                <c:pt idx="140">
                  <c:v>0.46793889999389698</c:v>
                </c:pt>
                <c:pt idx="141">
                  <c:v>0.45979547500610402</c:v>
                </c:pt>
                <c:pt idx="142">
                  <c:v>0.45122957229614302</c:v>
                </c:pt>
                <c:pt idx="143">
                  <c:v>0.44171142578125</c:v>
                </c:pt>
                <c:pt idx="144">
                  <c:v>0.43273353576660201</c:v>
                </c:pt>
                <c:pt idx="145">
                  <c:v>0.42282676696777399</c:v>
                </c:pt>
                <c:pt idx="146">
                  <c:v>0.41329622268676802</c:v>
                </c:pt>
                <c:pt idx="147">
                  <c:v>0.40429925918579102</c:v>
                </c:pt>
                <c:pt idx="148">
                  <c:v>0.39451694488525402</c:v>
                </c:pt>
                <c:pt idx="149">
                  <c:v>0.38559103012085</c:v>
                </c:pt>
                <c:pt idx="150">
                  <c:v>0.37610483169555697</c:v>
                </c:pt>
                <c:pt idx="151">
                  <c:v>0.36634588241577198</c:v>
                </c:pt>
                <c:pt idx="152">
                  <c:v>0.35681915283203097</c:v>
                </c:pt>
                <c:pt idx="153">
                  <c:v>0.34713220596313499</c:v>
                </c:pt>
                <c:pt idx="154">
                  <c:v>0.33725023269653298</c:v>
                </c:pt>
                <c:pt idx="155">
                  <c:v>0.32809114456176802</c:v>
                </c:pt>
                <c:pt idx="156">
                  <c:v>0.31892299652099598</c:v>
                </c:pt>
                <c:pt idx="157">
                  <c:v>0.30929327011108398</c:v>
                </c:pt>
                <c:pt idx="158">
                  <c:v>0.29988479614257801</c:v>
                </c:pt>
                <c:pt idx="159">
                  <c:v>0.291139125823975</c:v>
                </c:pt>
                <c:pt idx="160">
                  <c:v>0.28203868865966802</c:v>
                </c:pt>
                <c:pt idx="161">
                  <c:v>0.27286481857299799</c:v>
                </c:pt>
                <c:pt idx="162">
                  <c:v>0.263958930969238</c:v>
                </c:pt>
                <c:pt idx="163">
                  <c:v>0.25484609603881903</c:v>
                </c:pt>
                <c:pt idx="164">
                  <c:v>0.24632978439331099</c:v>
                </c:pt>
                <c:pt idx="165">
                  <c:v>0.23779296875</c:v>
                </c:pt>
                <c:pt idx="166">
                  <c:v>0.22977066040039101</c:v>
                </c:pt>
                <c:pt idx="167">
                  <c:v>0.22180891036987299</c:v>
                </c:pt>
                <c:pt idx="168">
                  <c:v>0.21183061599731501</c:v>
                </c:pt>
                <c:pt idx="169">
                  <c:v>0.20231389999389701</c:v>
                </c:pt>
                <c:pt idx="170">
                  <c:v>0.19261503219604501</c:v>
                </c:pt>
                <c:pt idx="171">
                  <c:v>0.18336248397827201</c:v>
                </c:pt>
                <c:pt idx="172">
                  <c:v>0.17787885665893599</c:v>
                </c:pt>
                <c:pt idx="173">
                  <c:v>0.17268896102905301</c:v>
                </c:pt>
                <c:pt idx="174">
                  <c:v>0.16825628280639701</c:v>
                </c:pt>
                <c:pt idx="175">
                  <c:v>0.16365480422973699</c:v>
                </c:pt>
                <c:pt idx="176">
                  <c:v>0.158915519714356</c:v>
                </c:pt>
                <c:pt idx="177">
                  <c:v>0.15370559692382799</c:v>
                </c:pt>
                <c:pt idx="178">
                  <c:v>0.147714138031006</c:v>
                </c:pt>
                <c:pt idx="179">
                  <c:v>0.14210271835327201</c:v>
                </c:pt>
                <c:pt idx="180">
                  <c:v>0.13635778427124001</c:v>
                </c:pt>
                <c:pt idx="181">
                  <c:v>0.13160514831542999</c:v>
                </c:pt>
                <c:pt idx="182">
                  <c:v>0.12678909301757799</c:v>
                </c:pt>
                <c:pt idx="183">
                  <c:v>0.12144279479980501</c:v>
                </c:pt>
                <c:pt idx="184">
                  <c:v>0.117250919342041</c:v>
                </c:pt>
                <c:pt idx="185">
                  <c:v>0.11284065246582101</c:v>
                </c:pt>
                <c:pt idx="186">
                  <c:v>0.108287811279297</c:v>
                </c:pt>
                <c:pt idx="187">
                  <c:v>0.10492515563964901</c:v>
                </c:pt>
                <c:pt idx="188">
                  <c:v>0.10108232498168999</c:v>
                </c:pt>
                <c:pt idx="189">
                  <c:v>9.7475528717041002E-2</c:v>
                </c:pt>
                <c:pt idx="190">
                  <c:v>9.4520092010498102E-2</c:v>
                </c:pt>
                <c:pt idx="191">
                  <c:v>9.1644763946533203E-2</c:v>
                </c:pt>
                <c:pt idx="192">
                  <c:v>8.8746070861816406E-2</c:v>
                </c:pt>
                <c:pt idx="193">
                  <c:v>8.5775852203369196E-2</c:v>
                </c:pt>
                <c:pt idx="194">
                  <c:v>8.3467006683349595E-2</c:v>
                </c:pt>
                <c:pt idx="195">
                  <c:v>8.1326007843017606E-2</c:v>
                </c:pt>
                <c:pt idx="196">
                  <c:v>7.9101085662841797E-2</c:v>
                </c:pt>
                <c:pt idx="197">
                  <c:v>7.6931476593017606E-2</c:v>
                </c:pt>
                <c:pt idx="198">
                  <c:v>7.49664306640625E-2</c:v>
                </c:pt>
                <c:pt idx="199">
                  <c:v>7.3347568511962905E-2</c:v>
                </c:pt>
                <c:pt idx="200">
                  <c:v>7.2285652160644601E-2</c:v>
                </c:pt>
                <c:pt idx="201">
                  <c:v>7.0156574249267606E-2</c:v>
                </c:pt>
                <c:pt idx="202">
                  <c:v>6.8920612335205106E-2</c:v>
                </c:pt>
                <c:pt idx="203">
                  <c:v>6.7414283752441406E-2</c:v>
                </c:pt>
                <c:pt idx="204">
                  <c:v>6.6256523132324205E-2</c:v>
                </c:pt>
                <c:pt idx="205">
                  <c:v>6.5289497375488295E-2</c:v>
                </c:pt>
                <c:pt idx="206">
                  <c:v>6.44989013671875E-2</c:v>
                </c:pt>
                <c:pt idx="207">
                  <c:v>6.32476806640625E-2</c:v>
                </c:pt>
                <c:pt idx="208">
                  <c:v>6.22210502624512E-2</c:v>
                </c:pt>
                <c:pt idx="209">
                  <c:v>6.1649799346923898E-2</c:v>
                </c:pt>
                <c:pt idx="210">
                  <c:v>6.1000823974609403E-2</c:v>
                </c:pt>
                <c:pt idx="211">
                  <c:v>6.0403347015380901E-2</c:v>
                </c:pt>
                <c:pt idx="212">
                  <c:v>5.9836387634277399E-2</c:v>
                </c:pt>
                <c:pt idx="213">
                  <c:v>5.87105751037598E-2</c:v>
                </c:pt>
                <c:pt idx="214">
                  <c:v>5.8405876159668003E-2</c:v>
                </c:pt>
                <c:pt idx="215">
                  <c:v>5.7940006256103502E-2</c:v>
                </c:pt>
                <c:pt idx="216">
                  <c:v>5.7618618011474602E-2</c:v>
                </c:pt>
                <c:pt idx="217">
                  <c:v>5.6965827941894601E-2</c:v>
                </c:pt>
                <c:pt idx="218">
                  <c:v>5.6523323059082101E-2</c:v>
                </c:pt>
                <c:pt idx="219">
                  <c:v>5.6374549865722698E-2</c:v>
                </c:pt>
                <c:pt idx="220">
                  <c:v>5.5902481079101597E-2</c:v>
                </c:pt>
                <c:pt idx="221">
                  <c:v>5.5511474609375E-2</c:v>
                </c:pt>
                <c:pt idx="222">
                  <c:v>5.5133342742919998E-2</c:v>
                </c:pt>
                <c:pt idx="223">
                  <c:v>5.4937839508056703E-2</c:v>
                </c:pt>
                <c:pt idx="224">
                  <c:v>5.4421424865722698E-2</c:v>
                </c:pt>
                <c:pt idx="225">
                  <c:v>5.4058551788330099E-2</c:v>
                </c:pt>
                <c:pt idx="226">
                  <c:v>5.3921699523925802E-2</c:v>
                </c:pt>
                <c:pt idx="227">
                  <c:v>5.3598403930664097E-2</c:v>
                </c:pt>
                <c:pt idx="228">
                  <c:v>5.2830219268798898E-2</c:v>
                </c:pt>
                <c:pt idx="229">
                  <c:v>5.2520275115966797E-2</c:v>
                </c:pt>
                <c:pt idx="230">
                  <c:v>5.2339553833007799E-2</c:v>
                </c:pt>
                <c:pt idx="231">
                  <c:v>5.2515029907226597E-2</c:v>
                </c:pt>
                <c:pt idx="232">
                  <c:v>5.1447868347168003E-2</c:v>
                </c:pt>
                <c:pt idx="233">
                  <c:v>5.1812171936035198E-2</c:v>
                </c:pt>
                <c:pt idx="234">
                  <c:v>5.1136016845703201E-2</c:v>
                </c:pt>
                <c:pt idx="235">
                  <c:v>5.1053524017333998E-2</c:v>
                </c:pt>
                <c:pt idx="236">
                  <c:v>5.0286293029785198E-2</c:v>
                </c:pt>
                <c:pt idx="237">
                  <c:v>4.9791812896728502E-2</c:v>
                </c:pt>
                <c:pt idx="238">
                  <c:v>4.9788951873779297E-2</c:v>
                </c:pt>
                <c:pt idx="239">
                  <c:v>4.9195289611816399E-2</c:v>
                </c:pt>
                <c:pt idx="240">
                  <c:v>4.8933029174804701E-2</c:v>
                </c:pt>
                <c:pt idx="241">
                  <c:v>4.8635959625244203E-2</c:v>
                </c:pt>
                <c:pt idx="242">
                  <c:v>4.8508167266845703E-2</c:v>
                </c:pt>
                <c:pt idx="243">
                  <c:v>4.8271656036377002E-2</c:v>
                </c:pt>
                <c:pt idx="244">
                  <c:v>4.7091007232666002E-2</c:v>
                </c:pt>
                <c:pt idx="245">
                  <c:v>4.7258853912353502E-2</c:v>
                </c:pt>
                <c:pt idx="246">
                  <c:v>4.7091007232666002E-2</c:v>
                </c:pt>
                <c:pt idx="247">
                  <c:v>4.6569347381591797E-2</c:v>
                </c:pt>
                <c:pt idx="248">
                  <c:v>4.7163009643554701E-2</c:v>
                </c:pt>
                <c:pt idx="249">
                  <c:v>4.65240478515625E-2</c:v>
                </c:pt>
                <c:pt idx="250">
                  <c:v>4.6128273010253899E-2</c:v>
                </c:pt>
                <c:pt idx="251">
                  <c:v>4.5910358428955099E-2</c:v>
                </c:pt>
                <c:pt idx="252">
                  <c:v>4.5606613159179701E-2</c:v>
                </c:pt>
                <c:pt idx="253">
                  <c:v>4.5419216156005901E-2</c:v>
                </c:pt>
                <c:pt idx="254">
                  <c:v>4.4845104217529297E-2</c:v>
                </c:pt>
                <c:pt idx="255">
                  <c:v>4.4355392456054701E-2</c:v>
                </c:pt>
                <c:pt idx="256">
                  <c:v>4.4391155242919901E-2</c:v>
                </c:pt>
                <c:pt idx="257">
                  <c:v>4.43005561828613E-2</c:v>
                </c:pt>
                <c:pt idx="258">
                  <c:v>4.3875217437744203E-2</c:v>
                </c:pt>
                <c:pt idx="259">
                  <c:v>4.3489933013916002E-2</c:v>
                </c:pt>
                <c:pt idx="260">
                  <c:v>4.3484210968017599E-2</c:v>
                </c:pt>
                <c:pt idx="261">
                  <c:v>4.3158531188964899E-2</c:v>
                </c:pt>
                <c:pt idx="262">
                  <c:v>4.3156623840332101E-2</c:v>
                </c:pt>
                <c:pt idx="263">
                  <c:v>4.2501926422119203E-2</c:v>
                </c:pt>
                <c:pt idx="264">
                  <c:v>4.2652130126953097E-2</c:v>
                </c:pt>
                <c:pt idx="265">
                  <c:v>4.2543411254882799E-2</c:v>
                </c:pt>
                <c:pt idx="266">
                  <c:v>4.2411804199218799E-2</c:v>
                </c:pt>
                <c:pt idx="267">
                  <c:v>4.2847156524658203E-2</c:v>
                </c:pt>
                <c:pt idx="268">
                  <c:v>4.2151927947998102E-2</c:v>
                </c:pt>
                <c:pt idx="269">
                  <c:v>4.2417049407958998E-2</c:v>
                </c:pt>
                <c:pt idx="270">
                  <c:v>4.1947841644287102E-2</c:v>
                </c:pt>
                <c:pt idx="271">
                  <c:v>4.1930675506591797E-2</c:v>
                </c:pt>
                <c:pt idx="272">
                  <c:v>4.19769287109375E-2</c:v>
                </c:pt>
                <c:pt idx="273">
                  <c:v>4.18591499328613E-2</c:v>
                </c:pt>
                <c:pt idx="274">
                  <c:v>4.1704177856445299E-2</c:v>
                </c:pt>
                <c:pt idx="275">
                  <c:v>4.1665554046630901E-2</c:v>
                </c:pt>
                <c:pt idx="276">
                  <c:v>4.1387081146240297E-2</c:v>
                </c:pt>
                <c:pt idx="277">
                  <c:v>4.1500568389892599E-2</c:v>
                </c:pt>
                <c:pt idx="278">
                  <c:v>4.0922164916992201E-2</c:v>
                </c:pt>
                <c:pt idx="279">
                  <c:v>4.1063308715820299E-2</c:v>
                </c:pt>
                <c:pt idx="280">
                  <c:v>4.1287899017333998E-2</c:v>
                </c:pt>
                <c:pt idx="281">
                  <c:v>4.07757759094238E-2</c:v>
                </c:pt>
                <c:pt idx="282">
                  <c:v>4.0542125701904297E-2</c:v>
                </c:pt>
                <c:pt idx="283">
                  <c:v>4.06994819641113E-2</c:v>
                </c:pt>
                <c:pt idx="284">
                  <c:v>4.0692329406738302E-2</c:v>
                </c:pt>
                <c:pt idx="285">
                  <c:v>4.0809154510498102E-2</c:v>
                </c:pt>
                <c:pt idx="286">
                  <c:v>4.0853023529052797E-2</c:v>
                </c:pt>
                <c:pt idx="287">
                  <c:v>4.0805816650390597E-2</c:v>
                </c:pt>
                <c:pt idx="288">
                  <c:v>4.0702342987060602E-2</c:v>
                </c:pt>
                <c:pt idx="289">
                  <c:v>4.07867431640625E-2</c:v>
                </c:pt>
                <c:pt idx="290">
                  <c:v>4.0458202362060602E-2</c:v>
                </c:pt>
                <c:pt idx="291">
                  <c:v>4.0698051452636698E-2</c:v>
                </c:pt>
                <c:pt idx="292">
                  <c:v>4.03790473937988E-2</c:v>
                </c:pt>
                <c:pt idx="293">
                  <c:v>4.0350914001464899E-2</c:v>
                </c:pt>
                <c:pt idx="294">
                  <c:v>4.0450096130371101E-2</c:v>
                </c:pt>
                <c:pt idx="295">
                  <c:v>4.0117740631103502E-2</c:v>
                </c:pt>
                <c:pt idx="296">
                  <c:v>3.9916515350341797E-2</c:v>
                </c:pt>
                <c:pt idx="297">
                  <c:v>4.0033340454101597E-2</c:v>
                </c:pt>
                <c:pt idx="298">
                  <c:v>4.02679443359375E-2</c:v>
                </c:pt>
                <c:pt idx="299">
                  <c:v>3.98712158203125E-2</c:v>
                </c:pt>
                <c:pt idx="300">
                  <c:v>3.9715290069580099E-2</c:v>
                </c:pt>
                <c:pt idx="301">
                  <c:v>3.98354530334473E-2</c:v>
                </c:pt>
                <c:pt idx="302">
                  <c:v>3.9748668670654297E-2</c:v>
                </c:pt>
                <c:pt idx="303">
                  <c:v>3.96771430969238E-2</c:v>
                </c:pt>
                <c:pt idx="304">
                  <c:v>3.9925098419189502E-2</c:v>
                </c:pt>
                <c:pt idx="305">
                  <c:v>3.9917469024658203E-2</c:v>
                </c:pt>
                <c:pt idx="306">
                  <c:v>3.9716720581054701E-2</c:v>
                </c:pt>
                <c:pt idx="307">
                  <c:v>3.9620876312255901E-2</c:v>
                </c:pt>
                <c:pt idx="308">
                  <c:v>3.9637565612793003E-2</c:v>
                </c:pt>
                <c:pt idx="309">
                  <c:v>3.9650917053222698E-2</c:v>
                </c:pt>
                <c:pt idx="310">
                  <c:v>3.9762020111083998E-2</c:v>
                </c:pt>
                <c:pt idx="311">
                  <c:v>3.9741039276123102E-2</c:v>
                </c:pt>
                <c:pt idx="312">
                  <c:v>3.9460182189941399E-2</c:v>
                </c:pt>
                <c:pt idx="313">
                  <c:v>3.9489269256591797E-2</c:v>
                </c:pt>
                <c:pt idx="314">
                  <c:v>3.9329051971435602E-2</c:v>
                </c:pt>
                <c:pt idx="315">
                  <c:v>3.9431571960449198E-2</c:v>
                </c:pt>
                <c:pt idx="316">
                  <c:v>3.9419651031494203E-2</c:v>
                </c:pt>
                <c:pt idx="317">
                  <c:v>3.9529800415039097E-2</c:v>
                </c:pt>
                <c:pt idx="318">
                  <c:v>3.92251014709473E-2</c:v>
                </c:pt>
                <c:pt idx="319">
                  <c:v>3.9160251617431703E-2</c:v>
                </c:pt>
                <c:pt idx="320">
                  <c:v>3.9153099060058601E-2</c:v>
                </c:pt>
                <c:pt idx="321">
                  <c:v>3.9165496826171903E-2</c:v>
                </c:pt>
                <c:pt idx="322">
                  <c:v>3.9091587066650398E-2</c:v>
                </c:pt>
                <c:pt idx="323">
                  <c:v>3.9296150207519601E-2</c:v>
                </c:pt>
                <c:pt idx="324">
                  <c:v>3.9203643798828097E-2</c:v>
                </c:pt>
                <c:pt idx="325">
                  <c:v>3.91650199890137E-2</c:v>
                </c:pt>
                <c:pt idx="326">
                  <c:v>3.9264678955078097E-2</c:v>
                </c:pt>
                <c:pt idx="327">
                  <c:v>3.9069175720214899E-2</c:v>
                </c:pt>
                <c:pt idx="328">
                  <c:v>3.9059162139892599E-2</c:v>
                </c:pt>
                <c:pt idx="329">
                  <c:v>3.91125679016113E-2</c:v>
                </c:pt>
                <c:pt idx="330">
                  <c:v>3.9217948913574198E-2</c:v>
                </c:pt>
                <c:pt idx="331">
                  <c:v>3.9176464080810602E-2</c:v>
                </c:pt>
                <c:pt idx="332">
                  <c:v>3.9018154144287102E-2</c:v>
                </c:pt>
                <c:pt idx="333">
                  <c:v>3.90167236328125E-2</c:v>
                </c:pt>
                <c:pt idx="334">
                  <c:v>3.8930416107177797E-2</c:v>
                </c:pt>
                <c:pt idx="335">
                  <c:v>3.9041042327880901E-2</c:v>
                </c:pt>
                <c:pt idx="336">
                  <c:v>3.8696765899658203E-2</c:v>
                </c:pt>
                <c:pt idx="337">
                  <c:v>3.8867950439453097E-2</c:v>
                </c:pt>
                <c:pt idx="338">
                  <c:v>3.8713455200195299E-2</c:v>
                </c:pt>
                <c:pt idx="339">
                  <c:v>3.8696765899658203E-2</c:v>
                </c:pt>
                <c:pt idx="340">
                  <c:v>3.85394096374512E-2</c:v>
                </c:pt>
                <c:pt idx="341">
                  <c:v>3.8623332977294901E-2</c:v>
                </c:pt>
                <c:pt idx="342">
                  <c:v>3.8745880126953097E-2</c:v>
                </c:pt>
                <c:pt idx="343">
                  <c:v>3.8581848144531299E-2</c:v>
                </c:pt>
                <c:pt idx="344">
                  <c:v>3.8613319396972698E-2</c:v>
                </c:pt>
                <c:pt idx="345">
                  <c:v>3.87520790100098E-2</c:v>
                </c:pt>
                <c:pt idx="346">
                  <c:v>3.8526058197021498E-2</c:v>
                </c:pt>
                <c:pt idx="347">
                  <c:v>3.8693428039550802E-2</c:v>
                </c:pt>
                <c:pt idx="348">
                  <c:v>3.8694858551025398E-2</c:v>
                </c:pt>
                <c:pt idx="349">
                  <c:v>3.8657188415527399E-2</c:v>
                </c:pt>
                <c:pt idx="350">
                  <c:v>3.8555622100830099E-2</c:v>
                </c:pt>
                <c:pt idx="351">
                  <c:v>3.8617134094238302E-2</c:v>
                </c:pt>
                <c:pt idx="352">
                  <c:v>3.8420677185058601E-2</c:v>
                </c:pt>
                <c:pt idx="353">
                  <c:v>3.8489818572998102E-2</c:v>
                </c:pt>
                <c:pt idx="354">
                  <c:v>3.8484096527099602E-2</c:v>
                </c:pt>
                <c:pt idx="355">
                  <c:v>3.8353443145752002E-2</c:v>
                </c:pt>
                <c:pt idx="356">
                  <c:v>3.85689735412598E-2</c:v>
                </c:pt>
                <c:pt idx="357">
                  <c:v>3.83858680725098E-2</c:v>
                </c:pt>
                <c:pt idx="358">
                  <c:v>3.8091182708740297E-2</c:v>
                </c:pt>
                <c:pt idx="359">
                  <c:v>3.8362026214599602E-2</c:v>
                </c:pt>
                <c:pt idx="360">
                  <c:v>3.8214683532714899E-2</c:v>
                </c:pt>
                <c:pt idx="361">
                  <c:v>3.8197994232177797E-2</c:v>
                </c:pt>
                <c:pt idx="362">
                  <c:v>3.8177967071533203E-2</c:v>
                </c:pt>
                <c:pt idx="363">
                  <c:v>3.8161754608154297E-2</c:v>
                </c:pt>
                <c:pt idx="364">
                  <c:v>3.8115024566650398E-2</c:v>
                </c:pt>
                <c:pt idx="365">
                  <c:v>3.8042545318603502E-2</c:v>
                </c:pt>
                <c:pt idx="366">
                  <c:v>3.8046836853027399E-2</c:v>
                </c:pt>
                <c:pt idx="367">
                  <c:v>3.8179397583007799E-2</c:v>
                </c:pt>
                <c:pt idx="368">
                  <c:v>3.8158893585205099E-2</c:v>
                </c:pt>
                <c:pt idx="369">
                  <c:v>3.8158893585205099E-2</c:v>
                </c:pt>
                <c:pt idx="370">
                  <c:v>3.8024425506591797E-2</c:v>
                </c:pt>
                <c:pt idx="371">
                  <c:v>3.80969047546387E-2</c:v>
                </c:pt>
                <c:pt idx="372">
                  <c:v>3.8022994995117201E-2</c:v>
                </c:pt>
                <c:pt idx="373">
                  <c:v>3.8014411926269601E-2</c:v>
                </c:pt>
                <c:pt idx="374">
                  <c:v>3.7840366363525398E-2</c:v>
                </c:pt>
                <c:pt idx="375">
                  <c:v>3.7850379943847698E-2</c:v>
                </c:pt>
                <c:pt idx="376">
                  <c:v>3.7923336029052797E-2</c:v>
                </c:pt>
                <c:pt idx="377">
                  <c:v>3.7988662719726597E-2</c:v>
                </c:pt>
                <c:pt idx="378">
                  <c:v>3.7837028503418003E-2</c:v>
                </c:pt>
                <c:pt idx="379">
                  <c:v>3.7924766540527399E-2</c:v>
                </c:pt>
                <c:pt idx="380">
                  <c:v>3.7753582000732401E-2</c:v>
                </c:pt>
                <c:pt idx="381">
                  <c:v>3.8036823272705099E-2</c:v>
                </c:pt>
                <c:pt idx="382">
                  <c:v>3.7814140319824198E-2</c:v>
                </c:pt>
                <c:pt idx="383">
                  <c:v>3.7843704223632799E-2</c:v>
                </c:pt>
                <c:pt idx="384">
                  <c:v>3.7792682647705099E-2</c:v>
                </c:pt>
                <c:pt idx="385">
                  <c:v>3.7801265716552797E-2</c:v>
                </c:pt>
                <c:pt idx="386">
                  <c:v>3.7695407867431703E-2</c:v>
                </c:pt>
                <c:pt idx="387">
                  <c:v>3.7978172302246101E-2</c:v>
                </c:pt>
                <c:pt idx="388">
                  <c:v>3.7718296051025398E-2</c:v>
                </c:pt>
                <c:pt idx="389">
                  <c:v>3.77197265625E-2</c:v>
                </c:pt>
                <c:pt idx="390">
                  <c:v>3.7724971771240297E-2</c:v>
                </c:pt>
                <c:pt idx="391">
                  <c:v>3.80196571350098E-2</c:v>
                </c:pt>
                <c:pt idx="392">
                  <c:v>3.7470817565918003E-2</c:v>
                </c:pt>
                <c:pt idx="393">
                  <c:v>3.7828922271728502E-2</c:v>
                </c:pt>
                <c:pt idx="394">
                  <c:v>3.7823677062988302E-2</c:v>
                </c:pt>
                <c:pt idx="395">
                  <c:v>3.7781238555908203E-2</c:v>
                </c:pt>
                <c:pt idx="396">
                  <c:v>3.7590026855468799E-2</c:v>
                </c:pt>
                <c:pt idx="397">
                  <c:v>3.7811756134033203E-2</c:v>
                </c:pt>
                <c:pt idx="398">
                  <c:v>3.7682533264160198E-2</c:v>
                </c:pt>
                <c:pt idx="399">
                  <c:v>3.7721157073974602E-2</c:v>
                </c:pt>
                <c:pt idx="400">
                  <c:v>3.75423431396485E-2</c:v>
                </c:pt>
                <c:pt idx="401">
                  <c:v>3.7799358367919901E-2</c:v>
                </c:pt>
                <c:pt idx="402">
                  <c:v>3.7795543670654297E-2</c:v>
                </c:pt>
                <c:pt idx="403">
                  <c:v>3.7950992584228502E-2</c:v>
                </c:pt>
                <c:pt idx="404">
                  <c:v>3.7588119506836E-2</c:v>
                </c:pt>
                <c:pt idx="405">
                  <c:v>3.7918567657470703E-2</c:v>
                </c:pt>
                <c:pt idx="406">
                  <c:v>3.7638664245605503E-2</c:v>
                </c:pt>
                <c:pt idx="407">
                  <c:v>3.7909984588623102E-2</c:v>
                </c:pt>
                <c:pt idx="408">
                  <c:v>3.7878990173339899E-2</c:v>
                </c:pt>
                <c:pt idx="409">
                  <c:v>3.79180908203125E-2</c:v>
                </c:pt>
                <c:pt idx="410">
                  <c:v>3.7819862365722698E-2</c:v>
                </c:pt>
                <c:pt idx="411">
                  <c:v>3.8001537322998102E-2</c:v>
                </c:pt>
                <c:pt idx="412">
                  <c:v>3.7909030914306703E-2</c:v>
                </c:pt>
                <c:pt idx="413">
                  <c:v>3.7953376770019601E-2</c:v>
                </c:pt>
                <c:pt idx="414">
                  <c:v>3.7906646728515597E-2</c:v>
                </c:pt>
                <c:pt idx="415">
                  <c:v>3.7802219390869203E-2</c:v>
                </c:pt>
                <c:pt idx="416">
                  <c:v>3.7916183471679701E-2</c:v>
                </c:pt>
                <c:pt idx="417">
                  <c:v>3.80349159240723E-2</c:v>
                </c:pt>
                <c:pt idx="418">
                  <c:v>3.7748336791992201E-2</c:v>
                </c:pt>
                <c:pt idx="419">
                  <c:v>3.7950038909912102E-2</c:v>
                </c:pt>
                <c:pt idx="420">
                  <c:v>3.7923812866211E-2</c:v>
                </c:pt>
                <c:pt idx="421">
                  <c:v>3.7962913513183601E-2</c:v>
                </c:pt>
                <c:pt idx="422">
                  <c:v>3.7788391113281299E-2</c:v>
                </c:pt>
                <c:pt idx="423">
                  <c:v>3.7858009338378899E-2</c:v>
                </c:pt>
                <c:pt idx="424">
                  <c:v>3.7682056427002002E-2</c:v>
                </c:pt>
                <c:pt idx="425">
                  <c:v>3.7946701049804701E-2</c:v>
                </c:pt>
                <c:pt idx="426">
                  <c:v>3.77297401428223E-2</c:v>
                </c:pt>
                <c:pt idx="427">
                  <c:v>3.7802696228027399E-2</c:v>
                </c:pt>
                <c:pt idx="428">
                  <c:v>3.7773132324218799E-2</c:v>
                </c:pt>
                <c:pt idx="429">
                  <c:v>3.7555694580078097E-2</c:v>
                </c:pt>
                <c:pt idx="430">
                  <c:v>3.7425041198730503E-2</c:v>
                </c:pt>
                <c:pt idx="431">
                  <c:v>3.7317276000976597E-2</c:v>
                </c:pt>
                <c:pt idx="432">
                  <c:v>3.7446498870849602E-2</c:v>
                </c:pt>
                <c:pt idx="433">
                  <c:v>3.6965847015380901E-2</c:v>
                </c:pt>
                <c:pt idx="434">
                  <c:v>3.6935806274414097E-2</c:v>
                </c:pt>
                <c:pt idx="435">
                  <c:v>3.7394523620605503E-2</c:v>
                </c:pt>
                <c:pt idx="436">
                  <c:v>3.7850856781005901E-2</c:v>
                </c:pt>
                <c:pt idx="437">
                  <c:v>3.8226127624511698E-2</c:v>
                </c:pt>
                <c:pt idx="438">
                  <c:v>3.81526947021485E-2</c:v>
                </c:pt>
                <c:pt idx="439">
                  <c:v>3.90429496765137E-2</c:v>
                </c:pt>
                <c:pt idx="440">
                  <c:v>3.8918495178222698E-2</c:v>
                </c:pt>
                <c:pt idx="441">
                  <c:v>3.9094924926757799E-2</c:v>
                </c:pt>
                <c:pt idx="442">
                  <c:v>3.8621425628662102E-2</c:v>
                </c:pt>
                <c:pt idx="443">
                  <c:v>3.8414955139160198E-2</c:v>
                </c:pt>
                <c:pt idx="444">
                  <c:v>3.78365516662598E-2</c:v>
                </c:pt>
                <c:pt idx="445">
                  <c:v>3.7078857421875E-2</c:v>
                </c:pt>
                <c:pt idx="446">
                  <c:v>3.7140846252441399E-2</c:v>
                </c:pt>
                <c:pt idx="447">
                  <c:v>3.7209510803222698E-2</c:v>
                </c:pt>
                <c:pt idx="448">
                  <c:v>3.7562370300293003E-2</c:v>
                </c:pt>
                <c:pt idx="449">
                  <c:v>3.76324653625488E-2</c:v>
                </c:pt>
                <c:pt idx="450">
                  <c:v>3.7522792816162102E-2</c:v>
                </c:pt>
                <c:pt idx="451">
                  <c:v>3.7685394287109403E-2</c:v>
                </c:pt>
                <c:pt idx="452">
                  <c:v>3.7465095520019601E-2</c:v>
                </c:pt>
                <c:pt idx="453">
                  <c:v>3.77392768859863E-2</c:v>
                </c:pt>
                <c:pt idx="454">
                  <c:v>3.7346839904785198E-2</c:v>
                </c:pt>
                <c:pt idx="455">
                  <c:v>3.7559509277343799E-2</c:v>
                </c:pt>
                <c:pt idx="456">
                  <c:v>3.7395477294921903E-2</c:v>
                </c:pt>
                <c:pt idx="457">
                  <c:v>3.7364006042480503E-2</c:v>
                </c:pt>
                <c:pt idx="458">
                  <c:v>3.7504673004150398E-2</c:v>
                </c:pt>
                <c:pt idx="459">
                  <c:v>3.7427902221679701E-2</c:v>
                </c:pt>
                <c:pt idx="460">
                  <c:v>3.7634372711181703E-2</c:v>
                </c:pt>
                <c:pt idx="461">
                  <c:v>3.7609100341796903E-2</c:v>
                </c:pt>
                <c:pt idx="462">
                  <c:v>3.7575244903564502E-2</c:v>
                </c:pt>
                <c:pt idx="463">
                  <c:v>3.7649154663086E-2</c:v>
                </c:pt>
                <c:pt idx="464">
                  <c:v>3.7504196166992201E-2</c:v>
                </c:pt>
                <c:pt idx="465">
                  <c:v>3.8188934326171903E-2</c:v>
                </c:pt>
                <c:pt idx="466">
                  <c:v>4.10656929016113E-2</c:v>
                </c:pt>
                <c:pt idx="467">
                  <c:v>3.6630153656005901E-2</c:v>
                </c:pt>
                <c:pt idx="468">
                  <c:v>3.6634922027587898E-2</c:v>
                </c:pt>
                <c:pt idx="469">
                  <c:v>3.7816524505615297E-2</c:v>
                </c:pt>
                <c:pt idx="470">
                  <c:v>3.7751674652099602E-2</c:v>
                </c:pt>
                <c:pt idx="471">
                  <c:v>3.7626743316650398E-2</c:v>
                </c:pt>
                <c:pt idx="472">
                  <c:v>3.7837028503418003E-2</c:v>
                </c:pt>
                <c:pt idx="473">
                  <c:v>3.7651062011718799E-2</c:v>
                </c:pt>
                <c:pt idx="474">
                  <c:v>3.7711143493652399E-2</c:v>
                </c:pt>
                <c:pt idx="475">
                  <c:v>3.7705421447753899E-2</c:v>
                </c:pt>
                <c:pt idx="476">
                  <c:v>3.7672042846679701E-2</c:v>
                </c:pt>
                <c:pt idx="477">
                  <c:v>3.7542819976806703E-2</c:v>
                </c:pt>
                <c:pt idx="478">
                  <c:v>3.7672042846679701E-2</c:v>
                </c:pt>
                <c:pt idx="479">
                  <c:v>3.7578582763671903E-2</c:v>
                </c:pt>
                <c:pt idx="480">
                  <c:v>3.7662506103515597E-2</c:v>
                </c:pt>
                <c:pt idx="481">
                  <c:v>3.74407768249512E-2</c:v>
                </c:pt>
                <c:pt idx="482">
                  <c:v>3.77044677734375E-2</c:v>
                </c:pt>
                <c:pt idx="483">
                  <c:v>3.7570953369140597E-2</c:v>
                </c:pt>
                <c:pt idx="484">
                  <c:v>3.7615776062011698E-2</c:v>
                </c:pt>
                <c:pt idx="485">
                  <c:v>3.77297401428223E-2</c:v>
                </c:pt>
                <c:pt idx="486">
                  <c:v>3.7681102752685602E-2</c:v>
                </c:pt>
                <c:pt idx="487">
                  <c:v>3.7756919860839899E-2</c:v>
                </c:pt>
                <c:pt idx="488">
                  <c:v>3.7650108337402399E-2</c:v>
                </c:pt>
                <c:pt idx="489">
                  <c:v>3.7889957427978502E-2</c:v>
                </c:pt>
                <c:pt idx="490">
                  <c:v>3.7890434265136698E-2</c:v>
                </c:pt>
                <c:pt idx="491">
                  <c:v>3.7917613983154297E-2</c:v>
                </c:pt>
                <c:pt idx="492">
                  <c:v>3.8111686706543003E-2</c:v>
                </c:pt>
                <c:pt idx="493">
                  <c:v>3.80291938781738E-2</c:v>
                </c:pt>
                <c:pt idx="494">
                  <c:v>3.8124084472656299E-2</c:v>
                </c:pt>
                <c:pt idx="495">
                  <c:v>3.8270950317382799E-2</c:v>
                </c:pt>
                <c:pt idx="496">
                  <c:v>3.8197994232177797E-2</c:v>
                </c:pt>
                <c:pt idx="497">
                  <c:v>3.8109779357910198E-2</c:v>
                </c:pt>
                <c:pt idx="498">
                  <c:v>3.8161277770996101E-2</c:v>
                </c:pt>
                <c:pt idx="499">
                  <c:v>3.8002967834472698E-2</c:v>
                </c:pt>
                <c:pt idx="500">
                  <c:v>3.8099288940429701E-2</c:v>
                </c:pt>
                <c:pt idx="501">
                  <c:v>3.8158416748046903E-2</c:v>
                </c:pt>
                <c:pt idx="502">
                  <c:v>3.8101673126220703E-2</c:v>
                </c:pt>
                <c:pt idx="503">
                  <c:v>3.80053520202637E-2</c:v>
                </c:pt>
                <c:pt idx="504">
                  <c:v>3.8033962249755901E-2</c:v>
                </c:pt>
                <c:pt idx="505">
                  <c:v>3.80139350891113E-2</c:v>
                </c:pt>
                <c:pt idx="506">
                  <c:v>3.7922859191894601E-2</c:v>
                </c:pt>
                <c:pt idx="507">
                  <c:v>3.7984848022461E-2</c:v>
                </c:pt>
                <c:pt idx="508">
                  <c:v>3.79748344421387E-2</c:v>
                </c:pt>
                <c:pt idx="509">
                  <c:v>3.7920951843261698E-2</c:v>
                </c:pt>
                <c:pt idx="510">
                  <c:v>3.8010597229003899E-2</c:v>
                </c:pt>
                <c:pt idx="511">
                  <c:v>3.7899494171142599E-2</c:v>
                </c:pt>
                <c:pt idx="512">
                  <c:v>3.8059234619140597E-2</c:v>
                </c:pt>
                <c:pt idx="513">
                  <c:v>3.8159847259521498E-2</c:v>
                </c:pt>
                <c:pt idx="514">
                  <c:v>3.8095474243164097E-2</c:v>
                </c:pt>
                <c:pt idx="515">
                  <c:v>3.8135051727294901E-2</c:v>
                </c:pt>
                <c:pt idx="516">
                  <c:v>3.8262367248535198E-2</c:v>
                </c:pt>
                <c:pt idx="517">
                  <c:v>3.8363933563232401E-2</c:v>
                </c:pt>
                <c:pt idx="518">
                  <c:v>3.8452625274658203E-2</c:v>
                </c:pt>
                <c:pt idx="519">
                  <c:v>3.84716987609863E-2</c:v>
                </c:pt>
                <c:pt idx="520">
                  <c:v>3.8733482360839899E-2</c:v>
                </c:pt>
                <c:pt idx="521">
                  <c:v>3.87673377990723E-2</c:v>
                </c:pt>
                <c:pt idx="522">
                  <c:v>3.9000034332275398E-2</c:v>
                </c:pt>
                <c:pt idx="523">
                  <c:v>3.92193794250488E-2</c:v>
                </c:pt>
                <c:pt idx="524">
                  <c:v>3.95355224609375E-2</c:v>
                </c:pt>
                <c:pt idx="525">
                  <c:v>3.9523601531982401E-2</c:v>
                </c:pt>
                <c:pt idx="526">
                  <c:v>3.9817333221435602E-2</c:v>
                </c:pt>
                <c:pt idx="527">
                  <c:v>4.0055274963378899E-2</c:v>
                </c:pt>
                <c:pt idx="528">
                  <c:v>4.0286540985107401E-2</c:v>
                </c:pt>
                <c:pt idx="529">
                  <c:v>4.0574073791503899E-2</c:v>
                </c:pt>
                <c:pt idx="530">
                  <c:v>4.0708541870117201E-2</c:v>
                </c:pt>
                <c:pt idx="531">
                  <c:v>4.0987968444824198E-2</c:v>
                </c:pt>
                <c:pt idx="532">
                  <c:v>4.1238784790039097E-2</c:v>
                </c:pt>
                <c:pt idx="533">
                  <c:v>4.1521549224853502E-2</c:v>
                </c:pt>
                <c:pt idx="534">
                  <c:v>4.1677951812744203E-2</c:v>
                </c:pt>
                <c:pt idx="535">
                  <c:v>4.2050838470458998E-2</c:v>
                </c:pt>
                <c:pt idx="536">
                  <c:v>4.2286872863769601E-2</c:v>
                </c:pt>
                <c:pt idx="537">
                  <c:v>4.2437553405761698E-2</c:v>
                </c:pt>
                <c:pt idx="538">
                  <c:v>4.2874813079833998E-2</c:v>
                </c:pt>
                <c:pt idx="539">
                  <c:v>4.3096065521240297E-2</c:v>
                </c:pt>
                <c:pt idx="540">
                  <c:v>4.35137748718262E-2</c:v>
                </c:pt>
                <c:pt idx="541">
                  <c:v>4.3998241424560602E-2</c:v>
                </c:pt>
                <c:pt idx="542">
                  <c:v>4.4442653656005901E-2</c:v>
                </c:pt>
                <c:pt idx="543">
                  <c:v>4.4904708862304701E-2</c:v>
                </c:pt>
                <c:pt idx="544">
                  <c:v>4.5226097106933601E-2</c:v>
                </c:pt>
                <c:pt idx="545">
                  <c:v>4.5745849609375E-2</c:v>
                </c:pt>
                <c:pt idx="546">
                  <c:v>4.5980930328369203E-2</c:v>
                </c:pt>
                <c:pt idx="547">
                  <c:v>4.6297550201416002E-2</c:v>
                </c:pt>
                <c:pt idx="548">
                  <c:v>4.6448707580566399E-2</c:v>
                </c:pt>
                <c:pt idx="549">
                  <c:v>4.6660900115966797E-2</c:v>
                </c:pt>
                <c:pt idx="550">
                  <c:v>4.6860218048095703E-2</c:v>
                </c:pt>
                <c:pt idx="551">
                  <c:v>4.6744823455810602E-2</c:v>
                </c:pt>
                <c:pt idx="552">
                  <c:v>4.6877384185791002E-2</c:v>
                </c:pt>
                <c:pt idx="553">
                  <c:v>4.6948909759521498E-2</c:v>
                </c:pt>
                <c:pt idx="554">
                  <c:v>4.7027111053466797E-2</c:v>
                </c:pt>
                <c:pt idx="555">
                  <c:v>4.7086715698242201E-2</c:v>
                </c:pt>
                <c:pt idx="556">
                  <c:v>4.7120094299316399E-2</c:v>
                </c:pt>
                <c:pt idx="557">
                  <c:v>4.7152996063232401E-2</c:v>
                </c:pt>
                <c:pt idx="558">
                  <c:v>4.7142982482910198E-2</c:v>
                </c:pt>
                <c:pt idx="559">
                  <c:v>4.7280311584472698E-2</c:v>
                </c:pt>
                <c:pt idx="560">
                  <c:v>4.7231197357177797E-2</c:v>
                </c:pt>
                <c:pt idx="561">
                  <c:v>4.72054481506348E-2</c:v>
                </c:pt>
                <c:pt idx="562">
                  <c:v>4.7333240509033203E-2</c:v>
                </c:pt>
                <c:pt idx="563">
                  <c:v>4.7343254089355503E-2</c:v>
                </c:pt>
                <c:pt idx="564">
                  <c:v>4.742431640625E-2</c:v>
                </c:pt>
                <c:pt idx="565">
                  <c:v>4.7436237335205099E-2</c:v>
                </c:pt>
                <c:pt idx="566">
                  <c:v>4.75411415100098E-2</c:v>
                </c:pt>
                <c:pt idx="567">
                  <c:v>4.75616455078125E-2</c:v>
                </c:pt>
                <c:pt idx="568">
                  <c:v>4.7607898712158203E-2</c:v>
                </c:pt>
                <c:pt idx="569">
                  <c:v>4.7547817230224602E-2</c:v>
                </c:pt>
                <c:pt idx="570">
                  <c:v>4.7530651092529297E-2</c:v>
                </c:pt>
                <c:pt idx="571">
                  <c:v>4.7574043273925802E-2</c:v>
                </c:pt>
                <c:pt idx="572">
                  <c:v>4.7431945800781299E-2</c:v>
                </c:pt>
                <c:pt idx="573">
                  <c:v>4.75311279296875E-2</c:v>
                </c:pt>
                <c:pt idx="574">
                  <c:v>4.7513961791992201E-2</c:v>
                </c:pt>
                <c:pt idx="575">
                  <c:v>4.7419548034668003E-2</c:v>
                </c:pt>
                <c:pt idx="576">
                  <c:v>4.7202587127685602E-2</c:v>
                </c:pt>
                <c:pt idx="577">
                  <c:v>4.7121524810791002E-2</c:v>
                </c:pt>
                <c:pt idx="578">
                  <c:v>4.7210693359375E-2</c:v>
                </c:pt>
                <c:pt idx="579">
                  <c:v>4.7238826751708998E-2</c:v>
                </c:pt>
                <c:pt idx="580">
                  <c:v>4.7059535980224602E-2</c:v>
                </c:pt>
                <c:pt idx="581">
                  <c:v>4.7029495239257799E-2</c:v>
                </c:pt>
                <c:pt idx="582">
                  <c:v>4.6815872192382799E-2</c:v>
                </c:pt>
                <c:pt idx="583">
                  <c:v>4.6927928924560602E-2</c:v>
                </c:pt>
                <c:pt idx="584">
                  <c:v>4.6865463256836E-2</c:v>
                </c:pt>
                <c:pt idx="585">
                  <c:v>4.6819210052490297E-2</c:v>
                </c:pt>
                <c:pt idx="586">
                  <c:v>4.6917915344238302E-2</c:v>
                </c:pt>
                <c:pt idx="587">
                  <c:v>4.6780109405517599E-2</c:v>
                </c:pt>
                <c:pt idx="588">
                  <c:v>4.6505928039550802E-2</c:v>
                </c:pt>
                <c:pt idx="589">
                  <c:v>4.6522140502929701E-2</c:v>
                </c:pt>
                <c:pt idx="590">
                  <c:v>4.6445369720458998E-2</c:v>
                </c:pt>
                <c:pt idx="591">
                  <c:v>4.6214103698730503E-2</c:v>
                </c:pt>
                <c:pt idx="592">
                  <c:v>4.6189785003662102E-2</c:v>
                </c:pt>
                <c:pt idx="593">
                  <c:v>4.6134471893310602E-2</c:v>
                </c:pt>
                <c:pt idx="594">
                  <c:v>4.5989036560058601E-2</c:v>
                </c:pt>
                <c:pt idx="595">
                  <c:v>4.5884609222412102E-2</c:v>
                </c:pt>
                <c:pt idx="596">
                  <c:v>4.58874702453613E-2</c:v>
                </c:pt>
                <c:pt idx="597">
                  <c:v>4.59399223327637E-2</c:v>
                </c:pt>
                <c:pt idx="598">
                  <c:v>4.5973300933837898E-2</c:v>
                </c:pt>
                <c:pt idx="599">
                  <c:v>4.5621395111083998E-2</c:v>
                </c:pt>
                <c:pt idx="600">
                  <c:v>4.55780029296875E-2</c:v>
                </c:pt>
                <c:pt idx="601">
                  <c:v>4.5559883117675802E-2</c:v>
                </c:pt>
                <c:pt idx="602">
                  <c:v>4.5406818389892599E-2</c:v>
                </c:pt>
                <c:pt idx="603">
                  <c:v>4.5402050018310602E-2</c:v>
                </c:pt>
                <c:pt idx="604">
                  <c:v>4.5434951782226597E-2</c:v>
                </c:pt>
                <c:pt idx="605">
                  <c:v>4.5191764831543003E-2</c:v>
                </c:pt>
                <c:pt idx="606">
                  <c:v>4.5125961303711E-2</c:v>
                </c:pt>
                <c:pt idx="607">
                  <c:v>4.4955253601074198E-2</c:v>
                </c:pt>
                <c:pt idx="608">
                  <c:v>4.5034885406494203E-2</c:v>
                </c:pt>
                <c:pt idx="609">
                  <c:v>4.4980049133300802E-2</c:v>
                </c:pt>
                <c:pt idx="610">
                  <c:v>4.4777870178222698E-2</c:v>
                </c:pt>
                <c:pt idx="611">
                  <c:v>4.4688224792480503E-2</c:v>
                </c:pt>
                <c:pt idx="612">
                  <c:v>4.4721126556396498E-2</c:v>
                </c:pt>
                <c:pt idx="613">
                  <c:v>4.45709228515625E-2</c:v>
                </c:pt>
                <c:pt idx="614">
                  <c:v>4.4520378112793003E-2</c:v>
                </c:pt>
                <c:pt idx="615">
                  <c:v>4.4481754302978502E-2</c:v>
                </c:pt>
                <c:pt idx="616">
                  <c:v>4.4369697570800802E-2</c:v>
                </c:pt>
                <c:pt idx="617">
                  <c:v>4.4538021087646498E-2</c:v>
                </c:pt>
                <c:pt idx="618">
                  <c:v>4.4332504272461E-2</c:v>
                </c:pt>
                <c:pt idx="619">
                  <c:v>4.4385433197021498E-2</c:v>
                </c:pt>
                <c:pt idx="620">
                  <c:v>4.4169425964355503E-2</c:v>
                </c:pt>
                <c:pt idx="621">
                  <c:v>4.4181346893310602E-2</c:v>
                </c:pt>
                <c:pt idx="622">
                  <c:v>4.4384002685546903E-2</c:v>
                </c:pt>
                <c:pt idx="623">
                  <c:v>4.4431686401367201E-2</c:v>
                </c:pt>
                <c:pt idx="624">
                  <c:v>4.4351577758789097E-2</c:v>
                </c:pt>
                <c:pt idx="625">
                  <c:v>4.4342517852783203E-2</c:v>
                </c:pt>
                <c:pt idx="626">
                  <c:v>4.4521331787109403E-2</c:v>
                </c:pt>
                <c:pt idx="627">
                  <c:v>4.4608116149902399E-2</c:v>
                </c:pt>
                <c:pt idx="628">
                  <c:v>4.4752597808837898E-2</c:v>
                </c:pt>
                <c:pt idx="629">
                  <c:v>4.4819831848144601E-2</c:v>
                </c:pt>
                <c:pt idx="630">
                  <c:v>4.4929504394531299E-2</c:v>
                </c:pt>
                <c:pt idx="631">
                  <c:v>4.4978141784668003E-2</c:v>
                </c:pt>
                <c:pt idx="632">
                  <c:v>4.52828407287598E-2</c:v>
                </c:pt>
                <c:pt idx="633">
                  <c:v>4.55074310302735E-2</c:v>
                </c:pt>
                <c:pt idx="634">
                  <c:v>4.5853137969970703E-2</c:v>
                </c:pt>
                <c:pt idx="635">
                  <c:v>4.6074867248535198E-2</c:v>
                </c:pt>
                <c:pt idx="636">
                  <c:v>4.6562671661377002E-2</c:v>
                </c:pt>
                <c:pt idx="637">
                  <c:v>4.7088623046875E-2</c:v>
                </c:pt>
                <c:pt idx="638">
                  <c:v>4.7447204589843799E-2</c:v>
                </c:pt>
                <c:pt idx="639">
                  <c:v>4.8135280609130901E-2</c:v>
                </c:pt>
                <c:pt idx="640">
                  <c:v>4.86702919006348E-2</c:v>
                </c:pt>
                <c:pt idx="641">
                  <c:v>4.9199581146240297E-2</c:v>
                </c:pt>
                <c:pt idx="642">
                  <c:v>4.99529838562012E-2</c:v>
                </c:pt>
                <c:pt idx="643">
                  <c:v>5.0280094146728502E-2</c:v>
                </c:pt>
                <c:pt idx="644">
                  <c:v>5.0866603851318401E-2</c:v>
                </c:pt>
                <c:pt idx="645">
                  <c:v>5.0854682922363302E-2</c:v>
                </c:pt>
                <c:pt idx="646">
                  <c:v>5.1361560821533203E-2</c:v>
                </c:pt>
                <c:pt idx="647">
                  <c:v>5.1654815673828201E-2</c:v>
                </c:pt>
                <c:pt idx="648">
                  <c:v>5.1656246185302797E-2</c:v>
                </c:pt>
                <c:pt idx="649">
                  <c:v>5.1961421966552797E-2</c:v>
                </c:pt>
                <c:pt idx="650">
                  <c:v>5.2142143249511698E-2</c:v>
                </c:pt>
                <c:pt idx="651">
                  <c:v>5.2382469177246101E-2</c:v>
                </c:pt>
                <c:pt idx="652">
                  <c:v>5.242919921875E-2</c:v>
                </c:pt>
                <c:pt idx="653">
                  <c:v>5.26580810546875E-2</c:v>
                </c:pt>
                <c:pt idx="654">
                  <c:v>5.2817344665527399E-2</c:v>
                </c:pt>
                <c:pt idx="655">
                  <c:v>5.2799701690673898E-2</c:v>
                </c:pt>
                <c:pt idx="656">
                  <c:v>5.2947521209716797E-2</c:v>
                </c:pt>
                <c:pt idx="657">
                  <c:v>5.3056240081787102E-2</c:v>
                </c:pt>
                <c:pt idx="658">
                  <c:v>5.3128719329833998E-2</c:v>
                </c:pt>
                <c:pt idx="659">
                  <c:v>5.3285598754882799E-2</c:v>
                </c:pt>
                <c:pt idx="660">
                  <c:v>5.3479194641113302E-2</c:v>
                </c:pt>
                <c:pt idx="661">
                  <c:v>5.3515911102294998E-2</c:v>
                </c:pt>
                <c:pt idx="662">
                  <c:v>5.36556243896485E-2</c:v>
                </c:pt>
                <c:pt idx="663">
                  <c:v>5.3740501403808601E-2</c:v>
                </c:pt>
                <c:pt idx="664">
                  <c:v>5.3777217864990297E-2</c:v>
                </c:pt>
                <c:pt idx="665">
                  <c:v>5.3869724273681703E-2</c:v>
                </c:pt>
                <c:pt idx="666">
                  <c:v>5.40261268615723E-2</c:v>
                </c:pt>
                <c:pt idx="667">
                  <c:v>5.3979396820068401E-2</c:v>
                </c:pt>
                <c:pt idx="668">
                  <c:v>5.4094791412353502E-2</c:v>
                </c:pt>
                <c:pt idx="669">
                  <c:v>5.4344654083252002E-2</c:v>
                </c:pt>
                <c:pt idx="670">
                  <c:v>5.4437637329101597E-2</c:v>
                </c:pt>
                <c:pt idx="671">
                  <c:v>5.4396629333496101E-2</c:v>
                </c:pt>
                <c:pt idx="672">
                  <c:v>5.4398059844970703E-2</c:v>
                </c:pt>
                <c:pt idx="673">
                  <c:v>5.4633140563964899E-2</c:v>
                </c:pt>
                <c:pt idx="674">
                  <c:v>5.4800987243652399E-2</c:v>
                </c:pt>
                <c:pt idx="675">
                  <c:v>5.4878234863281299E-2</c:v>
                </c:pt>
                <c:pt idx="676">
                  <c:v>5.5024623870849602E-2</c:v>
                </c:pt>
                <c:pt idx="677">
                  <c:v>5.5037498474121101E-2</c:v>
                </c:pt>
                <c:pt idx="678">
                  <c:v>5.5246353149414097E-2</c:v>
                </c:pt>
                <c:pt idx="679">
                  <c:v>5.5557727813720703E-2</c:v>
                </c:pt>
                <c:pt idx="680">
                  <c:v>5.5391788482666002E-2</c:v>
                </c:pt>
                <c:pt idx="681">
                  <c:v>5.5909156799316399E-2</c:v>
                </c:pt>
                <c:pt idx="682">
                  <c:v>5.5989265441894601E-2</c:v>
                </c:pt>
                <c:pt idx="683">
                  <c:v>5.6059360504150398E-2</c:v>
                </c:pt>
                <c:pt idx="684">
                  <c:v>5.6451320648193401E-2</c:v>
                </c:pt>
                <c:pt idx="685">
                  <c:v>5.6871891021728502E-2</c:v>
                </c:pt>
                <c:pt idx="686">
                  <c:v>5.6955337524414097E-2</c:v>
                </c:pt>
                <c:pt idx="687">
                  <c:v>5.7242870330810602E-2</c:v>
                </c:pt>
                <c:pt idx="688">
                  <c:v>5.7517528533935602E-2</c:v>
                </c:pt>
                <c:pt idx="689">
                  <c:v>5.7634353637695299E-2</c:v>
                </c:pt>
                <c:pt idx="690">
                  <c:v>5.8145523071289097E-2</c:v>
                </c:pt>
                <c:pt idx="691">
                  <c:v>5.8357715606689502E-2</c:v>
                </c:pt>
                <c:pt idx="692">
                  <c:v>5.8483600616455099E-2</c:v>
                </c:pt>
                <c:pt idx="693">
                  <c:v>5.8903694152832101E-2</c:v>
                </c:pt>
                <c:pt idx="694">
                  <c:v>5.9415340423583998E-2</c:v>
                </c:pt>
                <c:pt idx="695">
                  <c:v>5.9304237365722698E-2</c:v>
                </c:pt>
                <c:pt idx="696">
                  <c:v>5.9915065765380901E-2</c:v>
                </c:pt>
                <c:pt idx="697">
                  <c:v>6.0117721557617201E-2</c:v>
                </c:pt>
                <c:pt idx="698">
                  <c:v>6.0230731964111398E-2</c:v>
                </c:pt>
                <c:pt idx="699">
                  <c:v>6.0712814331054701E-2</c:v>
                </c:pt>
                <c:pt idx="700">
                  <c:v>6.0890674591064502E-2</c:v>
                </c:pt>
                <c:pt idx="701">
                  <c:v>6.1062812805175802E-2</c:v>
                </c:pt>
                <c:pt idx="702">
                  <c:v>6.1689853668212898E-2</c:v>
                </c:pt>
                <c:pt idx="703">
                  <c:v>6.1712741851806703E-2</c:v>
                </c:pt>
                <c:pt idx="704">
                  <c:v>6.1877727508544998E-2</c:v>
                </c:pt>
                <c:pt idx="705">
                  <c:v>6.2132358551025398E-2</c:v>
                </c:pt>
                <c:pt idx="706">
                  <c:v>6.2482833862304701E-2</c:v>
                </c:pt>
                <c:pt idx="707">
                  <c:v>6.24346733093262E-2</c:v>
                </c:pt>
                <c:pt idx="708">
                  <c:v>6.2805652618408203E-2</c:v>
                </c:pt>
                <c:pt idx="709">
                  <c:v>6.3195228576660198E-2</c:v>
                </c:pt>
                <c:pt idx="710">
                  <c:v>6.3190937042236398E-2</c:v>
                </c:pt>
                <c:pt idx="711">
                  <c:v>6.3570976257324205E-2</c:v>
                </c:pt>
                <c:pt idx="712">
                  <c:v>6.4000129699707101E-2</c:v>
                </c:pt>
                <c:pt idx="713">
                  <c:v>6.4081668853759793E-2</c:v>
                </c:pt>
                <c:pt idx="714">
                  <c:v>6.4360618591308594E-2</c:v>
                </c:pt>
                <c:pt idx="715">
                  <c:v>6.4759254455566406E-2</c:v>
                </c:pt>
                <c:pt idx="716">
                  <c:v>6.4988136291503906E-2</c:v>
                </c:pt>
                <c:pt idx="717">
                  <c:v>6.5191268920898507E-2</c:v>
                </c:pt>
                <c:pt idx="718">
                  <c:v>6.5534114837646498E-2</c:v>
                </c:pt>
                <c:pt idx="719">
                  <c:v>6.5922260284423898E-2</c:v>
                </c:pt>
                <c:pt idx="720">
                  <c:v>6.6441059112548898E-2</c:v>
                </c:pt>
                <c:pt idx="721">
                  <c:v>6.6465854644775405E-2</c:v>
                </c:pt>
                <c:pt idx="722">
                  <c:v>6.7423820495605497E-2</c:v>
                </c:pt>
                <c:pt idx="723">
                  <c:v>6.7167282104492201E-2</c:v>
                </c:pt>
                <c:pt idx="724">
                  <c:v>6.8098545074462905E-2</c:v>
                </c:pt>
                <c:pt idx="725">
                  <c:v>6.8573474884033203E-2</c:v>
                </c:pt>
                <c:pt idx="726">
                  <c:v>6.9305896759033203E-2</c:v>
                </c:pt>
                <c:pt idx="727">
                  <c:v>6.9853782653808594E-2</c:v>
                </c:pt>
                <c:pt idx="728">
                  <c:v>7.0333480834961007E-2</c:v>
                </c:pt>
                <c:pt idx="729">
                  <c:v>7.1425437927246094E-2</c:v>
                </c:pt>
                <c:pt idx="730">
                  <c:v>7.2373867034912095E-2</c:v>
                </c:pt>
                <c:pt idx="731">
                  <c:v>7.3346614837646498E-2</c:v>
                </c:pt>
                <c:pt idx="732">
                  <c:v>7.4295520782470703E-2</c:v>
                </c:pt>
                <c:pt idx="733">
                  <c:v>7.5516700744628906E-2</c:v>
                </c:pt>
                <c:pt idx="734">
                  <c:v>7.7137470245361398E-2</c:v>
                </c:pt>
                <c:pt idx="735">
                  <c:v>7.8064441680908203E-2</c:v>
                </c:pt>
                <c:pt idx="736">
                  <c:v>7.9700946807861398E-2</c:v>
                </c:pt>
                <c:pt idx="737">
                  <c:v>8.1389904022216797E-2</c:v>
                </c:pt>
                <c:pt idx="738">
                  <c:v>8.3249092102050795E-2</c:v>
                </c:pt>
                <c:pt idx="739">
                  <c:v>8.5303306579589899E-2</c:v>
                </c:pt>
                <c:pt idx="740">
                  <c:v>8.6880207061767606E-2</c:v>
                </c:pt>
                <c:pt idx="741">
                  <c:v>8.9450359344482394E-2</c:v>
                </c:pt>
                <c:pt idx="742">
                  <c:v>9.1688632965087905E-2</c:v>
                </c:pt>
                <c:pt idx="743">
                  <c:v>9.4293117523193401E-2</c:v>
                </c:pt>
                <c:pt idx="744">
                  <c:v>9.6282005310058594E-2</c:v>
                </c:pt>
                <c:pt idx="745">
                  <c:v>9.9312782287597698E-2</c:v>
                </c:pt>
                <c:pt idx="746">
                  <c:v>0.101781368255615</c:v>
                </c:pt>
                <c:pt idx="747">
                  <c:v>0.10485124588012699</c:v>
                </c:pt>
                <c:pt idx="748">
                  <c:v>0.107747554779053</c:v>
                </c:pt>
                <c:pt idx="749">
                  <c:v>0.110753059387207</c:v>
                </c:pt>
                <c:pt idx="750">
                  <c:v>0.114364624023438</c:v>
                </c:pt>
                <c:pt idx="751">
                  <c:v>0.11728477478027401</c:v>
                </c:pt>
                <c:pt idx="752">
                  <c:v>0.121012210845947</c:v>
                </c:pt>
                <c:pt idx="753">
                  <c:v>0.124461174011231</c:v>
                </c:pt>
                <c:pt idx="754">
                  <c:v>0.128517150878906</c:v>
                </c:pt>
                <c:pt idx="755">
                  <c:v>0.132438659667969</c:v>
                </c:pt>
                <c:pt idx="756">
                  <c:v>0.13721990585327201</c:v>
                </c:pt>
                <c:pt idx="757">
                  <c:v>0.141952514648438</c:v>
                </c:pt>
                <c:pt idx="758">
                  <c:v>0.14710140228271501</c:v>
                </c:pt>
                <c:pt idx="759">
                  <c:v>0.15234756469726601</c:v>
                </c:pt>
                <c:pt idx="760">
                  <c:v>0.158959865570069</c:v>
                </c:pt>
                <c:pt idx="761">
                  <c:v>0.16470861434936501</c:v>
                </c:pt>
                <c:pt idx="762">
                  <c:v>0.17176103591919001</c:v>
                </c:pt>
                <c:pt idx="763">
                  <c:v>0.178006172180176</c:v>
                </c:pt>
                <c:pt idx="764">
                  <c:v>0.18568611145019601</c:v>
                </c:pt>
                <c:pt idx="765">
                  <c:v>0.19208288192749001</c:v>
                </c:pt>
                <c:pt idx="766">
                  <c:v>0.19887590408325201</c:v>
                </c:pt>
                <c:pt idx="767">
                  <c:v>0.20483446121215801</c:v>
                </c:pt>
                <c:pt idx="768">
                  <c:v>0.21055221557617201</c:v>
                </c:pt>
                <c:pt idx="769">
                  <c:v>0.21544551849365301</c:v>
                </c:pt>
                <c:pt idx="770">
                  <c:v>0.219216823577881</c:v>
                </c:pt>
                <c:pt idx="771">
                  <c:v>0.223211765289307</c:v>
                </c:pt>
                <c:pt idx="772">
                  <c:v>0.22625637054443401</c:v>
                </c:pt>
                <c:pt idx="773">
                  <c:v>0.22820615768432601</c:v>
                </c:pt>
                <c:pt idx="774">
                  <c:v>0.230383396148682</c:v>
                </c:pt>
                <c:pt idx="775">
                  <c:v>0.23225164413452201</c:v>
                </c:pt>
                <c:pt idx="776">
                  <c:v>0.23350477218627999</c:v>
                </c:pt>
                <c:pt idx="777">
                  <c:v>0.23504400253295901</c:v>
                </c:pt>
                <c:pt idx="778">
                  <c:v>0.235430717468262</c:v>
                </c:pt>
                <c:pt idx="779">
                  <c:v>0.236613273620606</c:v>
                </c:pt>
                <c:pt idx="780">
                  <c:v>0.23798322677612299</c:v>
                </c:pt>
                <c:pt idx="781">
                  <c:v>0.23845005035400399</c:v>
                </c:pt>
                <c:pt idx="782">
                  <c:v>0.23979425430297899</c:v>
                </c:pt>
                <c:pt idx="783">
                  <c:v>0.239743232727051</c:v>
                </c:pt>
                <c:pt idx="784">
                  <c:v>0.24059677124023501</c:v>
                </c:pt>
                <c:pt idx="785">
                  <c:v>0.23984432220459001</c:v>
                </c:pt>
                <c:pt idx="786">
                  <c:v>0.24053001403808599</c:v>
                </c:pt>
                <c:pt idx="787">
                  <c:v>0.240269660949707</c:v>
                </c:pt>
                <c:pt idx="788">
                  <c:v>0.24024391174316401</c:v>
                </c:pt>
                <c:pt idx="789">
                  <c:v>0.240438938140869</c:v>
                </c:pt>
                <c:pt idx="790">
                  <c:v>0.23891496658325201</c:v>
                </c:pt>
                <c:pt idx="791">
                  <c:v>0.23919153213500999</c:v>
                </c:pt>
                <c:pt idx="792">
                  <c:v>0.23838138580322299</c:v>
                </c:pt>
                <c:pt idx="793">
                  <c:v>0.237298488616944</c:v>
                </c:pt>
                <c:pt idx="794">
                  <c:v>0.237228393554688</c:v>
                </c:pt>
                <c:pt idx="795">
                  <c:v>0.23510026931762701</c:v>
                </c:pt>
                <c:pt idx="796">
                  <c:v>0.234843254089356</c:v>
                </c:pt>
                <c:pt idx="797">
                  <c:v>0.23286533355712899</c:v>
                </c:pt>
                <c:pt idx="798">
                  <c:v>0.231953620910645</c:v>
                </c:pt>
                <c:pt idx="799">
                  <c:v>0.23115158081054701</c:v>
                </c:pt>
                <c:pt idx="800">
                  <c:v>0.22918939590454099</c:v>
                </c:pt>
                <c:pt idx="801">
                  <c:v>0.22738742828369199</c:v>
                </c:pt>
                <c:pt idx="802">
                  <c:v>0.22580003738403301</c:v>
                </c:pt>
                <c:pt idx="803">
                  <c:v>0.224127292633057</c:v>
                </c:pt>
                <c:pt idx="804">
                  <c:v>0.22296810150146501</c:v>
                </c:pt>
                <c:pt idx="805">
                  <c:v>0.2208251953125</c:v>
                </c:pt>
                <c:pt idx="806">
                  <c:v>0.218467712402344</c:v>
                </c:pt>
                <c:pt idx="807">
                  <c:v>0.21715211868286199</c:v>
                </c:pt>
                <c:pt idx="808">
                  <c:v>0.21514701843261699</c:v>
                </c:pt>
                <c:pt idx="809">
                  <c:v>0.21332979202270499</c:v>
                </c:pt>
                <c:pt idx="810">
                  <c:v>0.20979642868042001</c:v>
                </c:pt>
                <c:pt idx="811">
                  <c:v>0.208395481109619</c:v>
                </c:pt>
                <c:pt idx="812">
                  <c:v>0.20660161972045901</c:v>
                </c:pt>
                <c:pt idx="813">
                  <c:v>0.20413589477539101</c:v>
                </c:pt>
                <c:pt idx="814">
                  <c:v>0.20245552062988301</c:v>
                </c:pt>
                <c:pt idx="815">
                  <c:v>0.19975996017456099</c:v>
                </c:pt>
                <c:pt idx="816">
                  <c:v>0.198434352874756</c:v>
                </c:pt>
                <c:pt idx="817">
                  <c:v>0.195556640625</c:v>
                </c:pt>
                <c:pt idx="818">
                  <c:v>0.19276952743530301</c:v>
                </c:pt>
                <c:pt idx="819">
                  <c:v>0.19030952453613301</c:v>
                </c:pt>
                <c:pt idx="820">
                  <c:v>0.18850469589233401</c:v>
                </c:pt>
                <c:pt idx="821">
                  <c:v>0.18603610992431699</c:v>
                </c:pt>
                <c:pt idx="822">
                  <c:v>0.18263435363769601</c:v>
                </c:pt>
                <c:pt idx="823">
                  <c:v>0.181317329406738</c:v>
                </c:pt>
                <c:pt idx="824">
                  <c:v>0.178454399108887</c:v>
                </c:pt>
                <c:pt idx="825">
                  <c:v>0.17676639556884799</c:v>
                </c:pt>
                <c:pt idx="826">
                  <c:v>0.17254447937011699</c:v>
                </c:pt>
                <c:pt idx="827">
                  <c:v>0.17134475708007799</c:v>
                </c:pt>
                <c:pt idx="828">
                  <c:v>0.16967964172363301</c:v>
                </c:pt>
                <c:pt idx="829">
                  <c:v>0.166778564453125</c:v>
                </c:pt>
                <c:pt idx="830">
                  <c:v>0.16415834426879899</c:v>
                </c:pt>
                <c:pt idx="831">
                  <c:v>0.162287712097168</c:v>
                </c:pt>
                <c:pt idx="832">
                  <c:v>0.158647060394287</c:v>
                </c:pt>
                <c:pt idx="833">
                  <c:v>0.158042907714844</c:v>
                </c:pt>
                <c:pt idx="834">
                  <c:v>0.15251493453979501</c:v>
                </c:pt>
                <c:pt idx="835">
                  <c:v>0.15135097503662101</c:v>
                </c:pt>
                <c:pt idx="836">
                  <c:v>0.14935970306396501</c:v>
                </c:pt>
                <c:pt idx="837">
                  <c:v>0.14785718917846699</c:v>
                </c:pt>
                <c:pt idx="838">
                  <c:v>0.14539098739624001</c:v>
                </c:pt>
                <c:pt idx="839">
                  <c:v>0.143649578094483</c:v>
                </c:pt>
                <c:pt idx="840">
                  <c:v>0.141238212585449</c:v>
                </c:pt>
                <c:pt idx="841">
                  <c:v>0.139686584472656</c:v>
                </c:pt>
                <c:pt idx="842">
                  <c:v>0.13672256469726601</c:v>
                </c:pt>
                <c:pt idx="843">
                  <c:v>0.13552188873290999</c:v>
                </c:pt>
                <c:pt idx="844">
                  <c:v>0.13154506683349601</c:v>
                </c:pt>
                <c:pt idx="845">
                  <c:v>0.13076210021972701</c:v>
                </c:pt>
                <c:pt idx="846">
                  <c:v>0.12609910964965801</c:v>
                </c:pt>
                <c:pt idx="847">
                  <c:v>0.12806129455566401</c:v>
                </c:pt>
                <c:pt idx="848">
                  <c:v>0.124184608459473</c:v>
                </c:pt>
                <c:pt idx="849">
                  <c:v>0.123571872711182</c:v>
                </c:pt>
                <c:pt idx="850">
                  <c:v>0.120897769927979</c:v>
                </c:pt>
                <c:pt idx="851">
                  <c:v>0.119831085205078</c:v>
                </c:pt>
                <c:pt idx="852">
                  <c:v>0.11512041091918999</c:v>
                </c:pt>
                <c:pt idx="853">
                  <c:v>0.116605281829834</c:v>
                </c:pt>
                <c:pt idx="854">
                  <c:v>0.119004726409912</c:v>
                </c:pt>
                <c:pt idx="855">
                  <c:v>0.111506462097168</c:v>
                </c:pt>
                <c:pt idx="856">
                  <c:v>0.110865592956543</c:v>
                </c:pt>
                <c:pt idx="857">
                  <c:v>0.11202335357666</c:v>
                </c:pt>
                <c:pt idx="858">
                  <c:v>0.106631755828858</c:v>
                </c:pt>
                <c:pt idx="859">
                  <c:v>0.11262178421020499</c:v>
                </c:pt>
                <c:pt idx="860">
                  <c:v>0.10803031921386699</c:v>
                </c:pt>
                <c:pt idx="861">
                  <c:v>0.106101989746094</c:v>
                </c:pt>
                <c:pt idx="862">
                  <c:v>0.105033874511719</c:v>
                </c:pt>
                <c:pt idx="863">
                  <c:v>0.102610588073731</c:v>
                </c:pt>
                <c:pt idx="864">
                  <c:v>0.103372097015381</c:v>
                </c:pt>
                <c:pt idx="865">
                  <c:v>0.103768348693848</c:v>
                </c:pt>
                <c:pt idx="866">
                  <c:v>0.10158920288086</c:v>
                </c:pt>
                <c:pt idx="867">
                  <c:v>0.10008049011230501</c:v>
                </c:pt>
                <c:pt idx="868">
                  <c:v>0.101874351501465</c:v>
                </c:pt>
                <c:pt idx="869">
                  <c:v>0.10031318664550801</c:v>
                </c:pt>
                <c:pt idx="870">
                  <c:v>9.9956512451171903E-2</c:v>
                </c:pt>
                <c:pt idx="871">
                  <c:v>9.9864959716796903E-2</c:v>
                </c:pt>
                <c:pt idx="872">
                  <c:v>9.6691608428955106E-2</c:v>
                </c:pt>
                <c:pt idx="873">
                  <c:v>9.2770576477050795E-2</c:v>
                </c:pt>
                <c:pt idx="874">
                  <c:v>9.7825050354003906E-2</c:v>
                </c:pt>
                <c:pt idx="875">
                  <c:v>9.82928276062012E-2</c:v>
                </c:pt>
                <c:pt idx="876">
                  <c:v>9.4326496124267606E-2</c:v>
                </c:pt>
                <c:pt idx="877">
                  <c:v>9.1737270355224595E-2</c:v>
                </c:pt>
                <c:pt idx="878">
                  <c:v>9.5132350921630901E-2</c:v>
                </c:pt>
                <c:pt idx="879">
                  <c:v>9.7305774688720703E-2</c:v>
                </c:pt>
                <c:pt idx="880">
                  <c:v>9.0959548950195299E-2</c:v>
                </c:pt>
                <c:pt idx="881">
                  <c:v>9.5803260803222698E-2</c:v>
                </c:pt>
                <c:pt idx="882">
                  <c:v>9.6999168395996094E-2</c:v>
                </c:pt>
                <c:pt idx="883">
                  <c:v>9.2956066131591797E-2</c:v>
                </c:pt>
                <c:pt idx="884">
                  <c:v>9.4011783599853502E-2</c:v>
                </c:pt>
                <c:pt idx="885">
                  <c:v>8.8045120239257799E-2</c:v>
                </c:pt>
                <c:pt idx="886">
                  <c:v>9.85760688781738E-2</c:v>
                </c:pt>
                <c:pt idx="887">
                  <c:v>9.27624702453613E-2</c:v>
                </c:pt>
                <c:pt idx="888">
                  <c:v>9.7654342651367201E-2</c:v>
                </c:pt>
                <c:pt idx="889">
                  <c:v>9.6550464630126995E-2</c:v>
                </c:pt>
                <c:pt idx="890">
                  <c:v>0.10056352615356499</c:v>
                </c:pt>
                <c:pt idx="891">
                  <c:v>9.72332954406738E-2</c:v>
                </c:pt>
                <c:pt idx="892">
                  <c:v>0.101359367370606</c:v>
                </c:pt>
                <c:pt idx="893">
                  <c:v>9.8551750183105497E-2</c:v>
                </c:pt>
                <c:pt idx="894">
                  <c:v>9.7424507141113295E-2</c:v>
                </c:pt>
                <c:pt idx="895">
                  <c:v>0.10305833816528299</c:v>
                </c:pt>
                <c:pt idx="896">
                  <c:v>0.10314989089965799</c:v>
                </c:pt>
                <c:pt idx="897">
                  <c:v>9.9699020385742201E-2</c:v>
                </c:pt>
                <c:pt idx="898">
                  <c:v>9.40661430358887E-2</c:v>
                </c:pt>
                <c:pt idx="899">
                  <c:v>0.103845119476319</c:v>
                </c:pt>
                <c:pt idx="900">
                  <c:v>9.5494270324707101E-2</c:v>
                </c:pt>
                <c:pt idx="901">
                  <c:v>0.102025032043457</c:v>
                </c:pt>
                <c:pt idx="902">
                  <c:v>0.10246610641479501</c:v>
                </c:pt>
                <c:pt idx="903">
                  <c:v>9.8291397094726604E-2</c:v>
                </c:pt>
                <c:pt idx="904">
                  <c:v>0.10508012771606499</c:v>
                </c:pt>
                <c:pt idx="905">
                  <c:v>0.111431121826172</c:v>
                </c:pt>
                <c:pt idx="906">
                  <c:v>0.102839469909668</c:v>
                </c:pt>
                <c:pt idx="907">
                  <c:v>0.113701820373535</c:v>
                </c:pt>
                <c:pt idx="908">
                  <c:v>0.10496568679809599</c:v>
                </c:pt>
                <c:pt idx="909">
                  <c:v>0.11184644699096701</c:v>
                </c:pt>
                <c:pt idx="910">
                  <c:v>0.11019086837768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497D-4FC4-ACBA-7D8CB84BF7A7}"/>
            </c:ext>
          </c:extLst>
        </c:ser>
        <c:ser>
          <c:idx val="8"/>
          <c:order val="8"/>
          <c:tx>
            <c:strRef>
              <c:f>'[recap TP.xlsx]uv visible part 2'!$J$1</c:f>
              <c:strCache>
                <c:ptCount val="1"/>
                <c:pt idx="0">
                  <c:v>pH 6,94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J$2:$J$912</c:f>
              <c:numCache>
                <c:formatCode>General</c:formatCode>
                <c:ptCount val="911"/>
                <c:pt idx="0">
                  <c:v>2.5509819984436102</c:v>
                </c:pt>
                <c:pt idx="1">
                  <c:v>2.31687688827515</c:v>
                </c:pt>
                <c:pt idx="2">
                  <c:v>2.0719847679138201</c:v>
                </c:pt>
                <c:pt idx="3">
                  <c:v>1.78704881668091</c:v>
                </c:pt>
                <c:pt idx="4">
                  <c:v>1.56968641281128</c:v>
                </c:pt>
                <c:pt idx="5">
                  <c:v>1.4032897949218801</c:v>
                </c:pt>
                <c:pt idx="6">
                  <c:v>1.2727370262146001</c:v>
                </c:pt>
                <c:pt idx="7">
                  <c:v>1.17593193054199</c:v>
                </c:pt>
                <c:pt idx="8">
                  <c:v>1.1018271446228001</c:v>
                </c:pt>
                <c:pt idx="9">
                  <c:v>1.04627656936646</c:v>
                </c:pt>
                <c:pt idx="10">
                  <c:v>1.0027613639831601</c:v>
                </c:pt>
                <c:pt idx="11">
                  <c:v>0.96754264831543002</c:v>
                </c:pt>
                <c:pt idx="12">
                  <c:v>0.93763399124145497</c:v>
                </c:pt>
                <c:pt idx="13">
                  <c:v>0.90774631500244196</c:v>
                </c:pt>
                <c:pt idx="14">
                  <c:v>0.880262851715088</c:v>
                </c:pt>
                <c:pt idx="15">
                  <c:v>0.85267925262451205</c:v>
                </c:pt>
                <c:pt idx="16">
                  <c:v>0.82135105133056696</c:v>
                </c:pt>
                <c:pt idx="17">
                  <c:v>0.78416109085082997</c:v>
                </c:pt>
                <c:pt idx="18">
                  <c:v>0.74356460571289096</c:v>
                </c:pt>
                <c:pt idx="19">
                  <c:v>0.70567274093627996</c:v>
                </c:pt>
                <c:pt idx="20">
                  <c:v>0.67390394210815496</c:v>
                </c:pt>
                <c:pt idx="21">
                  <c:v>0.64759445190429699</c:v>
                </c:pt>
                <c:pt idx="22">
                  <c:v>0.62623882293701205</c:v>
                </c:pt>
                <c:pt idx="23">
                  <c:v>0.60886478424072299</c:v>
                </c:pt>
                <c:pt idx="24">
                  <c:v>0.59263944625854503</c:v>
                </c:pt>
                <c:pt idx="25">
                  <c:v>0.57770490646362305</c:v>
                </c:pt>
                <c:pt idx="26">
                  <c:v>0.56393527984619196</c:v>
                </c:pt>
                <c:pt idx="27">
                  <c:v>0.55133056640625</c:v>
                </c:pt>
                <c:pt idx="28">
                  <c:v>0.53946447372436601</c:v>
                </c:pt>
                <c:pt idx="29">
                  <c:v>0.528822422027588</c:v>
                </c:pt>
                <c:pt idx="30">
                  <c:v>0.51833152770996105</c:v>
                </c:pt>
                <c:pt idx="31">
                  <c:v>0.50794029235839899</c:v>
                </c:pt>
                <c:pt idx="32">
                  <c:v>0.49652576446533198</c:v>
                </c:pt>
                <c:pt idx="33">
                  <c:v>0.48595428466796903</c:v>
                </c:pt>
                <c:pt idx="34">
                  <c:v>0.47485589981079102</c:v>
                </c:pt>
                <c:pt idx="35">
                  <c:v>0.46478605270385798</c:v>
                </c:pt>
                <c:pt idx="36">
                  <c:v>0.45504856109619202</c:v>
                </c:pt>
                <c:pt idx="37">
                  <c:v>0.44531011581420898</c:v>
                </c:pt>
                <c:pt idx="38">
                  <c:v>0.43581390380859403</c:v>
                </c:pt>
                <c:pt idx="39">
                  <c:v>0.42482185363769598</c:v>
                </c:pt>
                <c:pt idx="40">
                  <c:v>0.41236400604248102</c:v>
                </c:pt>
                <c:pt idx="41">
                  <c:v>0.39690971374511702</c:v>
                </c:pt>
                <c:pt idx="42">
                  <c:v>0.37906122207641602</c:v>
                </c:pt>
                <c:pt idx="43">
                  <c:v>0.36065340042114302</c:v>
                </c:pt>
                <c:pt idx="44">
                  <c:v>0.342043876647949</c:v>
                </c:pt>
                <c:pt idx="45">
                  <c:v>0.32419013977050798</c:v>
                </c:pt>
                <c:pt idx="46">
                  <c:v>0.30825471878051802</c:v>
                </c:pt>
                <c:pt idx="47">
                  <c:v>0.29327297210693398</c:v>
                </c:pt>
                <c:pt idx="48">
                  <c:v>0.27937412261962902</c:v>
                </c:pt>
                <c:pt idx="49">
                  <c:v>0.266490459442139</c:v>
                </c:pt>
                <c:pt idx="50">
                  <c:v>0.25395441055297902</c:v>
                </c:pt>
                <c:pt idx="51">
                  <c:v>0.242202758789063</c:v>
                </c:pt>
                <c:pt idx="52">
                  <c:v>0.23064851760864299</c:v>
                </c:pt>
                <c:pt idx="53">
                  <c:v>0.219538688659668</c:v>
                </c:pt>
                <c:pt idx="54">
                  <c:v>0.20887517929077201</c:v>
                </c:pt>
                <c:pt idx="55">
                  <c:v>0.19844150543212899</c:v>
                </c:pt>
                <c:pt idx="56">
                  <c:v>0.18809700012207101</c:v>
                </c:pt>
                <c:pt idx="57">
                  <c:v>0.17855405807495101</c:v>
                </c:pt>
                <c:pt idx="58">
                  <c:v>0.169570922851563</c:v>
                </c:pt>
                <c:pt idx="59">
                  <c:v>0.16139459609985399</c:v>
                </c:pt>
                <c:pt idx="60">
                  <c:v>0.15467929840087899</c:v>
                </c:pt>
                <c:pt idx="61">
                  <c:v>0.14936780929565499</c:v>
                </c:pt>
                <c:pt idx="62">
                  <c:v>0.145443916320801</c:v>
                </c:pt>
                <c:pt idx="63">
                  <c:v>0.14285230636596699</c:v>
                </c:pt>
                <c:pt idx="64">
                  <c:v>0.14114332199096699</c:v>
                </c:pt>
                <c:pt idx="65">
                  <c:v>0.14079475402832101</c:v>
                </c:pt>
                <c:pt idx="66">
                  <c:v>0.140954494476319</c:v>
                </c:pt>
                <c:pt idx="67">
                  <c:v>0.14179468154907199</c:v>
                </c:pt>
                <c:pt idx="68">
                  <c:v>0.14317703247070299</c:v>
                </c:pt>
                <c:pt idx="69">
                  <c:v>0.14508914947509799</c:v>
                </c:pt>
                <c:pt idx="70">
                  <c:v>0.14700126647949199</c:v>
                </c:pt>
                <c:pt idx="71">
                  <c:v>0.149234294891358</c:v>
                </c:pt>
                <c:pt idx="72">
                  <c:v>0.15201950073242201</c:v>
                </c:pt>
                <c:pt idx="73">
                  <c:v>0.15490293502807601</c:v>
                </c:pt>
                <c:pt idx="74">
                  <c:v>0.15752935409545901</c:v>
                </c:pt>
                <c:pt idx="75">
                  <c:v>0.161175727844238</c:v>
                </c:pt>
                <c:pt idx="76">
                  <c:v>0.164459228515625</c:v>
                </c:pt>
                <c:pt idx="77">
                  <c:v>0.167761325836182</c:v>
                </c:pt>
                <c:pt idx="78">
                  <c:v>0.17210721969604501</c:v>
                </c:pt>
                <c:pt idx="79">
                  <c:v>0.17585039138794001</c:v>
                </c:pt>
                <c:pt idx="80">
                  <c:v>0.18002128601074199</c:v>
                </c:pt>
                <c:pt idx="81">
                  <c:v>0.18443536758422899</c:v>
                </c:pt>
                <c:pt idx="82">
                  <c:v>0.18897628784179701</c:v>
                </c:pt>
                <c:pt idx="83">
                  <c:v>0.19411420822143599</c:v>
                </c:pt>
                <c:pt idx="84">
                  <c:v>0.199252605438233</c:v>
                </c:pt>
                <c:pt idx="85">
                  <c:v>0.20412778854370101</c:v>
                </c:pt>
                <c:pt idx="86">
                  <c:v>0.20979356765747101</c:v>
                </c:pt>
                <c:pt idx="87">
                  <c:v>0.21537733078002999</c:v>
                </c:pt>
                <c:pt idx="88">
                  <c:v>0.22134160995483401</c:v>
                </c:pt>
                <c:pt idx="89">
                  <c:v>0.22753667831420901</c:v>
                </c:pt>
                <c:pt idx="90">
                  <c:v>0.233775138854981</c:v>
                </c:pt>
                <c:pt idx="91">
                  <c:v>0.24018526077270499</c:v>
                </c:pt>
                <c:pt idx="92">
                  <c:v>0.24716615676879899</c:v>
                </c:pt>
                <c:pt idx="93">
                  <c:v>0.25334787368774397</c:v>
                </c:pt>
                <c:pt idx="94">
                  <c:v>0.26023197174072299</c:v>
                </c:pt>
                <c:pt idx="95">
                  <c:v>0.26742887496948298</c:v>
                </c:pt>
                <c:pt idx="96">
                  <c:v>0.27490997314453097</c:v>
                </c:pt>
                <c:pt idx="97">
                  <c:v>0.28213596343994202</c:v>
                </c:pt>
                <c:pt idx="98">
                  <c:v>0.28968286514282199</c:v>
                </c:pt>
                <c:pt idx="99">
                  <c:v>0.297257900238037</c:v>
                </c:pt>
                <c:pt idx="100">
                  <c:v>0.30449342727661199</c:v>
                </c:pt>
                <c:pt idx="101">
                  <c:v>0.31243705749511702</c:v>
                </c:pt>
                <c:pt idx="102">
                  <c:v>0.32004547119140597</c:v>
                </c:pt>
                <c:pt idx="103">
                  <c:v>0.32802486419677801</c:v>
                </c:pt>
                <c:pt idx="104">
                  <c:v>0.33533525466919001</c:v>
                </c:pt>
                <c:pt idx="105">
                  <c:v>0.343096733093262</c:v>
                </c:pt>
                <c:pt idx="106">
                  <c:v>0.35062837600708002</c:v>
                </c:pt>
                <c:pt idx="107">
                  <c:v>0.35874843597412098</c:v>
                </c:pt>
                <c:pt idx="108">
                  <c:v>0.36614990234375</c:v>
                </c:pt>
                <c:pt idx="109">
                  <c:v>0.37374258041381903</c:v>
                </c:pt>
                <c:pt idx="110">
                  <c:v>0.38104581832885798</c:v>
                </c:pt>
                <c:pt idx="111">
                  <c:v>0.38781976699829102</c:v>
                </c:pt>
                <c:pt idx="112">
                  <c:v>0.39440584182739302</c:v>
                </c:pt>
                <c:pt idx="113">
                  <c:v>0.40106964111328097</c:v>
                </c:pt>
                <c:pt idx="114">
                  <c:v>0.40707826614379899</c:v>
                </c:pt>
                <c:pt idx="115">
                  <c:v>0.41296815872192399</c:v>
                </c:pt>
                <c:pt idx="116">
                  <c:v>0.41883611679077198</c:v>
                </c:pt>
                <c:pt idx="117">
                  <c:v>0.42395257949829102</c:v>
                </c:pt>
                <c:pt idx="118">
                  <c:v>0.42871904373169001</c:v>
                </c:pt>
                <c:pt idx="119">
                  <c:v>0.43347835540771501</c:v>
                </c:pt>
                <c:pt idx="120">
                  <c:v>0.437744140625</c:v>
                </c:pt>
                <c:pt idx="121">
                  <c:v>0.44132280349731501</c:v>
                </c:pt>
                <c:pt idx="122">
                  <c:v>0.44432830810546903</c:v>
                </c:pt>
                <c:pt idx="123">
                  <c:v>0.44706916809082098</c:v>
                </c:pt>
                <c:pt idx="124">
                  <c:v>0.44909095764160201</c:v>
                </c:pt>
                <c:pt idx="125">
                  <c:v>0.45132637023925798</c:v>
                </c:pt>
                <c:pt idx="126">
                  <c:v>0.45245742797851601</c:v>
                </c:pt>
                <c:pt idx="127">
                  <c:v>0.45333051681518599</c:v>
                </c:pt>
                <c:pt idx="128">
                  <c:v>0.45350456237793002</c:v>
                </c:pt>
                <c:pt idx="129">
                  <c:v>0.45290565490722701</c:v>
                </c:pt>
                <c:pt idx="130">
                  <c:v>0.45262908935546903</c:v>
                </c:pt>
                <c:pt idx="131">
                  <c:v>0.45098114013671903</c:v>
                </c:pt>
                <c:pt idx="132">
                  <c:v>0.44934272766113298</c:v>
                </c:pt>
                <c:pt idx="133">
                  <c:v>0.44759559631347701</c:v>
                </c:pt>
                <c:pt idx="134">
                  <c:v>0.44484186172485402</c:v>
                </c:pt>
                <c:pt idx="135">
                  <c:v>0.44116401672363298</c:v>
                </c:pt>
                <c:pt idx="136">
                  <c:v>0.438627719879151</c:v>
                </c:pt>
                <c:pt idx="137">
                  <c:v>0.43388128280639698</c:v>
                </c:pt>
                <c:pt idx="138">
                  <c:v>0.42914199829101601</c:v>
                </c:pt>
                <c:pt idx="139">
                  <c:v>0.42482042312622098</c:v>
                </c:pt>
                <c:pt idx="140">
                  <c:v>0.41881227493286199</c:v>
                </c:pt>
                <c:pt idx="141">
                  <c:v>0.41373157501220698</c:v>
                </c:pt>
                <c:pt idx="142">
                  <c:v>0.40777683258056702</c:v>
                </c:pt>
                <c:pt idx="143">
                  <c:v>0.40091323852539101</c:v>
                </c:pt>
                <c:pt idx="144">
                  <c:v>0.394091606140137</c:v>
                </c:pt>
                <c:pt idx="145">
                  <c:v>0.387803554534912</c:v>
                </c:pt>
                <c:pt idx="146">
                  <c:v>0.38110446929931702</c:v>
                </c:pt>
                <c:pt idx="147">
                  <c:v>0.37434482574462902</c:v>
                </c:pt>
                <c:pt idx="148">
                  <c:v>0.367352485656738</c:v>
                </c:pt>
                <c:pt idx="149">
                  <c:v>0.36056137084960999</c:v>
                </c:pt>
                <c:pt idx="150">
                  <c:v>0.35389184951782199</c:v>
                </c:pt>
                <c:pt idx="151">
                  <c:v>0.34708833694458002</c:v>
                </c:pt>
                <c:pt idx="152">
                  <c:v>0.33947944641113298</c:v>
                </c:pt>
                <c:pt idx="153">
                  <c:v>0.33203792572021501</c:v>
                </c:pt>
                <c:pt idx="154">
                  <c:v>0.32464408874511702</c:v>
                </c:pt>
                <c:pt idx="155">
                  <c:v>0.31803512573242199</c:v>
                </c:pt>
                <c:pt idx="156">
                  <c:v>0.31129264831543002</c:v>
                </c:pt>
                <c:pt idx="157">
                  <c:v>0.30455350875854498</c:v>
                </c:pt>
                <c:pt idx="158">
                  <c:v>0.297482490539551</c:v>
                </c:pt>
                <c:pt idx="159">
                  <c:v>0.29152107238769598</c:v>
                </c:pt>
                <c:pt idx="160">
                  <c:v>0.28451585769653298</c:v>
                </c:pt>
                <c:pt idx="161">
                  <c:v>0.27858161926269598</c:v>
                </c:pt>
                <c:pt idx="162">
                  <c:v>0.27172183990478499</c:v>
                </c:pt>
                <c:pt idx="163">
                  <c:v>0.26566886901855502</c:v>
                </c:pt>
                <c:pt idx="164">
                  <c:v>0.25998020172119202</c:v>
                </c:pt>
                <c:pt idx="165">
                  <c:v>0.25425481796264698</c:v>
                </c:pt>
                <c:pt idx="166">
                  <c:v>0.248605251312256</c:v>
                </c:pt>
                <c:pt idx="167">
                  <c:v>0.24282741546630901</c:v>
                </c:pt>
                <c:pt idx="168">
                  <c:v>0.236371040344238</c:v>
                </c:pt>
                <c:pt idx="169">
                  <c:v>0.23090600967407199</c:v>
                </c:pt>
                <c:pt idx="170">
                  <c:v>0.225520133972168</c:v>
                </c:pt>
                <c:pt idx="171">
                  <c:v>0.219674587249756</c:v>
                </c:pt>
                <c:pt idx="172">
                  <c:v>0.21637964248657199</c:v>
                </c:pt>
                <c:pt idx="173">
                  <c:v>0.210867404937744</c:v>
                </c:pt>
                <c:pt idx="174">
                  <c:v>0.206120491027832</c:v>
                </c:pt>
                <c:pt idx="175">
                  <c:v>0.20348930358886699</c:v>
                </c:pt>
                <c:pt idx="176">
                  <c:v>0.20190191268920901</c:v>
                </c:pt>
                <c:pt idx="177">
                  <c:v>0.20102787017822299</c:v>
                </c:pt>
                <c:pt idx="178">
                  <c:v>0.199202060699463</c:v>
                </c:pt>
                <c:pt idx="179">
                  <c:v>0.195559978485108</c:v>
                </c:pt>
                <c:pt idx="180">
                  <c:v>0.19226646423339899</c:v>
                </c:pt>
                <c:pt idx="181">
                  <c:v>0.18927526473999001</c:v>
                </c:pt>
                <c:pt idx="182">
                  <c:v>0.186866760253906</c:v>
                </c:pt>
                <c:pt idx="183">
                  <c:v>0.183963298797608</c:v>
                </c:pt>
                <c:pt idx="184">
                  <c:v>0.18237495422363301</c:v>
                </c:pt>
                <c:pt idx="185">
                  <c:v>0.18096113204956099</c:v>
                </c:pt>
                <c:pt idx="186">
                  <c:v>0.178274631500244</c:v>
                </c:pt>
                <c:pt idx="187">
                  <c:v>0.177042961120606</c:v>
                </c:pt>
                <c:pt idx="188">
                  <c:v>0.17619276046752999</c:v>
                </c:pt>
                <c:pt idx="189">
                  <c:v>0.174967765808106</c:v>
                </c:pt>
                <c:pt idx="190">
                  <c:v>0.17343187332153301</c:v>
                </c:pt>
                <c:pt idx="191">
                  <c:v>0.17311477661132799</c:v>
                </c:pt>
                <c:pt idx="192">
                  <c:v>0.17134523391723699</c:v>
                </c:pt>
                <c:pt idx="193">
                  <c:v>0.17118501663207999</c:v>
                </c:pt>
                <c:pt idx="194">
                  <c:v>0.170434474945069</c:v>
                </c:pt>
                <c:pt idx="195">
                  <c:v>0.16998958587646501</c:v>
                </c:pt>
                <c:pt idx="196">
                  <c:v>0.169767856597901</c:v>
                </c:pt>
                <c:pt idx="197">
                  <c:v>0.169036865234375</c:v>
                </c:pt>
                <c:pt idx="198">
                  <c:v>0.16869115829467801</c:v>
                </c:pt>
                <c:pt idx="199">
                  <c:v>0.16801404953002999</c:v>
                </c:pt>
                <c:pt idx="200">
                  <c:v>0.16806983947753901</c:v>
                </c:pt>
                <c:pt idx="201">
                  <c:v>0.167843818664551</c:v>
                </c:pt>
                <c:pt idx="202">
                  <c:v>0.16730260848999001</c:v>
                </c:pt>
                <c:pt idx="203">
                  <c:v>0.16704225540161199</c:v>
                </c:pt>
                <c:pt idx="204">
                  <c:v>0.16638088226318401</c:v>
                </c:pt>
                <c:pt idx="205">
                  <c:v>0.16603136062622101</c:v>
                </c:pt>
                <c:pt idx="206">
                  <c:v>0.16605567932128901</c:v>
                </c:pt>
                <c:pt idx="207">
                  <c:v>0.16502904891967801</c:v>
                </c:pt>
                <c:pt idx="208">
                  <c:v>0.16457176208496099</c:v>
                </c:pt>
                <c:pt idx="209">
                  <c:v>0.164439201354981</c:v>
                </c:pt>
                <c:pt idx="210">
                  <c:v>0.163404941558838</c:v>
                </c:pt>
                <c:pt idx="211">
                  <c:v>0.16351079940795901</c:v>
                </c:pt>
                <c:pt idx="212">
                  <c:v>0.16215181350707999</c:v>
                </c:pt>
                <c:pt idx="213">
                  <c:v>0.161673069000244</c:v>
                </c:pt>
                <c:pt idx="214">
                  <c:v>0.160836696624756</c:v>
                </c:pt>
                <c:pt idx="215">
                  <c:v>0.159384250640869</c:v>
                </c:pt>
                <c:pt idx="216">
                  <c:v>0.158236980438233</c:v>
                </c:pt>
                <c:pt idx="217">
                  <c:v>0.15713405609130901</c:v>
                </c:pt>
                <c:pt idx="218">
                  <c:v>0.15569543838500999</c:v>
                </c:pt>
                <c:pt idx="219">
                  <c:v>0.15436315536499001</c:v>
                </c:pt>
                <c:pt idx="220">
                  <c:v>0.15260362625122101</c:v>
                </c:pt>
                <c:pt idx="221">
                  <c:v>0.151298522949219</c:v>
                </c:pt>
                <c:pt idx="222">
                  <c:v>0.149261474609375</c:v>
                </c:pt>
                <c:pt idx="223">
                  <c:v>0.147193908691406</c:v>
                </c:pt>
                <c:pt idx="224">
                  <c:v>0.14526033401489299</c:v>
                </c:pt>
                <c:pt idx="225">
                  <c:v>0.14294052124023501</c:v>
                </c:pt>
                <c:pt idx="226">
                  <c:v>0.14143419265747101</c:v>
                </c:pt>
                <c:pt idx="227">
                  <c:v>0.138726711273194</c:v>
                </c:pt>
                <c:pt idx="228">
                  <c:v>0.13632726669311501</c:v>
                </c:pt>
                <c:pt idx="229">
                  <c:v>0.134333610534668</c:v>
                </c:pt>
                <c:pt idx="230">
                  <c:v>0.131622314453125</c:v>
                </c:pt>
                <c:pt idx="231">
                  <c:v>0.129205226898194</c:v>
                </c:pt>
                <c:pt idx="232">
                  <c:v>0.12682008743286199</c:v>
                </c:pt>
                <c:pt idx="233">
                  <c:v>0.124090671539307</c:v>
                </c:pt>
                <c:pt idx="234">
                  <c:v>0.12191438674926799</c:v>
                </c:pt>
                <c:pt idx="235">
                  <c:v>0.118815898895264</c:v>
                </c:pt>
                <c:pt idx="236">
                  <c:v>0.116402626037598</c:v>
                </c:pt>
                <c:pt idx="237">
                  <c:v>0.113815307617188</c:v>
                </c:pt>
                <c:pt idx="238">
                  <c:v>0.111003875732422</c:v>
                </c:pt>
                <c:pt idx="239">
                  <c:v>0.108202457427979</c:v>
                </c:pt>
                <c:pt idx="240">
                  <c:v>0.105381011962891</c:v>
                </c:pt>
                <c:pt idx="241">
                  <c:v>0.102498531341553</c:v>
                </c:pt>
                <c:pt idx="242">
                  <c:v>0.10052490234375</c:v>
                </c:pt>
                <c:pt idx="243">
                  <c:v>9.7780704498291002E-2</c:v>
                </c:pt>
                <c:pt idx="244">
                  <c:v>9.4662189483642606E-2</c:v>
                </c:pt>
                <c:pt idx="245">
                  <c:v>9.2853069305419894E-2</c:v>
                </c:pt>
                <c:pt idx="246">
                  <c:v>9.0265750885009793E-2</c:v>
                </c:pt>
                <c:pt idx="247">
                  <c:v>8.7841510772705106E-2</c:v>
                </c:pt>
                <c:pt idx="248">
                  <c:v>8.5914611816406306E-2</c:v>
                </c:pt>
                <c:pt idx="249">
                  <c:v>8.3839416503906306E-2</c:v>
                </c:pt>
                <c:pt idx="250">
                  <c:v>8.1009864807128906E-2</c:v>
                </c:pt>
                <c:pt idx="251">
                  <c:v>7.9236030578613295E-2</c:v>
                </c:pt>
                <c:pt idx="252">
                  <c:v>7.7049732208251995E-2</c:v>
                </c:pt>
                <c:pt idx="253">
                  <c:v>7.5121879577636705E-2</c:v>
                </c:pt>
                <c:pt idx="254">
                  <c:v>7.2903633117675795E-2</c:v>
                </c:pt>
                <c:pt idx="255">
                  <c:v>7.0952415466308594E-2</c:v>
                </c:pt>
                <c:pt idx="256">
                  <c:v>6.9580554962158203E-2</c:v>
                </c:pt>
                <c:pt idx="257">
                  <c:v>6.7744255065917997E-2</c:v>
                </c:pt>
                <c:pt idx="258">
                  <c:v>6.5530776977539104E-2</c:v>
                </c:pt>
                <c:pt idx="259">
                  <c:v>6.4248561859130901E-2</c:v>
                </c:pt>
                <c:pt idx="260">
                  <c:v>6.2639236450195299E-2</c:v>
                </c:pt>
                <c:pt idx="261">
                  <c:v>6.1273574829101597E-2</c:v>
                </c:pt>
                <c:pt idx="262">
                  <c:v>5.9804439544677797E-2</c:v>
                </c:pt>
                <c:pt idx="263">
                  <c:v>5.8087825775146498E-2</c:v>
                </c:pt>
                <c:pt idx="264">
                  <c:v>5.7088375091552797E-2</c:v>
                </c:pt>
                <c:pt idx="265">
                  <c:v>5.5809974670410198E-2</c:v>
                </c:pt>
                <c:pt idx="266">
                  <c:v>5.4205894470214899E-2</c:v>
                </c:pt>
                <c:pt idx="267">
                  <c:v>5.4006576538086E-2</c:v>
                </c:pt>
                <c:pt idx="268">
                  <c:v>5.2707672119140701E-2</c:v>
                </c:pt>
                <c:pt idx="269">
                  <c:v>5.19466400146485E-2</c:v>
                </c:pt>
                <c:pt idx="270">
                  <c:v>5.1017761230468799E-2</c:v>
                </c:pt>
                <c:pt idx="271">
                  <c:v>5.0336837768554701E-2</c:v>
                </c:pt>
                <c:pt idx="272">
                  <c:v>4.9796581268310602E-2</c:v>
                </c:pt>
                <c:pt idx="273">
                  <c:v>4.8901557922363302E-2</c:v>
                </c:pt>
                <c:pt idx="274">
                  <c:v>4.7813892364502002E-2</c:v>
                </c:pt>
                <c:pt idx="275">
                  <c:v>4.77185249328613E-2</c:v>
                </c:pt>
                <c:pt idx="276">
                  <c:v>4.6737194061279297E-2</c:v>
                </c:pt>
                <c:pt idx="277">
                  <c:v>4.6628475189208998E-2</c:v>
                </c:pt>
                <c:pt idx="278">
                  <c:v>4.5982360839843799E-2</c:v>
                </c:pt>
                <c:pt idx="279">
                  <c:v>4.5071125030517599E-2</c:v>
                </c:pt>
                <c:pt idx="280">
                  <c:v>4.52523231506348E-2</c:v>
                </c:pt>
                <c:pt idx="281">
                  <c:v>4.4359207153320299E-2</c:v>
                </c:pt>
                <c:pt idx="282">
                  <c:v>4.38952445983887E-2</c:v>
                </c:pt>
                <c:pt idx="283">
                  <c:v>4.3729305267333998E-2</c:v>
                </c:pt>
                <c:pt idx="284">
                  <c:v>4.3130874633789097E-2</c:v>
                </c:pt>
                <c:pt idx="285">
                  <c:v>4.3191432952880901E-2</c:v>
                </c:pt>
                <c:pt idx="286">
                  <c:v>4.2963027954101597E-2</c:v>
                </c:pt>
                <c:pt idx="287">
                  <c:v>4.2898178100586E-2</c:v>
                </c:pt>
                <c:pt idx="288">
                  <c:v>4.2376041412353502E-2</c:v>
                </c:pt>
                <c:pt idx="289">
                  <c:v>4.2233467102050802E-2</c:v>
                </c:pt>
                <c:pt idx="290">
                  <c:v>4.2083263397216797E-2</c:v>
                </c:pt>
                <c:pt idx="291">
                  <c:v>4.1995525360107401E-2</c:v>
                </c:pt>
                <c:pt idx="292">
                  <c:v>4.1682243347168003E-2</c:v>
                </c:pt>
                <c:pt idx="293">
                  <c:v>4.1835784912109403E-2</c:v>
                </c:pt>
                <c:pt idx="294">
                  <c:v>4.1680335998535198E-2</c:v>
                </c:pt>
                <c:pt idx="295">
                  <c:v>4.1522979736328097E-2</c:v>
                </c:pt>
                <c:pt idx="296">
                  <c:v>4.1912078857421903E-2</c:v>
                </c:pt>
                <c:pt idx="297">
                  <c:v>4.0322780609130901E-2</c:v>
                </c:pt>
                <c:pt idx="298">
                  <c:v>4.2437553405761698E-2</c:v>
                </c:pt>
                <c:pt idx="299">
                  <c:v>4.1204929351806703E-2</c:v>
                </c:pt>
                <c:pt idx="300">
                  <c:v>4.12697792053223E-2</c:v>
                </c:pt>
                <c:pt idx="301">
                  <c:v>4.1201591491699198E-2</c:v>
                </c:pt>
                <c:pt idx="302">
                  <c:v>4.11128997802735E-2</c:v>
                </c:pt>
                <c:pt idx="303">
                  <c:v>4.1077613830566399E-2</c:v>
                </c:pt>
                <c:pt idx="304">
                  <c:v>4.1327476501464899E-2</c:v>
                </c:pt>
                <c:pt idx="305">
                  <c:v>4.1203498840332101E-2</c:v>
                </c:pt>
                <c:pt idx="306">
                  <c:v>4.1161537170410198E-2</c:v>
                </c:pt>
                <c:pt idx="307">
                  <c:v>4.1110038757324198E-2</c:v>
                </c:pt>
                <c:pt idx="308">
                  <c:v>4.0987968444824198E-2</c:v>
                </c:pt>
                <c:pt idx="309">
                  <c:v>4.0845394134521498E-2</c:v>
                </c:pt>
                <c:pt idx="310">
                  <c:v>4.0832996368408203E-2</c:v>
                </c:pt>
                <c:pt idx="311">
                  <c:v>4.09045219421387E-2</c:v>
                </c:pt>
                <c:pt idx="312">
                  <c:v>4.0706634521484403E-2</c:v>
                </c:pt>
                <c:pt idx="313">
                  <c:v>4.0759563446044901E-2</c:v>
                </c:pt>
                <c:pt idx="314">
                  <c:v>4.0654659271240297E-2</c:v>
                </c:pt>
                <c:pt idx="315">
                  <c:v>4.08587455749512E-2</c:v>
                </c:pt>
                <c:pt idx="316">
                  <c:v>4.0652751922607401E-2</c:v>
                </c:pt>
                <c:pt idx="317">
                  <c:v>4.0649890899658203E-2</c:v>
                </c:pt>
                <c:pt idx="318">
                  <c:v>4.0826320648193401E-2</c:v>
                </c:pt>
                <c:pt idx="319">
                  <c:v>4.0678977966308601E-2</c:v>
                </c:pt>
                <c:pt idx="320">
                  <c:v>4.0608882904052797E-2</c:v>
                </c:pt>
                <c:pt idx="321">
                  <c:v>4.0515899658203097E-2</c:v>
                </c:pt>
                <c:pt idx="322">
                  <c:v>4.0364265441894601E-2</c:v>
                </c:pt>
                <c:pt idx="323">
                  <c:v>4.0758609771728502E-2</c:v>
                </c:pt>
                <c:pt idx="324">
                  <c:v>4.0628433227539097E-2</c:v>
                </c:pt>
                <c:pt idx="325">
                  <c:v>4.07366752624512E-2</c:v>
                </c:pt>
                <c:pt idx="326">
                  <c:v>4.0704250335693401E-2</c:v>
                </c:pt>
                <c:pt idx="327">
                  <c:v>4.05426025390625E-2</c:v>
                </c:pt>
                <c:pt idx="328">
                  <c:v>4.0496349334716797E-2</c:v>
                </c:pt>
                <c:pt idx="329">
                  <c:v>4.0738582611083998E-2</c:v>
                </c:pt>
                <c:pt idx="330">
                  <c:v>4.0698051452636698E-2</c:v>
                </c:pt>
                <c:pt idx="331">
                  <c:v>4.0727615356445299E-2</c:v>
                </c:pt>
                <c:pt idx="332">
                  <c:v>4.0332317352294901E-2</c:v>
                </c:pt>
                <c:pt idx="333">
                  <c:v>4.05120849609375E-2</c:v>
                </c:pt>
                <c:pt idx="334">
                  <c:v>4.0293693542480503E-2</c:v>
                </c:pt>
                <c:pt idx="335">
                  <c:v>4.0637969970703097E-2</c:v>
                </c:pt>
                <c:pt idx="336">
                  <c:v>4.0322780609130901E-2</c:v>
                </c:pt>
                <c:pt idx="337">
                  <c:v>4.0395736694336E-2</c:v>
                </c:pt>
                <c:pt idx="338">
                  <c:v>4.0368556976318401E-2</c:v>
                </c:pt>
                <c:pt idx="339">
                  <c:v>4.0377616882324198E-2</c:v>
                </c:pt>
                <c:pt idx="340">
                  <c:v>4.02626991271973E-2</c:v>
                </c:pt>
                <c:pt idx="341">
                  <c:v>4.0349483489990297E-2</c:v>
                </c:pt>
                <c:pt idx="342">
                  <c:v>4.0489196777343799E-2</c:v>
                </c:pt>
                <c:pt idx="343">
                  <c:v>4.0350914001464899E-2</c:v>
                </c:pt>
                <c:pt idx="344">
                  <c:v>4.01864051818848E-2</c:v>
                </c:pt>
                <c:pt idx="345">
                  <c:v>4.0505409240722698E-2</c:v>
                </c:pt>
                <c:pt idx="346">
                  <c:v>4.0283203125E-2</c:v>
                </c:pt>
                <c:pt idx="347">
                  <c:v>4.0484905242919901E-2</c:v>
                </c:pt>
                <c:pt idx="348">
                  <c:v>4.0388107299804701E-2</c:v>
                </c:pt>
                <c:pt idx="349">
                  <c:v>4.0148258209228502E-2</c:v>
                </c:pt>
                <c:pt idx="350">
                  <c:v>4.0567398071289097E-2</c:v>
                </c:pt>
                <c:pt idx="351">
                  <c:v>4.0297985076904297E-2</c:v>
                </c:pt>
                <c:pt idx="352">
                  <c:v>4.0211677551269601E-2</c:v>
                </c:pt>
                <c:pt idx="353">
                  <c:v>4.0306568145752002E-2</c:v>
                </c:pt>
                <c:pt idx="354">
                  <c:v>4.0278434753418003E-2</c:v>
                </c:pt>
                <c:pt idx="355">
                  <c:v>4.0162563323974602E-2</c:v>
                </c:pt>
                <c:pt idx="356">
                  <c:v>4.0159225463867201E-2</c:v>
                </c:pt>
                <c:pt idx="357">
                  <c:v>4.01196479797363E-2</c:v>
                </c:pt>
                <c:pt idx="358">
                  <c:v>4.0085792541503899E-2</c:v>
                </c:pt>
                <c:pt idx="359">
                  <c:v>4.0082931518554701E-2</c:v>
                </c:pt>
                <c:pt idx="360">
                  <c:v>4.0250778198242201E-2</c:v>
                </c:pt>
                <c:pt idx="361">
                  <c:v>3.9947032928466797E-2</c:v>
                </c:pt>
                <c:pt idx="362">
                  <c:v>4.02026176452637E-2</c:v>
                </c:pt>
                <c:pt idx="363">
                  <c:v>3.9971828460693401E-2</c:v>
                </c:pt>
                <c:pt idx="364">
                  <c:v>4.0043830871582101E-2</c:v>
                </c:pt>
                <c:pt idx="365">
                  <c:v>3.9990425109863302E-2</c:v>
                </c:pt>
                <c:pt idx="366">
                  <c:v>3.9846420288086E-2</c:v>
                </c:pt>
                <c:pt idx="367">
                  <c:v>3.9888381958007799E-2</c:v>
                </c:pt>
                <c:pt idx="368">
                  <c:v>4.0041923522949198E-2</c:v>
                </c:pt>
                <c:pt idx="369">
                  <c:v>3.9984226226806703E-2</c:v>
                </c:pt>
                <c:pt idx="370">
                  <c:v>4.0132522583007799E-2</c:v>
                </c:pt>
                <c:pt idx="371">
                  <c:v>3.9943695068359403E-2</c:v>
                </c:pt>
                <c:pt idx="372">
                  <c:v>3.9945602416992201E-2</c:v>
                </c:pt>
                <c:pt idx="373">
                  <c:v>3.9783477783203097E-2</c:v>
                </c:pt>
                <c:pt idx="374">
                  <c:v>3.9732933044433601E-2</c:v>
                </c:pt>
                <c:pt idx="375">
                  <c:v>3.9806365966796903E-2</c:v>
                </c:pt>
                <c:pt idx="376">
                  <c:v>3.9885997772216797E-2</c:v>
                </c:pt>
                <c:pt idx="377">
                  <c:v>4.00490760803223E-2</c:v>
                </c:pt>
                <c:pt idx="378">
                  <c:v>3.9697647094726597E-2</c:v>
                </c:pt>
                <c:pt idx="379">
                  <c:v>3.9880752563476597E-2</c:v>
                </c:pt>
                <c:pt idx="380">
                  <c:v>3.98964881896973E-2</c:v>
                </c:pt>
                <c:pt idx="381">
                  <c:v>3.9922237396240297E-2</c:v>
                </c:pt>
                <c:pt idx="382">
                  <c:v>3.9734363555908203E-2</c:v>
                </c:pt>
                <c:pt idx="383">
                  <c:v>3.9762973785400398E-2</c:v>
                </c:pt>
                <c:pt idx="384">
                  <c:v>3.9709568023681703E-2</c:v>
                </c:pt>
                <c:pt idx="385">
                  <c:v>3.9578437805175802E-2</c:v>
                </c:pt>
                <c:pt idx="386">
                  <c:v>3.96161079406738E-2</c:v>
                </c:pt>
                <c:pt idx="387">
                  <c:v>4.0074348449707101E-2</c:v>
                </c:pt>
                <c:pt idx="388">
                  <c:v>3.94635200500488E-2</c:v>
                </c:pt>
                <c:pt idx="389">
                  <c:v>3.94344329833985E-2</c:v>
                </c:pt>
                <c:pt idx="390">
                  <c:v>3.9769172668457101E-2</c:v>
                </c:pt>
                <c:pt idx="391">
                  <c:v>4.00948524475098E-2</c:v>
                </c:pt>
                <c:pt idx="392">
                  <c:v>3.9211273193359403E-2</c:v>
                </c:pt>
                <c:pt idx="393">
                  <c:v>3.9479732513427797E-2</c:v>
                </c:pt>
                <c:pt idx="394">
                  <c:v>3.9794921875E-2</c:v>
                </c:pt>
                <c:pt idx="395">
                  <c:v>3.9897918701171903E-2</c:v>
                </c:pt>
                <c:pt idx="396">
                  <c:v>3.9351940155029297E-2</c:v>
                </c:pt>
                <c:pt idx="397">
                  <c:v>3.9573192596435602E-2</c:v>
                </c:pt>
                <c:pt idx="398">
                  <c:v>3.9608001708984403E-2</c:v>
                </c:pt>
                <c:pt idx="399">
                  <c:v>3.9461135864257799E-2</c:v>
                </c:pt>
                <c:pt idx="400">
                  <c:v>3.9505481719970703E-2</c:v>
                </c:pt>
                <c:pt idx="401">
                  <c:v>3.9592742919921903E-2</c:v>
                </c:pt>
                <c:pt idx="402">
                  <c:v>3.9740562438964899E-2</c:v>
                </c:pt>
                <c:pt idx="403">
                  <c:v>3.9970874786377002E-2</c:v>
                </c:pt>
                <c:pt idx="404">
                  <c:v>3.9268970489502002E-2</c:v>
                </c:pt>
                <c:pt idx="405">
                  <c:v>3.9961338043212898E-2</c:v>
                </c:pt>
                <c:pt idx="406">
                  <c:v>3.9264678955078097E-2</c:v>
                </c:pt>
                <c:pt idx="407">
                  <c:v>3.9858818054199198E-2</c:v>
                </c:pt>
                <c:pt idx="408">
                  <c:v>3.9917945861816399E-2</c:v>
                </c:pt>
                <c:pt idx="409">
                  <c:v>3.9787292480468799E-2</c:v>
                </c:pt>
                <c:pt idx="410">
                  <c:v>3.9815902709961E-2</c:v>
                </c:pt>
                <c:pt idx="411">
                  <c:v>3.9856433868408203E-2</c:v>
                </c:pt>
                <c:pt idx="412">
                  <c:v>3.9777755737304701E-2</c:v>
                </c:pt>
                <c:pt idx="413">
                  <c:v>3.9984226226806703E-2</c:v>
                </c:pt>
                <c:pt idx="414">
                  <c:v>3.9649486541748102E-2</c:v>
                </c:pt>
                <c:pt idx="415">
                  <c:v>3.9873123168945299E-2</c:v>
                </c:pt>
                <c:pt idx="416">
                  <c:v>3.9920806884765597E-2</c:v>
                </c:pt>
                <c:pt idx="417">
                  <c:v>3.9837360382080099E-2</c:v>
                </c:pt>
                <c:pt idx="418">
                  <c:v>3.9827823638916002E-2</c:v>
                </c:pt>
                <c:pt idx="419">
                  <c:v>3.9865016937255901E-2</c:v>
                </c:pt>
                <c:pt idx="420">
                  <c:v>3.9792060852050802E-2</c:v>
                </c:pt>
                <c:pt idx="421">
                  <c:v>3.9907455444336E-2</c:v>
                </c:pt>
                <c:pt idx="422">
                  <c:v>3.9859771728515597E-2</c:v>
                </c:pt>
                <c:pt idx="423">
                  <c:v>3.9745807647705099E-2</c:v>
                </c:pt>
                <c:pt idx="424">
                  <c:v>3.9793491363525398E-2</c:v>
                </c:pt>
                <c:pt idx="425">
                  <c:v>3.98297309875488E-2</c:v>
                </c:pt>
                <c:pt idx="426">
                  <c:v>3.9632320404052797E-2</c:v>
                </c:pt>
                <c:pt idx="427">
                  <c:v>3.9953708648681703E-2</c:v>
                </c:pt>
                <c:pt idx="428">
                  <c:v>3.96685600280762E-2</c:v>
                </c:pt>
                <c:pt idx="429">
                  <c:v>3.9550304412841797E-2</c:v>
                </c:pt>
                <c:pt idx="430">
                  <c:v>3.9527416229248102E-2</c:v>
                </c:pt>
                <c:pt idx="431">
                  <c:v>3.9237976074218799E-2</c:v>
                </c:pt>
                <c:pt idx="432">
                  <c:v>3.9444923400878899E-2</c:v>
                </c:pt>
                <c:pt idx="433">
                  <c:v>3.8821220397949198E-2</c:v>
                </c:pt>
                <c:pt idx="434">
                  <c:v>3.8709640502929701E-2</c:v>
                </c:pt>
                <c:pt idx="435">
                  <c:v>3.9319992065429701E-2</c:v>
                </c:pt>
                <c:pt idx="436">
                  <c:v>3.9429187774658203E-2</c:v>
                </c:pt>
                <c:pt idx="437">
                  <c:v>3.9569854736328097E-2</c:v>
                </c:pt>
                <c:pt idx="438">
                  <c:v>4.0215492248535198E-2</c:v>
                </c:pt>
                <c:pt idx="439">
                  <c:v>4.1402339935302797E-2</c:v>
                </c:pt>
                <c:pt idx="440">
                  <c:v>4.1159152984619203E-2</c:v>
                </c:pt>
                <c:pt idx="441">
                  <c:v>4.0433883666992201E-2</c:v>
                </c:pt>
                <c:pt idx="442">
                  <c:v>4.0578842163086E-2</c:v>
                </c:pt>
                <c:pt idx="443">
                  <c:v>4.1183948516845703E-2</c:v>
                </c:pt>
                <c:pt idx="444">
                  <c:v>4.0797233581543003E-2</c:v>
                </c:pt>
                <c:pt idx="445">
                  <c:v>3.9079189300537102E-2</c:v>
                </c:pt>
                <c:pt idx="446">
                  <c:v>3.8716316223144601E-2</c:v>
                </c:pt>
                <c:pt idx="447">
                  <c:v>3.9075851440429701E-2</c:v>
                </c:pt>
                <c:pt idx="448">
                  <c:v>3.9488315582275398E-2</c:v>
                </c:pt>
                <c:pt idx="449">
                  <c:v>3.9723873138427797E-2</c:v>
                </c:pt>
                <c:pt idx="450">
                  <c:v>3.9537429809570299E-2</c:v>
                </c:pt>
                <c:pt idx="451">
                  <c:v>3.9751052856445299E-2</c:v>
                </c:pt>
                <c:pt idx="452">
                  <c:v>3.9510726928711E-2</c:v>
                </c:pt>
                <c:pt idx="453">
                  <c:v>3.9637565612793003E-2</c:v>
                </c:pt>
                <c:pt idx="454">
                  <c:v>3.9618968963623102E-2</c:v>
                </c:pt>
                <c:pt idx="455">
                  <c:v>3.9530754089355503E-2</c:v>
                </c:pt>
                <c:pt idx="456">
                  <c:v>3.9564609527587898E-2</c:v>
                </c:pt>
                <c:pt idx="457">
                  <c:v>3.9278030395507799E-2</c:v>
                </c:pt>
                <c:pt idx="458">
                  <c:v>3.9630413055419901E-2</c:v>
                </c:pt>
                <c:pt idx="459">
                  <c:v>3.9674758911132799E-2</c:v>
                </c:pt>
                <c:pt idx="460">
                  <c:v>3.94854545593262E-2</c:v>
                </c:pt>
                <c:pt idx="461">
                  <c:v>3.9519309997558601E-2</c:v>
                </c:pt>
                <c:pt idx="462">
                  <c:v>3.96075248718262E-2</c:v>
                </c:pt>
                <c:pt idx="463">
                  <c:v>3.9579391479492201E-2</c:v>
                </c:pt>
                <c:pt idx="464">
                  <c:v>3.9761066436767599E-2</c:v>
                </c:pt>
                <c:pt idx="465">
                  <c:v>4.0408611297607401E-2</c:v>
                </c:pt>
                <c:pt idx="466">
                  <c:v>4.4138908386230503E-2</c:v>
                </c:pt>
                <c:pt idx="467">
                  <c:v>3.7344932556152399E-2</c:v>
                </c:pt>
                <c:pt idx="468">
                  <c:v>3.8426399230957101E-2</c:v>
                </c:pt>
                <c:pt idx="469">
                  <c:v>3.9968967437744203E-2</c:v>
                </c:pt>
                <c:pt idx="470">
                  <c:v>3.9705276489257799E-2</c:v>
                </c:pt>
                <c:pt idx="471">
                  <c:v>3.9767265319824198E-2</c:v>
                </c:pt>
                <c:pt idx="472">
                  <c:v>3.9710044860839899E-2</c:v>
                </c:pt>
                <c:pt idx="473">
                  <c:v>3.9740085601806703E-2</c:v>
                </c:pt>
                <c:pt idx="474">
                  <c:v>3.9702892303466797E-2</c:v>
                </c:pt>
                <c:pt idx="475">
                  <c:v>3.9906978607177797E-2</c:v>
                </c:pt>
                <c:pt idx="476">
                  <c:v>3.9795875549316399E-2</c:v>
                </c:pt>
                <c:pt idx="477">
                  <c:v>3.9701461791992201E-2</c:v>
                </c:pt>
                <c:pt idx="478">
                  <c:v>3.9811134338378899E-2</c:v>
                </c:pt>
                <c:pt idx="479">
                  <c:v>3.9674758911132799E-2</c:v>
                </c:pt>
                <c:pt idx="480">
                  <c:v>3.9725780487060602E-2</c:v>
                </c:pt>
                <c:pt idx="481">
                  <c:v>3.9619445800781299E-2</c:v>
                </c:pt>
                <c:pt idx="482">
                  <c:v>3.9731025695800802E-2</c:v>
                </c:pt>
                <c:pt idx="483">
                  <c:v>3.9779186248779297E-2</c:v>
                </c:pt>
                <c:pt idx="484">
                  <c:v>3.9567470550537102E-2</c:v>
                </c:pt>
                <c:pt idx="485">
                  <c:v>3.9660930633544901E-2</c:v>
                </c:pt>
                <c:pt idx="486">
                  <c:v>3.9772987365722698E-2</c:v>
                </c:pt>
                <c:pt idx="487">
                  <c:v>3.9832592010498102E-2</c:v>
                </c:pt>
                <c:pt idx="488">
                  <c:v>3.9702415466308601E-2</c:v>
                </c:pt>
                <c:pt idx="489">
                  <c:v>3.97992134094238E-2</c:v>
                </c:pt>
                <c:pt idx="490">
                  <c:v>3.9906501770019601E-2</c:v>
                </c:pt>
                <c:pt idx="491">
                  <c:v>3.9956092834472698E-2</c:v>
                </c:pt>
                <c:pt idx="492">
                  <c:v>4.00447845458985E-2</c:v>
                </c:pt>
                <c:pt idx="493">
                  <c:v>4.0061950683593799E-2</c:v>
                </c:pt>
                <c:pt idx="494">
                  <c:v>4.0013790130615297E-2</c:v>
                </c:pt>
                <c:pt idx="495">
                  <c:v>4.0119171142578097E-2</c:v>
                </c:pt>
                <c:pt idx="496">
                  <c:v>3.9939880371093799E-2</c:v>
                </c:pt>
                <c:pt idx="497">
                  <c:v>3.9994716644287102E-2</c:v>
                </c:pt>
                <c:pt idx="498">
                  <c:v>3.9914131164550802E-2</c:v>
                </c:pt>
                <c:pt idx="499">
                  <c:v>3.9927482604980503E-2</c:v>
                </c:pt>
                <c:pt idx="500">
                  <c:v>3.9984703063964899E-2</c:v>
                </c:pt>
                <c:pt idx="501">
                  <c:v>3.9956569671630901E-2</c:v>
                </c:pt>
                <c:pt idx="502">
                  <c:v>3.9975166320800802E-2</c:v>
                </c:pt>
                <c:pt idx="503">
                  <c:v>3.9993762969970703E-2</c:v>
                </c:pt>
                <c:pt idx="504">
                  <c:v>4.0000915527343799E-2</c:v>
                </c:pt>
                <c:pt idx="505">
                  <c:v>4.0107727050781299E-2</c:v>
                </c:pt>
                <c:pt idx="506">
                  <c:v>3.9832592010498102E-2</c:v>
                </c:pt>
                <c:pt idx="507">
                  <c:v>4.0191650390625E-2</c:v>
                </c:pt>
                <c:pt idx="508">
                  <c:v>4.0061950683593799E-2</c:v>
                </c:pt>
                <c:pt idx="509">
                  <c:v>3.9960861206054701E-2</c:v>
                </c:pt>
                <c:pt idx="510">
                  <c:v>4.0039539337158203E-2</c:v>
                </c:pt>
                <c:pt idx="511">
                  <c:v>4.0000438690185602E-2</c:v>
                </c:pt>
                <c:pt idx="512">
                  <c:v>4.0366172790527399E-2</c:v>
                </c:pt>
                <c:pt idx="513">
                  <c:v>4.0264606475830099E-2</c:v>
                </c:pt>
                <c:pt idx="514">
                  <c:v>4.0250778198242201E-2</c:v>
                </c:pt>
                <c:pt idx="515">
                  <c:v>4.0325164794921903E-2</c:v>
                </c:pt>
                <c:pt idx="516">
                  <c:v>4.02789115905762E-2</c:v>
                </c:pt>
                <c:pt idx="517">
                  <c:v>4.0671825408935602E-2</c:v>
                </c:pt>
                <c:pt idx="518">
                  <c:v>4.0584564208984403E-2</c:v>
                </c:pt>
                <c:pt idx="519">
                  <c:v>4.0659904479980503E-2</c:v>
                </c:pt>
                <c:pt idx="520">
                  <c:v>4.0884971618652399E-2</c:v>
                </c:pt>
                <c:pt idx="521">
                  <c:v>4.09131050109863E-2</c:v>
                </c:pt>
                <c:pt idx="522">
                  <c:v>4.1112422943115297E-2</c:v>
                </c:pt>
                <c:pt idx="523">
                  <c:v>4.1259288787841797E-2</c:v>
                </c:pt>
                <c:pt idx="524">
                  <c:v>4.1647434234619203E-2</c:v>
                </c:pt>
                <c:pt idx="525">
                  <c:v>4.1649818420410198E-2</c:v>
                </c:pt>
                <c:pt idx="526">
                  <c:v>4.1829586029052797E-2</c:v>
                </c:pt>
                <c:pt idx="527">
                  <c:v>4.2042732238769601E-2</c:v>
                </c:pt>
                <c:pt idx="528">
                  <c:v>4.2345046997070299E-2</c:v>
                </c:pt>
                <c:pt idx="529">
                  <c:v>4.2554855346679701E-2</c:v>
                </c:pt>
                <c:pt idx="530">
                  <c:v>4.2644977569580099E-2</c:v>
                </c:pt>
                <c:pt idx="531">
                  <c:v>4.2976379394531299E-2</c:v>
                </c:pt>
                <c:pt idx="532">
                  <c:v>4.3155193328857401E-2</c:v>
                </c:pt>
                <c:pt idx="533">
                  <c:v>4.3416023254394601E-2</c:v>
                </c:pt>
                <c:pt idx="534">
                  <c:v>4.3600082397461E-2</c:v>
                </c:pt>
                <c:pt idx="535">
                  <c:v>4.3853282928466797E-2</c:v>
                </c:pt>
                <c:pt idx="536">
                  <c:v>4.4174671173095703E-2</c:v>
                </c:pt>
                <c:pt idx="537">
                  <c:v>4.43530082702637E-2</c:v>
                </c:pt>
                <c:pt idx="538">
                  <c:v>4.46624755859375E-2</c:v>
                </c:pt>
                <c:pt idx="539">
                  <c:v>4.5104026794433601E-2</c:v>
                </c:pt>
                <c:pt idx="540">
                  <c:v>4.5405387878418003E-2</c:v>
                </c:pt>
                <c:pt idx="541">
                  <c:v>4.5952320098877002E-2</c:v>
                </c:pt>
                <c:pt idx="542">
                  <c:v>4.6347141265869203E-2</c:v>
                </c:pt>
                <c:pt idx="543">
                  <c:v>4.67586517333985E-2</c:v>
                </c:pt>
                <c:pt idx="544">
                  <c:v>4.7220230102539097E-2</c:v>
                </c:pt>
                <c:pt idx="545">
                  <c:v>4.7615528106689502E-2</c:v>
                </c:pt>
                <c:pt idx="546">
                  <c:v>4.7921180725097698E-2</c:v>
                </c:pt>
                <c:pt idx="547">
                  <c:v>4.815673828125E-2</c:v>
                </c:pt>
                <c:pt idx="548">
                  <c:v>4.8402786254882799E-2</c:v>
                </c:pt>
                <c:pt idx="549">
                  <c:v>4.8562526702880901E-2</c:v>
                </c:pt>
                <c:pt idx="550">
                  <c:v>4.8882007598877002E-2</c:v>
                </c:pt>
                <c:pt idx="551">
                  <c:v>4.8820018768310602E-2</c:v>
                </c:pt>
                <c:pt idx="552">
                  <c:v>4.8868179321289097E-2</c:v>
                </c:pt>
                <c:pt idx="553">
                  <c:v>4.8984050750732401E-2</c:v>
                </c:pt>
                <c:pt idx="554">
                  <c:v>4.8923492431640597E-2</c:v>
                </c:pt>
                <c:pt idx="555">
                  <c:v>4.9061775207519601E-2</c:v>
                </c:pt>
                <c:pt idx="556">
                  <c:v>4.9056529998779297E-2</c:v>
                </c:pt>
                <c:pt idx="557">
                  <c:v>4.9078941345214899E-2</c:v>
                </c:pt>
                <c:pt idx="558">
                  <c:v>4.9085617065429701E-2</c:v>
                </c:pt>
                <c:pt idx="559">
                  <c:v>4.9157142639160198E-2</c:v>
                </c:pt>
                <c:pt idx="560">
                  <c:v>4.9187183380127002E-2</c:v>
                </c:pt>
                <c:pt idx="561">
                  <c:v>4.9101829528808601E-2</c:v>
                </c:pt>
                <c:pt idx="562">
                  <c:v>4.9142360687255901E-2</c:v>
                </c:pt>
                <c:pt idx="563">
                  <c:v>4.9214363098144601E-2</c:v>
                </c:pt>
                <c:pt idx="564">
                  <c:v>4.9218177795410198E-2</c:v>
                </c:pt>
                <c:pt idx="565">
                  <c:v>4.9339771270752002E-2</c:v>
                </c:pt>
                <c:pt idx="566">
                  <c:v>4.9288272857666002E-2</c:v>
                </c:pt>
                <c:pt idx="567">
                  <c:v>4.9376964569091797E-2</c:v>
                </c:pt>
                <c:pt idx="568">
                  <c:v>4.9398899078369203E-2</c:v>
                </c:pt>
                <c:pt idx="569">
                  <c:v>4.9254417419433601E-2</c:v>
                </c:pt>
                <c:pt idx="570">
                  <c:v>4.9233913421630901E-2</c:v>
                </c:pt>
                <c:pt idx="571">
                  <c:v>4.9344062805175802E-2</c:v>
                </c:pt>
                <c:pt idx="572">
                  <c:v>4.9156665802002002E-2</c:v>
                </c:pt>
                <c:pt idx="573">
                  <c:v>4.9159049987793003E-2</c:v>
                </c:pt>
                <c:pt idx="574">
                  <c:v>4.9138069152832101E-2</c:v>
                </c:pt>
                <c:pt idx="575">
                  <c:v>4.9129486083984403E-2</c:v>
                </c:pt>
                <c:pt idx="576">
                  <c:v>4.8905849456787102E-2</c:v>
                </c:pt>
                <c:pt idx="577">
                  <c:v>4.8768043518066399E-2</c:v>
                </c:pt>
                <c:pt idx="578">
                  <c:v>4.8930168151855503E-2</c:v>
                </c:pt>
                <c:pt idx="579">
                  <c:v>4.9073696136474602E-2</c:v>
                </c:pt>
                <c:pt idx="580">
                  <c:v>4.87408638000488E-2</c:v>
                </c:pt>
                <c:pt idx="581">
                  <c:v>4.88128662109375E-2</c:v>
                </c:pt>
                <c:pt idx="582">
                  <c:v>4.8606872558593799E-2</c:v>
                </c:pt>
                <c:pt idx="583">
                  <c:v>4.8506259918212898E-2</c:v>
                </c:pt>
                <c:pt idx="584">
                  <c:v>4.8725128173828097E-2</c:v>
                </c:pt>
                <c:pt idx="585">
                  <c:v>4.8586368560791002E-2</c:v>
                </c:pt>
                <c:pt idx="586">
                  <c:v>4.8687458038330099E-2</c:v>
                </c:pt>
                <c:pt idx="587">
                  <c:v>4.8545360565185602E-2</c:v>
                </c:pt>
                <c:pt idx="588">
                  <c:v>4.8365592956543003E-2</c:v>
                </c:pt>
                <c:pt idx="589">
                  <c:v>4.8285484313964899E-2</c:v>
                </c:pt>
                <c:pt idx="590">
                  <c:v>4.8195838928222698E-2</c:v>
                </c:pt>
                <c:pt idx="591">
                  <c:v>4.8031806945800802E-2</c:v>
                </c:pt>
                <c:pt idx="592">
                  <c:v>4.7859668731689502E-2</c:v>
                </c:pt>
                <c:pt idx="593">
                  <c:v>4.7799587249755901E-2</c:v>
                </c:pt>
                <c:pt idx="594">
                  <c:v>4.7752857208252002E-2</c:v>
                </c:pt>
                <c:pt idx="595">
                  <c:v>4.7655582427978502E-2</c:v>
                </c:pt>
                <c:pt idx="596">
                  <c:v>4.77252006530762E-2</c:v>
                </c:pt>
                <c:pt idx="597">
                  <c:v>4.7703742980957101E-2</c:v>
                </c:pt>
                <c:pt idx="598">
                  <c:v>4.7696590423583998E-2</c:v>
                </c:pt>
                <c:pt idx="599">
                  <c:v>4.7383785247802797E-2</c:v>
                </c:pt>
                <c:pt idx="600">
                  <c:v>4.7168731689453097E-2</c:v>
                </c:pt>
                <c:pt idx="601">
                  <c:v>4.70376014709473E-2</c:v>
                </c:pt>
                <c:pt idx="602">
                  <c:v>4.7013282775878899E-2</c:v>
                </c:pt>
                <c:pt idx="603">
                  <c:v>4.69722747802735E-2</c:v>
                </c:pt>
                <c:pt idx="604">
                  <c:v>4.7030448913574198E-2</c:v>
                </c:pt>
                <c:pt idx="605">
                  <c:v>4.6887874603271498E-2</c:v>
                </c:pt>
                <c:pt idx="606">
                  <c:v>4.6582221984863302E-2</c:v>
                </c:pt>
                <c:pt idx="607">
                  <c:v>4.6448230743408203E-2</c:v>
                </c:pt>
                <c:pt idx="608">
                  <c:v>4.6455383300781299E-2</c:v>
                </c:pt>
                <c:pt idx="609">
                  <c:v>4.6469688415527399E-2</c:v>
                </c:pt>
                <c:pt idx="610">
                  <c:v>4.63452339172363E-2</c:v>
                </c:pt>
                <c:pt idx="611">
                  <c:v>4.6123504638671903E-2</c:v>
                </c:pt>
                <c:pt idx="612">
                  <c:v>4.6276092529296903E-2</c:v>
                </c:pt>
                <c:pt idx="613">
                  <c:v>4.60968017578125E-2</c:v>
                </c:pt>
                <c:pt idx="614">
                  <c:v>4.6059131622314502E-2</c:v>
                </c:pt>
                <c:pt idx="615">
                  <c:v>4.5957088470458998E-2</c:v>
                </c:pt>
                <c:pt idx="616">
                  <c:v>4.5921325683593799E-2</c:v>
                </c:pt>
                <c:pt idx="617">
                  <c:v>4.61230278015137E-2</c:v>
                </c:pt>
                <c:pt idx="618">
                  <c:v>4.5866012573242201E-2</c:v>
                </c:pt>
                <c:pt idx="619">
                  <c:v>4.5793533325195299E-2</c:v>
                </c:pt>
                <c:pt idx="620">
                  <c:v>4.57720756530762E-2</c:v>
                </c:pt>
                <c:pt idx="621">
                  <c:v>4.5922279357910198E-2</c:v>
                </c:pt>
                <c:pt idx="622">
                  <c:v>4.5863151550293003E-2</c:v>
                </c:pt>
                <c:pt idx="623">
                  <c:v>4.6032428741455099E-2</c:v>
                </c:pt>
                <c:pt idx="624">
                  <c:v>4.6057701110839899E-2</c:v>
                </c:pt>
                <c:pt idx="625">
                  <c:v>4.5823574066162102E-2</c:v>
                </c:pt>
                <c:pt idx="626">
                  <c:v>4.5998573303222698E-2</c:v>
                </c:pt>
                <c:pt idx="627">
                  <c:v>4.6136379241943401E-2</c:v>
                </c:pt>
                <c:pt idx="628">
                  <c:v>4.6247482299804701E-2</c:v>
                </c:pt>
                <c:pt idx="629">
                  <c:v>4.63910102844238E-2</c:v>
                </c:pt>
                <c:pt idx="630">
                  <c:v>4.6409606933593799E-2</c:v>
                </c:pt>
                <c:pt idx="631">
                  <c:v>4.66408729553223E-2</c:v>
                </c:pt>
                <c:pt idx="632">
                  <c:v>4.6766281127929701E-2</c:v>
                </c:pt>
                <c:pt idx="633">
                  <c:v>4.7143936157226597E-2</c:v>
                </c:pt>
                <c:pt idx="634">
                  <c:v>4.7393321990966797E-2</c:v>
                </c:pt>
                <c:pt idx="635">
                  <c:v>4.7517299652099602E-2</c:v>
                </c:pt>
                <c:pt idx="636">
                  <c:v>4.8114299774169901E-2</c:v>
                </c:pt>
                <c:pt idx="637">
                  <c:v>4.85634803771973E-2</c:v>
                </c:pt>
                <c:pt idx="638">
                  <c:v>4.8913478851318401E-2</c:v>
                </c:pt>
                <c:pt idx="639">
                  <c:v>4.9494743347168003E-2</c:v>
                </c:pt>
                <c:pt idx="640">
                  <c:v>5.0246715545654297E-2</c:v>
                </c:pt>
                <c:pt idx="641">
                  <c:v>5.0662517547607498E-2</c:v>
                </c:pt>
                <c:pt idx="642">
                  <c:v>5.1241874694824198E-2</c:v>
                </c:pt>
                <c:pt idx="643">
                  <c:v>5.1639080047607498E-2</c:v>
                </c:pt>
                <c:pt idx="644">
                  <c:v>5.2056312561035198E-2</c:v>
                </c:pt>
                <c:pt idx="645">
                  <c:v>5.2276611328125E-2</c:v>
                </c:pt>
                <c:pt idx="646">
                  <c:v>5.2661895751953201E-2</c:v>
                </c:pt>
                <c:pt idx="647">
                  <c:v>5.2898406982421903E-2</c:v>
                </c:pt>
                <c:pt idx="648">
                  <c:v>5.3009033203125E-2</c:v>
                </c:pt>
                <c:pt idx="649">
                  <c:v>5.32894134521485E-2</c:v>
                </c:pt>
                <c:pt idx="650">
                  <c:v>5.3457260131836E-2</c:v>
                </c:pt>
                <c:pt idx="651">
                  <c:v>5.3513050079345703E-2</c:v>
                </c:pt>
                <c:pt idx="652">
                  <c:v>5.3597450256347698E-2</c:v>
                </c:pt>
                <c:pt idx="653">
                  <c:v>5.3887367248535198E-2</c:v>
                </c:pt>
                <c:pt idx="654">
                  <c:v>5.4120540618896498E-2</c:v>
                </c:pt>
                <c:pt idx="655">
                  <c:v>5.3961753845214899E-2</c:v>
                </c:pt>
                <c:pt idx="656">
                  <c:v>5.42254447937012E-2</c:v>
                </c:pt>
                <c:pt idx="657">
                  <c:v>5.4398536682128899E-2</c:v>
                </c:pt>
                <c:pt idx="658">
                  <c:v>5.4412841796875E-2</c:v>
                </c:pt>
                <c:pt idx="659">
                  <c:v>5.4503917694091797E-2</c:v>
                </c:pt>
                <c:pt idx="660">
                  <c:v>5.4778575897216797E-2</c:v>
                </c:pt>
                <c:pt idx="661">
                  <c:v>5.4801464080810602E-2</c:v>
                </c:pt>
                <c:pt idx="662">
                  <c:v>5.4842472076416002E-2</c:v>
                </c:pt>
                <c:pt idx="663">
                  <c:v>5.5027484893798898E-2</c:v>
                </c:pt>
                <c:pt idx="664">
                  <c:v>5.5281639099121101E-2</c:v>
                </c:pt>
                <c:pt idx="665">
                  <c:v>5.5273532867431703E-2</c:v>
                </c:pt>
                <c:pt idx="666">
                  <c:v>5.5202960968017599E-2</c:v>
                </c:pt>
                <c:pt idx="667">
                  <c:v>5.5317401885986398E-2</c:v>
                </c:pt>
                <c:pt idx="668">
                  <c:v>5.5558204650878899E-2</c:v>
                </c:pt>
                <c:pt idx="669">
                  <c:v>5.5502414703369203E-2</c:v>
                </c:pt>
                <c:pt idx="670">
                  <c:v>5.5905818939208998E-2</c:v>
                </c:pt>
                <c:pt idx="671">
                  <c:v>5.5697441101074198E-2</c:v>
                </c:pt>
                <c:pt idx="672">
                  <c:v>5.59749603271485E-2</c:v>
                </c:pt>
                <c:pt idx="673">
                  <c:v>5.5934906005859403E-2</c:v>
                </c:pt>
                <c:pt idx="674">
                  <c:v>5.6259632110595703E-2</c:v>
                </c:pt>
                <c:pt idx="675">
                  <c:v>5.6138515472412102E-2</c:v>
                </c:pt>
                <c:pt idx="676">
                  <c:v>5.6427001953125E-2</c:v>
                </c:pt>
                <c:pt idx="677">
                  <c:v>5.6540966033935602E-2</c:v>
                </c:pt>
                <c:pt idx="678">
                  <c:v>5.6770801544189502E-2</c:v>
                </c:pt>
                <c:pt idx="679">
                  <c:v>5.6876659393310602E-2</c:v>
                </c:pt>
                <c:pt idx="680">
                  <c:v>5.6951999664306703E-2</c:v>
                </c:pt>
                <c:pt idx="681">
                  <c:v>5.7204723358154297E-2</c:v>
                </c:pt>
                <c:pt idx="682">
                  <c:v>5.73883056640625E-2</c:v>
                </c:pt>
                <c:pt idx="683">
                  <c:v>5.75103759765625E-2</c:v>
                </c:pt>
                <c:pt idx="684">
                  <c:v>5.7869434356689502E-2</c:v>
                </c:pt>
                <c:pt idx="685">
                  <c:v>5.8168411254882799E-2</c:v>
                </c:pt>
                <c:pt idx="686">
                  <c:v>5.83038330078125E-2</c:v>
                </c:pt>
                <c:pt idx="687">
                  <c:v>5.84511756896973E-2</c:v>
                </c:pt>
                <c:pt idx="688">
                  <c:v>5.8773994445800802E-2</c:v>
                </c:pt>
                <c:pt idx="689">
                  <c:v>5.9050559997558601E-2</c:v>
                </c:pt>
                <c:pt idx="690">
                  <c:v>5.9341907501220703E-2</c:v>
                </c:pt>
                <c:pt idx="691">
                  <c:v>5.9433460235595703E-2</c:v>
                </c:pt>
                <c:pt idx="692">
                  <c:v>5.9780120849609403E-2</c:v>
                </c:pt>
                <c:pt idx="693">
                  <c:v>5.9975147247314502E-2</c:v>
                </c:pt>
                <c:pt idx="694">
                  <c:v>6.0326099395752002E-2</c:v>
                </c:pt>
                <c:pt idx="695">
                  <c:v>6.0666084289550802E-2</c:v>
                </c:pt>
                <c:pt idx="696">
                  <c:v>6.0733795166015701E-2</c:v>
                </c:pt>
                <c:pt idx="697">
                  <c:v>6.1254978179931703E-2</c:v>
                </c:pt>
                <c:pt idx="698">
                  <c:v>6.1448097229003899E-2</c:v>
                </c:pt>
                <c:pt idx="699">
                  <c:v>6.1572551727294998E-2</c:v>
                </c:pt>
                <c:pt idx="700">
                  <c:v>6.2129974365234403E-2</c:v>
                </c:pt>
                <c:pt idx="701">
                  <c:v>6.2000751495361398E-2</c:v>
                </c:pt>
                <c:pt idx="702">
                  <c:v>6.2539577484130901E-2</c:v>
                </c:pt>
                <c:pt idx="703">
                  <c:v>6.2801837921142606E-2</c:v>
                </c:pt>
                <c:pt idx="704">
                  <c:v>6.2880516052246094E-2</c:v>
                </c:pt>
                <c:pt idx="705">
                  <c:v>6.3183307647705106E-2</c:v>
                </c:pt>
                <c:pt idx="706">
                  <c:v>6.3541412353515694E-2</c:v>
                </c:pt>
                <c:pt idx="707">
                  <c:v>6.3606262207031306E-2</c:v>
                </c:pt>
                <c:pt idx="708">
                  <c:v>6.39147758483887E-2</c:v>
                </c:pt>
                <c:pt idx="709">
                  <c:v>6.4042091369628906E-2</c:v>
                </c:pt>
                <c:pt idx="710">
                  <c:v>6.4203262329101604E-2</c:v>
                </c:pt>
                <c:pt idx="711">
                  <c:v>6.4510822296142606E-2</c:v>
                </c:pt>
                <c:pt idx="712">
                  <c:v>6.5038204193115304E-2</c:v>
                </c:pt>
                <c:pt idx="713">
                  <c:v>6.5021038055420005E-2</c:v>
                </c:pt>
                <c:pt idx="714">
                  <c:v>6.5369129180908203E-2</c:v>
                </c:pt>
                <c:pt idx="715">
                  <c:v>6.5443515777587905E-2</c:v>
                </c:pt>
                <c:pt idx="716">
                  <c:v>6.6116809844970703E-2</c:v>
                </c:pt>
                <c:pt idx="717">
                  <c:v>6.61273002624512E-2</c:v>
                </c:pt>
                <c:pt idx="718">
                  <c:v>6.6739082336425795E-2</c:v>
                </c:pt>
                <c:pt idx="719">
                  <c:v>6.6775321960449205E-2</c:v>
                </c:pt>
                <c:pt idx="720">
                  <c:v>6.7309856414795005E-2</c:v>
                </c:pt>
                <c:pt idx="721">
                  <c:v>6.7524433135986398E-2</c:v>
                </c:pt>
                <c:pt idx="722">
                  <c:v>6.8140506744384793E-2</c:v>
                </c:pt>
                <c:pt idx="723">
                  <c:v>6.8454742431640694E-2</c:v>
                </c:pt>
                <c:pt idx="724">
                  <c:v>6.8776607513427804E-2</c:v>
                </c:pt>
                <c:pt idx="725">
                  <c:v>6.9615840911865304E-2</c:v>
                </c:pt>
                <c:pt idx="726">
                  <c:v>7.0187091827392606E-2</c:v>
                </c:pt>
                <c:pt idx="727">
                  <c:v>7.1016311645507799E-2</c:v>
                </c:pt>
                <c:pt idx="728">
                  <c:v>7.1477413177490304E-2</c:v>
                </c:pt>
                <c:pt idx="729">
                  <c:v>7.2408676147461007E-2</c:v>
                </c:pt>
                <c:pt idx="730">
                  <c:v>7.3317527770996094E-2</c:v>
                </c:pt>
                <c:pt idx="731">
                  <c:v>7.4225902557373102E-2</c:v>
                </c:pt>
                <c:pt idx="732">
                  <c:v>7.5358390808105497E-2</c:v>
                </c:pt>
                <c:pt idx="733">
                  <c:v>7.6853275299072293E-2</c:v>
                </c:pt>
                <c:pt idx="734">
                  <c:v>7.80749320983887E-2</c:v>
                </c:pt>
                <c:pt idx="735">
                  <c:v>7.9429626464843806E-2</c:v>
                </c:pt>
                <c:pt idx="736">
                  <c:v>8.0724716186523507E-2</c:v>
                </c:pt>
                <c:pt idx="737">
                  <c:v>8.2458972930908203E-2</c:v>
                </c:pt>
                <c:pt idx="738">
                  <c:v>8.42633247375488E-2</c:v>
                </c:pt>
                <c:pt idx="739">
                  <c:v>8.63800048828125E-2</c:v>
                </c:pt>
                <c:pt idx="740">
                  <c:v>8.7781429290771498E-2</c:v>
                </c:pt>
                <c:pt idx="741">
                  <c:v>9.0624332427978502E-2</c:v>
                </c:pt>
                <c:pt idx="742">
                  <c:v>9.25641059875488E-2</c:v>
                </c:pt>
                <c:pt idx="743">
                  <c:v>9.5064640045166002E-2</c:v>
                </c:pt>
                <c:pt idx="744">
                  <c:v>9.72137451171875E-2</c:v>
                </c:pt>
                <c:pt idx="745">
                  <c:v>9.9896907806396498E-2</c:v>
                </c:pt>
                <c:pt idx="746">
                  <c:v>0.102879524230957</c:v>
                </c:pt>
                <c:pt idx="747">
                  <c:v>0.105536460876465</c:v>
                </c:pt>
                <c:pt idx="748">
                  <c:v>0.109014987945557</c:v>
                </c:pt>
                <c:pt idx="749">
                  <c:v>0.111530303955078</c:v>
                </c:pt>
                <c:pt idx="750">
                  <c:v>0.11533308029174801</c:v>
                </c:pt>
                <c:pt idx="751">
                  <c:v>0.11830186843872099</c:v>
                </c:pt>
                <c:pt idx="752">
                  <c:v>0.12195396423339901</c:v>
                </c:pt>
                <c:pt idx="753">
                  <c:v>0.12511873245239299</c:v>
                </c:pt>
                <c:pt idx="754">
                  <c:v>0.129563808441162</c:v>
                </c:pt>
                <c:pt idx="755">
                  <c:v>0.13342523574829099</c:v>
                </c:pt>
                <c:pt idx="756">
                  <c:v>0.13774347305297899</c:v>
                </c:pt>
                <c:pt idx="757">
                  <c:v>0.14282321929931699</c:v>
                </c:pt>
                <c:pt idx="758">
                  <c:v>0.14804935455322299</c:v>
                </c:pt>
                <c:pt idx="759">
                  <c:v>0.15333032608032199</c:v>
                </c:pt>
                <c:pt idx="760">
                  <c:v>0.159495353698731</c:v>
                </c:pt>
                <c:pt idx="761">
                  <c:v>0.165618896484375</c:v>
                </c:pt>
                <c:pt idx="762">
                  <c:v>0.17260551452636699</c:v>
                </c:pt>
                <c:pt idx="763">
                  <c:v>0.17873716354370101</c:v>
                </c:pt>
                <c:pt idx="764">
                  <c:v>0.18665122985839899</c:v>
                </c:pt>
                <c:pt idx="765">
                  <c:v>0.19290685653686501</c:v>
                </c:pt>
                <c:pt idx="766">
                  <c:v>0.199487209320069</c:v>
                </c:pt>
                <c:pt idx="767">
                  <c:v>0.20554590225219699</c:v>
                </c:pt>
                <c:pt idx="768">
                  <c:v>0.211040019989014</c:v>
                </c:pt>
                <c:pt idx="769">
                  <c:v>0.215962409973145</c:v>
                </c:pt>
                <c:pt idx="770">
                  <c:v>0.21986055374145499</c:v>
                </c:pt>
                <c:pt idx="771">
                  <c:v>0.223907470703125</c:v>
                </c:pt>
                <c:pt idx="772">
                  <c:v>0.226991176605225</c:v>
                </c:pt>
                <c:pt idx="773">
                  <c:v>0.22911167144775399</c:v>
                </c:pt>
                <c:pt idx="774">
                  <c:v>0.23087978363037101</c:v>
                </c:pt>
                <c:pt idx="775">
                  <c:v>0.233317375183106</c:v>
                </c:pt>
                <c:pt idx="776">
                  <c:v>0.23404502868652399</c:v>
                </c:pt>
                <c:pt idx="777">
                  <c:v>0.23605298995971699</c:v>
                </c:pt>
                <c:pt idx="778">
                  <c:v>0.23611259460449199</c:v>
                </c:pt>
                <c:pt idx="779">
                  <c:v>0.237350463867188</c:v>
                </c:pt>
                <c:pt idx="780">
                  <c:v>0.23875665664672899</c:v>
                </c:pt>
                <c:pt idx="781">
                  <c:v>0.23873186111450201</c:v>
                </c:pt>
                <c:pt idx="782">
                  <c:v>0.24026107788086001</c:v>
                </c:pt>
                <c:pt idx="783">
                  <c:v>0.24069023132324199</c:v>
                </c:pt>
                <c:pt idx="784">
                  <c:v>0.241291999816895</c:v>
                </c:pt>
                <c:pt idx="785">
                  <c:v>0.24080467224121099</c:v>
                </c:pt>
                <c:pt idx="786">
                  <c:v>0.241453647613526</c:v>
                </c:pt>
                <c:pt idx="787">
                  <c:v>0.24092292785644601</c:v>
                </c:pt>
                <c:pt idx="788">
                  <c:v>0.24137353897094699</c:v>
                </c:pt>
                <c:pt idx="789">
                  <c:v>0.24087429046630901</c:v>
                </c:pt>
                <c:pt idx="790">
                  <c:v>0.24083757400512701</c:v>
                </c:pt>
                <c:pt idx="791">
                  <c:v>0.23949146270752</c:v>
                </c:pt>
                <c:pt idx="792">
                  <c:v>0.23987054824829099</c:v>
                </c:pt>
                <c:pt idx="793">
                  <c:v>0.238122463226319</c:v>
                </c:pt>
                <c:pt idx="794">
                  <c:v>0.23818159103393599</c:v>
                </c:pt>
                <c:pt idx="795">
                  <c:v>0.23667383193969699</c:v>
                </c:pt>
                <c:pt idx="796">
                  <c:v>0.23562526702880901</c:v>
                </c:pt>
                <c:pt idx="797">
                  <c:v>0.23409938812255901</c:v>
                </c:pt>
                <c:pt idx="798">
                  <c:v>0.232818603515625</c:v>
                </c:pt>
                <c:pt idx="799">
                  <c:v>0.232150077819824</c:v>
                </c:pt>
                <c:pt idx="800">
                  <c:v>0.22887134552002</c:v>
                </c:pt>
                <c:pt idx="801">
                  <c:v>0.228965759277344</c:v>
                </c:pt>
                <c:pt idx="802">
                  <c:v>0.227005004882813</c:v>
                </c:pt>
                <c:pt idx="803">
                  <c:v>0.22526788711547899</c:v>
                </c:pt>
                <c:pt idx="804">
                  <c:v>0.223019599914551</c:v>
                </c:pt>
                <c:pt idx="805">
                  <c:v>0.22081089019775399</c:v>
                </c:pt>
                <c:pt idx="806">
                  <c:v>0.22029542922973699</c:v>
                </c:pt>
                <c:pt idx="807">
                  <c:v>0.217695713043213</c:v>
                </c:pt>
                <c:pt idx="808">
                  <c:v>0.21495246887207101</c:v>
                </c:pt>
                <c:pt idx="809">
                  <c:v>0.21336269378662101</c:v>
                </c:pt>
                <c:pt idx="810">
                  <c:v>0.210945129394531</c:v>
                </c:pt>
                <c:pt idx="811">
                  <c:v>0.20888948440551799</c:v>
                </c:pt>
                <c:pt idx="812">
                  <c:v>0.20700216293335</c:v>
                </c:pt>
                <c:pt idx="813">
                  <c:v>0.20436191558837899</c:v>
                </c:pt>
                <c:pt idx="814">
                  <c:v>0.20123243331909199</c:v>
                </c:pt>
                <c:pt idx="815">
                  <c:v>0.201373100280762</c:v>
                </c:pt>
                <c:pt idx="816">
                  <c:v>0.198098659515381</c:v>
                </c:pt>
                <c:pt idx="817">
                  <c:v>0.195935249328613</c:v>
                </c:pt>
                <c:pt idx="818">
                  <c:v>0.19212532043457101</c:v>
                </c:pt>
                <c:pt idx="819">
                  <c:v>0.19203090667724601</c:v>
                </c:pt>
                <c:pt idx="820">
                  <c:v>0.18835639953613301</c:v>
                </c:pt>
                <c:pt idx="821">
                  <c:v>0.18709754943847701</c:v>
                </c:pt>
                <c:pt idx="822">
                  <c:v>0.184594631195069</c:v>
                </c:pt>
                <c:pt idx="823">
                  <c:v>0.18238735198974601</c:v>
                </c:pt>
                <c:pt idx="824">
                  <c:v>0.179844856262207</c:v>
                </c:pt>
                <c:pt idx="825">
                  <c:v>0.17654371261596699</c:v>
                </c:pt>
                <c:pt idx="826">
                  <c:v>0.17383813858032199</c:v>
                </c:pt>
                <c:pt idx="827">
                  <c:v>0.171015739440918</c:v>
                </c:pt>
                <c:pt idx="828">
                  <c:v>0.170568943023682</c:v>
                </c:pt>
                <c:pt idx="829">
                  <c:v>0.16647911071777399</c:v>
                </c:pt>
                <c:pt idx="830">
                  <c:v>0.163975715637207</c:v>
                </c:pt>
                <c:pt idx="831">
                  <c:v>0.16194534301757799</c:v>
                </c:pt>
                <c:pt idx="832">
                  <c:v>0.15970849990844699</c:v>
                </c:pt>
                <c:pt idx="833">
                  <c:v>0.157756328582764</c:v>
                </c:pt>
                <c:pt idx="834">
                  <c:v>0.15456295013427801</c:v>
                </c:pt>
                <c:pt idx="835">
                  <c:v>0.15263605117797899</c:v>
                </c:pt>
                <c:pt idx="836">
                  <c:v>0.14869308471679701</c:v>
                </c:pt>
                <c:pt idx="837">
                  <c:v>0.148167610168457</c:v>
                </c:pt>
                <c:pt idx="838">
                  <c:v>0.14579534530639701</c:v>
                </c:pt>
                <c:pt idx="839">
                  <c:v>0.14358472824096699</c:v>
                </c:pt>
                <c:pt idx="840">
                  <c:v>0.14141893386840801</c:v>
                </c:pt>
                <c:pt idx="841">
                  <c:v>0.13878679275512701</c:v>
                </c:pt>
                <c:pt idx="842">
                  <c:v>0.13672828674316401</c:v>
                </c:pt>
                <c:pt idx="843">
                  <c:v>0.13497686386108401</c:v>
                </c:pt>
                <c:pt idx="844">
                  <c:v>0.13413000106811501</c:v>
                </c:pt>
                <c:pt idx="845">
                  <c:v>0.132241725921631</c:v>
                </c:pt>
                <c:pt idx="846">
                  <c:v>0.12926578521728499</c:v>
                </c:pt>
                <c:pt idx="847">
                  <c:v>0.12649917602539101</c:v>
                </c:pt>
                <c:pt idx="848">
                  <c:v>0.126115322113037</c:v>
                </c:pt>
                <c:pt idx="849">
                  <c:v>0.12220430374145499</c:v>
                </c:pt>
                <c:pt idx="850">
                  <c:v>0.12309217453003</c:v>
                </c:pt>
                <c:pt idx="851">
                  <c:v>0.119139671325684</c:v>
                </c:pt>
                <c:pt idx="852">
                  <c:v>0.11658668518066399</c:v>
                </c:pt>
                <c:pt idx="853">
                  <c:v>0.11586952209472701</c:v>
                </c:pt>
                <c:pt idx="854">
                  <c:v>0.11731672286987301</c:v>
                </c:pt>
                <c:pt idx="855">
                  <c:v>0.112203121185303</c:v>
                </c:pt>
                <c:pt idx="856">
                  <c:v>0.114169597625733</c:v>
                </c:pt>
                <c:pt idx="857">
                  <c:v>0.11220598220825199</c:v>
                </c:pt>
                <c:pt idx="858">
                  <c:v>0.109402656555176</c:v>
                </c:pt>
                <c:pt idx="859">
                  <c:v>0.111188411712647</c:v>
                </c:pt>
                <c:pt idx="860">
                  <c:v>0.10917472839355501</c:v>
                </c:pt>
                <c:pt idx="861">
                  <c:v>0.107296943664551</c:v>
                </c:pt>
                <c:pt idx="862">
                  <c:v>0.10509824752807601</c:v>
                </c:pt>
                <c:pt idx="863">
                  <c:v>0.104884147644043</c:v>
                </c:pt>
                <c:pt idx="864">
                  <c:v>0.105081081390381</c:v>
                </c:pt>
                <c:pt idx="865">
                  <c:v>0.10509681701660201</c:v>
                </c:pt>
                <c:pt idx="866">
                  <c:v>0.101408958435059</c:v>
                </c:pt>
                <c:pt idx="867">
                  <c:v>0.102638244628906</c:v>
                </c:pt>
                <c:pt idx="868">
                  <c:v>0.10297346115112301</c:v>
                </c:pt>
                <c:pt idx="869">
                  <c:v>0.10189628601074199</c:v>
                </c:pt>
                <c:pt idx="870">
                  <c:v>9.80682373046875E-2</c:v>
                </c:pt>
                <c:pt idx="871">
                  <c:v>9.8512172698974595E-2</c:v>
                </c:pt>
                <c:pt idx="872">
                  <c:v>0.102019309997559</c:v>
                </c:pt>
                <c:pt idx="873">
                  <c:v>9.2805385589599595E-2</c:v>
                </c:pt>
                <c:pt idx="874">
                  <c:v>9.8757266998291002E-2</c:v>
                </c:pt>
                <c:pt idx="875">
                  <c:v>9.4945907592773507E-2</c:v>
                </c:pt>
                <c:pt idx="876">
                  <c:v>9.7263336181640597E-2</c:v>
                </c:pt>
                <c:pt idx="877">
                  <c:v>9.3124866485595703E-2</c:v>
                </c:pt>
                <c:pt idx="878">
                  <c:v>9.7845077514648507E-2</c:v>
                </c:pt>
                <c:pt idx="879">
                  <c:v>8.84814262390137E-2</c:v>
                </c:pt>
                <c:pt idx="880">
                  <c:v>9.6545696258544894E-2</c:v>
                </c:pt>
                <c:pt idx="881">
                  <c:v>9.3928337097167997E-2</c:v>
                </c:pt>
                <c:pt idx="882">
                  <c:v>9.6900463104248102E-2</c:v>
                </c:pt>
                <c:pt idx="883">
                  <c:v>0.103012084960938</c:v>
                </c:pt>
                <c:pt idx="884">
                  <c:v>9.3086242675781306E-2</c:v>
                </c:pt>
                <c:pt idx="885">
                  <c:v>9.7620010375976604E-2</c:v>
                </c:pt>
                <c:pt idx="886">
                  <c:v>9.8650932312011705E-2</c:v>
                </c:pt>
                <c:pt idx="887">
                  <c:v>0.100882053375244</c:v>
                </c:pt>
                <c:pt idx="888">
                  <c:v>8.8815212249755901E-2</c:v>
                </c:pt>
                <c:pt idx="889">
                  <c:v>9.7905158996582101E-2</c:v>
                </c:pt>
                <c:pt idx="890">
                  <c:v>8.9926719665527399E-2</c:v>
                </c:pt>
                <c:pt idx="891">
                  <c:v>0.10394477844238301</c:v>
                </c:pt>
                <c:pt idx="892">
                  <c:v>0.10316133499145499</c:v>
                </c:pt>
                <c:pt idx="893">
                  <c:v>9.7506046295166002E-2</c:v>
                </c:pt>
                <c:pt idx="894">
                  <c:v>9.54394340515137E-2</c:v>
                </c:pt>
                <c:pt idx="895">
                  <c:v>9.6975803375244196E-2</c:v>
                </c:pt>
                <c:pt idx="896">
                  <c:v>0.107432365417481</c:v>
                </c:pt>
                <c:pt idx="897">
                  <c:v>0.10070610046386699</c:v>
                </c:pt>
                <c:pt idx="898">
                  <c:v>9.6109867095947293E-2</c:v>
                </c:pt>
                <c:pt idx="899">
                  <c:v>9.7228050231933594E-2</c:v>
                </c:pt>
                <c:pt idx="900">
                  <c:v>0.10406446456909201</c:v>
                </c:pt>
                <c:pt idx="901">
                  <c:v>0.103312015533447</c:v>
                </c:pt>
                <c:pt idx="902">
                  <c:v>0.103534698486328</c:v>
                </c:pt>
                <c:pt idx="903">
                  <c:v>0.105242729187012</c:v>
                </c:pt>
                <c:pt idx="904">
                  <c:v>0.11290550231933601</c:v>
                </c:pt>
                <c:pt idx="905">
                  <c:v>0.103924751281738</c:v>
                </c:pt>
                <c:pt idx="906">
                  <c:v>0.11284875869751</c:v>
                </c:pt>
                <c:pt idx="907">
                  <c:v>9.72790718078613E-2</c:v>
                </c:pt>
                <c:pt idx="908">
                  <c:v>0.108749389648438</c:v>
                </c:pt>
                <c:pt idx="909">
                  <c:v>0.105432987213135</c:v>
                </c:pt>
                <c:pt idx="910">
                  <c:v>0.12203884124755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497D-4FC4-ACBA-7D8CB84BF7A7}"/>
            </c:ext>
          </c:extLst>
        </c:ser>
        <c:ser>
          <c:idx val="9"/>
          <c:order val="9"/>
          <c:tx>
            <c:strRef>
              <c:f>'[recap TP.xlsx]uv visible part 2'!$K$1</c:f>
              <c:strCache>
                <c:ptCount val="1"/>
                <c:pt idx="0">
                  <c:v>pH 7,13</c:v>
                </c:pt>
              </c:strCache>
            </c:strRef>
          </c:tx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K$2:$K$912</c:f>
              <c:numCache>
                <c:formatCode>General</c:formatCode>
                <c:ptCount val="911"/>
                <c:pt idx="0">
                  <c:v>2.7742228507995601</c:v>
                </c:pt>
                <c:pt idx="1">
                  <c:v>2.4287071228027401</c:v>
                </c:pt>
                <c:pt idx="2">
                  <c:v>2.17746210098267</c:v>
                </c:pt>
                <c:pt idx="3">
                  <c:v>1.8594217300415099</c:v>
                </c:pt>
                <c:pt idx="4">
                  <c:v>1.6323938369751001</c:v>
                </c:pt>
                <c:pt idx="5">
                  <c:v>1.4526343345642101</c:v>
                </c:pt>
                <c:pt idx="6">
                  <c:v>1.3113274574279801</c:v>
                </c:pt>
                <c:pt idx="7">
                  <c:v>1.2060728073120099</c:v>
                </c:pt>
                <c:pt idx="8">
                  <c:v>1.1245489120483401</c:v>
                </c:pt>
                <c:pt idx="9">
                  <c:v>1.0618109703064</c:v>
                </c:pt>
                <c:pt idx="10">
                  <c:v>1.01287889480591</c:v>
                </c:pt>
                <c:pt idx="11">
                  <c:v>0.97399997711181696</c:v>
                </c:pt>
                <c:pt idx="12">
                  <c:v>0.94178867340087902</c:v>
                </c:pt>
                <c:pt idx="13">
                  <c:v>0.91199159622192405</c:v>
                </c:pt>
                <c:pt idx="14">
                  <c:v>0.88451719284057595</c:v>
                </c:pt>
                <c:pt idx="15">
                  <c:v>0.85731220245361295</c:v>
                </c:pt>
                <c:pt idx="16">
                  <c:v>0.82614946365356501</c:v>
                </c:pt>
                <c:pt idx="17">
                  <c:v>0.79014110565185602</c:v>
                </c:pt>
                <c:pt idx="18">
                  <c:v>0.749966621398926</c:v>
                </c:pt>
                <c:pt idx="19">
                  <c:v>0.71248102188110396</c:v>
                </c:pt>
                <c:pt idx="20">
                  <c:v>0.68049287796020497</c:v>
                </c:pt>
                <c:pt idx="21">
                  <c:v>0.65467214584350597</c:v>
                </c:pt>
                <c:pt idx="22">
                  <c:v>0.63337945938110396</c:v>
                </c:pt>
                <c:pt idx="23">
                  <c:v>0.61535930633545</c:v>
                </c:pt>
                <c:pt idx="24">
                  <c:v>0.59907484054565496</c:v>
                </c:pt>
                <c:pt idx="25">
                  <c:v>0.58360719680786199</c:v>
                </c:pt>
                <c:pt idx="26">
                  <c:v>0.569413661956787</c:v>
                </c:pt>
                <c:pt idx="27">
                  <c:v>0.55623626708984397</c:v>
                </c:pt>
                <c:pt idx="28">
                  <c:v>0.54400157928466797</c:v>
                </c:pt>
                <c:pt idx="29">
                  <c:v>0.53263044357299805</c:v>
                </c:pt>
                <c:pt idx="30">
                  <c:v>0.52220153808593806</c:v>
                </c:pt>
                <c:pt idx="31">
                  <c:v>0.51124477386474598</c:v>
                </c:pt>
                <c:pt idx="32">
                  <c:v>0.49996137619018599</c:v>
                </c:pt>
                <c:pt idx="33">
                  <c:v>0.48885393142700201</c:v>
                </c:pt>
                <c:pt idx="34">
                  <c:v>0.477859497070313</c:v>
                </c:pt>
                <c:pt idx="35">
                  <c:v>0.46778535842895502</c:v>
                </c:pt>
                <c:pt idx="36">
                  <c:v>0.45746469497680697</c:v>
                </c:pt>
                <c:pt idx="37">
                  <c:v>0.44784927368164101</c:v>
                </c:pt>
                <c:pt idx="38">
                  <c:v>0.43829154968261702</c:v>
                </c:pt>
                <c:pt idx="39">
                  <c:v>0.42724990844726601</c:v>
                </c:pt>
                <c:pt idx="40">
                  <c:v>0.41483211517334001</c:v>
                </c:pt>
                <c:pt idx="41">
                  <c:v>0.39959764480590798</c:v>
                </c:pt>
                <c:pt idx="42">
                  <c:v>0.38237047195434598</c:v>
                </c:pt>
                <c:pt idx="43">
                  <c:v>0.36427783966064498</c:v>
                </c:pt>
                <c:pt idx="44">
                  <c:v>0.34607267379760798</c:v>
                </c:pt>
                <c:pt idx="45">
                  <c:v>0.32837820053100603</c:v>
                </c:pt>
                <c:pt idx="46">
                  <c:v>0.31271982192993197</c:v>
                </c:pt>
                <c:pt idx="47">
                  <c:v>0.29807519912719699</c:v>
                </c:pt>
                <c:pt idx="48">
                  <c:v>0.28435230255126998</c:v>
                </c:pt>
                <c:pt idx="49">
                  <c:v>0.27180528640747098</c:v>
                </c:pt>
                <c:pt idx="50">
                  <c:v>0.25961256027221702</c:v>
                </c:pt>
                <c:pt idx="51">
                  <c:v>0.24777269363403301</c:v>
                </c:pt>
                <c:pt idx="52">
                  <c:v>0.23637342453002999</c:v>
                </c:pt>
                <c:pt idx="53">
                  <c:v>0.22560691833496099</c:v>
                </c:pt>
                <c:pt idx="54">
                  <c:v>0.214743137359619</c:v>
                </c:pt>
                <c:pt idx="55">
                  <c:v>0.20444679260253901</c:v>
                </c:pt>
                <c:pt idx="56">
                  <c:v>0.19418764114379899</c:v>
                </c:pt>
                <c:pt idx="57">
                  <c:v>0.18445491790771501</c:v>
                </c:pt>
                <c:pt idx="58">
                  <c:v>0.17547607421875</c:v>
                </c:pt>
                <c:pt idx="59">
                  <c:v>0.167239189147949</c:v>
                </c:pt>
                <c:pt idx="60">
                  <c:v>0.160398960113526</c:v>
                </c:pt>
                <c:pt idx="61">
                  <c:v>0.155023097991944</c:v>
                </c:pt>
                <c:pt idx="62">
                  <c:v>0.15084409713745101</c:v>
                </c:pt>
                <c:pt idx="63">
                  <c:v>0.14807224273681699</c:v>
                </c:pt>
                <c:pt idx="64">
                  <c:v>0.14628791809082101</c:v>
                </c:pt>
                <c:pt idx="65">
                  <c:v>0.14571285247802801</c:v>
                </c:pt>
                <c:pt idx="66">
                  <c:v>0.14576911926269601</c:v>
                </c:pt>
                <c:pt idx="67">
                  <c:v>0.146334648132324</c:v>
                </c:pt>
                <c:pt idx="68">
                  <c:v>0.147616386413574</c:v>
                </c:pt>
                <c:pt idx="69">
                  <c:v>0.14913511276245101</c:v>
                </c:pt>
                <c:pt idx="70">
                  <c:v>0.150970458984375</c:v>
                </c:pt>
                <c:pt idx="71">
                  <c:v>0.15288734436035201</c:v>
                </c:pt>
                <c:pt idx="72">
                  <c:v>0.15548753738403301</c:v>
                </c:pt>
                <c:pt idx="73">
                  <c:v>0.15777826309204099</c:v>
                </c:pt>
                <c:pt idx="74">
                  <c:v>0.16030693054199199</c:v>
                </c:pt>
                <c:pt idx="75">
                  <c:v>0.16317415237426799</c:v>
                </c:pt>
                <c:pt idx="76">
                  <c:v>0.16628980636596699</c:v>
                </c:pt>
                <c:pt idx="77">
                  <c:v>0.16924810409545901</c:v>
                </c:pt>
                <c:pt idx="78">
                  <c:v>0.17280197143554701</c:v>
                </c:pt>
                <c:pt idx="79">
                  <c:v>0.17638587951660201</c:v>
                </c:pt>
                <c:pt idx="80">
                  <c:v>0.179930210113526</c:v>
                </c:pt>
                <c:pt idx="81">
                  <c:v>0.18406343460082999</c:v>
                </c:pt>
                <c:pt idx="82">
                  <c:v>0.18815851211547899</c:v>
                </c:pt>
                <c:pt idx="83">
                  <c:v>0.19268226623535201</c:v>
                </c:pt>
                <c:pt idx="84">
                  <c:v>0.19776535034179701</c:v>
                </c:pt>
                <c:pt idx="85">
                  <c:v>0.20223188400268599</c:v>
                </c:pt>
                <c:pt idx="86">
                  <c:v>0.207321166992188</c:v>
                </c:pt>
                <c:pt idx="87">
                  <c:v>0.21243858337402399</c:v>
                </c:pt>
                <c:pt idx="88">
                  <c:v>0.21781110763549799</c:v>
                </c:pt>
                <c:pt idx="89">
                  <c:v>0.22366380691528301</c:v>
                </c:pt>
                <c:pt idx="90">
                  <c:v>0.22934484481811501</c:v>
                </c:pt>
                <c:pt idx="91">
                  <c:v>0.23565340042114299</c:v>
                </c:pt>
                <c:pt idx="92">
                  <c:v>0.242132663726807</c:v>
                </c:pt>
                <c:pt idx="93">
                  <c:v>0.248288154602051</c:v>
                </c:pt>
                <c:pt idx="94">
                  <c:v>0.25497198104858398</c:v>
                </c:pt>
                <c:pt idx="95">
                  <c:v>0.26181602478027399</c:v>
                </c:pt>
                <c:pt idx="96">
                  <c:v>0.26882219314575201</c:v>
                </c:pt>
                <c:pt idx="97">
                  <c:v>0.27616834640503002</c:v>
                </c:pt>
                <c:pt idx="98">
                  <c:v>0.28345346450805697</c:v>
                </c:pt>
                <c:pt idx="99">
                  <c:v>0.29087638854980502</c:v>
                </c:pt>
                <c:pt idx="100">
                  <c:v>0.29828310012817399</c:v>
                </c:pt>
                <c:pt idx="101">
                  <c:v>0.305529594421387</c:v>
                </c:pt>
                <c:pt idx="102">
                  <c:v>0.31325483322143599</c:v>
                </c:pt>
                <c:pt idx="103">
                  <c:v>0.32067012786865301</c:v>
                </c:pt>
                <c:pt idx="104">
                  <c:v>0.327775478363037</c:v>
                </c:pt>
                <c:pt idx="105">
                  <c:v>0.33556890487670898</c:v>
                </c:pt>
                <c:pt idx="106">
                  <c:v>0.34307289123535201</c:v>
                </c:pt>
                <c:pt idx="107">
                  <c:v>0.35086297988891602</c:v>
                </c:pt>
                <c:pt idx="108">
                  <c:v>0.35812044143676802</c:v>
                </c:pt>
                <c:pt idx="109">
                  <c:v>0.36574363708496099</c:v>
                </c:pt>
                <c:pt idx="110">
                  <c:v>0.37266206741333002</c:v>
                </c:pt>
                <c:pt idx="111">
                  <c:v>0.37947940826415999</c:v>
                </c:pt>
                <c:pt idx="112">
                  <c:v>0.38554573059082098</c:v>
                </c:pt>
                <c:pt idx="113">
                  <c:v>0.391842842102051</c:v>
                </c:pt>
                <c:pt idx="114">
                  <c:v>0.398210048675537</c:v>
                </c:pt>
                <c:pt idx="115">
                  <c:v>0.40385866165161199</c:v>
                </c:pt>
                <c:pt idx="116">
                  <c:v>0.40935850143432601</c:v>
                </c:pt>
                <c:pt idx="117">
                  <c:v>0.41429376602172902</c:v>
                </c:pt>
                <c:pt idx="118">
                  <c:v>0.41936540603637701</c:v>
                </c:pt>
                <c:pt idx="119">
                  <c:v>0.42401885986328097</c:v>
                </c:pt>
                <c:pt idx="120">
                  <c:v>0.42778062820434598</c:v>
                </c:pt>
                <c:pt idx="121">
                  <c:v>0.43151044845581099</c:v>
                </c:pt>
                <c:pt idx="122">
                  <c:v>0.43480825424194403</c:v>
                </c:pt>
                <c:pt idx="123">
                  <c:v>0.43738746643066401</c:v>
                </c:pt>
                <c:pt idx="124">
                  <c:v>0.4400634765625</c:v>
                </c:pt>
                <c:pt idx="125">
                  <c:v>0.44170331954956099</c:v>
                </c:pt>
                <c:pt idx="126">
                  <c:v>0.44305944442749001</c:v>
                </c:pt>
                <c:pt idx="127">
                  <c:v>0.444224834442139</c:v>
                </c:pt>
                <c:pt idx="128">
                  <c:v>0.44465541839599598</c:v>
                </c:pt>
                <c:pt idx="129">
                  <c:v>0.44394779205322299</c:v>
                </c:pt>
                <c:pt idx="130">
                  <c:v>0.44399499893188499</c:v>
                </c:pt>
                <c:pt idx="131">
                  <c:v>0.44281530380249001</c:v>
                </c:pt>
                <c:pt idx="132">
                  <c:v>0.44096899032592801</c:v>
                </c:pt>
                <c:pt idx="133">
                  <c:v>0.43993234634399397</c:v>
                </c:pt>
                <c:pt idx="134">
                  <c:v>0.43758153915405301</c:v>
                </c:pt>
                <c:pt idx="135">
                  <c:v>0.434582710266113</c:v>
                </c:pt>
                <c:pt idx="136">
                  <c:v>0.43137788772583002</c:v>
                </c:pt>
                <c:pt idx="137">
                  <c:v>0.42753362655639698</c:v>
                </c:pt>
                <c:pt idx="138">
                  <c:v>0.423259258270264</c:v>
                </c:pt>
                <c:pt idx="139">
                  <c:v>0.419475078582764</c:v>
                </c:pt>
                <c:pt idx="140">
                  <c:v>0.41502189636230502</c:v>
                </c:pt>
                <c:pt idx="141">
                  <c:v>0.40977144241333002</c:v>
                </c:pt>
                <c:pt idx="142">
                  <c:v>0.40437269210815502</c:v>
                </c:pt>
                <c:pt idx="143">
                  <c:v>0.39853525161743197</c:v>
                </c:pt>
                <c:pt idx="144">
                  <c:v>0.39243125915527399</c:v>
                </c:pt>
                <c:pt idx="145">
                  <c:v>0.38635826110839899</c:v>
                </c:pt>
                <c:pt idx="146">
                  <c:v>0.38006019592285201</c:v>
                </c:pt>
                <c:pt idx="147">
                  <c:v>0.37396287918090798</c:v>
                </c:pt>
                <c:pt idx="148">
                  <c:v>0.36822986602783198</c:v>
                </c:pt>
                <c:pt idx="149">
                  <c:v>0.361804008483887</c:v>
                </c:pt>
                <c:pt idx="150">
                  <c:v>0.35555553436279302</c:v>
                </c:pt>
                <c:pt idx="151">
                  <c:v>0.34980869293212902</c:v>
                </c:pt>
                <c:pt idx="152">
                  <c:v>0.34323978424072299</c:v>
                </c:pt>
                <c:pt idx="153">
                  <c:v>0.336807250976563</c:v>
                </c:pt>
                <c:pt idx="154">
                  <c:v>0.33048629760742199</c:v>
                </c:pt>
                <c:pt idx="155">
                  <c:v>0.32423877716064498</c:v>
                </c:pt>
                <c:pt idx="156">
                  <c:v>0.318543910980225</c:v>
                </c:pt>
                <c:pt idx="157">
                  <c:v>0.31340885162353499</c:v>
                </c:pt>
                <c:pt idx="158">
                  <c:v>0.30704450607299799</c:v>
                </c:pt>
                <c:pt idx="159">
                  <c:v>0.30161571502685602</c:v>
                </c:pt>
                <c:pt idx="160">
                  <c:v>0.29530668258666998</c:v>
                </c:pt>
                <c:pt idx="161">
                  <c:v>0.28991079330444403</c:v>
                </c:pt>
                <c:pt idx="162">
                  <c:v>0.28470563888549799</c:v>
                </c:pt>
                <c:pt idx="163">
                  <c:v>0.27945947647094699</c:v>
                </c:pt>
                <c:pt idx="164">
                  <c:v>0.27435779571533198</c:v>
                </c:pt>
                <c:pt idx="165">
                  <c:v>0.26932716369628901</c:v>
                </c:pt>
                <c:pt idx="166">
                  <c:v>0.26470327377319403</c:v>
                </c:pt>
                <c:pt idx="167">
                  <c:v>0.259532451629639</c:v>
                </c:pt>
                <c:pt idx="168">
                  <c:v>0.25431919097900402</c:v>
                </c:pt>
                <c:pt idx="169">
                  <c:v>0.24990510940551799</c:v>
                </c:pt>
                <c:pt idx="170">
                  <c:v>0.24590539932250999</c:v>
                </c:pt>
                <c:pt idx="171">
                  <c:v>0.24295854568481501</c:v>
                </c:pt>
                <c:pt idx="172">
                  <c:v>0.23856592178344699</c:v>
                </c:pt>
                <c:pt idx="173">
                  <c:v>0.23315382003784199</c:v>
                </c:pt>
                <c:pt idx="174">
                  <c:v>0.230035305023194</c:v>
                </c:pt>
                <c:pt idx="175">
                  <c:v>0.228691101074219</c:v>
                </c:pt>
                <c:pt idx="176">
                  <c:v>0.229014873504639</c:v>
                </c:pt>
                <c:pt idx="177">
                  <c:v>0.22864913940429701</c:v>
                </c:pt>
                <c:pt idx="178">
                  <c:v>0.226115226745606</c:v>
                </c:pt>
                <c:pt idx="179">
                  <c:v>0.22440767288207999</c:v>
                </c:pt>
                <c:pt idx="180">
                  <c:v>0.22212553024292001</c:v>
                </c:pt>
                <c:pt idx="181">
                  <c:v>0.22024440765380901</c:v>
                </c:pt>
                <c:pt idx="182">
                  <c:v>0.219302654266358</c:v>
                </c:pt>
                <c:pt idx="183">
                  <c:v>0.21766567230224601</c:v>
                </c:pt>
                <c:pt idx="184">
                  <c:v>0.21619176864624001</c:v>
                </c:pt>
                <c:pt idx="185">
                  <c:v>0.21588087081909199</c:v>
                </c:pt>
                <c:pt idx="186">
                  <c:v>0.21508979797363301</c:v>
                </c:pt>
                <c:pt idx="187">
                  <c:v>0.21427392959594699</c:v>
                </c:pt>
                <c:pt idx="188">
                  <c:v>0.21380233764648501</c:v>
                </c:pt>
                <c:pt idx="189">
                  <c:v>0.21402215957641599</c:v>
                </c:pt>
                <c:pt idx="190">
                  <c:v>0.21300840377807601</c:v>
                </c:pt>
                <c:pt idx="191">
                  <c:v>0.213172912597656</c:v>
                </c:pt>
                <c:pt idx="192">
                  <c:v>0.21357202529907199</c:v>
                </c:pt>
                <c:pt idx="193">
                  <c:v>0.21365261077880901</c:v>
                </c:pt>
                <c:pt idx="194">
                  <c:v>0.21412467956542999</c:v>
                </c:pt>
                <c:pt idx="195">
                  <c:v>0.21480131149292001</c:v>
                </c:pt>
                <c:pt idx="196">
                  <c:v>0.21468400955200201</c:v>
                </c:pt>
                <c:pt idx="197">
                  <c:v>0.21516752243042001</c:v>
                </c:pt>
                <c:pt idx="198">
                  <c:v>0.215060710906983</c:v>
                </c:pt>
                <c:pt idx="199">
                  <c:v>0.21502685546875</c:v>
                </c:pt>
                <c:pt idx="200">
                  <c:v>0.21545982360839899</c:v>
                </c:pt>
                <c:pt idx="201">
                  <c:v>0.215850830078125</c:v>
                </c:pt>
                <c:pt idx="202">
                  <c:v>0.21575927734375</c:v>
                </c:pt>
                <c:pt idx="203">
                  <c:v>0.215968132019043</c:v>
                </c:pt>
                <c:pt idx="204">
                  <c:v>0.21564531326294001</c:v>
                </c:pt>
                <c:pt idx="205">
                  <c:v>0.21557092666625999</c:v>
                </c:pt>
                <c:pt idx="206">
                  <c:v>0.21554183959961001</c:v>
                </c:pt>
                <c:pt idx="207">
                  <c:v>0.21562528610229501</c:v>
                </c:pt>
                <c:pt idx="208">
                  <c:v>0.215023994445801</c:v>
                </c:pt>
                <c:pt idx="209">
                  <c:v>0.21485662460327201</c:v>
                </c:pt>
                <c:pt idx="210">
                  <c:v>0.21321678161621099</c:v>
                </c:pt>
                <c:pt idx="211">
                  <c:v>0.21356630325317399</c:v>
                </c:pt>
                <c:pt idx="212">
                  <c:v>0.21255159378051799</c:v>
                </c:pt>
                <c:pt idx="213">
                  <c:v>0.211972236633301</c:v>
                </c:pt>
                <c:pt idx="214">
                  <c:v>0.21088314056396501</c:v>
                </c:pt>
                <c:pt idx="215">
                  <c:v>0.20924282073974601</c:v>
                </c:pt>
                <c:pt idx="216">
                  <c:v>0.20811986923217801</c:v>
                </c:pt>
                <c:pt idx="217">
                  <c:v>0.20597028732299799</c:v>
                </c:pt>
                <c:pt idx="218">
                  <c:v>0.20464754104614299</c:v>
                </c:pt>
                <c:pt idx="219">
                  <c:v>0.202989101409912</c:v>
                </c:pt>
                <c:pt idx="220">
                  <c:v>0.200603008270264</c:v>
                </c:pt>
                <c:pt idx="221">
                  <c:v>0.198014736175537</c:v>
                </c:pt>
                <c:pt idx="222">
                  <c:v>0.195538520812988</c:v>
                </c:pt>
                <c:pt idx="223">
                  <c:v>0.19322156906127999</c:v>
                </c:pt>
                <c:pt idx="224">
                  <c:v>0.190068244934082</c:v>
                </c:pt>
                <c:pt idx="225">
                  <c:v>0.18720436096191401</c:v>
                </c:pt>
                <c:pt idx="226">
                  <c:v>0.18498802185058599</c:v>
                </c:pt>
                <c:pt idx="227">
                  <c:v>0.18124151229858401</c:v>
                </c:pt>
                <c:pt idx="228">
                  <c:v>0.178040981292725</c:v>
                </c:pt>
                <c:pt idx="229">
                  <c:v>0.174618721008301</c:v>
                </c:pt>
                <c:pt idx="230">
                  <c:v>0.17106103897094699</c:v>
                </c:pt>
                <c:pt idx="231">
                  <c:v>0.167863368988037</c:v>
                </c:pt>
                <c:pt idx="232">
                  <c:v>0.164265632629395</c:v>
                </c:pt>
                <c:pt idx="233">
                  <c:v>0.160475254058838</c:v>
                </c:pt>
                <c:pt idx="234">
                  <c:v>0.157174587249756</c:v>
                </c:pt>
                <c:pt idx="235">
                  <c:v>0.15350580215454099</c:v>
                </c:pt>
                <c:pt idx="236">
                  <c:v>0.149714469909668</c:v>
                </c:pt>
                <c:pt idx="237">
                  <c:v>0.146119594573975</c:v>
                </c:pt>
                <c:pt idx="238">
                  <c:v>0.14270067214965801</c:v>
                </c:pt>
                <c:pt idx="239">
                  <c:v>0.13895606994628901</c:v>
                </c:pt>
                <c:pt idx="240">
                  <c:v>0.13507270812988301</c:v>
                </c:pt>
                <c:pt idx="241">
                  <c:v>0.13155937194824199</c:v>
                </c:pt>
                <c:pt idx="242">
                  <c:v>0.12800025939941401</c:v>
                </c:pt>
                <c:pt idx="243">
                  <c:v>0.1246657371521</c:v>
                </c:pt>
                <c:pt idx="244">
                  <c:v>0.120732307434082</c:v>
                </c:pt>
                <c:pt idx="245">
                  <c:v>0.11763191223144601</c:v>
                </c:pt>
                <c:pt idx="246">
                  <c:v>0.114304542541504</c:v>
                </c:pt>
                <c:pt idx="247">
                  <c:v>0.11052751541137699</c:v>
                </c:pt>
                <c:pt idx="248">
                  <c:v>0.107684135437012</c:v>
                </c:pt>
                <c:pt idx="249">
                  <c:v>0.104550361633301</c:v>
                </c:pt>
                <c:pt idx="250">
                  <c:v>0.10121345520019601</c:v>
                </c:pt>
                <c:pt idx="251">
                  <c:v>9.8535060882568401E-2</c:v>
                </c:pt>
                <c:pt idx="252">
                  <c:v>9.5350265502929701E-2</c:v>
                </c:pt>
                <c:pt idx="253">
                  <c:v>9.2735767364501995E-2</c:v>
                </c:pt>
                <c:pt idx="254">
                  <c:v>9.0066432952880901E-2</c:v>
                </c:pt>
                <c:pt idx="255">
                  <c:v>8.7294101715087905E-2</c:v>
                </c:pt>
                <c:pt idx="256">
                  <c:v>8.5066795349121094E-2</c:v>
                </c:pt>
                <c:pt idx="257">
                  <c:v>8.2450389862060602E-2</c:v>
                </c:pt>
                <c:pt idx="258">
                  <c:v>7.9838275909423898E-2</c:v>
                </c:pt>
                <c:pt idx="259">
                  <c:v>7.81402587890625E-2</c:v>
                </c:pt>
                <c:pt idx="260">
                  <c:v>7.6130867004394601E-2</c:v>
                </c:pt>
                <c:pt idx="261">
                  <c:v>7.3568820953369196E-2</c:v>
                </c:pt>
                <c:pt idx="262">
                  <c:v>7.2150707244873102E-2</c:v>
                </c:pt>
                <c:pt idx="263">
                  <c:v>6.9984912872314495E-2</c:v>
                </c:pt>
                <c:pt idx="264">
                  <c:v>6.8166255950927804E-2</c:v>
                </c:pt>
                <c:pt idx="265">
                  <c:v>6.7205429077148507E-2</c:v>
                </c:pt>
                <c:pt idx="266">
                  <c:v>6.5012931823730497E-2</c:v>
                </c:pt>
                <c:pt idx="267">
                  <c:v>6.4095020294189495E-2</c:v>
                </c:pt>
                <c:pt idx="268">
                  <c:v>6.2476158142089899E-2</c:v>
                </c:pt>
                <c:pt idx="269">
                  <c:v>6.1126708984375E-2</c:v>
                </c:pt>
                <c:pt idx="270">
                  <c:v>6.0001373291015701E-2</c:v>
                </c:pt>
                <c:pt idx="271">
                  <c:v>5.8931827545166002E-2</c:v>
                </c:pt>
                <c:pt idx="272">
                  <c:v>5.8088302612304701E-2</c:v>
                </c:pt>
                <c:pt idx="273">
                  <c:v>5.7101726531982498E-2</c:v>
                </c:pt>
                <c:pt idx="274">
                  <c:v>5.633544921875E-2</c:v>
                </c:pt>
                <c:pt idx="275">
                  <c:v>5.51204681396485E-2</c:v>
                </c:pt>
                <c:pt idx="276">
                  <c:v>5.4543495178222698E-2</c:v>
                </c:pt>
                <c:pt idx="277">
                  <c:v>5.38125038146973E-2</c:v>
                </c:pt>
                <c:pt idx="278">
                  <c:v>5.31768798828125E-2</c:v>
                </c:pt>
                <c:pt idx="279">
                  <c:v>5.2290439605712898E-2</c:v>
                </c:pt>
                <c:pt idx="280">
                  <c:v>5.2098274230957101E-2</c:v>
                </c:pt>
                <c:pt idx="281">
                  <c:v>5.1486492156982498E-2</c:v>
                </c:pt>
                <c:pt idx="282">
                  <c:v>5.0876617431640701E-2</c:v>
                </c:pt>
                <c:pt idx="283">
                  <c:v>5.0645351409912102E-2</c:v>
                </c:pt>
                <c:pt idx="284">
                  <c:v>4.9880504608154297E-2</c:v>
                </c:pt>
                <c:pt idx="285">
                  <c:v>5.0108432769775398E-2</c:v>
                </c:pt>
                <c:pt idx="286">
                  <c:v>4.9279212951660198E-2</c:v>
                </c:pt>
                <c:pt idx="287">
                  <c:v>4.9150466918945299E-2</c:v>
                </c:pt>
                <c:pt idx="288">
                  <c:v>4.8926830291748102E-2</c:v>
                </c:pt>
                <c:pt idx="289">
                  <c:v>4.8715114593505901E-2</c:v>
                </c:pt>
                <c:pt idx="290">
                  <c:v>4.8453807830810602E-2</c:v>
                </c:pt>
                <c:pt idx="291">
                  <c:v>4.8244476318359403E-2</c:v>
                </c:pt>
                <c:pt idx="292">
                  <c:v>4.7903537750244203E-2</c:v>
                </c:pt>
                <c:pt idx="293">
                  <c:v>4.8039913177490297E-2</c:v>
                </c:pt>
                <c:pt idx="294">
                  <c:v>4.7930717468261698E-2</c:v>
                </c:pt>
                <c:pt idx="295">
                  <c:v>4.8021316528320299E-2</c:v>
                </c:pt>
                <c:pt idx="296">
                  <c:v>4.8788547515869203E-2</c:v>
                </c:pt>
                <c:pt idx="297">
                  <c:v>4.4955730438232401E-2</c:v>
                </c:pt>
                <c:pt idx="298">
                  <c:v>4.7309398651123102E-2</c:v>
                </c:pt>
                <c:pt idx="299">
                  <c:v>4.7392368316650398E-2</c:v>
                </c:pt>
                <c:pt idx="300">
                  <c:v>4.7329902648925802E-2</c:v>
                </c:pt>
                <c:pt idx="301">
                  <c:v>4.7142028808593799E-2</c:v>
                </c:pt>
                <c:pt idx="302">
                  <c:v>4.72216606140137E-2</c:v>
                </c:pt>
                <c:pt idx="303">
                  <c:v>4.7235012054443401E-2</c:v>
                </c:pt>
                <c:pt idx="304">
                  <c:v>4.7135829925537102E-2</c:v>
                </c:pt>
                <c:pt idx="305">
                  <c:v>4.6904563903808601E-2</c:v>
                </c:pt>
                <c:pt idx="306">
                  <c:v>4.70833778381348E-2</c:v>
                </c:pt>
                <c:pt idx="307">
                  <c:v>4.6759128570556703E-2</c:v>
                </c:pt>
                <c:pt idx="308">
                  <c:v>4.6669006347656299E-2</c:v>
                </c:pt>
                <c:pt idx="309">
                  <c:v>4.6950817108154297E-2</c:v>
                </c:pt>
                <c:pt idx="310">
                  <c:v>4.7136783599853502E-2</c:v>
                </c:pt>
                <c:pt idx="311">
                  <c:v>4.6902656555175802E-2</c:v>
                </c:pt>
                <c:pt idx="312">
                  <c:v>4.6674251556396498E-2</c:v>
                </c:pt>
                <c:pt idx="313">
                  <c:v>4.6427726745605503E-2</c:v>
                </c:pt>
                <c:pt idx="314">
                  <c:v>4.6408653259277399E-2</c:v>
                </c:pt>
                <c:pt idx="315">
                  <c:v>4.6477794647216797E-2</c:v>
                </c:pt>
                <c:pt idx="316">
                  <c:v>4.6572208404541002E-2</c:v>
                </c:pt>
                <c:pt idx="317">
                  <c:v>4.6441555023193401E-2</c:v>
                </c:pt>
                <c:pt idx="318">
                  <c:v>4.6492576599121101E-2</c:v>
                </c:pt>
                <c:pt idx="319">
                  <c:v>4.6432971954345703E-2</c:v>
                </c:pt>
                <c:pt idx="320">
                  <c:v>4.6441555023193401E-2</c:v>
                </c:pt>
                <c:pt idx="321">
                  <c:v>4.6566009521484403E-2</c:v>
                </c:pt>
                <c:pt idx="322">
                  <c:v>4.6453952789306703E-2</c:v>
                </c:pt>
                <c:pt idx="323">
                  <c:v>4.6566009521484403E-2</c:v>
                </c:pt>
                <c:pt idx="324">
                  <c:v>4.6302795410156299E-2</c:v>
                </c:pt>
                <c:pt idx="325">
                  <c:v>4.6474933624267599E-2</c:v>
                </c:pt>
                <c:pt idx="326">
                  <c:v>4.6446800231933601E-2</c:v>
                </c:pt>
                <c:pt idx="327">
                  <c:v>4.6403408050537102E-2</c:v>
                </c:pt>
                <c:pt idx="328">
                  <c:v>4.6182155609130901E-2</c:v>
                </c:pt>
                <c:pt idx="329">
                  <c:v>4.6395778656005901E-2</c:v>
                </c:pt>
                <c:pt idx="330">
                  <c:v>4.6231269836425802E-2</c:v>
                </c:pt>
                <c:pt idx="331">
                  <c:v>4.6396255493164097E-2</c:v>
                </c:pt>
                <c:pt idx="332">
                  <c:v>4.6278953552246101E-2</c:v>
                </c:pt>
                <c:pt idx="333">
                  <c:v>4.6250820159912102E-2</c:v>
                </c:pt>
                <c:pt idx="334">
                  <c:v>4.6263217926025398E-2</c:v>
                </c:pt>
                <c:pt idx="335">
                  <c:v>4.6385765075683601E-2</c:v>
                </c:pt>
                <c:pt idx="336">
                  <c:v>4.60457801818848E-2</c:v>
                </c:pt>
                <c:pt idx="337">
                  <c:v>4.6118736267089899E-2</c:v>
                </c:pt>
                <c:pt idx="338">
                  <c:v>4.6233654022216797E-2</c:v>
                </c:pt>
                <c:pt idx="339">
                  <c:v>4.60052490234375E-2</c:v>
                </c:pt>
                <c:pt idx="340">
                  <c:v>4.6121597290039097E-2</c:v>
                </c:pt>
                <c:pt idx="341">
                  <c:v>4.6007156372070299E-2</c:v>
                </c:pt>
                <c:pt idx="342">
                  <c:v>4.60000038146973E-2</c:v>
                </c:pt>
                <c:pt idx="343">
                  <c:v>4.5935153961181703E-2</c:v>
                </c:pt>
                <c:pt idx="344">
                  <c:v>4.5964717864990297E-2</c:v>
                </c:pt>
                <c:pt idx="345">
                  <c:v>4.6002864837646498E-2</c:v>
                </c:pt>
                <c:pt idx="346">
                  <c:v>4.5881271362304701E-2</c:v>
                </c:pt>
                <c:pt idx="347">
                  <c:v>4.5763015747070299E-2</c:v>
                </c:pt>
                <c:pt idx="348">
                  <c:v>4.5834541320800802E-2</c:v>
                </c:pt>
                <c:pt idx="349">
                  <c:v>4.58126068115235E-2</c:v>
                </c:pt>
                <c:pt idx="350">
                  <c:v>4.5972347259521498E-2</c:v>
                </c:pt>
                <c:pt idx="351">
                  <c:v>4.5957565307617201E-2</c:v>
                </c:pt>
                <c:pt idx="352">
                  <c:v>4.5728683471679701E-2</c:v>
                </c:pt>
                <c:pt idx="353">
                  <c:v>4.5926094055175802E-2</c:v>
                </c:pt>
                <c:pt idx="354">
                  <c:v>4.5773029327392599E-2</c:v>
                </c:pt>
                <c:pt idx="355">
                  <c:v>4.5804023742675802E-2</c:v>
                </c:pt>
                <c:pt idx="356">
                  <c:v>4.5683383941650398E-2</c:v>
                </c:pt>
                <c:pt idx="357">
                  <c:v>4.5717239379882799E-2</c:v>
                </c:pt>
                <c:pt idx="358">
                  <c:v>4.5678615570068401E-2</c:v>
                </c:pt>
                <c:pt idx="359">
                  <c:v>4.5707702636718799E-2</c:v>
                </c:pt>
                <c:pt idx="360">
                  <c:v>4.5622348785400398E-2</c:v>
                </c:pt>
                <c:pt idx="361">
                  <c:v>4.5538425445556703E-2</c:v>
                </c:pt>
                <c:pt idx="362">
                  <c:v>4.5665740966796903E-2</c:v>
                </c:pt>
                <c:pt idx="363">
                  <c:v>4.5589923858642599E-2</c:v>
                </c:pt>
                <c:pt idx="364">
                  <c:v>4.5660972595214899E-2</c:v>
                </c:pt>
                <c:pt idx="365">
                  <c:v>4.5514106750488302E-2</c:v>
                </c:pt>
                <c:pt idx="366">
                  <c:v>4.5486927032470703E-2</c:v>
                </c:pt>
                <c:pt idx="367">
                  <c:v>4.5416355133056703E-2</c:v>
                </c:pt>
                <c:pt idx="368">
                  <c:v>4.547119140625E-2</c:v>
                </c:pt>
                <c:pt idx="369">
                  <c:v>4.5508861541748102E-2</c:v>
                </c:pt>
                <c:pt idx="370">
                  <c:v>4.5571327209472698E-2</c:v>
                </c:pt>
                <c:pt idx="371">
                  <c:v>4.5419692993164097E-2</c:v>
                </c:pt>
                <c:pt idx="372">
                  <c:v>4.5354366302490297E-2</c:v>
                </c:pt>
                <c:pt idx="373">
                  <c:v>4.5350551605224602E-2</c:v>
                </c:pt>
                <c:pt idx="374">
                  <c:v>4.5346260070800802E-2</c:v>
                </c:pt>
                <c:pt idx="375">
                  <c:v>4.54254150390625E-2</c:v>
                </c:pt>
                <c:pt idx="376">
                  <c:v>4.5294761657714899E-2</c:v>
                </c:pt>
                <c:pt idx="377">
                  <c:v>4.5291900634765597E-2</c:v>
                </c:pt>
                <c:pt idx="378">
                  <c:v>4.52313423156738E-2</c:v>
                </c:pt>
                <c:pt idx="379">
                  <c:v>4.5374870300293003E-2</c:v>
                </c:pt>
                <c:pt idx="380">
                  <c:v>4.5275688171386698E-2</c:v>
                </c:pt>
                <c:pt idx="381">
                  <c:v>4.53743934631348E-2</c:v>
                </c:pt>
                <c:pt idx="382">
                  <c:v>4.5022964477539097E-2</c:v>
                </c:pt>
                <c:pt idx="383">
                  <c:v>4.50177192687988E-2</c:v>
                </c:pt>
                <c:pt idx="384">
                  <c:v>4.5151233673095703E-2</c:v>
                </c:pt>
                <c:pt idx="385">
                  <c:v>4.48498725891113E-2</c:v>
                </c:pt>
                <c:pt idx="386">
                  <c:v>4.4785499572753899E-2</c:v>
                </c:pt>
                <c:pt idx="387">
                  <c:v>4.5498847961425802E-2</c:v>
                </c:pt>
                <c:pt idx="388">
                  <c:v>4.48760986328125E-2</c:v>
                </c:pt>
                <c:pt idx="389">
                  <c:v>4.4481277465820299E-2</c:v>
                </c:pt>
                <c:pt idx="390">
                  <c:v>4.4921875E-2</c:v>
                </c:pt>
                <c:pt idx="391">
                  <c:v>4.5651912689208998E-2</c:v>
                </c:pt>
                <c:pt idx="392">
                  <c:v>4.4501304626464899E-2</c:v>
                </c:pt>
                <c:pt idx="393">
                  <c:v>4.42299842834473E-2</c:v>
                </c:pt>
                <c:pt idx="394">
                  <c:v>4.4840812683105503E-2</c:v>
                </c:pt>
                <c:pt idx="395">
                  <c:v>4.52685356140137E-2</c:v>
                </c:pt>
                <c:pt idx="396">
                  <c:v>4.4440269470214899E-2</c:v>
                </c:pt>
                <c:pt idx="397">
                  <c:v>4.4888019561767599E-2</c:v>
                </c:pt>
                <c:pt idx="398">
                  <c:v>4.4859409332275398E-2</c:v>
                </c:pt>
                <c:pt idx="399">
                  <c:v>4.4671058654785198E-2</c:v>
                </c:pt>
                <c:pt idx="400">
                  <c:v>4.48718070983887E-2</c:v>
                </c:pt>
                <c:pt idx="401">
                  <c:v>4.49013710021973E-2</c:v>
                </c:pt>
                <c:pt idx="402">
                  <c:v>4.5173168182373102E-2</c:v>
                </c:pt>
                <c:pt idx="403">
                  <c:v>4.5536041259765597E-2</c:v>
                </c:pt>
                <c:pt idx="404">
                  <c:v>4.4472217559814502E-2</c:v>
                </c:pt>
                <c:pt idx="405">
                  <c:v>4.5334339141845703E-2</c:v>
                </c:pt>
                <c:pt idx="406">
                  <c:v>4.4844627380371101E-2</c:v>
                </c:pt>
                <c:pt idx="407">
                  <c:v>4.5251369476318401E-2</c:v>
                </c:pt>
                <c:pt idx="408">
                  <c:v>4.54602241516113E-2</c:v>
                </c:pt>
                <c:pt idx="409">
                  <c:v>4.5310020446777399E-2</c:v>
                </c:pt>
                <c:pt idx="410">
                  <c:v>4.5275211334228502E-2</c:v>
                </c:pt>
                <c:pt idx="411">
                  <c:v>4.5251846313476597E-2</c:v>
                </c:pt>
                <c:pt idx="412">
                  <c:v>4.53448295593262E-2</c:v>
                </c:pt>
                <c:pt idx="413">
                  <c:v>4.5508861541748102E-2</c:v>
                </c:pt>
                <c:pt idx="414">
                  <c:v>4.5168399810791002E-2</c:v>
                </c:pt>
                <c:pt idx="415">
                  <c:v>4.53133583068848E-2</c:v>
                </c:pt>
                <c:pt idx="416">
                  <c:v>4.5376300811767599E-2</c:v>
                </c:pt>
                <c:pt idx="417">
                  <c:v>4.5381069183349602E-2</c:v>
                </c:pt>
                <c:pt idx="418">
                  <c:v>4.5266151428222698E-2</c:v>
                </c:pt>
                <c:pt idx="419">
                  <c:v>4.5463562011718799E-2</c:v>
                </c:pt>
                <c:pt idx="420">
                  <c:v>4.5369625091552797E-2</c:v>
                </c:pt>
                <c:pt idx="421">
                  <c:v>4.5357704162597698E-2</c:v>
                </c:pt>
                <c:pt idx="422">
                  <c:v>4.5305252075195299E-2</c:v>
                </c:pt>
                <c:pt idx="423">
                  <c:v>4.5326709747314502E-2</c:v>
                </c:pt>
                <c:pt idx="424">
                  <c:v>4.53143119812012E-2</c:v>
                </c:pt>
                <c:pt idx="425">
                  <c:v>4.5528411865234403E-2</c:v>
                </c:pt>
                <c:pt idx="426">
                  <c:v>4.5251846313476597E-2</c:v>
                </c:pt>
                <c:pt idx="427">
                  <c:v>4.5495986938476597E-2</c:v>
                </c:pt>
                <c:pt idx="428">
                  <c:v>4.5361995697021498E-2</c:v>
                </c:pt>
                <c:pt idx="429">
                  <c:v>4.5149326324462898E-2</c:v>
                </c:pt>
                <c:pt idx="430">
                  <c:v>4.5292854309082101E-2</c:v>
                </c:pt>
                <c:pt idx="431">
                  <c:v>4.5270442962646498E-2</c:v>
                </c:pt>
                <c:pt idx="432">
                  <c:v>4.5334339141845703E-2</c:v>
                </c:pt>
                <c:pt idx="433">
                  <c:v>4.5154571533203097E-2</c:v>
                </c:pt>
                <c:pt idx="434">
                  <c:v>4.5155525207519601E-2</c:v>
                </c:pt>
                <c:pt idx="435">
                  <c:v>4.5069694519043003E-2</c:v>
                </c:pt>
                <c:pt idx="436">
                  <c:v>4.4478416442871101E-2</c:v>
                </c:pt>
                <c:pt idx="437">
                  <c:v>4.48498725891113E-2</c:v>
                </c:pt>
                <c:pt idx="438">
                  <c:v>4.6437740325927797E-2</c:v>
                </c:pt>
                <c:pt idx="439">
                  <c:v>4.6630382537841797E-2</c:v>
                </c:pt>
                <c:pt idx="440">
                  <c:v>4.5061111450195299E-2</c:v>
                </c:pt>
                <c:pt idx="441">
                  <c:v>4.53143119812012E-2</c:v>
                </c:pt>
                <c:pt idx="442">
                  <c:v>4.6580314636230503E-2</c:v>
                </c:pt>
                <c:pt idx="443">
                  <c:v>4.73275184631348E-2</c:v>
                </c:pt>
                <c:pt idx="444">
                  <c:v>4.5637130737304701E-2</c:v>
                </c:pt>
                <c:pt idx="445">
                  <c:v>4.4923305511474602E-2</c:v>
                </c:pt>
                <c:pt idx="446">
                  <c:v>4.4910430908203097E-2</c:v>
                </c:pt>
                <c:pt idx="447">
                  <c:v>4.5001506805419901E-2</c:v>
                </c:pt>
                <c:pt idx="448">
                  <c:v>4.5275688171386698E-2</c:v>
                </c:pt>
                <c:pt idx="449">
                  <c:v>4.5467853546142599E-2</c:v>
                </c:pt>
                <c:pt idx="450">
                  <c:v>4.5273780822753899E-2</c:v>
                </c:pt>
                <c:pt idx="451">
                  <c:v>4.5525550842285198E-2</c:v>
                </c:pt>
                <c:pt idx="452">
                  <c:v>4.5250892639160198E-2</c:v>
                </c:pt>
                <c:pt idx="453">
                  <c:v>4.5608997344970703E-2</c:v>
                </c:pt>
                <c:pt idx="454">
                  <c:v>4.5366287231445299E-2</c:v>
                </c:pt>
                <c:pt idx="455">
                  <c:v>4.53133583068848E-2</c:v>
                </c:pt>
                <c:pt idx="456">
                  <c:v>4.5149326324462898E-2</c:v>
                </c:pt>
                <c:pt idx="457">
                  <c:v>4.5179843902587898E-2</c:v>
                </c:pt>
                <c:pt idx="458">
                  <c:v>4.5381069183349602E-2</c:v>
                </c:pt>
                <c:pt idx="459">
                  <c:v>4.5439243316650398E-2</c:v>
                </c:pt>
                <c:pt idx="460">
                  <c:v>4.5284748077392599E-2</c:v>
                </c:pt>
                <c:pt idx="461">
                  <c:v>4.5341968536377002E-2</c:v>
                </c:pt>
                <c:pt idx="462">
                  <c:v>4.54516410827637E-2</c:v>
                </c:pt>
                <c:pt idx="463">
                  <c:v>4.5333385467529297E-2</c:v>
                </c:pt>
                <c:pt idx="464">
                  <c:v>4.5452117919921903E-2</c:v>
                </c:pt>
                <c:pt idx="465">
                  <c:v>4.6678066253662102E-2</c:v>
                </c:pt>
                <c:pt idx="466">
                  <c:v>5.1342964172363302E-2</c:v>
                </c:pt>
                <c:pt idx="467">
                  <c:v>4.1159629821777399E-2</c:v>
                </c:pt>
                <c:pt idx="468">
                  <c:v>4.3954372406005901E-2</c:v>
                </c:pt>
                <c:pt idx="469">
                  <c:v>4.5852184295654297E-2</c:v>
                </c:pt>
                <c:pt idx="470">
                  <c:v>4.5452594757080099E-2</c:v>
                </c:pt>
                <c:pt idx="471">
                  <c:v>4.5428752899169901E-2</c:v>
                </c:pt>
                <c:pt idx="472">
                  <c:v>4.5559406280517599E-2</c:v>
                </c:pt>
                <c:pt idx="473">
                  <c:v>4.5620441436767599E-2</c:v>
                </c:pt>
                <c:pt idx="474">
                  <c:v>4.5469284057617201E-2</c:v>
                </c:pt>
                <c:pt idx="475">
                  <c:v>4.5782566070556703E-2</c:v>
                </c:pt>
                <c:pt idx="476">
                  <c:v>4.5518875122070299E-2</c:v>
                </c:pt>
                <c:pt idx="477">
                  <c:v>4.5475006103515597E-2</c:v>
                </c:pt>
                <c:pt idx="478">
                  <c:v>4.5374870300293003E-2</c:v>
                </c:pt>
                <c:pt idx="479">
                  <c:v>4.5372486114502002E-2</c:v>
                </c:pt>
                <c:pt idx="480">
                  <c:v>4.5420646667480503E-2</c:v>
                </c:pt>
                <c:pt idx="481">
                  <c:v>4.5310974121093799E-2</c:v>
                </c:pt>
                <c:pt idx="482">
                  <c:v>4.5368194580078097E-2</c:v>
                </c:pt>
                <c:pt idx="483">
                  <c:v>4.55074310302735E-2</c:v>
                </c:pt>
                <c:pt idx="484">
                  <c:v>4.52771186828613E-2</c:v>
                </c:pt>
                <c:pt idx="485">
                  <c:v>4.5581817626953097E-2</c:v>
                </c:pt>
                <c:pt idx="486">
                  <c:v>4.5576095581054701E-2</c:v>
                </c:pt>
                <c:pt idx="487">
                  <c:v>4.5712471008300802E-2</c:v>
                </c:pt>
                <c:pt idx="488">
                  <c:v>4.55727577209473E-2</c:v>
                </c:pt>
                <c:pt idx="489">
                  <c:v>4.5748710632324198E-2</c:v>
                </c:pt>
                <c:pt idx="490">
                  <c:v>4.5702457427978502E-2</c:v>
                </c:pt>
                <c:pt idx="491">
                  <c:v>4.58016395568848E-2</c:v>
                </c:pt>
                <c:pt idx="492">
                  <c:v>4.5903205871582101E-2</c:v>
                </c:pt>
                <c:pt idx="493">
                  <c:v>4.6052455902099602E-2</c:v>
                </c:pt>
                <c:pt idx="494">
                  <c:v>4.6034336090087898E-2</c:v>
                </c:pt>
                <c:pt idx="495">
                  <c:v>4.6166896820068401E-2</c:v>
                </c:pt>
                <c:pt idx="496">
                  <c:v>4.6007633209228502E-2</c:v>
                </c:pt>
                <c:pt idx="497">
                  <c:v>4.6057701110839899E-2</c:v>
                </c:pt>
                <c:pt idx="498">
                  <c:v>4.5997142791748102E-2</c:v>
                </c:pt>
                <c:pt idx="499">
                  <c:v>4.5973777770996101E-2</c:v>
                </c:pt>
                <c:pt idx="500">
                  <c:v>4.5962333679199198E-2</c:v>
                </c:pt>
                <c:pt idx="501">
                  <c:v>4.6041488647461E-2</c:v>
                </c:pt>
                <c:pt idx="502">
                  <c:v>4.5991420745849602E-2</c:v>
                </c:pt>
                <c:pt idx="503">
                  <c:v>4.5881271362304701E-2</c:v>
                </c:pt>
                <c:pt idx="504">
                  <c:v>4.58788871765137E-2</c:v>
                </c:pt>
                <c:pt idx="505">
                  <c:v>4.5976638793945299E-2</c:v>
                </c:pt>
                <c:pt idx="506">
                  <c:v>4.57305908203125E-2</c:v>
                </c:pt>
                <c:pt idx="507">
                  <c:v>4.59442138671875E-2</c:v>
                </c:pt>
                <c:pt idx="508">
                  <c:v>4.5666694641113302E-2</c:v>
                </c:pt>
                <c:pt idx="509">
                  <c:v>4.5742988586425802E-2</c:v>
                </c:pt>
                <c:pt idx="510">
                  <c:v>4.5676708221435602E-2</c:v>
                </c:pt>
                <c:pt idx="511">
                  <c:v>4.5696735382080099E-2</c:v>
                </c:pt>
                <c:pt idx="512">
                  <c:v>4.5851230621337898E-2</c:v>
                </c:pt>
                <c:pt idx="513">
                  <c:v>4.58025932312012E-2</c:v>
                </c:pt>
                <c:pt idx="514">
                  <c:v>4.5830726623535198E-2</c:v>
                </c:pt>
                <c:pt idx="515">
                  <c:v>4.5912742614746101E-2</c:v>
                </c:pt>
                <c:pt idx="516">
                  <c:v>4.5967102050781299E-2</c:v>
                </c:pt>
                <c:pt idx="517">
                  <c:v>4.6155452728271498E-2</c:v>
                </c:pt>
                <c:pt idx="518">
                  <c:v>4.6165943145752002E-2</c:v>
                </c:pt>
                <c:pt idx="519">
                  <c:v>4.6262741088867201E-2</c:v>
                </c:pt>
                <c:pt idx="520">
                  <c:v>4.65450286865235E-2</c:v>
                </c:pt>
                <c:pt idx="521">
                  <c:v>4.6634674072265597E-2</c:v>
                </c:pt>
                <c:pt idx="522">
                  <c:v>4.6726226806640597E-2</c:v>
                </c:pt>
                <c:pt idx="523">
                  <c:v>4.7100067138671903E-2</c:v>
                </c:pt>
                <c:pt idx="524">
                  <c:v>4.73217964172363E-2</c:v>
                </c:pt>
                <c:pt idx="525">
                  <c:v>4.7428131103515597E-2</c:v>
                </c:pt>
                <c:pt idx="526">
                  <c:v>4.7631263732910198E-2</c:v>
                </c:pt>
                <c:pt idx="527">
                  <c:v>4.7975540161132799E-2</c:v>
                </c:pt>
                <c:pt idx="528">
                  <c:v>4.8209190368652399E-2</c:v>
                </c:pt>
                <c:pt idx="529">
                  <c:v>4.8432826995849602E-2</c:v>
                </c:pt>
                <c:pt idx="530">
                  <c:v>4.8611640930175802E-2</c:v>
                </c:pt>
                <c:pt idx="531">
                  <c:v>4.9111843109130901E-2</c:v>
                </c:pt>
                <c:pt idx="532">
                  <c:v>4.9182415008544901E-2</c:v>
                </c:pt>
                <c:pt idx="533">
                  <c:v>4.9515724182128899E-2</c:v>
                </c:pt>
                <c:pt idx="534">
                  <c:v>4.9664974212646498E-2</c:v>
                </c:pt>
                <c:pt idx="535">
                  <c:v>4.9957275390625E-2</c:v>
                </c:pt>
                <c:pt idx="536">
                  <c:v>5.0271987915039097E-2</c:v>
                </c:pt>
                <c:pt idx="537">
                  <c:v>5.0405979156494203E-2</c:v>
                </c:pt>
                <c:pt idx="538">
                  <c:v>5.0764560699462898E-2</c:v>
                </c:pt>
                <c:pt idx="539">
                  <c:v>5.1149368286132799E-2</c:v>
                </c:pt>
                <c:pt idx="540">
                  <c:v>5.14931678771973E-2</c:v>
                </c:pt>
                <c:pt idx="541">
                  <c:v>5.1971435546875E-2</c:v>
                </c:pt>
                <c:pt idx="542">
                  <c:v>5.2389621734619203E-2</c:v>
                </c:pt>
                <c:pt idx="543">
                  <c:v>5.2764892578125E-2</c:v>
                </c:pt>
                <c:pt idx="544">
                  <c:v>5.3148269653320299E-2</c:v>
                </c:pt>
                <c:pt idx="545">
                  <c:v>5.3551197052002002E-2</c:v>
                </c:pt>
                <c:pt idx="546">
                  <c:v>5.3857326507568401E-2</c:v>
                </c:pt>
                <c:pt idx="547">
                  <c:v>5.4173469543457101E-2</c:v>
                </c:pt>
                <c:pt idx="548">
                  <c:v>5.4294586181640701E-2</c:v>
                </c:pt>
                <c:pt idx="549">
                  <c:v>5.4505348205566399E-2</c:v>
                </c:pt>
                <c:pt idx="550">
                  <c:v>5.4632663726806703E-2</c:v>
                </c:pt>
                <c:pt idx="551">
                  <c:v>5.46321868896485E-2</c:v>
                </c:pt>
                <c:pt idx="552">
                  <c:v>5.4755687713623102E-2</c:v>
                </c:pt>
                <c:pt idx="553">
                  <c:v>5.4821491241455099E-2</c:v>
                </c:pt>
                <c:pt idx="554">
                  <c:v>5.4872035980224602E-2</c:v>
                </c:pt>
                <c:pt idx="555">
                  <c:v>5.4909229278564502E-2</c:v>
                </c:pt>
                <c:pt idx="556">
                  <c:v>5.49373626708985E-2</c:v>
                </c:pt>
                <c:pt idx="557">
                  <c:v>5.5079460144043003E-2</c:v>
                </c:pt>
                <c:pt idx="558">
                  <c:v>5.5157184600830099E-2</c:v>
                </c:pt>
                <c:pt idx="559">
                  <c:v>5.5237293243408203E-2</c:v>
                </c:pt>
                <c:pt idx="560">
                  <c:v>5.5149078369140701E-2</c:v>
                </c:pt>
                <c:pt idx="561">
                  <c:v>5.5092334747314502E-2</c:v>
                </c:pt>
                <c:pt idx="562">
                  <c:v>5.5304050445556703E-2</c:v>
                </c:pt>
                <c:pt idx="563">
                  <c:v>5.5325031280517599E-2</c:v>
                </c:pt>
                <c:pt idx="564">
                  <c:v>5.5519104003906299E-2</c:v>
                </c:pt>
                <c:pt idx="565">
                  <c:v>5.5423259735107498E-2</c:v>
                </c:pt>
                <c:pt idx="566">
                  <c:v>5.55977821350098E-2</c:v>
                </c:pt>
                <c:pt idx="567">
                  <c:v>5.5666446685791002E-2</c:v>
                </c:pt>
                <c:pt idx="568">
                  <c:v>5.56087493896485E-2</c:v>
                </c:pt>
                <c:pt idx="569">
                  <c:v>5.5545806884765701E-2</c:v>
                </c:pt>
                <c:pt idx="570">
                  <c:v>5.5572032928466797E-2</c:v>
                </c:pt>
                <c:pt idx="571">
                  <c:v>5.5578708648681703E-2</c:v>
                </c:pt>
                <c:pt idx="572">
                  <c:v>5.5697917938232498E-2</c:v>
                </c:pt>
                <c:pt idx="573">
                  <c:v>5.5668354034423898E-2</c:v>
                </c:pt>
                <c:pt idx="574">
                  <c:v>5.5501937866211E-2</c:v>
                </c:pt>
                <c:pt idx="575">
                  <c:v>5.5518627166748102E-2</c:v>
                </c:pt>
                <c:pt idx="576">
                  <c:v>5.5331230163574198E-2</c:v>
                </c:pt>
                <c:pt idx="577">
                  <c:v>5.5218219757080099E-2</c:v>
                </c:pt>
                <c:pt idx="578">
                  <c:v>5.5353164672851597E-2</c:v>
                </c:pt>
                <c:pt idx="579">
                  <c:v>5.5332660675048898E-2</c:v>
                </c:pt>
                <c:pt idx="580">
                  <c:v>5.51552772521973E-2</c:v>
                </c:pt>
                <c:pt idx="581">
                  <c:v>5.5084228515625E-2</c:v>
                </c:pt>
                <c:pt idx="582">
                  <c:v>5.4924488067627002E-2</c:v>
                </c:pt>
                <c:pt idx="583">
                  <c:v>5.4883003234863302E-2</c:v>
                </c:pt>
                <c:pt idx="584">
                  <c:v>5.5024147033691399E-2</c:v>
                </c:pt>
                <c:pt idx="585">
                  <c:v>5.4780006408691399E-2</c:v>
                </c:pt>
                <c:pt idx="586">
                  <c:v>5.4917812347412102E-2</c:v>
                </c:pt>
                <c:pt idx="587">
                  <c:v>5.47432899475098E-2</c:v>
                </c:pt>
                <c:pt idx="588">
                  <c:v>5.4559230804443401E-2</c:v>
                </c:pt>
                <c:pt idx="589">
                  <c:v>5.4646492004394601E-2</c:v>
                </c:pt>
                <c:pt idx="590">
                  <c:v>5.4556369781494203E-2</c:v>
                </c:pt>
                <c:pt idx="591">
                  <c:v>5.4360389709472698E-2</c:v>
                </c:pt>
                <c:pt idx="592">
                  <c:v>5.4216384887695299E-2</c:v>
                </c:pt>
                <c:pt idx="593">
                  <c:v>5.4134368896484403E-2</c:v>
                </c:pt>
                <c:pt idx="594">
                  <c:v>5.4186344146728502E-2</c:v>
                </c:pt>
                <c:pt idx="595">
                  <c:v>5.3913116455078201E-2</c:v>
                </c:pt>
                <c:pt idx="596">
                  <c:v>5.3969860076904297E-2</c:v>
                </c:pt>
                <c:pt idx="597">
                  <c:v>5.4067134857177797E-2</c:v>
                </c:pt>
                <c:pt idx="598">
                  <c:v>5.4098129272461E-2</c:v>
                </c:pt>
                <c:pt idx="599">
                  <c:v>5.3878307342529297E-2</c:v>
                </c:pt>
                <c:pt idx="600">
                  <c:v>5.3839683532714899E-2</c:v>
                </c:pt>
                <c:pt idx="601">
                  <c:v>5.36456108093262E-2</c:v>
                </c:pt>
                <c:pt idx="602">
                  <c:v>5.3677082061767599E-2</c:v>
                </c:pt>
                <c:pt idx="603">
                  <c:v>5.3472042083740297E-2</c:v>
                </c:pt>
                <c:pt idx="604">
                  <c:v>5.3427219390869203E-2</c:v>
                </c:pt>
                <c:pt idx="605">
                  <c:v>5.3346157073974602E-2</c:v>
                </c:pt>
                <c:pt idx="606">
                  <c:v>5.3316116333007799E-2</c:v>
                </c:pt>
                <c:pt idx="607">
                  <c:v>5.3270339965820299E-2</c:v>
                </c:pt>
                <c:pt idx="608">
                  <c:v>5.3297996520996101E-2</c:v>
                </c:pt>
                <c:pt idx="609">
                  <c:v>5.3162574768066399E-2</c:v>
                </c:pt>
                <c:pt idx="610">
                  <c:v>5.3121566772461E-2</c:v>
                </c:pt>
                <c:pt idx="611">
                  <c:v>5.2878379821777399E-2</c:v>
                </c:pt>
                <c:pt idx="612">
                  <c:v>5.3073883056640701E-2</c:v>
                </c:pt>
                <c:pt idx="613">
                  <c:v>5.2935123443603502E-2</c:v>
                </c:pt>
                <c:pt idx="614">
                  <c:v>5.2755355834961E-2</c:v>
                </c:pt>
                <c:pt idx="615">
                  <c:v>5.2712917327880901E-2</c:v>
                </c:pt>
                <c:pt idx="616">
                  <c:v>5.2494525909423898E-2</c:v>
                </c:pt>
                <c:pt idx="617">
                  <c:v>5.2833080291748102E-2</c:v>
                </c:pt>
                <c:pt idx="618">
                  <c:v>5.2528381347656299E-2</c:v>
                </c:pt>
                <c:pt idx="619">
                  <c:v>5.2537441253662102E-2</c:v>
                </c:pt>
                <c:pt idx="620">
                  <c:v>5.2586555480957101E-2</c:v>
                </c:pt>
                <c:pt idx="621">
                  <c:v>5.2450656890869203E-2</c:v>
                </c:pt>
                <c:pt idx="622">
                  <c:v>5.2635192871093799E-2</c:v>
                </c:pt>
                <c:pt idx="623">
                  <c:v>5.2570819854736398E-2</c:v>
                </c:pt>
                <c:pt idx="624">
                  <c:v>5.2575588226318401E-2</c:v>
                </c:pt>
                <c:pt idx="625">
                  <c:v>5.2595138549804701E-2</c:v>
                </c:pt>
                <c:pt idx="626">
                  <c:v>5.2731990814208998E-2</c:v>
                </c:pt>
                <c:pt idx="627">
                  <c:v>5.2840232849121101E-2</c:v>
                </c:pt>
                <c:pt idx="628">
                  <c:v>5.2934169769287102E-2</c:v>
                </c:pt>
                <c:pt idx="629">
                  <c:v>5.2988052368164097E-2</c:v>
                </c:pt>
                <c:pt idx="630">
                  <c:v>5.3137779235839899E-2</c:v>
                </c:pt>
                <c:pt idx="631">
                  <c:v>5.3219795227050802E-2</c:v>
                </c:pt>
                <c:pt idx="632">
                  <c:v>5.3409099578857498E-2</c:v>
                </c:pt>
                <c:pt idx="633">
                  <c:v>5.3733825683593799E-2</c:v>
                </c:pt>
                <c:pt idx="634">
                  <c:v>5.4011344909668003E-2</c:v>
                </c:pt>
                <c:pt idx="635">
                  <c:v>5.4318904876708998E-2</c:v>
                </c:pt>
                <c:pt idx="636">
                  <c:v>5.4753303527832101E-2</c:v>
                </c:pt>
                <c:pt idx="637">
                  <c:v>5.5346488952636698E-2</c:v>
                </c:pt>
                <c:pt idx="638">
                  <c:v>5.5662631988525398E-2</c:v>
                </c:pt>
                <c:pt idx="639">
                  <c:v>5.6380271911621101E-2</c:v>
                </c:pt>
                <c:pt idx="640">
                  <c:v>5.6927204132080099E-2</c:v>
                </c:pt>
                <c:pt idx="641">
                  <c:v>5.74898719787598E-2</c:v>
                </c:pt>
                <c:pt idx="642">
                  <c:v>5.8091163635253899E-2</c:v>
                </c:pt>
                <c:pt idx="643">
                  <c:v>5.8563709259033203E-2</c:v>
                </c:pt>
                <c:pt idx="644">
                  <c:v>5.9176921844482498E-2</c:v>
                </c:pt>
                <c:pt idx="645">
                  <c:v>5.9264183044433601E-2</c:v>
                </c:pt>
                <c:pt idx="646">
                  <c:v>5.9694290161132799E-2</c:v>
                </c:pt>
                <c:pt idx="647">
                  <c:v>5.9973716735839899E-2</c:v>
                </c:pt>
                <c:pt idx="648">
                  <c:v>6.0155391693115297E-2</c:v>
                </c:pt>
                <c:pt idx="649">
                  <c:v>6.0349464416503899E-2</c:v>
                </c:pt>
                <c:pt idx="650">
                  <c:v>6.0343742370605503E-2</c:v>
                </c:pt>
                <c:pt idx="651">
                  <c:v>6.0583591461181703E-2</c:v>
                </c:pt>
                <c:pt idx="652">
                  <c:v>6.0818195343017599E-2</c:v>
                </c:pt>
                <c:pt idx="653">
                  <c:v>6.1047554016113302E-2</c:v>
                </c:pt>
                <c:pt idx="654">
                  <c:v>6.1183929443359403E-2</c:v>
                </c:pt>
                <c:pt idx="655">
                  <c:v>6.1094284057617201E-2</c:v>
                </c:pt>
                <c:pt idx="656">
                  <c:v>6.1439990997314502E-2</c:v>
                </c:pt>
                <c:pt idx="657">
                  <c:v>6.13250732421875E-2</c:v>
                </c:pt>
                <c:pt idx="658">
                  <c:v>6.1487197875976597E-2</c:v>
                </c:pt>
                <c:pt idx="659">
                  <c:v>6.1644077301025398E-2</c:v>
                </c:pt>
                <c:pt idx="660">
                  <c:v>6.1704635620117201E-2</c:v>
                </c:pt>
                <c:pt idx="661">
                  <c:v>6.1815261840820299E-2</c:v>
                </c:pt>
                <c:pt idx="662">
                  <c:v>6.1780929565429701E-2</c:v>
                </c:pt>
                <c:pt idx="663">
                  <c:v>6.1831474304199198E-2</c:v>
                </c:pt>
                <c:pt idx="664">
                  <c:v>6.2132358551025398E-2</c:v>
                </c:pt>
                <c:pt idx="665">
                  <c:v>6.2090873718261698E-2</c:v>
                </c:pt>
                <c:pt idx="666">
                  <c:v>6.21490478515625E-2</c:v>
                </c:pt>
                <c:pt idx="667">
                  <c:v>6.2146186828613302E-2</c:v>
                </c:pt>
                <c:pt idx="668">
                  <c:v>6.2423229217529297E-2</c:v>
                </c:pt>
                <c:pt idx="669">
                  <c:v>6.2382221221923898E-2</c:v>
                </c:pt>
                <c:pt idx="670">
                  <c:v>6.2630653381347698E-2</c:v>
                </c:pt>
                <c:pt idx="671">
                  <c:v>6.2485218048095703E-2</c:v>
                </c:pt>
                <c:pt idx="672">
                  <c:v>6.2730789184570299E-2</c:v>
                </c:pt>
                <c:pt idx="673">
                  <c:v>6.2886714935302804E-2</c:v>
                </c:pt>
                <c:pt idx="674">
                  <c:v>6.28771781921387E-2</c:v>
                </c:pt>
                <c:pt idx="675">
                  <c:v>6.3120841979980497E-2</c:v>
                </c:pt>
                <c:pt idx="676">
                  <c:v>6.3255310058593806E-2</c:v>
                </c:pt>
                <c:pt idx="677">
                  <c:v>6.3089370727539104E-2</c:v>
                </c:pt>
                <c:pt idx="678">
                  <c:v>6.3589096069336007E-2</c:v>
                </c:pt>
                <c:pt idx="679">
                  <c:v>6.3605308532714899E-2</c:v>
                </c:pt>
                <c:pt idx="680">
                  <c:v>6.3733577728271498E-2</c:v>
                </c:pt>
                <c:pt idx="681">
                  <c:v>6.4024448394775405E-2</c:v>
                </c:pt>
                <c:pt idx="682">
                  <c:v>6.4235687255859403E-2</c:v>
                </c:pt>
                <c:pt idx="683">
                  <c:v>6.4273357391357505E-2</c:v>
                </c:pt>
                <c:pt idx="684">
                  <c:v>6.4675807952880901E-2</c:v>
                </c:pt>
                <c:pt idx="685">
                  <c:v>6.49371147155762E-2</c:v>
                </c:pt>
                <c:pt idx="686">
                  <c:v>6.5123081207275405E-2</c:v>
                </c:pt>
                <c:pt idx="687">
                  <c:v>6.5448284149170005E-2</c:v>
                </c:pt>
                <c:pt idx="688">
                  <c:v>6.5619945526123102E-2</c:v>
                </c:pt>
                <c:pt idx="689">
                  <c:v>6.5779685974121094E-2</c:v>
                </c:pt>
                <c:pt idx="690">
                  <c:v>6.6311359405517606E-2</c:v>
                </c:pt>
                <c:pt idx="691">
                  <c:v>6.6524505615234403E-2</c:v>
                </c:pt>
                <c:pt idx="692">
                  <c:v>6.6816806793212905E-2</c:v>
                </c:pt>
                <c:pt idx="693">
                  <c:v>6.7207813262939495E-2</c:v>
                </c:pt>
                <c:pt idx="694">
                  <c:v>6.7545413970947293E-2</c:v>
                </c:pt>
                <c:pt idx="695">
                  <c:v>6.7634105682373102E-2</c:v>
                </c:pt>
                <c:pt idx="696">
                  <c:v>6.8090915679931696E-2</c:v>
                </c:pt>
                <c:pt idx="697">
                  <c:v>6.8387031555175795E-2</c:v>
                </c:pt>
                <c:pt idx="698">
                  <c:v>6.8612575531005901E-2</c:v>
                </c:pt>
                <c:pt idx="699">
                  <c:v>6.9091320037841797E-2</c:v>
                </c:pt>
                <c:pt idx="700">
                  <c:v>6.9376945495605497E-2</c:v>
                </c:pt>
                <c:pt idx="701">
                  <c:v>6.9410800933837905E-2</c:v>
                </c:pt>
                <c:pt idx="702">
                  <c:v>6.9830417633056696E-2</c:v>
                </c:pt>
                <c:pt idx="703">
                  <c:v>7.0379257202148507E-2</c:v>
                </c:pt>
                <c:pt idx="704">
                  <c:v>7.0208072662353502E-2</c:v>
                </c:pt>
                <c:pt idx="705">
                  <c:v>7.0625782012939495E-2</c:v>
                </c:pt>
                <c:pt idx="706">
                  <c:v>7.0922374725341797E-2</c:v>
                </c:pt>
                <c:pt idx="707">
                  <c:v>7.1138858795166002E-2</c:v>
                </c:pt>
                <c:pt idx="708">
                  <c:v>7.1278095245361398E-2</c:v>
                </c:pt>
                <c:pt idx="709">
                  <c:v>7.1460247039795005E-2</c:v>
                </c:pt>
                <c:pt idx="710">
                  <c:v>7.1609020233154297E-2</c:v>
                </c:pt>
                <c:pt idx="711">
                  <c:v>7.2094917297363295E-2</c:v>
                </c:pt>
                <c:pt idx="712">
                  <c:v>7.2247028350830106E-2</c:v>
                </c:pt>
                <c:pt idx="713">
                  <c:v>7.2641849517822293E-2</c:v>
                </c:pt>
                <c:pt idx="714">
                  <c:v>7.2733879089355497E-2</c:v>
                </c:pt>
                <c:pt idx="715">
                  <c:v>7.3116302490234403E-2</c:v>
                </c:pt>
                <c:pt idx="716">
                  <c:v>7.3419094085693401E-2</c:v>
                </c:pt>
                <c:pt idx="717">
                  <c:v>7.3595046997070299E-2</c:v>
                </c:pt>
                <c:pt idx="718">
                  <c:v>7.4015140533447293E-2</c:v>
                </c:pt>
                <c:pt idx="719">
                  <c:v>7.4240684509277399E-2</c:v>
                </c:pt>
                <c:pt idx="720">
                  <c:v>7.4727535247802804E-2</c:v>
                </c:pt>
                <c:pt idx="721">
                  <c:v>7.5077056884765694E-2</c:v>
                </c:pt>
                <c:pt idx="722">
                  <c:v>7.5540065765380901E-2</c:v>
                </c:pt>
                <c:pt idx="723">
                  <c:v>7.5782299041748102E-2</c:v>
                </c:pt>
                <c:pt idx="724">
                  <c:v>7.6208591461181696E-2</c:v>
                </c:pt>
                <c:pt idx="725">
                  <c:v>7.6711177825927804E-2</c:v>
                </c:pt>
                <c:pt idx="726">
                  <c:v>7.7596187591552804E-2</c:v>
                </c:pt>
                <c:pt idx="727">
                  <c:v>7.7972412109375E-2</c:v>
                </c:pt>
                <c:pt idx="728">
                  <c:v>7.8655719757080106E-2</c:v>
                </c:pt>
                <c:pt idx="729">
                  <c:v>7.9523563385009793E-2</c:v>
                </c:pt>
                <c:pt idx="730">
                  <c:v>8.0668449401855497E-2</c:v>
                </c:pt>
                <c:pt idx="731">
                  <c:v>8.1588268280029297E-2</c:v>
                </c:pt>
                <c:pt idx="732">
                  <c:v>8.2598209381103502E-2</c:v>
                </c:pt>
                <c:pt idx="733">
                  <c:v>8.40344429016113E-2</c:v>
                </c:pt>
                <c:pt idx="734">
                  <c:v>8.4889411926269601E-2</c:v>
                </c:pt>
                <c:pt idx="735">
                  <c:v>8.6600780487060602E-2</c:v>
                </c:pt>
                <c:pt idx="736">
                  <c:v>8.8140964508056696E-2</c:v>
                </c:pt>
                <c:pt idx="737">
                  <c:v>8.9572906494140597E-2</c:v>
                </c:pt>
                <c:pt idx="738">
                  <c:v>9.1637134552001995E-2</c:v>
                </c:pt>
                <c:pt idx="739">
                  <c:v>9.3264579772949205E-2</c:v>
                </c:pt>
                <c:pt idx="740">
                  <c:v>9.5382213592529297E-2</c:v>
                </c:pt>
                <c:pt idx="741">
                  <c:v>9.7489833831787095E-2</c:v>
                </c:pt>
                <c:pt idx="742">
                  <c:v>9.9848270416259793E-2</c:v>
                </c:pt>
                <c:pt idx="743">
                  <c:v>0.10205650329589901</c:v>
                </c:pt>
                <c:pt idx="744">
                  <c:v>0.104777336120606</c:v>
                </c:pt>
                <c:pt idx="745">
                  <c:v>0.10731554031372099</c:v>
                </c:pt>
                <c:pt idx="746">
                  <c:v>0.110051155090332</c:v>
                </c:pt>
                <c:pt idx="747">
                  <c:v>0.113035678863526</c:v>
                </c:pt>
                <c:pt idx="748">
                  <c:v>0.11616706848144601</c:v>
                </c:pt>
                <c:pt idx="749">
                  <c:v>0.119132518768311</c:v>
                </c:pt>
                <c:pt idx="750">
                  <c:v>0.122462272644043</c:v>
                </c:pt>
                <c:pt idx="751">
                  <c:v>0.12580823898315499</c:v>
                </c:pt>
                <c:pt idx="752">
                  <c:v>0.12928438186645499</c:v>
                </c:pt>
                <c:pt idx="753">
                  <c:v>0.13262414932250999</c:v>
                </c:pt>
                <c:pt idx="754">
                  <c:v>0.137042045593262</c:v>
                </c:pt>
                <c:pt idx="755">
                  <c:v>0.140837192535401</c:v>
                </c:pt>
                <c:pt idx="756">
                  <c:v>0.14574050903320299</c:v>
                </c:pt>
                <c:pt idx="757">
                  <c:v>0.15016078948974601</c:v>
                </c:pt>
                <c:pt idx="758">
                  <c:v>0.15546846389770499</c:v>
                </c:pt>
                <c:pt idx="759">
                  <c:v>0.160990715026856</c:v>
                </c:pt>
                <c:pt idx="760">
                  <c:v>0.167025566101074</c:v>
                </c:pt>
                <c:pt idx="761">
                  <c:v>0.17330837249755901</c:v>
                </c:pt>
                <c:pt idx="762">
                  <c:v>0.18020391464233401</c:v>
                </c:pt>
                <c:pt idx="763">
                  <c:v>0.18674087524414101</c:v>
                </c:pt>
                <c:pt idx="764">
                  <c:v>0.19445276260375999</c:v>
                </c:pt>
                <c:pt idx="765">
                  <c:v>0.20076036453247101</c:v>
                </c:pt>
                <c:pt idx="766">
                  <c:v>0.20753669738769601</c:v>
                </c:pt>
                <c:pt idx="767">
                  <c:v>0.213784694671631</c:v>
                </c:pt>
                <c:pt idx="768">
                  <c:v>0.218539714813233</c:v>
                </c:pt>
                <c:pt idx="769">
                  <c:v>0.22345781326294001</c:v>
                </c:pt>
                <c:pt idx="770">
                  <c:v>0.22743940353393599</c:v>
                </c:pt>
                <c:pt idx="771">
                  <c:v>0.23138523101806699</c:v>
                </c:pt>
                <c:pt idx="772">
                  <c:v>0.23460340499877999</c:v>
                </c:pt>
                <c:pt idx="773">
                  <c:v>0.23699378967285201</c:v>
                </c:pt>
                <c:pt idx="774">
                  <c:v>0.238490104675293</c:v>
                </c:pt>
                <c:pt idx="775">
                  <c:v>0.24110078811645499</c:v>
                </c:pt>
                <c:pt idx="776">
                  <c:v>0.241580009460449</c:v>
                </c:pt>
                <c:pt idx="777">
                  <c:v>0.24356460571289101</c:v>
                </c:pt>
                <c:pt idx="778">
                  <c:v>0.243811130523682</c:v>
                </c:pt>
                <c:pt idx="779">
                  <c:v>0.24504423141479501</c:v>
                </c:pt>
                <c:pt idx="780">
                  <c:v>0.24642515182495101</c:v>
                </c:pt>
                <c:pt idx="781">
                  <c:v>0.246348857879639</c:v>
                </c:pt>
                <c:pt idx="782">
                  <c:v>0.24831485748290999</c:v>
                </c:pt>
                <c:pt idx="783">
                  <c:v>0.24850654602050801</c:v>
                </c:pt>
                <c:pt idx="784">
                  <c:v>0.248356819152832</c:v>
                </c:pt>
                <c:pt idx="785">
                  <c:v>0.248374938964844</c:v>
                </c:pt>
                <c:pt idx="786">
                  <c:v>0.249287605285645</c:v>
                </c:pt>
                <c:pt idx="787">
                  <c:v>0.248641967773438</c:v>
                </c:pt>
                <c:pt idx="788">
                  <c:v>0.24892854690551799</c:v>
                </c:pt>
                <c:pt idx="789">
                  <c:v>0.24829912185669001</c:v>
                </c:pt>
                <c:pt idx="790">
                  <c:v>0.24752235412597701</c:v>
                </c:pt>
                <c:pt idx="791">
                  <c:v>0.247517585754395</c:v>
                </c:pt>
                <c:pt idx="792">
                  <c:v>0.247355461120606</c:v>
                </c:pt>
                <c:pt idx="793">
                  <c:v>0.245481967926026</c:v>
                </c:pt>
                <c:pt idx="794">
                  <c:v>0.24616193771362299</c:v>
                </c:pt>
                <c:pt idx="795">
                  <c:v>0.24376726150512701</c:v>
                </c:pt>
                <c:pt idx="796">
                  <c:v>0.24310874938964899</c:v>
                </c:pt>
                <c:pt idx="797">
                  <c:v>0.24175500869750999</c:v>
                </c:pt>
                <c:pt idx="798">
                  <c:v>0.24081039428711001</c:v>
                </c:pt>
                <c:pt idx="799">
                  <c:v>0.24024248123169001</c:v>
                </c:pt>
                <c:pt idx="800">
                  <c:v>0.23718357086181699</c:v>
                </c:pt>
                <c:pt idx="801">
                  <c:v>0.23613452911377</c:v>
                </c:pt>
                <c:pt idx="802">
                  <c:v>0.23440647125244199</c:v>
                </c:pt>
                <c:pt idx="803">
                  <c:v>0.232342720031738</c:v>
                </c:pt>
                <c:pt idx="804">
                  <c:v>0.23151493072509799</c:v>
                </c:pt>
                <c:pt idx="805">
                  <c:v>0.22844743728637701</c:v>
                </c:pt>
                <c:pt idx="806">
                  <c:v>0.227587699890137</c:v>
                </c:pt>
                <c:pt idx="807">
                  <c:v>0.22596025466919001</c:v>
                </c:pt>
                <c:pt idx="808">
                  <c:v>0.223739624023438</c:v>
                </c:pt>
                <c:pt idx="809">
                  <c:v>0.22177171707153301</c:v>
                </c:pt>
                <c:pt idx="810">
                  <c:v>0.21899175643920901</c:v>
                </c:pt>
                <c:pt idx="811">
                  <c:v>0.216233730316162</c:v>
                </c:pt>
                <c:pt idx="812">
                  <c:v>0.215033054351807</c:v>
                </c:pt>
                <c:pt idx="813">
                  <c:v>0.212450981140137</c:v>
                </c:pt>
                <c:pt idx="814">
                  <c:v>0.21049261093139701</c:v>
                </c:pt>
                <c:pt idx="815">
                  <c:v>0.209786891937256</c:v>
                </c:pt>
                <c:pt idx="816">
                  <c:v>0.20575475692749001</c:v>
                </c:pt>
                <c:pt idx="817">
                  <c:v>0.204130649566651</c:v>
                </c:pt>
                <c:pt idx="818">
                  <c:v>0.200828552246094</c:v>
                </c:pt>
                <c:pt idx="819">
                  <c:v>0.20084476470947299</c:v>
                </c:pt>
                <c:pt idx="820">
                  <c:v>0.19764804840087899</c:v>
                </c:pt>
                <c:pt idx="821">
                  <c:v>0.194834709167481</c:v>
                </c:pt>
                <c:pt idx="822">
                  <c:v>0.192338466644287</c:v>
                </c:pt>
                <c:pt idx="823">
                  <c:v>0.19037866592407199</c:v>
                </c:pt>
                <c:pt idx="824">
                  <c:v>0.188441276550293</c:v>
                </c:pt>
                <c:pt idx="825">
                  <c:v>0.18606328964233401</c:v>
                </c:pt>
                <c:pt idx="826">
                  <c:v>0.180684089660645</c:v>
                </c:pt>
                <c:pt idx="827">
                  <c:v>0.18024349212646501</c:v>
                </c:pt>
                <c:pt idx="828">
                  <c:v>0.17757463455200201</c:v>
                </c:pt>
                <c:pt idx="829">
                  <c:v>0.17506361007690499</c:v>
                </c:pt>
                <c:pt idx="830">
                  <c:v>0.17196464538574199</c:v>
                </c:pt>
                <c:pt idx="831">
                  <c:v>0.17242431640625</c:v>
                </c:pt>
                <c:pt idx="832">
                  <c:v>0.16698884963989299</c:v>
                </c:pt>
                <c:pt idx="833">
                  <c:v>0.165605068206787</c:v>
                </c:pt>
                <c:pt idx="834">
                  <c:v>0.16269111633300801</c:v>
                </c:pt>
                <c:pt idx="835">
                  <c:v>0.16022920608520499</c:v>
                </c:pt>
                <c:pt idx="836">
                  <c:v>0.15844535827636699</c:v>
                </c:pt>
                <c:pt idx="837">
                  <c:v>0.15733432769775399</c:v>
                </c:pt>
                <c:pt idx="838">
                  <c:v>0.15515518188476601</c:v>
                </c:pt>
                <c:pt idx="839">
                  <c:v>0.151544094085694</c:v>
                </c:pt>
                <c:pt idx="840">
                  <c:v>0.15061712265014701</c:v>
                </c:pt>
                <c:pt idx="841">
                  <c:v>0.15008497238159199</c:v>
                </c:pt>
                <c:pt idx="842">
                  <c:v>0.145895481109619</c:v>
                </c:pt>
                <c:pt idx="843">
                  <c:v>0.14201831817627</c:v>
                </c:pt>
                <c:pt idx="844">
                  <c:v>0.14232206344604501</c:v>
                </c:pt>
                <c:pt idx="845">
                  <c:v>0.13922691345214899</c:v>
                </c:pt>
                <c:pt idx="846">
                  <c:v>0.136691093444824</c:v>
                </c:pt>
                <c:pt idx="847">
                  <c:v>0.13660192489624001</c:v>
                </c:pt>
                <c:pt idx="848">
                  <c:v>0.13321733474731501</c:v>
                </c:pt>
                <c:pt idx="849">
                  <c:v>0.130760192871094</c:v>
                </c:pt>
                <c:pt idx="850">
                  <c:v>0.131706237792969</c:v>
                </c:pt>
                <c:pt idx="851">
                  <c:v>0.128140449523926</c:v>
                </c:pt>
                <c:pt idx="852">
                  <c:v>0.124731540679932</c:v>
                </c:pt>
                <c:pt idx="853">
                  <c:v>0.12484407424926799</c:v>
                </c:pt>
                <c:pt idx="854">
                  <c:v>0.12616491317749001</c:v>
                </c:pt>
                <c:pt idx="855">
                  <c:v>0.122227668762207</c:v>
                </c:pt>
                <c:pt idx="856">
                  <c:v>0.121201515197754</c:v>
                </c:pt>
                <c:pt idx="857">
                  <c:v>0.121842861175537</c:v>
                </c:pt>
                <c:pt idx="858">
                  <c:v>0.116129398345947</c:v>
                </c:pt>
                <c:pt idx="859">
                  <c:v>0.119037628173828</c:v>
                </c:pt>
                <c:pt idx="860">
                  <c:v>0.11777305603027401</c:v>
                </c:pt>
                <c:pt idx="861">
                  <c:v>0.113633632659912</c:v>
                </c:pt>
                <c:pt idx="862">
                  <c:v>0.113051891326905</c:v>
                </c:pt>
                <c:pt idx="863">
                  <c:v>0.11306381225586</c:v>
                </c:pt>
                <c:pt idx="864">
                  <c:v>0.110088348388672</c:v>
                </c:pt>
                <c:pt idx="865">
                  <c:v>0.11190843582153299</c:v>
                </c:pt>
                <c:pt idx="866">
                  <c:v>0.10771656036377</c:v>
                </c:pt>
                <c:pt idx="867">
                  <c:v>0.109871864318848</c:v>
                </c:pt>
                <c:pt idx="868">
                  <c:v>0.11090087890625</c:v>
                </c:pt>
                <c:pt idx="869">
                  <c:v>0.109087944030762</c:v>
                </c:pt>
                <c:pt idx="870">
                  <c:v>0.11069154739379899</c:v>
                </c:pt>
                <c:pt idx="871">
                  <c:v>0.10487413406372099</c:v>
                </c:pt>
                <c:pt idx="872">
                  <c:v>0.109318733215332</c:v>
                </c:pt>
                <c:pt idx="873">
                  <c:v>0.10564851760864299</c:v>
                </c:pt>
                <c:pt idx="874">
                  <c:v>0.114762306213379</c:v>
                </c:pt>
                <c:pt idx="875">
                  <c:v>9.9892616271972698E-2</c:v>
                </c:pt>
                <c:pt idx="876">
                  <c:v>0.104037761688233</c:v>
                </c:pt>
                <c:pt idx="877">
                  <c:v>0.100894927978516</c:v>
                </c:pt>
                <c:pt idx="878">
                  <c:v>0.109447479248047</c:v>
                </c:pt>
                <c:pt idx="879">
                  <c:v>9.9027633666992201E-2</c:v>
                </c:pt>
                <c:pt idx="880">
                  <c:v>0.10766029357910201</c:v>
                </c:pt>
                <c:pt idx="881">
                  <c:v>0.103550910949707</c:v>
                </c:pt>
                <c:pt idx="882">
                  <c:v>0.107129096984863</c:v>
                </c:pt>
                <c:pt idx="883">
                  <c:v>0.101157665252686</c:v>
                </c:pt>
                <c:pt idx="884">
                  <c:v>0.109876155853272</c:v>
                </c:pt>
                <c:pt idx="885">
                  <c:v>9.8439216613769601E-2</c:v>
                </c:pt>
                <c:pt idx="886">
                  <c:v>0.112412929534912</c:v>
                </c:pt>
                <c:pt idx="887">
                  <c:v>0.107047557830811</c:v>
                </c:pt>
                <c:pt idx="888">
                  <c:v>0.104594230651856</c:v>
                </c:pt>
                <c:pt idx="889">
                  <c:v>0.107958793640137</c:v>
                </c:pt>
                <c:pt idx="890">
                  <c:v>0.11096143722534201</c:v>
                </c:pt>
                <c:pt idx="891">
                  <c:v>0.105108737945557</c:v>
                </c:pt>
                <c:pt idx="892">
                  <c:v>0.112369060516358</c:v>
                </c:pt>
                <c:pt idx="893">
                  <c:v>0.100632667541504</c:v>
                </c:pt>
                <c:pt idx="894">
                  <c:v>0.116877555847168</c:v>
                </c:pt>
                <c:pt idx="895">
                  <c:v>9.9228858947753906E-2</c:v>
                </c:pt>
                <c:pt idx="896">
                  <c:v>0.12227821350097701</c:v>
                </c:pt>
                <c:pt idx="897">
                  <c:v>0.10541343688964901</c:v>
                </c:pt>
                <c:pt idx="898">
                  <c:v>0.106098175048828</c:v>
                </c:pt>
                <c:pt idx="899">
                  <c:v>0.112993717193604</c:v>
                </c:pt>
                <c:pt idx="900">
                  <c:v>0.10505104064941399</c:v>
                </c:pt>
                <c:pt idx="901">
                  <c:v>0.122235774993897</c:v>
                </c:pt>
                <c:pt idx="902">
                  <c:v>0.112192630767822</c:v>
                </c:pt>
                <c:pt idx="903">
                  <c:v>0.100418090820313</c:v>
                </c:pt>
                <c:pt idx="904">
                  <c:v>0.124749183654785</c:v>
                </c:pt>
                <c:pt idx="905">
                  <c:v>0.10644721984863301</c:v>
                </c:pt>
                <c:pt idx="906">
                  <c:v>0.13049364089965801</c:v>
                </c:pt>
                <c:pt idx="907">
                  <c:v>0.118377685546875</c:v>
                </c:pt>
                <c:pt idx="908">
                  <c:v>0.11981248855590799</c:v>
                </c:pt>
                <c:pt idx="909">
                  <c:v>0.111166477203369</c:v>
                </c:pt>
                <c:pt idx="910">
                  <c:v>0.12477350234985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497D-4FC4-ACBA-7D8CB84BF7A7}"/>
            </c:ext>
          </c:extLst>
        </c:ser>
        <c:ser>
          <c:idx val="10"/>
          <c:order val="10"/>
          <c:tx>
            <c:strRef>
              <c:f>'[recap TP.xlsx]uv visible part 2'!$L$1</c:f>
              <c:strCache>
                <c:ptCount val="1"/>
                <c:pt idx="0">
                  <c:v>pH 7,44</c:v>
                </c:pt>
              </c:strCache>
            </c:strRef>
          </c:tx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L$2:$L$912</c:f>
              <c:numCache>
                <c:formatCode>General</c:formatCode>
                <c:ptCount val="911"/>
                <c:pt idx="0">
                  <c:v>2.5715236663818399</c:v>
                </c:pt>
                <c:pt idx="1">
                  <c:v>2.3608026504516602</c:v>
                </c:pt>
                <c:pt idx="2">
                  <c:v>2.09802198410034</c:v>
                </c:pt>
                <c:pt idx="3">
                  <c:v>1.79258680343628</c:v>
                </c:pt>
                <c:pt idx="4">
                  <c:v>1.5864162445068399</c:v>
                </c:pt>
                <c:pt idx="5">
                  <c:v>1.42243003845215</c:v>
                </c:pt>
                <c:pt idx="6">
                  <c:v>1.29024982452393</c:v>
                </c:pt>
                <c:pt idx="7">
                  <c:v>1.19237136840821</c:v>
                </c:pt>
                <c:pt idx="8">
                  <c:v>1.11335229873657</c:v>
                </c:pt>
                <c:pt idx="9">
                  <c:v>1.0525326728820801</c:v>
                </c:pt>
                <c:pt idx="10">
                  <c:v>1.0047760009765601</c:v>
                </c:pt>
                <c:pt idx="11">
                  <c:v>0.96500587463378895</c:v>
                </c:pt>
                <c:pt idx="12">
                  <c:v>0.93228530883789096</c:v>
                </c:pt>
                <c:pt idx="13">
                  <c:v>0.90172815322875999</c:v>
                </c:pt>
                <c:pt idx="14">
                  <c:v>0.87380313873291005</c:v>
                </c:pt>
                <c:pt idx="15">
                  <c:v>0.84639406204223699</c:v>
                </c:pt>
                <c:pt idx="16">
                  <c:v>0.81538867950439498</c:v>
                </c:pt>
                <c:pt idx="17">
                  <c:v>0.78010654449462902</c:v>
                </c:pt>
                <c:pt idx="18">
                  <c:v>0.741455078125</c:v>
                </c:pt>
                <c:pt idx="19">
                  <c:v>0.70488739013671897</c:v>
                </c:pt>
                <c:pt idx="20">
                  <c:v>0.67361307144165095</c:v>
                </c:pt>
                <c:pt idx="21">
                  <c:v>0.64809322357177801</c:v>
                </c:pt>
                <c:pt idx="22">
                  <c:v>0.62676858901977595</c:v>
                </c:pt>
                <c:pt idx="23">
                  <c:v>0.60886383056640703</c:v>
                </c:pt>
                <c:pt idx="24">
                  <c:v>0.59225511550903398</c:v>
                </c:pt>
                <c:pt idx="25">
                  <c:v>0.57674407958984397</c:v>
                </c:pt>
                <c:pt idx="26">
                  <c:v>0.56304550170898504</c:v>
                </c:pt>
                <c:pt idx="27">
                  <c:v>0.54931783676147505</c:v>
                </c:pt>
                <c:pt idx="28">
                  <c:v>0.53741216659545898</c:v>
                </c:pt>
                <c:pt idx="29">
                  <c:v>0.52600240707397505</c:v>
                </c:pt>
                <c:pt idx="30">
                  <c:v>0.51520538330078203</c:v>
                </c:pt>
                <c:pt idx="31">
                  <c:v>0.50459575653076205</c:v>
                </c:pt>
                <c:pt idx="32">
                  <c:v>0.493284702301026</c:v>
                </c:pt>
                <c:pt idx="33">
                  <c:v>0.48269844055175798</c:v>
                </c:pt>
                <c:pt idx="34">
                  <c:v>0.47165250778198298</c:v>
                </c:pt>
                <c:pt idx="35">
                  <c:v>0.46162462234497098</c:v>
                </c:pt>
                <c:pt idx="36">
                  <c:v>0.45186328887939498</c:v>
                </c:pt>
                <c:pt idx="37">
                  <c:v>0.44248771667480502</c:v>
                </c:pt>
                <c:pt idx="38">
                  <c:v>0.43291282653808599</c:v>
                </c:pt>
                <c:pt idx="39">
                  <c:v>0.42264223098754899</c:v>
                </c:pt>
                <c:pt idx="40">
                  <c:v>0.41040086746215798</c:v>
                </c:pt>
                <c:pt idx="41">
                  <c:v>0.39606237411499001</c:v>
                </c:pt>
                <c:pt idx="42">
                  <c:v>0.37978267669677801</c:v>
                </c:pt>
                <c:pt idx="43">
                  <c:v>0.36245155334472701</c:v>
                </c:pt>
                <c:pt idx="44">
                  <c:v>0.34523963928222701</c:v>
                </c:pt>
                <c:pt idx="45">
                  <c:v>0.32849740982055697</c:v>
                </c:pt>
                <c:pt idx="46">
                  <c:v>0.31365013122558599</c:v>
                </c:pt>
                <c:pt idx="47">
                  <c:v>0.29970693588256903</c:v>
                </c:pt>
                <c:pt idx="48">
                  <c:v>0.28688430786132801</c:v>
                </c:pt>
                <c:pt idx="49">
                  <c:v>0.274920463562012</c:v>
                </c:pt>
                <c:pt idx="50">
                  <c:v>0.26309442520141602</c:v>
                </c:pt>
                <c:pt idx="51">
                  <c:v>0.25199842453003002</c:v>
                </c:pt>
                <c:pt idx="52">
                  <c:v>0.241293430328369</c:v>
                </c:pt>
                <c:pt idx="53">
                  <c:v>0.23089551925659199</c:v>
                </c:pt>
                <c:pt idx="54">
                  <c:v>0.220832824707031</c:v>
                </c:pt>
                <c:pt idx="55">
                  <c:v>0.21086645126342801</c:v>
                </c:pt>
                <c:pt idx="56">
                  <c:v>0.201022624969483</c:v>
                </c:pt>
                <c:pt idx="57">
                  <c:v>0.19173049926757799</c:v>
                </c:pt>
                <c:pt idx="58">
                  <c:v>0.18280744552612299</c:v>
                </c:pt>
                <c:pt idx="59">
                  <c:v>0.17467069625854501</c:v>
                </c:pt>
                <c:pt idx="60">
                  <c:v>0.16823673248290999</c:v>
                </c:pt>
                <c:pt idx="61">
                  <c:v>0.16273546218872101</c:v>
                </c:pt>
                <c:pt idx="62">
                  <c:v>0.15869855880737299</c:v>
                </c:pt>
                <c:pt idx="63">
                  <c:v>0.15598344802856501</c:v>
                </c:pt>
                <c:pt idx="64">
                  <c:v>0.15411043167114299</c:v>
                </c:pt>
                <c:pt idx="65">
                  <c:v>0.15349626541137701</c:v>
                </c:pt>
                <c:pt idx="66">
                  <c:v>0.153466701507569</c:v>
                </c:pt>
                <c:pt idx="67">
                  <c:v>0.15389060974121099</c:v>
                </c:pt>
                <c:pt idx="68">
                  <c:v>0.154953002929688</c:v>
                </c:pt>
                <c:pt idx="69">
                  <c:v>0.15638017654419001</c:v>
                </c:pt>
                <c:pt idx="70">
                  <c:v>0.15795183181762701</c:v>
                </c:pt>
                <c:pt idx="71">
                  <c:v>0.15962600708007799</c:v>
                </c:pt>
                <c:pt idx="72">
                  <c:v>0.16170883178711001</c:v>
                </c:pt>
                <c:pt idx="73">
                  <c:v>0.16411018371582101</c:v>
                </c:pt>
                <c:pt idx="74">
                  <c:v>0.16608190536499001</c:v>
                </c:pt>
                <c:pt idx="75">
                  <c:v>0.168809413909912</c:v>
                </c:pt>
                <c:pt idx="76">
                  <c:v>0.17149686813354501</c:v>
                </c:pt>
                <c:pt idx="77">
                  <c:v>0.17390871047973699</c:v>
                </c:pt>
                <c:pt idx="78">
                  <c:v>0.17729282379150399</c:v>
                </c:pt>
                <c:pt idx="79">
                  <c:v>0.18016719818115301</c:v>
                </c:pt>
                <c:pt idx="80">
                  <c:v>0.18308305740356501</c:v>
                </c:pt>
                <c:pt idx="81">
                  <c:v>0.187037467956543</c:v>
                </c:pt>
                <c:pt idx="82">
                  <c:v>0.190269470214844</c:v>
                </c:pt>
                <c:pt idx="83">
                  <c:v>0.19420051574707101</c:v>
                </c:pt>
                <c:pt idx="84">
                  <c:v>0.198586940765381</c:v>
                </c:pt>
                <c:pt idx="85">
                  <c:v>0.20245790481567399</c:v>
                </c:pt>
                <c:pt idx="86">
                  <c:v>0.207055568695069</c:v>
                </c:pt>
                <c:pt idx="87">
                  <c:v>0.21137046813964899</c:v>
                </c:pt>
                <c:pt idx="88">
                  <c:v>0.21642398834228499</c:v>
                </c:pt>
                <c:pt idx="89">
                  <c:v>0.22152853012085</c:v>
                </c:pt>
                <c:pt idx="90">
                  <c:v>0.22664880752563499</c:v>
                </c:pt>
                <c:pt idx="91">
                  <c:v>0.23247194290161199</c:v>
                </c:pt>
                <c:pt idx="92">
                  <c:v>0.238371372222901</c:v>
                </c:pt>
                <c:pt idx="93">
                  <c:v>0.24401617050170901</c:v>
                </c:pt>
                <c:pt idx="94">
                  <c:v>0.250226020812988</c:v>
                </c:pt>
                <c:pt idx="95">
                  <c:v>0.25658464431762701</c:v>
                </c:pt>
                <c:pt idx="96">
                  <c:v>0.26291227340698298</c:v>
                </c:pt>
                <c:pt idx="97">
                  <c:v>0.26959753036499001</c:v>
                </c:pt>
                <c:pt idx="98">
                  <c:v>0.276046752929688</c:v>
                </c:pt>
                <c:pt idx="99">
                  <c:v>0.282914638519287</c:v>
                </c:pt>
                <c:pt idx="100">
                  <c:v>0.28902864456176802</c:v>
                </c:pt>
                <c:pt idx="101">
                  <c:v>0.29607057571411199</c:v>
                </c:pt>
                <c:pt idx="102">
                  <c:v>0.30287265777587902</c:v>
                </c:pt>
                <c:pt idx="103">
                  <c:v>0.30957412719726601</c:v>
                </c:pt>
                <c:pt idx="104">
                  <c:v>0.31675958633422902</c:v>
                </c:pt>
                <c:pt idx="105">
                  <c:v>0.32327985763549799</c:v>
                </c:pt>
                <c:pt idx="106">
                  <c:v>0.33000755310058599</c:v>
                </c:pt>
                <c:pt idx="107">
                  <c:v>0.33749580383300798</c:v>
                </c:pt>
                <c:pt idx="108">
                  <c:v>0.34372329711914101</c:v>
                </c:pt>
                <c:pt idx="109">
                  <c:v>0.350573539733887</c:v>
                </c:pt>
                <c:pt idx="110">
                  <c:v>0.35706758499145502</c:v>
                </c:pt>
                <c:pt idx="111">
                  <c:v>0.363037109375</c:v>
                </c:pt>
                <c:pt idx="112">
                  <c:v>0.369198799133301</c:v>
                </c:pt>
                <c:pt idx="113">
                  <c:v>0.37460517883300798</c:v>
                </c:pt>
                <c:pt idx="114">
                  <c:v>0.380218505859375</c:v>
                </c:pt>
                <c:pt idx="115">
                  <c:v>0.38567352294921903</c:v>
                </c:pt>
                <c:pt idx="116">
                  <c:v>0.39019680023193398</c:v>
                </c:pt>
                <c:pt idx="117">
                  <c:v>0.39523506164550798</c:v>
                </c:pt>
                <c:pt idx="118">
                  <c:v>0.39936208724975603</c:v>
                </c:pt>
                <c:pt idx="119">
                  <c:v>0.40370082855224598</c:v>
                </c:pt>
                <c:pt idx="120">
                  <c:v>0.40760993957519598</c:v>
                </c:pt>
                <c:pt idx="121">
                  <c:v>0.410738945007324</c:v>
                </c:pt>
                <c:pt idx="122">
                  <c:v>0.414289951324463</c:v>
                </c:pt>
                <c:pt idx="123">
                  <c:v>0.41680860519409202</c:v>
                </c:pt>
                <c:pt idx="124">
                  <c:v>0.41885280609130898</c:v>
                </c:pt>
                <c:pt idx="125">
                  <c:v>0.420867919921875</c:v>
                </c:pt>
                <c:pt idx="126">
                  <c:v>0.42190122604370101</c:v>
                </c:pt>
                <c:pt idx="127">
                  <c:v>0.42295169830322299</c:v>
                </c:pt>
                <c:pt idx="128">
                  <c:v>0.42379665374755898</c:v>
                </c:pt>
                <c:pt idx="129">
                  <c:v>0.423216342926026</c:v>
                </c:pt>
                <c:pt idx="130">
                  <c:v>0.422712802886963</c:v>
                </c:pt>
                <c:pt idx="131">
                  <c:v>0.42238235473632801</c:v>
                </c:pt>
                <c:pt idx="132">
                  <c:v>0.42038679122924799</c:v>
                </c:pt>
                <c:pt idx="133">
                  <c:v>0.41959381103515597</c:v>
                </c:pt>
                <c:pt idx="134">
                  <c:v>0.41712856292724598</c:v>
                </c:pt>
                <c:pt idx="135">
                  <c:v>0.41442823410034202</c:v>
                </c:pt>
                <c:pt idx="136">
                  <c:v>0.411758422851563</c:v>
                </c:pt>
                <c:pt idx="137">
                  <c:v>0.40834522247314498</c:v>
                </c:pt>
                <c:pt idx="138">
                  <c:v>0.40427446365356501</c:v>
                </c:pt>
                <c:pt idx="139">
                  <c:v>0.40081262588500999</c:v>
                </c:pt>
                <c:pt idx="140">
                  <c:v>0.39619398117065502</c:v>
                </c:pt>
                <c:pt idx="141">
                  <c:v>0.39198637008666998</c:v>
                </c:pt>
                <c:pt idx="142">
                  <c:v>0.38653469085693398</c:v>
                </c:pt>
                <c:pt idx="143">
                  <c:v>0.38181257247924799</c:v>
                </c:pt>
                <c:pt idx="144">
                  <c:v>0.376785278320313</c:v>
                </c:pt>
                <c:pt idx="145">
                  <c:v>0.37129163742065502</c:v>
                </c:pt>
                <c:pt idx="146">
                  <c:v>0.36558055877685602</c:v>
                </c:pt>
                <c:pt idx="147">
                  <c:v>0.36032056808471702</c:v>
                </c:pt>
                <c:pt idx="148">
                  <c:v>0.35475826263427801</c:v>
                </c:pt>
                <c:pt idx="149">
                  <c:v>0.34944868087768599</c:v>
                </c:pt>
                <c:pt idx="150">
                  <c:v>0.34372949600219699</c:v>
                </c:pt>
                <c:pt idx="151">
                  <c:v>0.33834505081176802</c:v>
                </c:pt>
                <c:pt idx="152">
                  <c:v>0.33201932907104498</c:v>
                </c:pt>
                <c:pt idx="153">
                  <c:v>0.32658815383911199</c:v>
                </c:pt>
                <c:pt idx="154">
                  <c:v>0.32077789306640597</c:v>
                </c:pt>
                <c:pt idx="155">
                  <c:v>0.314926147460938</c:v>
                </c:pt>
                <c:pt idx="156">
                  <c:v>0.310137748718262</c:v>
                </c:pt>
                <c:pt idx="157">
                  <c:v>0.30528783798217801</c:v>
                </c:pt>
                <c:pt idx="158">
                  <c:v>0.29914093017578097</c:v>
                </c:pt>
                <c:pt idx="159">
                  <c:v>0.29542732238769598</c:v>
                </c:pt>
                <c:pt idx="160">
                  <c:v>0.28967237472534202</c:v>
                </c:pt>
                <c:pt idx="161">
                  <c:v>0.28480339050293002</c:v>
                </c:pt>
                <c:pt idx="162">
                  <c:v>0.280487060546875</c:v>
                </c:pt>
                <c:pt idx="163">
                  <c:v>0.27598094940185602</c:v>
                </c:pt>
                <c:pt idx="164">
                  <c:v>0.27173852920532199</c:v>
                </c:pt>
                <c:pt idx="165">
                  <c:v>0.2669677734375</c:v>
                </c:pt>
                <c:pt idx="166">
                  <c:v>0.26296281814575201</c:v>
                </c:pt>
                <c:pt idx="167">
                  <c:v>0.25901460647583002</c:v>
                </c:pt>
                <c:pt idx="168">
                  <c:v>0.25499534606933599</c:v>
                </c:pt>
                <c:pt idx="169">
                  <c:v>0.25220394134521501</c:v>
                </c:pt>
                <c:pt idx="170">
                  <c:v>0.24822139739990301</c:v>
                </c:pt>
                <c:pt idx="171">
                  <c:v>0.24367952346801799</c:v>
                </c:pt>
                <c:pt idx="172">
                  <c:v>0.241427421569824</c:v>
                </c:pt>
                <c:pt idx="173">
                  <c:v>0.236853122711182</c:v>
                </c:pt>
                <c:pt idx="174">
                  <c:v>0.23326778411865301</c:v>
                </c:pt>
                <c:pt idx="175">
                  <c:v>0.231600761413574</c:v>
                </c:pt>
                <c:pt idx="176">
                  <c:v>0.23136949539184601</c:v>
                </c:pt>
                <c:pt idx="177">
                  <c:v>0.23172044754028301</c:v>
                </c:pt>
                <c:pt idx="178">
                  <c:v>0.23102235794067399</c:v>
                </c:pt>
                <c:pt idx="179">
                  <c:v>0.229531764984131</c:v>
                </c:pt>
                <c:pt idx="180">
                  <c:v>0.22800683975219699</c:v>
                </c:pt>
                <c:pt idx="181">
                  <c:v>0.22693300247192399</c:v>
                </c:pt>
                <c:pt idx="182">
                  <c:v>0.22620439529419001</c:v>
                </c:pt>
                <c:pt idx="183">
                  <c:v>0.225479125976563</c:v>
                </c:pt>
                <c:pt idx="184">
                  <c:v>0.22417640686035201</c:v>
                </c:pt>
                <c:pt idx="185">
                  <c:v>0.22410678863525399</c:v>
                </c:pt>
                <c:pt idx="186">
                  <c:v>0.22353744506836001</c:v>
                </c:pt>
                <c:pt idx="187">
                  <c:v>0.22271537780761699</c:v>
                </c:pt>
                <c:pt idx="188">
                  <c:v>0.223303318023682</c:v>
                </c:pt>
                <c:pt idx="189">
                  <c:v>0.223448276519776</c:v>
                </c:pt>
                <c:pt idx="190">
                  <c:v>0.223559379577637</c:v>
                </c:pt>
                <c:pt idx="191">
                  <c:v>0.22408390045165999</c:v>
                </c:pt>
                <c:pt idx="192">
                  <c:v>0.22439622879028301</c:v>
                </c:pt>
                <c:pt idx="193">
                  <c:v>0.225698947906494</c:v>
                </c:pt>
                <c:pt idx="194">
                  <c:v>0.225728034973145</c:v>
                </c:pt>
                <c:pt idx="195">
                  <c:v>0.226774692535401</c:v>
                </c:pt>
                <c:pt idx="196">
                  <c:v>0.22741651535034199</c:v>
                </c:pt>
                <c:pt idx="197">
                  <c:v>0.22730684280395499</c:v>
                </c:pt>
                <c:pt idx="198">
                  <c:v>0.227665901184082</c:v>
                </c:pt>
                <c:pt idx="199">
                  <c:v>0.22813844680786199</c:v>
                </c:pt>
                <c:pt idx="200">
                  <c:v>0.228639125823975</c:v>
                </c:pt>
                <c:pt idx="201">
                  <c:v>0.22923803329467801</c:v>
                </c:pt>
                <c:pt idx="202">
                  <c:v>0.229723930358887</c:v>
                </c:pt>
                <c:pt idx="203">
                  <c:v>0.22986984252929701</c:v>
                </c:pt>
                <c:pt idx="204">
                  <c:v>0.22956466674804701</c:v>
                </c:pt>
                <c:pt idx="205">
                  <c:v>0.22942686080932601</c:v>
                </c:pt>
                <c:pt idx="206">
                  <c:v>0.22992467880249001</c:v>
                </c:pt>
                <c:pt idx="207">
                  <c:v>0.22981071472167999</c:v>
                </c:pt>
                <c:pt idx="208">
                  <c:v>0.229573249816895</c:v>
                </c:pt>
                <c:pt idx="209">
                  <c:v>0.22921991348266599</c:v>
                </c:pt>
                <c:pt idx="210">
                  <c:v>0.22762537002563499</c:v>
                </c:pt>
                <c:pt idx="211">
                  <c:v>0.22792863845825201</c:v>
                </c:pt>
                <c:pt idx="212">
                  <c:v>0.22693061828613301</c:v>
                </c:pt>
                <c:pt idx="213">
                  <c:v>0.22569751739502</c:v>
                </c:pt>
                <c:pt idx="214">
                  <c:v>0.22569465637207101</c:v>
                </c:pt>
                <c:pt idx="215">
                  <c:v>0.22315168380737299</c:v>
                </c:pt>
                <c:pt idx="216">
                  <c:v>0.222674369812012</c:v>
                </c:pt>
                <c:pt idx="217">
                  <c:v>0.22004652023315499</c:v>
                </c:pt>
                <c:pt idx="218">
                  <c:v>0.21786260604858401</c:v>
                </c:pt>
                <c:pt idx="219">
                  <c:v>0.21639680862426799</c:v>
                </c:pt>
                <c:pt idx="220">
                  <c:v>0.21330308914184601</c:v>
                </c:pt>
                <c:pt idx="221">
                  <c:v>0.21125888824462899</c:v>
                </c:pt>
                <c:pt idx="222">
                  <c:v>0.20845890045165999</c:v>
                </c:pt>
                <c:pt idx="223">
                  <c:v>0.20558691024780301</c:v>
                </c:pt>
                <c:pt idx="224">
                  <c:v>0.20291805267334001</c:v>
                </c:pt>
                <c:pt idx="225">
                  <c:v>0.19913530349731501</c:v>
                </c:pt>
                <c:pt idx="226">
                  <c:v>0.19684696197509799</c:v>
                </c:pt>
                <c:pt idx="227">
                  <c:v>0.19317674636840801</c:v>
                </c:pt>
                <c:pt idx="228">
                  <c:v>0.188967704772949</c:v>
                </c:pt>
                <c:pt idx="229">
                  <c:v>0.185236930847168</c:v>
                </c:pt>
                <c:pt idx="230">
                  <c:v>0.18159389495849601</c:v>
                </c:pt>
                <c:pt idx="231">
                  <c:v>0.177694797515869</c:v>
                </c:pt>
                <c:pt idx="232">
                  <c:v>0.174324035644531</c:v>
                </c:pt>
                <c:pt idx="233">
                  <c:v>0.16958045959472701</c:v>
                </c:pt>
                <c:pt idx="234">
                  <c:v>0.166252136230469</c:v>
                </c:pt>
                <c:pt idx="235">
                  <c:v>0.162240505218506</c:v>
                </c:pt>
                <c:pt idx="236">
                  <c:v>0.15746259689331099</c:v>
                </c:pt>
                <c:pt idx="237">
                  <c:v>0.15385246276855499</c:v>
                </c:pt>
                <c:pt idx="238">
                  <c:v>0.14972162246704099</c:v>
                </c:pt>
                <c:pt idx="239">
                  <c:v>0.14552831649780301</c:v>
                </c:pt>
                <c:pt idx="240">
                  <c:v>0.14170932769775399</c:v>
                </c:pt>
                <c:pt idx="241">
                  <c:v>0.137494087219238</c:v>
                </c:pt>
                <c:pt idx="242">
                  <c:v>0.13384914398193401</c:v>
                </c:pt>
                <c:pt idx="243">
                  <c:v>0.12995195388794001</c:v>
                </c:pt>
                <c:pt idx="244">
                  <c:v>0.12557411193847701</c:v>
                </c:pt>
                <c:pt idx="245">
                  <c:v>0.122414588928223</c:v>
                </c:pt>
                <c:pt idx="246">
                  <c:v>0.118386745452881</c:v>
                </c:pt>
                <c:pt idx="247">
                  <c:v>0.115077018737793</c:v>
                </c:pt>
                <c:pt idx="248">
                  <c:v>0.111179351806641</c:v>
                </c:pt>
                <c:pt idx="249">
                  <c:v>0.108071327209473</c:v>
                </c:pt>
                <c:pt idx="250">
                  <c:v>0.10449647903442399</c:v>
                </c:pt>
                <c:pt idx="251">
                  <c:v>0.100869178771973</c:v>
                </c:pt>
                <c:pt idx="252">
                  <c:v>9.80334281921387E-2</c:v>
                </c:pt>
                <c:pt idx="253">
                  <c:v>9.45696830749512E-2</c:v>
                </c:pt>
                <c:pt idx="254">
                  <c:v>9.1283798217773507E-2</c:v>
                </c:pt>
                <c:pt idx="255">
                  <c:v>8.86425971984863E-2</c:v>
                </c:pt>
                <c:pt idx="256">
                  <c:v>8.6133956909179701E-2</c:v>
                </c:pt>
                <c:pt idx="257">
                  <c:v>8.3307266235351604E-2</c:v>
                </c:pt>
                <c:pt idx="258">
                  <c:v>8.0776691436767606E-2</c:v>
                </c:pt>
                <c:pt idx="259">
                  <c:v>7.8332424163818401E-2</c:v>
                </c:pt>
                <c:pt idx="260">
                  <c:v>7.6138496398925795E-2</c:v>
                </c:pt>
                <c:pt idx="261">
                  <c:v>7.3673248291015694E-2</c:v>
                </c:pt>
                <c:pt idx="262">
                  <c:v>7.1916580200195299E-2</c:v>
                </c:pt>
                <c:pt idx="263">
                  <c:v>6.9589138031005901E-2</c:v>
                </c:pt>
                <c:pt idx="264">
                  <c:v>6.7555427551269601E-2</c:v>
                </c:pt>
                <c:pt idx="265">
                  <c:v>6.6381454467773507E-2</c:v>
                </c:pt>
                <c:pt idx="266">
                  <c:v>6.3902378082275405E-2</c:v>
                </c:pt>
                <c:pt idx="267">
                  <c:v>6.2855243682861398E-2</c:v>
                </c:pt>
                <c:pt idx="268">
                  <c:v>6.0823440551757799E-2</c:v>
                </c:pt>
                <c:pt idx="269">
                  <c:v>5.9578418731689502E-2</c:v>
                </c:pt>
                <c:pt idx="270">
                  <c:v>5.8497428894043003E-2</c:v>
                </c:pt>
                <c:pt idx="271">
                  <c:v>5.6998729705810602E-2</c:v>
                </c:pt>
                <c:pt idx="272">
                  <c:v>5.5952072143554701E-2</c:v>
                </c:pt>
                <c:pt idx="273">
                  <c:v>5.5062294006347698E-2</c:v>
                </c:pt>
                <c:pt idx="274">
                  <c:v>5.4003715515136698E-2</c:v>
                </c:pt>
                <c:pt idx="275">
                  <c:v>5.3009033203125E-2</c:v>
                </c:pt>
                <c:pt idx="276">
                  <c:v>5.1931858062744203E-2</c:v>
                </c:pt>
                <c:pt idx="277">
                  <c:v>5.1163196563720703E-2</c:v>
                </c:pt>
                <c:pt idx="278">
                  <c:v>5.0596714019775398E-2</c:v>
                </c:pt>
                <c:pt idx="279">
                  <c:v>4.9332618713378899E-2</c:v>
                </c:pt>
                <c:pt idx="280">
                  <c:v>4.9529075622558601E-2</c:v>
                </c:pt>
                <c:pt idx="281">
                  <c:v>4.8225879669189502E-2</c:v>
                </c:pt>
                <c:pt idx="282">
                  <c:v>4.7759532928466797E-2</c:v>
                </c:pt>
                <c:pt idx="283">
                  <c:v>4.7369956970214899E-2</c:v>
                </c:pt>
                <c:pt idx="284">
                  <c:v>4.6833038330078097E-2</c:v>
                </c:pt>
                <c:pt idx="285">
                  <c:v>4.6766757965087898E-2</c:v>
                </c:pt>
                <c:pt idx="286">
                  <c:v>4.6035289764404297E-2</c:v>
                </c:pt>
                <c:pt idx="287">
                  <c:v>4.5702457427978502E-2</c:v>
                </c:pt>
                <c:pt idx="288">
                  <c:v>4.5680999755859403E-2</c:v>
                </c:pt>
                <c:pt idx="289">
                  <c:v>4.5255661010742201E-2</c:v>
                </c:pt>
                <c:pt idx="290">
                  <c:v>4.5144081115722698E-2</c:v>
                </c:pt>
                <c:pt idx="291">
                  <c:v>4.4781208038330099E-2</c:v>
                </c:pt>
                <c:pt idx="292">
                  <c:v>4.44393157958985E-2</c:v>
                </c:pt>
                <c:pt idx="293">
                  <c:v>4.4644832611083998E-2</c:v>
                </c:pt>
                <c:pt idx="294">
                  <c:v>4.4240474700927797E-2</c:v>
                </c:pt>
                <c:pt idx="295">
                  <c:v>4.4389247894287102E-2</c:v>
                </c:pt>
                <c:pt idx="296">
                  <c:v>4.49275970458985E-2</c:v>
                </c:pt>
                <c:pt idx="297">
                  <c:v>4.2839527130127002E-2</c:v>
                </c:pt>
                <c:pt idx="298">
                  <c:v>4.4301509857177797E-2</c:v>
                </c:pt>
                <c:pt idx="299">
                  <c:v>4.3738842010498102E-2</c:v>
                </c:pt>
                <c:pt idx="300">
                  <c:v>4.3934822082519601E-2</c:v>
                </c:pt>
                <c:pt idx="301">
                  <c:v>4.3620109558105503E-2</c:v>
                </c:pt>
                <c:pt idx="302">
                  <c:v>4.3618202209472698E-2</c:v>
                </c:pt>
                <c:pt idx="303">
                  <c:v>4.3626308441162102E-2</c:v>
                </c:pt>
                <c:pt idx="304">
                  <c:v>4.35738563537598E-2</c:v>
                </c:pt>
                <c:pt idx="305">
                  <c:v>4.3525218963623102E-2</c:v>
                </c:pt>
                <c:pt idx="306">
                  <c:v>4.3230533599853502E-2</c:v>
                </c:pt>
                <c:pt idx="307">
                  <c:v>4.3188571929931703E-2</c:v>
                </c:pt>
                <c:pt idx="308">
                  <c:v>4.3313980102539097E-2</c:v>
                </c:pt>
                <c:pt idx="309">
                  <c:v>4.3240547180175802E-2</c:v>
                </c:pt>
                <c:pt idx="310">
                  <c:v>4.3472766876220703E-2</c:v>
                </c:pt>
                <c:pt idx="311">
                  <c:v>4.3345451354980503E-2</c:v>
                </c:pt>
                <c:pt idx="312">
                  <c:v>4.29491996765137E-2</c:v>
                </c:pt>
                <c:pt idx="313">
                  <c:v>4.29730415344238E-2</c:v>
                </c:pt>
                <c:pt idx="314">
                  <c:v>4.2793750762939502E-2</c:v>
                </c:pt>
                <c:pt idx="315">
                  <c:v>4.2936325073242201E-2</c:v>
                </c:pt>
                <c:pt idx="316">
                  <c:v>4.2991161346435602E-2</c:v>
                </c:pt>
                <c:pt idx="317">
                  <c:v>4.28814888000488E-2</c:v>
                </c:pt>
                <c:pt idx="318">
                  <c:v>4.3101310729980503E-2</c:v>
                </c:pt>
                <c:pt idx="319">
                  <c:v>4.2847156524658203E-2</c:v>
                </c:pt>
                <c:pt idx="320">
                  <c:v>4.2875289916992201E-2</c:v>
                </c:pt>
                <c:pt idx="321">
                  <c:v>4.2837619781494203E-2</c:v>
                </c:pt>
                <c:pt idx="322">
                  <c:v>4.2738437652587898E-2</c:v>
                </c:pt>
                <c:pt idx="323">
                  <c:v>4.2820930480957101E-2</c:v>
                </c:pt>
                <c:pt idx="324">
                  <c:v>4.2784690856933601E-2</c:v>
                </c:pt>
                <c:pt idx="325">
                  <c:v>4.2834758758544901E-2</c:v>
                </c:pt>
                <c:pt idx="326">
                  <c:v>4.27966117858887E-2</c:v>
                </c:pt>
                <c:pt idx="327">
                  <c:v>4.2680263519287102E-2</c:v>
                </c:pt>
                <c:pt idx="328">
                  <c:v>4.2721748352050802E-2</c:v>
                </c:pt>
                <c:pt idx="329">
                  <c:v>4.2689323425293003E-2</c:v>
                </c:pt>
                <c:pt idx="330">
                  <c:v>4.2820930480957101E-2</c:v>
                </c:pt>
                <c:pt idx="331">
                  <c:v>4.27093505859375E-2</c:v>
                </c:pt>
                <c:pt idx="332">
                  <c:v>4.24904823303223E-2</c:v>
                </c:pt>
                <c:pt idx="333">
                  <c:v>4.2864322662353502E-2</c:v>
                </c:pt>
                <c:pt idx="334">
                  <c:v>4.2721748352050802E-2</c:v>
                </c:pt>
                <c:pt idx="335">
                  <c:v>4.2702198028564502E-2</c:v>
                </c:pt>
                <c:pt idx="336">
                  <c:v>4.2634010314941399E-2</c:v>
                </c:pt>
                <c:pt idx="337">
                  <c:v>4.2673110961914097E-2</c:v>
                </c:pt>
                <c:pt idx="338">
                  <c:v>4.2669773101806703E-2</c:v>
                </c:pt>
                <c:pt idx="339">
                  <c:v>4.2573451995849602E-2</c:v>
                </c:pt>
                <c:pt idx="340">
                  <c:v>4.2393684387207101E-2</c:v>
                </c:pt>
                <c:pt idx="341">
                  <c:v>4.2344093322753899E-2</c:v>
                </c:pt>
                <c:pt idx="342">
                  <c:v>4.2447090148925802E-2</c:v>
                </c:pt>
                <c:pt idx="343">
                  <c:v>4.2485237121582101E-2</c:v>
                </c:pt>
                <c:pt idx="344">
                  <c:v>4.2344570159912102E-2</c:v>
                </c:pt>
                <c:pt idx="345">
                  <c:v>4.26278114318848E-2</c:v>
                </c:pt>
                <c:pt idx="346">
                  <c:v>4.2176246643066399E-2</c:v>
                </c:pt>
                <c:pt idx="347">
                  <c:v>4.2370319366455099E-2</c:v>
                </c:pt>
                <c:pt idx="348">
                  <c:v>4.2448043823242201E-2</c:v>
                </c:pt>
                <c:pt idx="349">
                  <c:v>4.2376518249511698E-2</c:v>
                </c:pt>
                <c:pt idx="350">
                  <c:v>4.2411804199218799E-2</c:v>
                </c:pt>
                <c:pt idx="351">
                  <c:v>4.2336463928222698E-2</c:v>
                </c:pt>
                <c:pt idx="352">
                  <c:v>4.21504974365235E-2</c:v>
                </c:pt>
                <c:pt idx="353">
                  <c:v>4.241943359375E-2</c:v>
                </c:pt>
                <c:pt idx="354">
                  <c:v>4.2221546173095703E-2</c:v>
                </c:pt>
                <c:pt idx="355">
                  <c:v>4.2257308959961E-2</c:v>
                </c:pt>
                <c:pt idx="356">
                  <c:v>4.2363166809082101E-2</c:v>
                </c:pt>
                <c:pt idx="357">
                  <c:v>4.2145252227783203E-2</c:v>
                </c:pt>
                <c:pt idx="358">
                  <c:v>4.23083305358887E-2</c:v>
                </c:pt>
                <c:pt idx="359">
                  <c:v>4.2171478271484403E-2</c:v>
                </c:pt>
                <c:pt idx="360">
                  <c:v>4.2306900024414097E-2</c:v>
                </c:pt>
                <c:pt idx="361">
                  <c:v>4.2128562927246101E-2</c:v>
                </c:pt>
                <c:pt idx="362">
                  <c:v>4.2116165161132799E-2</c:v>
                </c:pt>
                <c:pt idx="363">
                  <c:v>4.2115688323974602E-2</c:v>
                </c:pt>
                <c:pt idx="364">
                  <c:v>4.2107105255127002E-2</c:v>
                </c:pt>
                <c:pt idx="365">
                  <c:v>4.2076110839843799E-2</c:v>
                </c:pt>
                <c:pt idx="366">
                  <c:v>4.1864395141601597E-2</c:v>
                </c:pt>
                <c:pt idx="367">
                  <c:v>4.1994571685791002E-2</c:v>
                </c:pt>
                <c:pt idx="368">
                  <c:v>4.2124748229980503E-2</c:v>
                </c:pt>
                <c:pt idx="369">
                  <c:v>4.2084217071533203E-2</c:v>
                </c:pt>
                <c:pt idx="370">
                  <c:v>4.2052745819091797E-2</c:v>
                </c:pt>
                <c:pt idx="371">
                  <c:v>4.1900634765625E-2</c:v>
                </c:pt>
                <c:pt idx="372">
                  <c:v>4.1829586029052797E-2</c:v>
                </c:pt>
                <c:pt idx="373">
                  <c:v>4.18190956115723E-2</c:v>
                </c:pt>
                <c:pt idx="374">
                  <c:v>4.1783809661865297E-2</c:v>
                </c:pt>
                <c:pt idx="375">
                  <c:v>4.1873931884765597E-2</c:v>
                </c:pt>
                <c:pt idx="376">
                  <c:v>4.17938232421875E-2</c:v>
                </c:pt>
                <c:pt idx="377">
                  <c:v>4.1863918304443401E-2</c:v>
                </c:pt>
                <c:pt idx="378">
                  <c:v>4.1836738586425802E-2</c:v>
                </c:pt>
                <c:pt idx="379">
                  <c:v>4.1924476623535198E-2</c:v>
                </c:pt>
                <c:pt idx="380">
                  <c:v>4.1901111602783203E-2</c:v>
                </c:pt>
                <c:pt idx="381">
                  <c:v>4.1835784912109403E-2</c:v>
                </c:pt>
                <c:pt idx="382">
                  <c:v>4.1817188262939502E-2</c:v>
                </c:pt>
                <c:pt idx="383">
                  <c:v>4.16665077209473E-2</c:v>
                </c:pt>
                <c:pt idx="384">
                  <c:v>4.17885780334473E-2</c:v>
                </c:pt>
                <c:pt idx="385">
                  <c:v>4.1685104370117201E-2</c:v>
                </c:pt>
                <c:pt idx="386">
                  <c:v>4.1649818420410198E-2</c:v>
                </c:pt>
                <c:pt idx="387">
                  <c:v>4.20575141906738E-2</c:v>
                </c:pt>
                <c:pt idx="388">
                  <c:v>4.1602134704589899E-2</c:v>
                </c:pt>
                <c:pt idx="389">
                  <c:v>4.1486263275146498E-2</c:v>
                </c:pt>
                <c:pt idx="390">
                  <c:v>4.1804313659668003E-2</c:v>
                </c:pt>
                <c:pt idx="391">
                  <c:v>4.2126178741455099E-2</c:v>
                </c:pt>
                <c:pt idx="392">
                  <c:v>4.12402153015137E-2</c:v>
                </c:pt>
                <c:pt idx="393">
                  <c:v>4.1456699371337898E-2</c:v>
                </c:pt>
                <c:pt idx="394">
                  <c:v>4.1594982147216797E-2</c:v>
                </c:pt>
                <c:pt idx="395">
                  <c:v>4.1975498199462898E-2</c:v>
                </c:pt>
                <c:pt idx="396">
                  <c:v>4.1394233703613302E-2</c:v>
                </c:pt>
                <c:pt idx="397">
                  <c:v>4.14385795593262E-2</c:v>
                </c:pt>
                <c:pt idx="398">
                  <c:v>4.1729450225830099E-2</c:v>
                </c:pt>
                <c:pt idx="399">
                  <c:v>4.1416168212890597E-2</c:v>
                </c:pt>
                <c:pt idx="400">
                  <c:v>4.1556835174560602E-2</c:v>
                </c:pt>
                <c:pt idx="401">
                  <c:v>4.1607379913330099E-2</c:v>
                </c:pt>
                <c:pt idx="402">
                  <c:v>4.1600227355957101E-2</c:v>
                </c:pt>
                <c:pt idx="403">
                  <c:v>4.21643257141113E-2</c:v>
                </c:pt>
                <c:pt idx="404">
                  <c:v>4.1285514831543003E-2</c:v>
                </c:pt>
                <c:pt idx="405">
                  <c:v>4.1847229003906299E-2</c:v>
                </c:pt>
                <c:pt idx="406">
                  <c:v>4.1588783264160198E-2</c:v>
                </c:pt>
                <c:pt idx="407">
                  <c:v>4.1812419891357401E-2</c:v>
                </c:pt>
                <c:pt idx="408">
                  <c:v>4.20327186584473E-2</c:v>
                </c:pt>
                <c:pt idx="409">
                  <c:v>4.1797161102294901E-2</c:v>
                </c:pt>
                <c:pt idx="410">
                  <c:v>4.1861057281494203E-2</c:v>
                </c:pt>
                <c:pt idx="411">
                  <c:v>4.1935920715332101E-2</c:v>
                </c:pt>
                <c:pt idx="412">
                  <c:v>4.1913509368896498E-2</c:v>
                </c:pt>
                <c:pt idx="413">
                  <c:v>4.21490669250488E-2</c:v>
                </c:pt>
                <c:pt idx="414">
                  <c:v>4.1800975799560602E-2</c:v>
                </c:pt>
                <c:pt idx="415">
                  <c:v>4.1971206665039097E-2</c:v>
                </c:pt>
                <c:pt idx="416">
                  <c:v>4.1955947875976597E-2</c:v>
                </c:pt>
                <c:pt idx="417">
                  <c:v>4.1821956634521498E-2</c:v>
                </c:pt>
                <c:pt idx="418">
                  <c:v>4.1924476623535198E-2</c:v>
                </c:pt>
                <c:pt idx="419">
                  <c:v>4.1935920715332101E-2</c:v>
                </c:pt>
                <c:pt idx="420">
                  <c:v>4.1991233825683601E-2</c:v>
                </c:pt>
                <c:pt idx="421">
                  <c:v>4.1962623596191399E-2</c:v>
                </c:pt>
                <c:pt idx="422">
                  <c:v>4.1866302490234403E-2</c:v>
                </c:pt>
                <c:pt idx="423">
                  <c:v>4.19049263000488E-2</c:v>
                </c:pt>
                <c:pt idx="424">
                  <c:v>4.1754245758056703E-2</c:v>
                </c:pt>
                <c:pt idx="425">
                  <c:v>4.2029380798339899E-2</c:v>
                </c:pt>
                <c:pt idx="426">
                  <c:v>4.1701316833496101E-2</c:v>
                </c:pt>
                <c:pt idx="427">
                  <c:v>4.1987419128418003E-2</c:v>
                </c:pt>
                <c:pt idx="428">
                  <c:v>4.1775226593017599E-2</c:v>
                </c:pt>
                <c:pt idx="429">
                  <c:v>4.1644096374511698E-2</c:v>
                </c:pt>
                <c:pt idx="430">
                  <c:v>4.1708469390869203E-2</c:v>
                </c:pt>
                <c:pt idx="431">
                  <c:v>4.1548728942871101E-2</c:v>
                </c:pt>
                <c:pt idx="432">
                  <c:v>4.1513442993164097E-2</c:v>
                </c:pt>
                <c:pt idx="433">
                  <c:v>4.1307449340820299E-2</c:v>
                </c:pt>
                <c:pt idx="434">
                  <c:v>4.1263103485107401E-2</c:v>
                </c:pt>
                <c:pt idx="435">
                  <c:v>4.1149616241455099E-2</c:v>
                </c:pt>
                <c:pt idx="436">
                  <c:v>4.1389465332031299E-2</c:v>
                </c:pt>
                <c:pt idx="437">
                  <c:v>4.2042732238769601E-2</c:v>
                </c:pt>
                <c:pt idx="438">
                  <c:v>4.2096614837646498E-2</c:v>
                </c:pt>
                <c:pt idx="439">
                  <c:v>4.26373481750488E-2</c:v>
                </c:pt>
                <c:pt idx="440">
                  <c:v>4.2685985565185602E-2</c:v>
                </c:pt>
                <c:pt idx="441">
                  <c:v>4.27913665771485E-2</c:v>
                </c:pt>
                <c:pt idx="442">
                  <c:v>4.2409420013427797E-2</c:v>
                </c:pt>
                <c:pt idx="443">
                  <c:v>4.3129920959472698E-2</c:v>
                </c:pt>
                <c:pt idx="444">
                  <c:v>4.2833328247070299E-2</c:v>
                </c:pt>
                <c:pt idx="445">
                  <c:v>4.1425228118896498E-2</c:v>
                </c:pt>
                <c:pt idx="446">
                  <c:v>4.0898799896240297E-2</c:v>
                </c:pt>
                <c:pt idx="447">
                  <c:v>4.12697792053223E-2</c:v>
                </c:pt>
                <c:pt idx="448">
                  <c:v>4.1546821594238302E-2</c:v>
                </c:pt>
                <c:pt idx="449">
                  <c:v>4.1821002960205099E-2</c:v>
                </c:pt>
                <c:pt idx="450">
                  <c:v>4.1663646697998102E-2</c:v>
                </c:pt>
                <c:pt idx="451">
                  <c:v>4.1875362396240297E-2</c:v>
                </c:pt>
                <c:pt idx="452">
                  <c:v>4.1776180267333998E-2</c:v>
                </c:pt>
                <c:pt idx="453">
                  <c:v>4.1846752166748102E-2</c:v>
                </c:pt>
                <c:pt idx="454">
                  <c:v>4.1731834411621101E-2</c:v>
                </c:pt>
                <c:pt idx="455">
                  <c:v>4.16522026062012E-2</c:v>
                </c:pt>
                <c:pt idx="456">
                  <c:v>4.1598796844482401E-2</c:v>
                </c:pt>
                <c:pt idx="457">
                  <c:v>4.1540622711181703E-2</c:v>
                </c:pt>
                <c:pt idx="458">
                  <c:v>4.1697502136230503E-2</c:v>
                </c:pt>
                <c:pt idx="459">
                  <c:v>4.1839122772216797E-2</c:v>
                </c:pt>
                <c:pt idx="460">
                  <c:v>4.1543006896972698E-2</c:v>
                </c:pt>
                <c:pt idx="461">
                  <c:v>4.1773796081543003E-2</c:v>
                </c:pt>
                <c:pt idx="462">
                  <c:v>4.18744087219238E-2</c:v>
                </c:pt>
                <c:pt idx="463">
                  <c:v>4.1457653045654297E-2</c:v>
                </c:pt>
                <c:pt idx="464">
                  <c:v>4.1882514953613302E-2</c:v>
                </c:pt>
                <c:pt idx="465">
                  <c:v>4.2411804199218799E-2</c:v>
                </c:pt>
                <c:pt idx="466">
                  <c:v>4.6348571777343799E-2</c:v>
                </c:pt>
                <c:pt idx="467">
                  <c:v>3.9963245391845703E-2</c:v>
                </c:pt>
                <c:pt idx="468">
                  <c:v>3.9643764495849602E-2</c:v>
                </c:pt>
                <c:pt idx="469">
                  <c:v>4.24695014953613E-2</c:v>
                </c:pt>
                <c:pt idx="470">
                  <c:v>4.16827201843262E-2</c:v>
                </c:pt>
                <c:pt idx="471">
                  <c:v>4.2057991027832101E-2</c:v>
                </c:pt>
                <c:pt idx="472">
                  <c:v>4.1903018951416002E-2</c:v>
                </c:pt>
                <c:pt idx="473">
                  <c:v>4.1671276092529297E-2</c:v>
                </c:pt>
                <c:pt idx="474">
                  <c:v>4.2099952697753899E-2</c:v>
                </c:pt>
                <c:pt idx="475">
                  <c:v>4.1714191436767599E-2</c:v>
                </c:pt>
                <c:pt idx="476">
                  <c:v>4.2081356048583998E-2</c:v>
                </c:pt>
                <c:pt idx="477">
                  <c:v>4.1674137115478502E-2</c:v>
                </c:pt>
                <c:pt idx="478">
                  <c:v>4.18286323547363E-2</c:v>
                </c:pt>
                <c:pt idx="479">
                  <c:v>4.1869640350341797E-2</c:v>
                </c:pt>
                <c:pt idx="480">
                  <c:v>4.1888713836669901E-2</c:v>
                </c:pt>
                <c:pt idx="481">
                  <c:v>4.1866779327392599E-2</c:v>
                </c:pt>
                <c:pt idx="482">
                  <c:v>4.1918277740478502E-2</c:v>
                </c:pt>
                <c:pt idx="483">
                  <c:v>4.1954994201660198E-2</c:v>
                </c:pt>
                <c:pt idx="484">
                  <c:v>4.1719913482666002E-2</c:v>
                </c:pt>
                <c:pt idx="485">
                  <c:v>4.1994571685791002E-2</c:v>
                </c:pt>
                <c:pt idx="486">
                  <c:v>4.20074462890625E-2</c:v>
                </c:pt>
                <c:pt idx="487">
                  <c:v>4.1946887969970703E-2</c:v>
                </c:pt>
                <c:pt idx="488">
                  <c:v>4.2008876800537102E-2</c:v>
                </c:pt>
                <c:pt idx="489">
                  <c:v>4.2140960693359403E-2</c:v>
                </c:pt>
                <c:pt idx="490">
                  <c:v>4.2129039764404297E-2</c:v>
                </c:pt>
                <c:pt idx="491">
                  <c:v>4.2138099670410198E-2</c:v>
                </c:pt>
                <c:pt idx="492">
                  <c:v>4.2130470275878899E-2</c:v>
                </c:pt>
                <c:pt idx="493">
                  <c:v>4.2304992675781299E-2</c:v>
                </c:pt>
                <c:pt idx="494">
                  <c:v>4.2262077331543003E-2</c:v>
                </c:pt>
                <c:pt idx="495">
                  <c:v>4.23531532287598E-2</c:v>
                </c:pt>
                <c:pt idx="496">
                  <c:v>4.2234420776367201E-2</c:v>
                </c:pt>
                <c:pt idx="497">
                  <c:v>4.21795845031738E-2</c:v>
                </c:pt>
                <c:pt idx="498">
                  <c:v>4.2283058166503899E-2</c:v>
                </c:pt>
                <c:pt idx="499">
                  <c:v>4.2087554931640597E-2</c:v>
                </c:pt>
                <c:pt idx="500">
                  <c:v>4.2258262634277399E-2</c:v>
                </c:pt>
                <c:pt idx="501">
                  <c:v>4.2209625244140597E-2</c:v>
                </c:pt>
                <c:pt idx="502">
                  <c:v>4.2189121246337898E-2</c:v>
                </c:pt>
                <c:pt idx="503">
                  <c:v>4.2102813720703097E-2</c:v>
                </c:pt>
                <c:pt idx="504">
                  <c:v>4.2240142822265597E-2</c:v>
                </c:pt>
                <c:pt idx="505">
                  <c:v>4.2265415191650398E-2</c:v>
                </c:pt>
                <c:pt idx="506">
                  <c:v>4.2181491851806703E-2</c:v>
                </c:pt>
                <c:pt idx="507">
                  <c:v>4.2395591735839899E-2</c:v>
                </c:pt>
                <c:pt idx="508">
                  <c:v>4.2195796966552797E-2</c:v>
                </c:pt>
                <c:pt idx="509">
                  <c:v>4.2151927947998102E-2</c:v>
                </c:pt>
                <c:pt idx="510">
                  <c:v>4.22930717468262E-2</c:v>
                </c:pt>
                <c:pt idx="511">
                  <c:v>4.2236804962158203E-2</c:v>
                </c:pt>
                <c:pt idx="512">
                  <c:v>4.2596817016601597E-2</c:v>
                </c:pt>
                <c:pt idx="513">
                  <c:v>4.2409420013427797E-2</c:v>
                </c:pt>
                <c:pt idx="514">
                  <c:v>4.2422294616699198E-2</c:v>
                </c:pt>
                <c:pt idx="515">
                  <c:v>4.2551040649414097E-2</c:v>
                </c:pt>
                <c:pt idx="516">
                  <c:v>4.2569160461425802E-2</c:v>
                </c:pt>
                <c:pt idx="517">
                  <c:v>4.2901515960693401E-2</c:v>
                </c:pt>
                <c:pt idx="518">
                  <c:v>4.2840957641601597E-2</c:v>
                </c:pt>
                <c:pt idx="519">
                  <c:v>4.28576469421387E-2</c:v>
                </c:pt>
                <c:pt idx="520">
                  <c:v>4.3081760406494203E-2</c:v>
                </c:pt>
                <c:pt idx="521">
                  <c:v>4.3260097503662102E-2</c:v>
                </c:pt>
                <c:pt idx="522">
                  <c:v>4.3368816375732401E-2</c:v>
                </c:pt>
                <c:pt idx="523">
                  <c:v>4.3623447418212898E-2</c:v>
                </c:pt>
                <c:pt idx="524">
                  <c:v>4.3809890747070299E-2</c:v>
                </c:pt>
                <c:pt idx="525">
                  <c:v>4.3902873992919901E-2</c:v>
                </c:pt>
                <c:pt idx="526">
                  <c:v>4.40468788146973E-2</c:v>
                </c:pt>
                <c:pt idx="527">
                  <c:v>4.4304847717285198E-2</c:v>
                </c:pt>
                <c:pt idx="528">
                  <c:v>4.4508457183837898E-2</c:v>
                </c:pt>
                <c:pt idx="529">
                  <c:v>4.4862747192382799E-2</c:v>
                </c:pt>
                <c:pt idx="530">
                  <c:v>4.49318885803223E-2</c:v>
                </c:pt>
                <c:pt idx="531">
                  <c:v>4.5194149017333998E-2</c:v>
                </c:pt>
                <c:pt idx="532">
                  <c:v>4.5407772064208998E-2</c:v>
                </c:pt>
                <c:pt idx="533">
                  <c:v>4.5736312866211E-2</c:v>
                </c:pt>
                <c:pt idx="534">
                  <c:v>4.5964241027832101E-2</c:v>
                </c:pt>
                <c:pt idx="535">
                  <c:v>4.6174049377441399E-2</c:v>
                </c:pt>
                <c:pt idx="536">
                  <c:v>4.6516418457031299E-2</c:v>
                </c:pt>
                <c:pt idx="537">
                  <c:v>4.6609401702880901E-2</c:v>
                </c:pt>
                <c:pt idx="538">
                  <c:v>4.6986579895019601E-2</c:v>
                </c:pt>
                <c:pt idx="539">
                  <c:v>4.7398567199707101E-2</c:v>
                </c:pt>
                <c:pt idx="540">
                  <c:v>4.7604084014892599E-2</c:v>
                </c:pt>
                <c:pt idx="541">
                  <c:v>4.8117160797119203E-2</c:v>
                </c:pt>
                <c:pt idx="542">
                  <c:v>4.8666477203369203E-2</c:v>
                </c:pt>
                <c:pt idx="543">
                  <c:v>4.8984050750732401E-2</c:v>
                </c:pt>
                <c:pt idx="544">
                  <c:v>4.9446582794189502E-2</c:v>
                </c:pt>
                <c:pt idx="545">
                  <c:v>4.9909591674804701E-2</c:v>
                </c:pt>
                <c:pt idx="546">
                  <c:v>5.0232410430908203E-2</c:v>
                </c:pt>
                <c:pt idx="547">
                  <c:v>5.0515651702880901E-2</c:v>
                </c:pt>
                <c:pt idx="548">
                  <c:v>5.0727367401123102E-2</c:v>
                </c:pt>
                <c:pt idx="549">
                  <c:v>5.0887107849121101E-2</c:v>
                </c:pt>
                <c:pt idx="550">
                  <c:v>5.1131725311279297E-2</c:v>
                </c:pt>
                <c:pt idx="551">
                  <c:v>5.1050186157226597E-2</c:v>
                </c:pt>
                <c:pt idx="552">
                  <c:v>5.1156520843505901E-2</c:v>
                </c:pt>
                <c:pt idx="553">
                  <c:v>5.13253211975098E-2</c:v>
                </c:pt>
                <c:pt idx="554">
                  <c:v>5.1377296447753899E-2</c:v>
                </c:pt>
                <c:pt idx="555">
                  <c:v>5.1420688629150398E-2</c:v>
                </c:pt>
                <c:pt idx="556">
                  <c:v>5.1286220550537102E-2</c:v>
                </c:pt>
                <c:pt idx="557">
                  <c:v>5.14779090881348E-2</c:v>
                </c:pt>
                <c:pt idx="558">
                  <c:v>5.1464557647705099E-2</c:v>
                </c:pt>
                <c:pt idx="559">
                  <c:v>5.1425457000732498E-2</c:v>
                </c:pt>
                <c:pt idx="560">
                  <c:v>5.1504611968994203E-2</c:v>
                </c:pt>
                <c:pt idx="561">
                  <c:v>5.1376819610595703E-2</c:v>
                </c:pt>
                <c:pt idx="562">
                  <c:v>5.1502227783203201E-2</c:v>
                </c:pt>
                <c:pt idx="563">
                  <c:v>5.1567554473877002E-2</c:v>
                </c:pt>
                <c:pt idx="564">
                  <c:v>5.1462173461914097E-2</c:v>
                </c:pt>
                <c:pt idx="565">
                  <c:v>5.1638603210449198E-2</c:v>
                </c:pt>
                <c:pt idx="566">
                  <c:v>5.1692962646484403E-2</c:v>
                </c:pt>
                <c:pt idx="567">
                  <c:v>5.1766872406005901E-2</c:v>
                </c:pt>
                <c:pt idx="568">
                  <c:v>5.1676750183105503E-2</c:v>
                </c:pt>
                <c:pt idx="569">
                  <c:v>5.1578044891357498E-2</c:v>
                </c:pt>
                <c:pt idx="570">
                  <c:v>5.1669120788574198E-2</c:v>
                </c:pt>
                <c:pt idx="571">
                  <c:v>5.1602840423583998E-2</c:v>
                </c:pt>
                <c:pt idx="572">
                  <c:v>5.15694618225098E-2</c:v>
                </c:pt>
                <c:pt idx="573">
                  <c:v>5.1363468170166002E-2</c:v>
                </c:pt>
                <c:pt idx="574">
                  <c:v>5.1589012145996101E-2</c:v>
                </c:pt>
                <c:pt idx="575">
                  <c:v>5.1418781280517599E-2</c:v>
                </c:pt>
                <c:pt idx="576">
                  <c:v>5.11837005615235E-2</c:v>
                </c:pt>
                <c:pt idx="577">
                  <c:v>5.1129817962646498E-2</c:v>
                </c:pt>
                <c:pt idx="578">
                  <c:v>5.1062107086181703E-2</c:v>
                </c:pt>
                <c:pt idx="579">
                  <c:v>5.1293373107910198E-2</c:v>
                </c:pt>
                <c:pt idx="580">
                  <c:v>5.1142692565918003E-2</c:v>
                </c:pt>
                <c:pt idx="581">
                  <c:v>5.1043510437011698E-2</c:v>
                </c:pt>
                <c:pt idx="582">
                  <c:v>5.0970554351806703E-2</c:v>
                </c:pt>
                <c:pt idx="583">
                  <c:v>5.0892829895019601E-2</c:v>
                </c:pt>
                <c:pt idx="584">
                  <c:v>5.1129341125488302E-2</c:v>
                </c:pt>
                <c:pt idx="585">
                  <c:v>5.0784587860107498E-2</c:v>
                </c:pt>
                <c:pt idx="586">
                  <c:v>5.0930023193359403E-2</c:v>
                </c:pt>
                <c:pt idx="587">
                  <c:v>5.0872325897216797E-2</c:v>
                </c:pt>
                <c:pt idx="588">
                  <c:v>5.0706863403320299E-2</c:v>
                </c:pt>
                <c:pt idx="589">
                  <c:v>5.06081581115723E-2</c:v>
                </c:pt>
                <c:pt idx="590">
                  <c:v>5.0528049468994203E-2</c:v>
                </c:pt>
                <c:pt idx="591">
                  <c:v>5.0413608551025398E-2</c:v>
                </c:pt>
                <c:pt idx="592">
                  <c:v>5.0286769866943401E-2</c:v>
                </c:pt>
                <c:pt idx="593">
                  <c:v>5.0191879272461E-2</c:v>
                </c:pt>
                <c:pt idx="594">
                  <c:v>5.0080299377441399E-2</c:v>
                </c:pt>
                <c:pt idx="595">
                  <c:v>4.99725341796875E-2</c:v>
                </c:pt>
                <c:pt idx="596">
                  <c:v>5.0025939941406299E-2</c:v>
                </c:pt>
                <c:pt idx="597">
                  <c:v>5.0046443939208998E-2</c:v>
                </c:pt>
                <c:pt idx="598">
                  <c:v>5.0021171569824198E-2</c:v>
                </c:pt>
                <c:pt idx="599">
                  <c:v>4.9802780151367201E-2</c:v>
                </c:pt>
                <c:pt idx="600">
                  <c:v>4.9579143524169901E-2</c:v>
                </c:pt>
                <c:pt idx="601">
                  <c:v>4.9564361572265597E-2</c:v>
                </c:pt>
                <c:pt idx="602">
                  <c:v>4.9396514892578097E-2</c:v>
                </c:pt>
                <c:pt idx="603">
                  <c:v>4.93969917297363E-2</c:v>
                </c:pt>
                <c:pt idx="604">
                  <c:v>4.9377918243408203E-2</c:v>
                </c:pt>
                <c:pt idx="605">
                  <c:v>4.9302577972412102E-2</c:v>
                </c:pt>
                <c:pt idx="606">
                  <c:v>4.92043495178223E-2</c:v>
                </c:pt>
                <c:pt idx="607">
                  <c:v>4.8900604248046903E-2</c:v>
                </c:pt>
                <c:pt idx="608">
                  <c:v>4.8937797546386698E-2</c:v>
                </c:pt>
                <c:pt idx="609">
                  <c:v>4.8859119415283203E-2</c:v>
                </c:pt>
                <c:pt idx="610">
                  <c:v>4.8879146575927797E-2</c:v>
                </c:pt>
                <c:pt idx="611">
                  <c:v>4.8521041870117201E-2</c:v>
                </c:pt>
                <c:pt idx="612">
                  <c:v>4.8850536346435602E-2</c:v>
                </c:pt>
                <c:pt idx="613">
                  <c:v>4.8558712005615297E-2</c:v>
                </c:pt>
                <c:pt idx="614">
                  <c:v>4.8505306243896498E-2</c:v>
                </c:pt>
                <c:pt idx="615">
                  <c:v>4.8428058624267599E-2</c:v>
                </c:pt>
                <c:pt idx="616">
                  <c:v>4.8322677612304701E-2</c:v>
                </c:pt>
                <c:pt idx="617">
                  <c:v>4.8593521118164097E-2</c:v>
                </c:pt>
                <c:pt idx="618">
                  <c:v>4.8340320587158203E-2</c:v>
                </c:pt>
                <c:pt idx="619">
                  <c:v>4.8344612121582101E-2</c:v>
                </c:pt>
                <c:pt idx="620">
                  <c:v>4.8184871673583998E-2</c:v>
                </c:pt>
                <c:pt idx="621">
                  <c:v>4.8300266265869203E-2</c:v>
                </c:pt>
                <c:pt idx="622">
                  <c:v>4.8444747924804701E-2</c:v>
                </c:pt>
                <c:pt idx="623">
                  <c:v>4.8409938812255901E-2</c:v>
                </c:pt>
                <c:pt idx="624">
                  <c:v>4.84981536865235E-2</c:v>
                </c:pt>
                <c:pt idx="625">
                  <c:v>4.82831001281738E-2</c:v>
                </c:pt>
                <c:pt idx="626">
                  <c:v>4.8502922058105503E-2</c:v>
                </c:pt>
                <c:pt idx="627">
                  <c:v>4.8752307891845703E-2</c:v>
                </c:pt>
                <c:pt idx="628">
                  <c:v>4.8848628997802797E-2</c:v>
                </c:pt>
                <c:pt idx="629">
                  <c:v>4.89449501037598E-2</c:v>
                </c:pt>
                <c:pt idx="630">
                  <c:v>4.8967838287353502E-2</c:v>
                </c:pt>
                <c:pt idx="631">
                  <c:v>4.9039840698242201E-2</c:v>
                </c:pt>
                <c:pt idx="632">
                  <c:v>4.9344062805175802E-2</c:v>
                </c:pt>
                <c:pt idx="633">
                  <c:v>4.9591541290283203E-2</c:v>
                </c:pt>
                <c:pt idx="634">
                  <c:v>4.9843788146972698E-2</c:v>
                </c:pt>
                <c:pt idx="635">
                  <c:v>5.0070762634277399E-2</c:v>
                </c:pt>
                <c:pt idx="636">
                  <c:v>5.0610542297363302E-2</c:v>
                </c:pt>
                <c:pt idx="637">
                  <c:v>5.1119327545166002E-2</c:v>
                </c:pt>
                <c:pt idx="638">
                  <c:v>5.1512241363525398E-2</c:v>
                </c:pt>
                <c:pt idx="639">
                  <c:v>5.2052497863769601E-2</c:v>
                </c:pt>
                <c:pt idx="640">
                  <c:v>5.2651882171630901E-2</c:v>
                </c:pt>
                <c:pt idx="641">
                  <c:v>5.3183078765869203E-2</c:v>
                </c:pt>
                <c:pt idx="642">
                  <c:v>5.38125038146973E-2</c:v>
                </c:pt>
                <c:pt idx="643">
                  <c:v>5.42101860046387E-2</c:v>
                </c:pt>
                <c:pt idx="644">
                  <c:v>5.4696083068847698E-2</c:v>
                </c:pt>
                <c:pt idx="645">
                  <c:v>5.4903507232666002E-2</c:v>
                </c:pt>
                <c:pt idx="646">
                  <c:v>5.5201530456543003E-2</c:v>
                </c:pt>
                <c:pt idx="647">
                  <c:v>5.5615425109863302E-2</c:v>
                </c:pt>
                <c:pt idx="648">
                  <c:v>5.5530071258544998E-2</c:v>
                </c:pt>
                <c:pt idx="649">
                  <c:v>5.58929443359375E-2</c:v>
                </c:pt>
                <c:pt idx="650">
                  <c:v>5.6029796600341797E-2</c:v>
                </c:pt>
                <c:pt idx="651">
                  <c:v>5.6068420410156299E-2</c:v>
                </c:pt>
                <c:pt idx="652">
                  <c:v>5.6326389312744203E-2</c:v>
                </c:pt>
                <c:pt idx="653">
                  <c:v>5.6529998779296903E-2</c:v>
                </c:pt>
                <c:pt idx="654">
                  <c:v>5.6613922119140701E-2</c:v>
                </c:pt>
                <c:pt idx="655">
                  <c:v>5.6575775146484403E-2</c:v>
                </c:pt>
                <c:pt idx="656">
                  <c:v>5.6805133819580099E-2</c:v>
                </c:pt>
                <c:pt idx="657">
                  <c:v>5.6982994079589899E-2</c:v>
                </c:pt>
                <c:pt idx="658">
                  <c:v>5.70430755615235E-2</c:v>
                </c:pt>
                <c:pt idx="659">
                  <c:v>5.7259559631347698E-2</c:v>
                </c:pt>
                <c:pt idx="660">
                  <c:v>5.7371139526367201E-2</c:v>
                </c:pt>
                <c:pt idx="661">
                  <c:v>5.7458877563476597E-2</c:v>
                </c:pt>
                <c:pt idx="662">
                  <c:v>5.76128959655762E-2</c:v>
                </c:pt>
                <c:pt idx="663">
                  <c:v>5.7644367218017599E-2</c:v>
                </c:pt>
                <c:pt idx="664">
                  <c:v>5.7978630065918003E-2</c:v>
                </c:pt>
                <c:pt idx="665">
                  <c:v>5.7835102081298898E-2</c:v>
                </c:pt>
                <c:pt idx="666">
                  <c:v>5.7947158813476597E-2</c:v>
                </c:pt>
                <c:pt idx="667">
                  <c:v>5.8056354522705099E-2</c:v>
                </c:pt>
                <c:pt idx="668">
                  <c:v>5.8213710784912102E-2</c:v>
                </c:pt>
                <c:pt idx="669">
                  <c:v>5.8088302612304701E-2</c:v>
                </c:pt>
                <c:pt idx="670">
                  <c:v>5.84979057312012E-2</c:v>
                </c:pt>
                <c:pt idx="671">
                  <c:v>5.8391571044921903E-2</c:v>
                </c:pt>
                <c:pt idx="672">
                  <c:v>5.8585643768310602E-2</c:v>
                </c:pt>
                <c:pt idx="673">
                  <c:v>5.8687686920166002E-2</c:v>
                </c:pt>
                <c:pt idx="674">
                  <c:v>5.8983802795410198E-2</c:v>
                </c:pt>
                <c:pt idx="675">
                  <c:v>5.8945655822753899E-2</c:v>
                </c:pt>
                <c:pt idx="676">
                  <c:v>5.9049129486083998E-2</c:v>
                </c:pt>
                <c:pt idx="677">
                  <c:v>5.92913627624512E-2</c:v>
                </c:pt>
                <c:pt idx="678">
                  <c:v>5.9508800506591797E-2</c:v>
                </c:pt>
                <c:pt idx="679">
                  <c:v>5.9516906738281299E-2</c:v>
                </c:pt>
                <c:pt idx="680">
                  <c:v>5.9725284576416002E-2</c:v>
                </c:pt>
                <c:pt idx="681">
                  <c:v>5.9867858886718799E-2</c:v>
                </c:pt>
                <c:pt idx="682">
                  <c:v>6.0135841369628899E-2</c:v>
                </c:pt>
                <c:pt idx="683">
                  <c:v>6.0439586639404297E-2</c:v>
                </c:pt>
                <c:pt idx="684">
                  <c:v>6.0540676116943401E-2</c:v>
                </c:pt>
                <c:pt idx="685">
                  <c:v>6.1006069183349602E-2</c:v>
                </c:pt>
                <c:pt idx="686">
                  <c:v>6.0996532440185602E-2</c:v>
                </c:pt>
                <c:pt idx="687">
                  <c:v>6.1256885528564502E-2</c:v>
                </c:pt>
                <c:pt idx="688">
                  <c:v>6.1553478240966797E-2</c:v>
                </c:pt>
                <c:pt idx="689">
                  <c:v>6.1890125274658203E-2</c:v>
                </c:pt>
                <c:pt idx="690">
                  <c:v>6.2014579772949198E-2</c:v>
                </c:pt>
                <c:pt idx="691">
                  <c:v>6.2355518341064502E-2</c:v>
                </c:pt>
                <c:pt idx="692">
                  <c:v>6.2560081481933594E-2</c:v>
                </c:pt>
                <c:pt idx="693">
                  <c:v>6.2938690185546903E-2</c:v>
                </c:pt>
                <c:pt idx="694">
                  <c:v>6.3230991363525405E-2</c:v>
                </c:pt>
                <c:pt idx="695">
                  <c:v>6.3351631164550795E-2</c:v>
                </c:pt>
                <c:pt idx="696">
                  <c:v>6.3847541809082101E-2</c:v>
                </c:pt>
                <c:pt idx="697">
                  <c:v>6.3885211944580106E-2</c:v>
                </c:pt>
                <c:pt idx="698">
                  <c:v>6.4234256744384793E-2</c:v>
                </c:pt>
                <c:pt idx="699">
                  <c:v>6.4547538757324205E-2</c:v>
                </c:pt>
                <c:pt idx="700">
                  <c:v>6.4732074737548898E-2</c:v>
                </c:pt>
                <c:pt idx="701">
                  <c:v>6.5001964569091797E-2</c:v>
                </c:pt>
                <c:pt idx="702">
                  <c:v>6.5416812896728502E-2</c:v>
                </c:pt>
                <c:pt idx="703">
                  <c:v>6.5589904785156306E-2</c:v>
                </c:pt>
                <c:pt idx="704">
                  <c:v>6.5670490264892606E-2</c:v>
                </c:pt>
                <c:pt idx="705">
                  <c:v>6.5931320190429701E-2</c:v>
                </c:pt>
                <c:pt idx="706">
                  <c:v>6.6346168518066406E-2</c:v>
                </c:pt>
                <c:pt idx="707">
                  <c:v>6.6470146179199205E-2</c:v>
                </c:pt>
                <c:pt idx="708">
                  <c:v>6.6682815551757799E-2</c:v>
                </c:pt>
                <c:pt idx="709">
                  <c:v>6.6904544830322293E-2</c:v>
                </c:pt>
                <c:pt idx="710">
                  <c:v>6.7158222198486398E-2</c:v>
                </c:pt>
                <c:pt idx="711">
                  <c:v>6.7471981048583998E-2</c:v>
                </c:pt>
                <c:pt idx="712">
                  <c:v>6.7899227142333998E-2</c:v>
                </c:pt>
                <c:pt idx="713">
                  <c:v>6.7974090576171903E-2</c:v>
                </c:pt>
                <c:pt idx="714">
                  <c:v>6.8241119384765694E-2</c:v>
                </c:pt>
                <c:pt idx="715">
                  <c:v>6.8624019622802804E-2</c:v>
                </c:pt>
                <c:pt idx="716">
                  <c:v>6.8994045257568401E-2</c:v>
                </c:pt>
                <c:pt idx="717">
                  <c:v>6.91637992858887E-2</c:v>
                </c:pt>
                <c:pt idx="718">
                  <c:v>6.9536209106445299E-2</c:v>
                </c:pt>
                <c:pt idx="719">
                  <c:v>6.9870948791503906E-2</c:v>
                </c:pt>
                <c:pt idx="720">
                  <c:v>7.0163249969482505E-2</c:v>
                </c:pt>
                <c:pt idx="721">
                  <c:v>7.0592403411865304E-2</c:v>
                </c:pt>
                <c:pt idx="722">
                  <c:v>7.0906639099121094E-2</c:v>
                </c:pt>
                <c:pt idx="723">
                  <c:v>7.1515560150146498E-2</c:v>
                </c:pt>
                <c:pt idx="724">
                  <c:v>7.1768283843994196E-2</c:v>
                </c:pt>
                <c:pt idx="725">
                  <c:v>7.2548389434814495E-2</c:v>
                </c:pt>
                <c:pt idx="726">
                  <c:v>7.3185920715332101E-2</c:v>
                </c:pt>
                <c:pt idx="727">
                  <c:v>7.3644161224365304E-2</c:v>
                </c:pt>
                <c:pt idx="728">
                  <c:v>7.4397087097167997E-2</c:v>
                </c:pt>
                <c:pt idx="729">
                  <c:v>7.5093269348144601E-2</c:v>
                </c:pt>
                <c:pt idx="730">
                  <c:v>7.6456069946289104E-2</c:v>
                </c:pt>
                <c:pt idx="731">
                  <c:v>7.7121257781982505E-2</c:v>
                </c:pt>
                <c:pt idx="732">
                  <c:v>7.8346729278564495E-2</c:v>
                </c:pt>
                <c:pt idx="733">
                  <c:v>7.9550266265869196E-2</c:v>
                </c:pt>
                <c:pt idx="734">
                  <c:v>8.0778121948242201E-2</c:v>
                </c:pt>
                <c:pt idx="735">
                  <c:v>8.2434177398681696E-2</c:v>
                </c:pt>
                <c:pt idx="736">
                  <c:v>8.3853244781494196E-2</c:v>
                </c:pt>
                <c:pt idx="737">
                  <c:v>8.5394859313964899E-2</c:v>
                </c:pt>
                <c:pt idx="738">
                  <c:v>8.7053775787353502E-2</c:v>
                </c:pt>
                <c:pt idx="739">
                  <c:v>8.9498996734619196E-2</c:v>
                </c:pt>
                <c:pt idx="740">
                  <c:v>9.0811252593994196E-2</c:v>
                </c:pt>
                <c:pt idx="741">
                  <c:v>9.3499183654785198E-2</c:v>
                </c:pt>
                <c:pt idx="742">
                  <c:v>9.5600128173828097E-2</c:v>
                </c:pt>
                <c:pt idx="743">
                  <c:v>9.8179817199707101E-2</c:v>
                </c:pt>
                <c:pt idx="744">
                  <c:v>0.10053205490112301</c:v>
                </c:pt>
                <c:pt idx="745">
                  <c:v>0.103056907653809</c:v>
                </c:pt>
                <c:pt idx="746">
                  <c:v>0.105786800384522</c:v>
                </c:pt>
                <c:pt idx="747">
                  <c:v>0.108651161193848</c:v>
                </c:pt>
                <c:pt idx="748">
                  <c:v>0.112006187438965</c:v>
                </c:pt>
                <c:pt idx="749">
                  <c:v>0.11471176147461</c:v>
                </c:pt>
                <c:pt idx="750">
                  <c:v>0.118178844451905</c:v>
                </c:pt>
                <c:pt idx="751">
                  <c:v>0.12131166458129899</c:v>
                </c:pt>
                <c:pt idx="752">
                  <c:v>0.124919414520264</c:v>
                </c:pt>
                <c:pt idx="753">
                  <c:v>0.12806606292724601</c:v>
                </c:pt>
                <c:pt idx="754">
                  <c:v>0.132288932800293</c:v>
                </c:pt>
                <c:pt idx="755">
                  <c:v>0.136387825012207</c:v>
                </c:pt>
                <c:pt idx="756">
                  <c:v>0.14113807678222701</c:v>
                </c:pt>
                <c:pt idx="757">
                  <c:v>0.145755290985108</c:v>
                </c:pt>
                <c:pt idx="758">
                  <c:v>0.150765895843506</c:v>
                </c:pt>
                <c:pt idx="759">
                  <c:v>0.15649652481079099</c:v>
                </c:pt>
                <c:pt idx="760">
                  <c:v>0.16247749328613301</c:v>
                </c:pt>
                <c:pt idx="761">
                  <c:v>0.16877079010009799</c:v>
                </c:pt>
                <c:pt idx="762">
                  <c:v>0.175501823425293</c:v>
                </c:pt>
                <c:pt idx="763">
                  <c:v>0.18190193176269601</c:v>
                </c:pt>
                <c:pt idx="764">
                  <c:v>0.18956041336059601</c:v>
                </c:pt>
                <c:pt idx="765">
                  <c:v>0.19568252563476601</c:v>
                </c:pt>
                <c:pt idx="766">
                  <c:v>0.203010559082031</c:v>
                </c:pt>
                <c:pt idx="767">
                  <c:v>0.208476543426514</c:v>
                </c:pt>
                <c:pt idx="768">
                  <c:v>0.214103698730469</c:v>
                </c:pt>
                <c:pt idx="769">
                  <c:v>0.21865034103393599</c:v>
                </c:pt>
                <c:pt idx="770">
                  <c:v>0.222915649414063</c:v>
                </c:pt>
                <c:pt idx="771">
                  <c:v>0.22667121887207101</c:v>
                </c:pt>
                <c:pt idx="772">
                  <c:v>0.22965002059936501</c:v>
                </c:pt>
                <c:pt idx="773">
                  <c:v>0.232595920562744</c:v>
                </c:pt>
                <c:pt idx="774">
                  <c:v>0.23370265960693401</c:v>
                </c:pt>
                <c:pt idx="775">
                  <c:v>0.236373901367188</c:v>
                </c:pt>
                <c:pt idx="776">
                  <c:v>0.23688459396362299</c:v>
                </c:pt>
                <c:pt idx="777">
                  <c:v>0.23933839797973699</c:v>
                </c:pt>
                <c:pt idx="778">
                  <c:v>0.23875045776367201</c:v>
                </c:pt>
                <c:pt idx="779">
                  <c:v>0.24054670333862299</c:v>
                </c:pt>
                <c:pt idx="780">
                  <c:v>0.241508483886719</c:v>
                </c:pt>
                <c:pt idx="781">
                  <c:v>0.24157142639160201</c:v>
                </c:pt>
                <c:pt idx="782">
                  <c:v>0.24379062652587899</c:v>
                </c:pt>
                <c:pt idx="783">
                  <c:v>0.24286603927612299</c:v>
                </c:pt>
                <c:pt idx="784">
                  <c:v>0.24491930007934601</c:v>
                </c:pt>
                <c:pt idx="785">
                  <c:v>0.24348402023315499</c:v>
                </c:pt>
                <c:pt idx="786">
                  <c:v>0.24505043029785201</c:v>
                </c:pt>
                <c:pt idx="787">
                  <c:v>0.24381208419799799</c:v>
                </c:pt>
                <c:pt idx="788">
                  <c:v>0.245185852050781</c:v>
                </c:pt>
                <c:pt idx="789">
                  <c:v>0.24391698837280301</c:v>
                </c:pt>
                <c:pt idx="790">
                  <c:v>0.24300813674926799</c:v>
                </c:pt>
                <c:pt idx="791">
                  <c:v>0.24346256256103499</c:v>
                </c:pt>
                <c:pt idx="792">
                  <c:v>0.242103576660156</c:v>
                </c:pt>
                <c:pt idx="793">
                  <c:v>0.24269437789917001</c:v>
                </c:pt>
                <c:pt idx="794">
                  <c:v>0.24126052856445299</c:v>
                </c:pt>
                <c:pt idx="795">
                  <c:v>0.23958539962768599</c:v>
                </c:pt>
                <c:pt idx="796">
                  <c:v>0.23815870285034199</c:v>
                </c:pt>
                <c:pt idx="797">
                  <c:v>0.237724304199219</c:v>
                </c:pt>
                <c:pt idx="798">
                  <c:v>0.235703945159912</c:v>
                </c:pt>
                <c:pt idx="799">
                  <c:v>0.235617160797119</c:v>
                </c:pt>
                <c:pt idx="800">
                  <c:v>0.23308324813842801</c:v>
                </c:pt>
                <c:pt idx="801">
                  <c:v>0.23193120956420901</c:v>
                </c:pt>
                <c:pt idx="802">
                  <c:v>0.229994297027588</c:v>
                </c:pt>
                <c:pt idx="803">
                  <c:v>0.22873926162719699</c:v>
                </c:pt>
                <c:pt idx="804">
                  <c:v>0.227407932281494</c:v>
                </c:pt>
                <c:pt idx="805">
                  <c:v>0.22375917434692399</c:v>
                </c:pt>
                <c:pt idx="806">
                  <c:v>0.223739624023438</c:v>
                </c:pt>
                <c:pt idx="807">
                  <c:v>0.22066545486450201</c:v>
                </c:pt>
                <c:pt idx="808">
                  <c:v>0.21940231323242201</c:v>
                </c:pt>
                <c:pt idx="809">
                  <c:v>0.21662521362304701</c:v>
                </c:pt>
                <c:pt idx="810">
                  <c:v>0.213851928710938</c:v>
                </c:pt>
                <c:pt idx="811">
                  <c:v>0.21260643005371099</c:v>
                </c:pt>
                <c:pt idx="812">
                  <c:v>0.210025310516358</c:v>
                </c:pt>
                <c:pt idx="813">
                  <c:v>0.20854616165161199</c:v>
                </c:pt>
                <c:pt idx="814">
                  <c:v>0.205235481262207</c:v>
                </c:pt>
                <c:pt idx="815">
                  <c:v>0.20457983016967801</c:v>
                </c:pt>
                <c:pt idx="816">
                  <c:v>0.20076847076415999</c:v>
                </c:pt>
                <c:pt idx="817">
                  <c:v>0.19914960861206099</c:v>
                </c:pt>
                <c:pt idx="818">
                  <c:v>0.195881843566895</c:v>
                </c:pt>
                <c:pt idx="819">
                  <c:v>0.19535112380981501</c:v>
                </c:pt>
                <c:pt idx="820">
                  <c:v>0.19099330902099601</c:v>
                </c:pt>
                <c:pt idx="821">
                  <c:v>0.190637111663819</c:v>
                </c:pt>
                <c:pt idx="822">
                  <c:v>0.18723201751709001</c:v>
                </c:pt>
                <c:pt idx="823">
                  <c:v>0.185542106628418</c:v>
                </c:pt>
                <c:pt idx="824">
                  <c:v>0.18394851684570299</c:v>
                </c:pt>
                <c:pt idx="825">
                  <c:v>0.179458618164063</c:v>
                </c:pt>
                <c:pt idx="826">
                  <c:v>0.177659511566162</c:v>
                </c:pt>
                <c:pt idx="827">
                  <c:v>0.175064086914063</c:v>
                </c:pt>
                <c:pt idx="828">
                  <c:v>0.17384290695190499</c:v>
                </c:pt>
                <c:pt idx="829">
                  <c:v>0.17059421539306699</c:v>
                </c:pt>
                <c:pt idx="830">
                  <c:v>0.16770410537719699</c:v>
                </c:pt>
                <c:pt idx="831">
                  <c:v>0.16694545745849601</c:v>
                </c:pt>
                <c:pt idx="832">
                  <c:v>0.163081169128418</c:v>
                </c:pt>
                <c:pt idx="833">
                  <c:v>0.16268062591552801</c:v>
                </c:pt>
                <c:pt idx="834">
                  <c:v>0.156228542327881</c:v>
                </c:pt>
                <c:pt idx="835">
                  <c:v>0.156254768371582</c:v>
                </c:pt>
                <c:pt idx="836">
                  <c:v>0.15255165100097701</c:v>
                </c:pt>
                <c:pt idx="837">
                  <c:v>0.15287113189697299</c:v>
                </c:pt>
                <c:pt idx="838">
                  <c:v>0.14884710311889701</c:v>
                </c:pt>
                <c:pt idx="839">
                  <c:v>0.14819288253784199</c:v>
                </c:pt>
                <c:pt idx="840">
                  <c:v>0.144630432128906</c:v>
                </c:pt>
                <c:pt idx="841">
                  <c:v>0.14425134658813499</c:v>
                </c:pt>
                <c:pt idx="842">
                  <c:v>0.13978672027587899</c:v>
                </c:pt>
                <c:pt idx="843">
                  <c:v>0.13830137252807601</c:v>
                </c:pt>
                <c:pt idx="844">
                  <c:v>0.13735294342040999</c:v>
                </c:pt>
                <c:pt idx="845">
                  <c:v>0.13460969924926799</c:v>
                </c:pt>
                <c:pt idx="846">
                  <c:v>0.13392305374145499</c:v>
                </c:pt>
                <c:pt idx="847">
                  <c:v>0.1308913230896</c:v>
                </c:pt>
                <c:pt idx="848">
                  <c:v>0.13020563125610399</c:v>
                </c:pt>
                <c:pt idx="849">
                  <c:v>0.12508296966552801</c:v>
                </c:pt>
                <c:pt idx="850">
                  <c:v>0.12932682037353499</c:v>
                </c:pt>
                <c:pt idx="851">
                  <c:v>0.119270324707031</c:v>
                </c:pt>
                <c:pt idx="852">
                  <c:v>0.123744010925293</c:v>
                </c:pt>
                <c:pt idx="853">
                  <c:v>0.121829509735108</c:v>
                </c:pt>
                <c:pt idx="854">
                  <c:v>0.12081480026245101</c:v>
                </c:pt>
                <c:pt idx="855">
                  <c:v>0.118976593017578</c:v>
                </c:pt>
                <c:pt idx="856">
                  <c:v>0.116127967834473</c:v>
                </c:pt>
                <c:pt idx="857">
                  <c:v>0.119761466979981</c:v>
                </c:pt>
                <c:pt idx="858">
                  <c:v>0.111557006835938</c:v>
                </c:pt>
                <c:pt idx="859">
                  <c:v>0.118305206298828</c:v>
                </c:pt>
                <c:pt idx="860">
                  <c:v>0.11251115798950199</c:v>
                </c:pt>
                <c:pt idx="861">
                  <c:v>0.1114821434021</c:v>
                </c:pt>
                <c:pt idx="862">
                  <c:v>0.10657548904418999</c:v>
                </c:pt>
                <c:pt idx="863">
                  <c:v>0.10961866378784201</c:v>
                </c:pt>
                <c:pt idx="864">
                  <c:v>0.108551025390625</c:v>
                </c:pt>
                <c:pt idx="865">
                  <c:v>0.10667228698730501</c:v>
                </c:pt>
                <c:pt idx="866">
                  <c:v>0.10582971572876</c:v>
                </c:pt>
                <c:pt idx="867">
                  <c:v>0.103553771972656</c:v>
                </c:pt>
                <c:pt idx="868">
                  <c:v>0.10622501373291</c:v>
                </c:pt>
                <c:pt idx="869">
                  <c:v>0.10602760314941399</c:v>
                </c:pt>
                <c:pt idx="870">
                  <c:v>0.10461378097534201</c:v>
                </c:pt>
                <c:pt idx="871">
                  <c:v>9.9164962768554701E-2</c:v>
                </c:pt>
                <c:pt idx="872">
                  <c:v>0.10801887512207101</c:v>
                </c:pt>
                <c:pt idx="873">
                  <c:v>9.51800346374512E-2</c:v>
                </c:pt>
                <c:pt idx="874">
                  <c:v>0.105761528015137</c:v>
                </c:pt>
                <c:pt idx="875">
                  <c:v>9.8886013031005901E-2</c:v>
                </c:pt>
                <c:pt idx="876">
                  <c:v>0.10636568069457999</c:v>
                </c:pt>
                <c:pt idx="877">
                  <c:v>9.2626094818115304E-2</c:v>
                </c:pt>
                <c:pt idx="878">
                  <c:v>0.10591983795166</c:v>
                </c:pt>
                <c:pt idx="879">
                  <c:v>9.6802234649658203E-2</c:v>
                </c:pt>
                <c:pt idx="880">
                  <c:v>0.10084342956543001</c:v>
                </c:pt>
                <c:pt idx="881">
                  <c:v>9.8848819732666002E-2</c:v>
                </c:pt>
                <c:pt idx="882">
                  <c:v>9.8785400390625E-2</c:v>
                </c:pt>
                <c:pt idx="883">
                  <c:v>0.103713035583496</c:v>
                </c:pt>
                <c:pt idx="884">
                  <c:v>8.9736461639404297E-2</c:v>
                </c:pt>
                <c:pt idx="885">
                  <c:v>0.103695869445801</c:v>
                </c:pt>
                <c:pt idx="886">
                  <c:v>0.10690450668335</c:v>
                </c:pt>
                <c:pt idx="887">
                  <c:v>0.105595588684082</c:v>
                </c:pt>
                <c:pt idx="888">
                  <c:v>0.102252960205078</c:v>
                </c:pt>
                <c:pt idx="889">
                  <c:v>9.7212791442871094E-2</c:v>
                </c:pt>
                <c:pt idx="890">
                  <c:v>0.10185813903808601</c:v>
                </c:pt>
                <c:pt idx="891">
                  <c:v>0.110663414001465</c:v>
                </c:pt>
                <c:pt idx="892">
                  <c:v>0.10488510131836</c:v>
                </c:pt>
                <c:pt idx="893">
                  <c:v>0.105805397033692</c:v>
                </c:pt>
                <c:pt idx="894">
                  <c:v>0.104972362518311</c:v>
                </c:pt>
                <c:pt idx="895">
                  <c:v>9.6523284912109403E-2</c:v>
                </c:pt>
                <c:pt idx="896">
                  <c:v>0.112683773040772</c:v>
                </c:pt>
                <c:pt idx="897">
                  <c:v>0.10271167755127</c:v>
                </c:pt>
                <c:pt idx="898">
                  <c:v>0.10339784622192399</c:v>
                </c:pt>
                <c:pt idx="899">
                  <c:v>0.105446815490723</c:v>
                </c:pt>
                <c:pt idx="900">
                  <c:v>0.112036228179932</c:v>
                </c:pt>
                <c:pt idx="901">
                  <c:v>0.108072757720947</c:v>
                </c:pt>
                <c:pt idx="902">
                  <c:v>0.11153841018676799</c:v>
                </c:pt>
                <c:pt idx="903">
                  <c:v>0.110075950622559</c:v>
                </c:pt>
                <c:pt idx="904">
                  <c:v>0.115354061126709</c:v>
                </c:pt>
                <c:pt idx="905">
                  <c:v>0.101767063140869</c:v>
                </c:pt>
                <c:pt idx="906">
                  <c:v>0.13933134078979501</c:v>
                </c:pt>
                <c:pt idx="907">
                  <c:v>0.109883785247803</c:v>
                </c:pt>
                <c:pt idx="908">
                  <c:v>0.11896562576293999</c:v>
                </c:pt>
                <c:pt idx="909">
                  <c:v>0.11051893234253</c:v>
                </c:pt>
                <c:pt idx="910">
                  <c:v>0.1153273582458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497D-4FC4-ACBA-7D8CB84BF7A7}"/>
            </c:ext>
          </c:extLst>
        </c:ser>
        <c:ser>
          <c:idx val="11"/>
          <c:order val="11"/>
          <c:tx>
            <c:strRef>
              <c:f>'[recap TP.xlsx]uv visible part 2'!$M$1</c:f>
              <c:strCache>
                <c:ptCount val="1"/>
                <c:pt idx="0">
                  <c:v>pH 7,72</c:v>
                </c:pt>
              </c:strCache>
            </c:strRef>
          </c:tx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M$2:$M$912</c:f>
              <c:numCache>
                <c:formatCode>General</c:formatCode>
                <c:ptCount val="911"/>
                <c:pt idx="0">
                  <c:v>2.9033670425415101</c:v>
                </c:pt>
                <c:pt idx="1">
                  <c:v>2.77214908599854</c:v>
                </c:pt>
                <c:pt idx="2">
                  <c:v>2.5427083969116202</c:v>
                </c:pt>
                <c:pt idx="3">
                  <c:v>2.2050409317016602</c:v>
                </c:pt>
                <c:pt idx="4">
                  <c:v>1.96483278274536</c:v>
                </c:pt>
                <c:pt idx="5">
                  <c:v>1.73907566070557</c:v>
                </c:pt>
                <c:pt idx="6">
                  <c:v>1.55820989608765</c:v>
                </c:pt>
                <c:pt idx="7">
                  <c:v>1.4073910713195801</c:v>
                </c:pt>
                <c:pt idx="8">
                  <c:v>1.27791023254395</c:v>
                </c:pt>
                <c:pt idx="9">
                  <c:v>1.1675295829773</c:v>
                </c:pt>
                <c:pt idx="10">
                  <c:v>1.07538414001465</c:v>
                </c:pt>
                <c:pt idx="11">
                  <c:v>1.0063014030456601</c:v>
                </c:pt>
                <c:pt idx="12">
                  <c:v>0.95297956466674805</c:v>
                </c:pt>
                <c:pt idx="13">
                  <c:v>0.91126823425293002</c:v>
                </c:pt>
                <c:pt idx="14">
                  <c:v>0.87897443771362305</c:v>
                </c:pt>
                <c:pt idx="15">
                  <c:v>0.85017442703247104</c:v>
                </c:pt>
                <c:pt idx="16">
                  <c:v>0.823367118835449</c:v>
                </c:pt>
                <c:pt idx="17">
                  <c:v>0.79568052291870095</c:v>
                </c:pt>
                <c:pt idx="18">
                  <c:v>0.76638269424438499</c:v>
                </c:pt>
                <c:pt idx="19">
                  <c:v>0.73869085311889704</c:v>
                </c:pt>
                <c:pt idx="20">
                  <c:v>0.71230840682983398</c:v>
                </c:pt>
                <c:pt idx="21">
                  <c:v>0.68897247314453203</c:v>
                </c:pt>
                <c:pt idx="22">
                  <c:v>0.66693162918090898</c:v>
                </c:pt>
                <c:pt idx="23">
                  <c:v>0.64634227752685602</c:v>
                </c:pt>
                <c:pt idx="24">
                  <c:v>0.62693071365356501</c:v>
                </c:pt>
                <c:pt idx="25">
                  <c:v>0.60754776000976596</c:v>
                </c:pt>
                <c:pt idx="26">
                  <c:v>0.58976221084594804</c:v>
                </c:pt>
                <c:pt idx="27">
                  <c:v>0.57220268249511697</c:v>
                </c:pt>
                <c:pt idx="28">
                  <c:v>0.55553007125854503</c:v>
                </c:pt>
                <c:pt idx="29">
                  <c:v>0.54051685333251998</c:v>
                </c:pt>
                <c:pt idx="30">
                  <c:v>0.52617502212524403</c:v>
                </c:pt>
                <c:pt idx="31">
                  <c:v>0.51273488998413097</c:v>
                </c:pt>
                <c:pt idx="32">
                  <c:v>0.49924182891845698</c:v>
                </c:pt>
                <c:pt idx="33">
                  <c:v>0.48683547973632801</c:v>
                </c:pt>
                <c:pt idx="34">
                  <c:v>0.47436141967773499</c:v>
                </c:pt>
                <c:pt idx="35">
                  <c:v>0.46330976486206099</c:v>
                </c:pt>
                <c:pt idx="36">
                  <c:v>0.45222902297973699</c:v>
                </c:pt>
                <c:pt idx="37">
                  <c:v>0.44175338745117199</c:v>
                </c:pt>
                <c:pt idx="38">
                  <c:v>0.43173265457153298</c:v>
                </c:pt>
                <c:pt idx="39">
                  <c:v>0.42128324508666998</c:v>
                </c:pt>
                <c:pt idx="40">
                  <c:v>0.41080188751220698</c:v>
                </c:pt>
                <c:pt idx="41">
                  <c:v>0.399398803710938</c:v>
                </c:pt>
                <c:pt idx="42">
                  <c:v>0.38706302642822299</c:v>
                </c:pt>
                <c:pt idx="43">
                  <c:v>0.37458419799804699</c:v>
                </c:pt>
                <c:pt idx="44">
                  <c:v>0.36204195022583002</c:v>
                </c:pt>
                <c:pt idx="45">
                  <c:v>0.34926891326904302</c:v>
                </c:pt>
                <c:pt idx="46">
                  <c:v>0.33786916732788103</c:v>
                </c:pt>
                <c:pt idx="47">
                  <c:v>0.32686853408813499</c:v>
                </c:pt>
                <c:pt idx="48">
                  <c:v>0.316661357879639</c:v>
                </c:pt>
                <c:pt idx="49">
                  <c:v>0.30718088150024397</c:v>
                </c:pt>
                <c:pt idx="50">
                  <c:v>0.29797172546386702</c:v>
                </c:pt>
                <c:pt idx="51">
                  <c:v>0.289380073547363</c:v>
                </c:pt>
                <c:pt idx="52">
                  <c:v>0.28088188171386702</c:v>
                </c:pt>
                <c:pt idx="53">
                  <c:v>0.27264642715454102</c:v>
                </c:pt>
                <c:pt idx="54">
                  <c:v>0.26426362991333002</c:v>
                </c:pt>
                <c:pt idx="55">
                  <c:v>0.255569458007813</c:v>
                </c:pt>
                <c:pt idx="56">
                  <c:v>0.24633550643920901</c:v>
                </c:pt>
                <c:pt idx="57">
                  <c:v>0.237301826477051</c:v>
                </c:pt>
                <c:pt idx="58">
                  <c:v>0.22858095169067399</c:v>
                </c:pt>
                <c:pt idx="59">
                  <c:v>0.21996831893920901</c:v>
                </c:pt>
                <c:pt idx="60">
                  <c:v>0.212347507476807</c:v>
                </c:pt>
                <c:pt idx="61">
                  <c:v>0.20601081848144601</c:v>
                </c:pt>
                <c:pt idx="62">
                  <c:v>0.20094966888427801</c:v>
                </c:pt>
                <c:pt idx="63">
                  <c:v>0.19690608978271501</c:v>
                </c:pt>
                <c:pt idx="64">
                  <c:v>0.19350481033325201</c:v>
                </c:pt>
                <c:pt idx="65">
                  <c:v>0.191206455230713</c:v>
                </c:pt>
                <c:pt idx="66">
                  <c:v>0.189280986785889</c:v>
                </c:pt>
                <c:pt idx="67">
                  <c:v>0.187638759613037</c:v>
                </c:pt>
                <c:pt idx="68">
                  <c:v>0.186490058898926</c:v>
                </c:pt>
                <c:pt idx="69">
                  <c:v>0.185641765594483</c:v>
                </c:pt>
                <c:pt idx="70">
                  <c:v>0.184651374816895</c:v>
                </c:pt>
                <c:pt idx="71">
                  <c:v>0.18355798721313499</c:v>
                </c:pt>
                <c:pt idx="72">
                  <c:v>0.18265581130981501</c:v>
                </c:pt>
                <c:pt idx="73">
                  <c:v>0.181727409362793</c:v>
                </c:pt>
                <c:pt idx="74">
                  <c:v>0.18035840988159199</c:v>
                </c:pt>
                <c:pt idx="75">
                  <c:v>0.17943906784057601</c:v>
                </c:pt>
                <c:pt idx="76">
                  <c:v>0.17796087265014701</c:v>
                </c:pt>
                <c:pt idx="77">
                  <c:v>0.17636823654174799</c:v>
                </c:pt>
                <c:pt idx="78">
                  <c:v>0.17436647415161199</c:v>
                </c:pt>
                <c:pt idx="79">
                  <c:v>0.172482490539551</c:v>
                </c:pt>
                <c:pt idx="80">
                  <c:v>0.170397758483887</c:v>
                </c:pt>
                <c:pt idx="81">
                  <c:v>0.16844987869262701</c:v>
                </c:pt>
                <c:pt idx="82">
                  <c:v>0.16686964035034199</c:v>
                </c:pt>
                <c:pt idx="83">
                  <c:v>0.16539335250854501</c:v>
                </c:pt>
                <c:pt idx="84">
                  <c:v>0.16437435150146501</c:v>
                </c:pt>
                <c:pt idx="85">
                  <c:v>0.16330671310424799</c:v>
                </c:pt>
                <c:pt idx="86">
                  <c:v>0.16280555725097701</c:v>
                </c:pt>
                <c:pt idx="87">
                  <c:v>0.16260576248169001</c:v>
                </c:pt>
                <c:pt idx="88">
                  <c:v>0.162707328796387</c:v>
                </c:pt>
                <c:pt idx="89">
                  <c:v>0.16325616836547899</c:v>
                </c:pt>
                <c:pt idx="90">
                  <c:v>0.16400861740112299</c:v>
                </c:pt>
                <c:pt idx="91">
                  <c:v>0.16538000106811501</c:v>
                </c:pt>
                <c:pt idx="92">
                  <c:v>0.16732072830200201</c:v>
                </c:pt>
                <c:pt idx="93">
                  <c:v>0.16892480850219699</c:v>
                </c:pt>
                <c:pt idx="94">
                  <c:v>0.17166948318481501</c:v>
                </c:pt>
                <c:pt idx="95">
                  <c:v>0.17407608032226601</c:v>
                </c:pt>
                <c:pt idx="96">
                  <c:v>0.176768302917481</c:v>
                </c:pt>
                <c:pt idx="97">
                  <c:v>0.18005943298339899</c:v>
                </c:pt>
                <c:pt idx="98">
                  <c:v>0.18284511566162101</c:v>
                </c:pt>
                <c:pt idx="99">
                  <c:v>0.18603754043579099</c:v>
                </c:pt>
                <c:pt idx="100">
                  <c:v>0.18897151947021501</c:v>
                </c:pt>
                <c:pt idx="101">
                  <c:v>0.19166755676269601</c:v>
                </c:pt>
                <c:pt idx="102">
                  <c:v>0.1948561668396</c:v>
                </c:pt>
                <c:pt idx="103">
                  <c:v>0.19756889343261699</c:v>
                </c:pt>
                <c:pt idx="104">
                  <c:v>0.20036506652832101</c:v>
                </c:pt>
                <c:pt idx="105">
                  <c:v>0.20357465744018599</c:v>
                </c:pt>
                <c:pt idx="106">
                  <c:v>0.20663261413574199</c:v>
                </c:pt>
                <c:pt idx="107">
                  <c:v>0.20985937118530301</c:v>
                </c:pt>
                <c:pt idx="108">
                  <c:v>0.21312189102172899</c:v>
                </c:pt>
                <c:pt idx="109">
                  <c:v>0.216210842132569</c:v>
                </c:pt>
                <c:pt idx="110">
                  <c:v>0.21922063827514701</c:v>
                </c:pt>
                <c:pt idx="111">
                  <c:v>0.221887111663819</c:v>
                </c:pt>
                <c:pt idx="112">
                  <c:v>0.224276542663574</c:v>
                </c:pt>
                <c:pt idx="113">
                  <c:v>0.22676038742065499</c:v>
                </c:pt>
                <c:pt idx="114">
                  <c:v>0.22918939590454099</c:v>
                </c:pt>
                <c:pt idx="115">
                  <c:v>0.231692790985108</c:v>
                </c:pt>
                <c:pt idx="116">
                  <c:v>0.234034538269043</c:v>
                </c:pt>
                <c:pt idx="117">
                  <c:v>0.23629856109619199</c:v>
                </c:pt>
                <c:pt idx="118">
                  <c:v>0.238646030426026</c:v>
                </c:pt>
                <c:pt idx="119">
                  <c:v>0.241076469421387</c:v>
                </c:pt>
                <c:pt idx="120">
                  <c:v>0.24328422546386699</c:v>
                </c:pt>
                <c:pt idx="121">
                  <c:v>0.24579858779907199</c:v>
                </c:pt>
                <c:pt idx="122">
                  <c:v>0.24793481826782199</c:v>
                </c:pt>
                <c:pt idx="123">
                  <c:v>0.25012016296386702</c:v>
                </c:pt>
                <c:pt idx="124">
                  <c:v>0.25214099884033198</c:v>
                </c:pt>
                <c:pt idx="125">
                  <c:v>0.25421333312988298</c:v>
                </c:pt>
                <c:pt idx="126">
                  <c:v>0.256222724914551</c:v>
                </c:pt>
                <c:pt idx="127">
                  <c:v>0.258236885070801</c:v>
                </c:pt>
                <c:pt idx="128">
                  <c:v>0.25949001312255898</c:v>
                </c:pt>
                <c:pt idx="129">
                  <c:v>0.26098203659057601</c:v>
                </c:pt>
                <c:pt idx="130">
                  <c:v>0.26262712478637701</c:v>
                </c:pt>
                <c:pt idx="131">
                  <c:v>0.26375818252563499</c:v>
                </c:pt>
                <c:pt idx="132">
                  <c:v>0.26495265960693398</c:v>
                </c:pt>
                <c:pt idx="133">
                  <c:v>0.26643323898315502</c:v>
                </c:pt>
                <c:pt idx="134">
                  <c:v>0.26709318161010798</c:v>
                </c:pt>
                <c:pt idx="135">
                  <c:v>0.26830101013183599</c:v>
                </c:pt>
                <c:pt idx="136">
                  <c:v>0.26938104629516602</c:v>
                </c:pt>
                <c:pt idx="137">
                  <c:v>0.270342826843262</c:v>
                </c:pt>
                <c:pt idx="138">
                  <c:v>0.271434307098389</c:v>
                </c:pt>
                <c:pt idx="139">
                  <c:v>0.272402763366699</c:v>
                </c:pt>
                <c:pt idx="140">
                  <c:v>0.27324008941650402</c:v>
                </c:pt>
                <c:pt idx="141">
                  <c:v>0.27384424209594699</c:v>
                </c:pt>
                <c:pt idx="142">
                  <c:v>0.27474308013915999</c:v>
                </c:pt>
                <c:pt idx="143">
                  <c:v>0.27546930313110402</c:v>
                </c:pt>
                <c:pt idx="144">
                  <c:v>0.27643489837646501</c:v>
                </c:pt>
                <c:pt idx="145">
                  <c:v>0.27737808227539101</c:v>
                </c:pt>
                <c:pt idx="146">
                  <c:v>0.278654575347901</c:v>
                </c:pt>
                <c:pt idx="147">
                  <c:v>0.279910087585449</c:v>
                </c:pt>
                <c:pt idx="148">
                  <c:v>0.28076791763305697</c:v>
                </c:pt>
                <c:pt idx="149">
                  <c:v>0.28277254104614302</c:v>
                </c:pt>
                <c:pt idx="150">
                  <c:v>0.284593105316162</c:v>
                </c:pt>
                <c:pt idx="151">
                  <c:v>0.28602504730224598</c:v>
                </c:pt>
                <c:pt idx="152">
                  <c:v>0.28836631774902399</c:v>
                </c:pt>
                <c:pt idx="153">
                  <c:v>0.29009485244750999</c:v>
                </c:pt>
                <c:pt idx="154">
                  <c:v>0.292483329772949</c:v>
                </c:pt>
                <c:pt idx="155">
                  <c:v>0.29451751708984403</c:v>
                </c:pt>
                <c:pt idx="156">
                  <c:v>0.298077583312988</c:v>
                </c:pt>
                <c:pt idx="157">
                  <c:v>0.30065441131591802</c:v>
                </c:pt>
                <c:pt idx="158">
                  <c:v>0.30366039276123102</c:v>
                </c:pt>
                <c:pt idx="159">
                  <c:v>0.30753850936889698</c:v>
                </c:pt>
                <c:pt idx="160">
                  <c:v>0.31056404113769598</c:v>
                </c:pt>
                <c:pt idx="161">
                  <c:v>0.31463193893432601</c:v>
                </c:pt>
                <c:pt idx="162">
                  <c:v>0.31878280639648499</c:v>
                </c:pt>
                <c:pt idx="163">
                  <c:v>0.32263755798339899</c:v>
                </c:pt>
                <c:pt idx="164">
                  <c:v>0.32678794860839899</c:v>
                </c:pt>
                <c:pt idx="165">
                  <c:v>0.33163833618164101</c:v>
                </c:pt>
                <c:pt idx="166">
                  <c:v>0.33633756637573298</c:v>
                </c:pt>
                <c:pt idx="167">
                  <c:v>0.34162807464599598</c:v>
                </c:pt>
                <c:pt idx="168">
                  <c:v>0.34647274017334001</c:v>
                </c:pt>
                <c:pt idx="169">
                  <c:v>0.35196542739868197</c:v>
                </c:pt>
                <c:pt idx="170">
                  <c:v>0.35711860656738298</c:v>
                </c:pt>
                <c:pt idx="171">
                  <c:v>0.36248874664306702</c:v>
                </c:pt>
                <c:pt idx="172">
                  <c:v>0.36857366561889698</c:v>
                </c:pt>
                <c:pt idx="173">
                  <c:v>0.37435150146484403</c:v>
                </c:pt>
                <c:pt idx="174">
                  <c:v>0.38240480422973699</c:v>
                </c:pt>
                <c:pt idx="175">
                  <c:v>0.39082431793212902</c:v>
                </c:pt>
                <c:pt idx="176">
                  <c:v>0.39899969100952198</c:v>
                </c:pt>
                <c:pt idx="177">
                  <c:v>0.40710687637329102</c:v>
                </c:pt>
                <c:pt idx="178">
                  <c:v>0.41399812698364302</c:v>
                </c:pt>
                <c:pt idx="179">
                  <c:v>0.42082691192626998</c:v>
                </c:pt>
                <c:pt idx="180">
                  <c:v>0.42725658416748102</c:v>
                </c:pt>
                <c:pt idx="181">
                  <c:v>0.43419456481933599</c:v>
                </c:pt>
                <c:pt idx="182">
                  <c:v>0.44194698333740301</c:v>
                </c:pt>
                <c:pt idx="183">
                  <c:v>0.44998359680175798</c:v>
                </c:pt>
                <c:pt idx="184">
                  <c:v>0.45702934265136702</c:v>
                </c:pt>
                <c:pt idx="185">
                  <c:v>0.465135097503662</c:v>
                </c:pt>
                <c:pt idx="186">
                  <c:v>0.47295188903808599</c:v>
                </c:pt>
                <c:pt idx="187">
                  <c:v>0.48055219650268599</c:v>
                </c:pt>
                <c:pt idx="188">
                  <c:v>0.48888492584228499</c:v>
                </c:pt>
                <c:pt idx="189">
                  <c:v>0.49742555618286199</c:v>
                </c:pt>
                <c:pt idx="190">
                  <c:v>0.50531911849975597</c:v>
                </c:pt>
                <c:pt idx="191">
                  <c:v>0.51286888122558605</c:v>
                </c:pt>
                <c:pt idx="192">
                  <c:v>0.52228593826294001</c:v>
                </c:pt>
                <c:pt idx="193">
                  <c:v>0.53041505813598699</c:v>
                </c:pt>
                <c:pt idx="194">
                  <c:v>0.53834247589111395</c:v>
                </c:pt>
                <c:pt idx="195">
                  <c:v>0.54616689682006903</c:v>
                </c:pt>
                <c:pt idx="196">
                  <c:v>0.55213403701782304</c:v>
                </c:pt>
                <c:pt idx="197">
                  <c:v>0.55838584899902399</c:v>
                </c:pt>
                <c:pt idx="198">
                  <c:v>0.56421613693237305</c:v>
                </c:pt>
                <c:pt idx="199">
                  <c:v>0.56888294219970703</c:v>
                </c:pt>
                <c:pt idx="200">
                  <c:v>0.57499599456787098</c:v>
                </c:pt>
                <c:pt idx="201">
                  <c:v>0.57930803298950195</c:v>
                </c:pt>
                <c:pt idx="202">
                  <c:v>0.58367729187011697</c:v>
                </c:pt>
                <c:pt idx="203">
                  <c:v>0.58750867843627996</c:v>
                </c:pt>
                <c:pt idx="204">
                  <c:v>0.59027624130249101</c:v>
                </c:pt>
                <c:pt idx="205">
                  <c:v>0.59237766265869196</c:v>
                </c:pt>
                <c:pt idx="206">
                  <c:v>0.59540367126464899</c:v>
                </c:pt>
                <c:pt idx="207">
                  <c:v>0.59760379791259799</c:v>
                </c:pt>
                <c:pt idx="208">
                  <c:v>0.59837865829467796</c:v>
                </c:pt>
                <c:pt idx="209">
                  <c:v>0.59920930862426802</c:v>
                </c:pt>
                <c:pt idx="210">
                  <c:v>0.59794092178344804</c:v>
                </c:pt>
                <c:pt idx="211">
                  <c:v>0.59838438034057595</c:v>
                </c:pt>
                <c:pt idx="212">
                  <c:v>0.59675216674804699</c:v>
                </c:pt>
                <c:pt idx="213">
                  <c:v>0.59532880783081099</c:v>
                </c:pt>
                <c:pt idx="214">
                  <c:v>0.59400701522827204</c:v>
                </c:pt>
                <c:pt idx="215">
                  <c:v>0.59025669097900402</c:v>
                </c:pt>
                <c:pt idx="216">
                  <c:v>0.58649921417236395</c:v>
                </c:pt>
                <c:pt idx="217">
                  <c:v>0.58088588714599598</c:v>
                </c:pt>
                <c:pt idx="218">
                  <c:v>0.57681608200073298</c:v>
                </c:pt>
                <c:pt idx="219">
                  <c:v>0.56928443908691395</c:v>
                </c:pt>
                <c:pt idx="220">
                  <c:v>0.56289434432983398</c:v>
                </c:pt>
                <c:pt idx="221">
                  <c:v>0.55511379241943404</c:v>
                </c:pt>
                <c:pt idx="222">
                  <c:v>0.54705238342285201</c:v>
                </c:pt>
                <c:pt idx="223">
                  <c:v>0.53838586807250999</c:v>
                </c:pt>
                <c:pt idx="224">
                  <c:v>0.52941465377807595</c:v>
                </c:pt>
                <c:pt idx="225">
                  <c:v>0.51968622207641602</c:v>
                </c:pt>
                <c:pt idx="226">
                  <c:v>0.50898742675781306</c:v>
                </c:pt>
                <c:pt idx="227">
                  <c:v>0.49910688400268599</c:v>
                </c:pt>
                <c:pt idx="228">
                  <c:v>0.48773813247680697</c:v>
                </c:pt>
                <c:pt idx="229">
                  <c:v>0.47637557983398499</c:v>
                </c:pt>
                <c:pt idx="230">
                  <c:v>0.46539354324340798</c:v>
                </c:pt>
                <c:pt idx="231">
                  <c:v>0.45228910446166998</c:v>
                </c:pt>
                <c:pt idx="232">
                  <c:v>0.44093894958496099</c:v>
                </c:pt>
                <c:pt idx="233">
                  <c:v>0.42848157882690502</c:v>
                </c:pt>
                <c:pt idx="234">
                  <c:v>0.41611480712890597</c:v>
                </c:pt>
                <c:pt idx="235">
                  <c:v>0.404131889343262</c:v>
                </c:pt>
                <c:pt idx="236">
                  <c:v>0.39153528213500999</c:v>
                </c:pt>
                <c:pt idx="237">
                  <c:v>0.37818145751953097</c:v>
                </c:pt>
                <c:pt idx="238">
                  <c:v>0.36574506759643599</c:v>
                </c:pt>
                <c:pt idx="239">
                  <c:v>0.35304737091064498</c:v>
                </c:pt>
                <c:pt idx="240">
                  <c:v>0.34013319015503002</c:v>
                </c:pt>
                <c:pt idx="241">
                  <c:v>0.32778024673461897</c:v>
                </c:pt>
                <c:pt idx="242">
                  <c:v>0.31620216369628901</c:v>
                </c:pt>
                <c:pt idx="243">
                  <c:v>0.30329561233520502</c:v>
                </c:pt>
                <c:pt idx="244">
                  <c:v>0.29037809371948298</c:v>
                </c:pt>
                <c:pt idx="245">
                  <c:v>0.27853631973266602</c:v>
                </c:pt>
                <c:pt idx="246">
                  <c:v>0.266767978668213</c:v>
                </c:pt>
                <c:pt idx="247">
                  <c:v>0.25526618957519598</c:v>
                </c:pt>
                <c:pt idx="248">
                  <c:v>0.244981288909912</c:v>
                </c:pt>
                <c:pt idx="249">
                  <c:v>0.23399782180786199</c:v>
                </c:pt>
                <c:pt idx="250">
                  <c:v>0.22296047210693401</c:v>
                </c:pt>
                <c:pt idx="251">
                  <c:v>0.21276903152465801</c:v>
                </c:pt>
                <c:pt idx="252">
                  <c:v>0.20225191116332999</c:v>
                </c:pt>
                <c:pt idx="253">
                  <c:v>0.193246364593506</c:v>
                </c:pt>
                <c:pt idx="254">
                  <c:v>0.183569431304932</c:v>
                </c:pt>
                <c:pt idx="255">
                  <c:v>0.17429161071777399</c:v>
                </c:pt>
                <c:pt idx="256">
                  <c:v>0.166322231292725</c:v>
                </c:pt>
                <c:pt idx="257">
                  <c:v>0.157601833343506</c:v>
                </c:pt>
                <c:pt idx="258">
                  <c:v>0.149538993835449</c:v>
                </c:pt>
                <c:pt idx="259">
                  <c:v>0.14239883422851601</c:v>
                </c:pt>
                <c:pt idx="260">
                  <c:v>0.13418674468994199</c:v>
                </c:pt>
                <c:pt idx="261">
                  <c:v>0.12729835510253901</c:v>
                </c:pt>
                <c:pt idx="262">
                  <c:v>0.120587825775147</c:v>
                </c:pt>
                <c:pt idx="263">
                  <c:v>0.11422061920166</c:v>
                </c:pt>
                <c:pt idx="264">
                  <c:v>0.108222961425781</c:v>
                </c:pt>
                <c:pt idx="265">
                  <c:v>0.102255344390869</c:v>
                </c:pt>
                <c:pt idx="266">
                  <c:v>9.6898078918457101E-2</c:v>
                </c:pt>
                <c:pt idx="267">
                  <c:v>9.2390537261962905E-2</c:v>
                </c:pt>
                <c:pt idx="268">
                  <c:v>8.7562084197998102E-2</c:v>
                </c:pt>
                <c:pt idx="269">
                  <c:v>8.3033084869384793E-2</c:v>
                </c:pt>
                <c:pt idx="270">
                  <c:v>7.8900814056396498E-2</c:v>
                </c:pt>
                <c:pt idx="271">
                  <c:v>7.4950218200683594E-2</c:v>
                </c:pt>
                <c:pt idx="272">
                  <c:v>7.1393489837646498E-2</c:v>
                </c:pt>
                <c:pt idx="273">
                  <c:v>6.7997455596923898E-2</c:v>
                </c:pt>
                <c:pt idx="274">
                  <c:v>6.4697265625E-2</c:v>
                </c:pt>
                <c:pt idx="275">
                  <c:v>6.1682701110839899E-2</c:v>
                </c:pt>
                <c:pt idx="276">
                  <c:v>5.9015274047851597E-2</c:v>
                </c:pt>
                <c:pt idx="277">
                  <c:v>5.6326389312744203E-2</c:v>
                </c:pt>
                <c:pt idx="278">
                  <c:v>5.37819862365723E-2</c:v>
                </c:pt>
                <c:pt idx="279">
                  <c:v>5.1913261413574198E-2</c:v>
                </c:pt>
                <c:pt idx="280">
                  <c:v>5.0179481506347698E-2</c:v>
                </c:pt>
                <c:pt idx="281">
                  <c:v>4.7577857971191399E-2</c:v>
                </c:pt>
                <c:pt idx="282">
                  <c:v>4.6265602111816399E-2</c:v>
                </c:pt>
                <c:pt idx="283">
                  <c:v>4.4603347778320299E-2</c:v>
                </c:pt>
                <c:pt idx="284">
                  <c:v>4.3187618255615297E-2</c:v>
                </c:pt>
                <c:pt idx="285">
                  <c:v>4.2121410369873102E-2</c:v>
                </c:pt>
                <c:pt idx="286">
                  <c:v>4.1206359863281299E-2</c:v>
                </c:pt>
                <c:pt idx="287">
                  <c:v>4.0368556976318401E-2</c:v>
                </c:pt>
                <c:pt idx="288">
                  <c:v>3.9311885833740297E-2</c:v>
                </c:pt>
                <c:pt idx="289">
                  <c:v>3.8625717163086E-2</c:v>
                </c:pt>
                <c:pt idx="290">
                  <c:v>3.8036346435546903E-2</c:v>
                </c:pt>
                <c:pt idx="291">
                  <c:v>3.7413597106933601E-2</c:v>
                </c:pt>
                <c:pt idx="292">
                  <c:v>3.67074012756348E-2</c:v>
                </c:pt>
                <c:pt idx="293">
                  <c:v>3.63521575927735E-2</c:v>
                </c:pt>
                <c:pt idx="294">
                  <c:v>3.6170005798339899E-2</c:v>
                </c:pt>
                <c:pt idx="295">
                  <c:v>3.53589057922363E-2</c:v>
                </c:pt>
                <c:pt idx="296">
                  <c:v>3.5809516906738302E-2</c:v>
                </c:pt>
                <c:pt idx="297">
                  <c:v>3.3987998962402399E-2</c:v>
                </c:pt>
                <c:pt idx="298">
                  <c:v>3.5005569458007799E-2</c:v>
                </c:pt>
                <c:pt idx="299">
                  <c:v>3.4544467926025398E-2</c:v>
                </c:pt>
                <c:pt idx="300">
                  <c:v>3.4385204315185602E-2</c:v>
                </c:pt>
                <c:pt idx="301">
                  <c:v>3.40633392333985E-2</c:v>
                </c:pt>
                <c:pt idx="302">
                  <c:v>3.4005641937255901E-2</c:v>
                </c:pt>
                <c:pt idx="303">
                  <c:v>3.4025192260742201E-2</c:v>
                </c:pt>
                <c:pt idx="304">
                  <c:v>3.4055709838867201E-2</c:v>
                </c:pt>
                <c:pt idx="305">
                  <c:v>3.3871650695800802E-2</c:v>
                </c:pt>
                <c:pt idx="306">
                  <c:v>3.3763885498046903E-2</c:v>
                </c:pt>
                <c:pt idx="307">
                  <c:v>3.3652782440185602E-2</c:v>
                </c:pt>
                <c:pt idx="308">
                  <c:v>3.3362865447998102E-2</c:v>
                </c:pt>
                <c:pt idx="309">
                  <c:v>3.35650444030762E-2</c:v>
                </c:pt>
                <c:pt idx="310">
                  <c:v>3.3481597900390597E-2</c:v>
                </c:pt>
                <c:pt idx="311">
                  <c:v>3.3536911010742201E-2</c:v>
                </c:pt>
                <c:pt idx="312">
                  <c:v>3.3109664916992201E-2</c:v>
                </c:pt>
                <c:pt idx="313">
                  <c:v>3.3123970031738302E-2</c:v>
                </c:pt>
                <c:pt idx="314">
                  <c:v>3.2928943634033203E-2</c:v>
                </c:pt>
                <c:pt idx="315">
                  <c:v>3.2994270324707101E-2</c:v>
                </c:pt>
                <c:pt idx="316">
                  <c:v>3.3055305480957101E-2</c:v>
                </c:pt>
                <c:pt idx="317">
                  <c:v>3.2827377319336E-2</c:v>
                </c:pt>
                <c:pt idx="318">
                  <c:v>3.2820701599121101E-2</c:v>
                </c:pt>
                <c:pt idx="319">
                  <c:v>3.2649993896484403E-2</c:v>
                </c:pt>
                <c:pt idx="320">
                  <c:v>3.2655239105224602E-2</c:v>
                </c:pt>
                <c:pt idx="321">
                  <c:v>3.26485633850098E-2</c:v>
                </c:pt>
                <c:pt idx="322">
                  <c:v>3.25732231140137E-2</c:v>
                </c:pt>
                <c:pt idx="323">
                  <c:v>3.27816009521485E-2</c:v>
                </c:pt>
                <c:pt idx="324">
                  <c:v>3.2815933227539097E-2</c:v>
                </c:pt>
                <c:pt idx="325">
                  <c:v>3.26189994812012E-2</c:v>
                </c:pt>
                <c:pt idx="326">
                  <c:v>3.2645702362060602E-2</c:v>
                </c:pt>
                <c:pt idx="327">
                  <c:v>3.26385498046875E-2</c:v>
                </c:pt>
                <c:pt idx="328">
                  <c:v>3.2661437988281299E-2</c:v>
                </c:pt>
                <c:pt idx="329">
                  <c:v>3.26485633850098E-2</c:v>
                </c:pt>
                <c:pt idx="330">
                  <c:v>3.2492637634277399E-2</c:v>
                </c:pt>
                <c:pt idx="331">
                  <c:v>3.2453060150146498E-2</c:v>
                </c:pt>
                <c:pt idx="332">
                  <c:v>3.23739051818848E-2</c:v>
                </c:pt>
                <c:pt idx="333">
                  <c:v>3.23529243469238E-2</c:v>
                </c:pt>
                <c:pt idx="334">
                  <c:v>3.2306194305419901E-2</c:v>
                </c:pt>
                <c:pt idx="335">
                  <c:v>3.2533168792724602E-2</c:v>
                </c:pt>
                <c:pt idx="336">
                  <c:v>3.2286643981933601E-2</c:v>
                </c:pt>
                <c:pt idx="337">
                  <c:v>3.2010555267333998E-2</c:v>
                </c:pt>
                <c:pt idx="338">
                  <c:v>3.2256126403808601E-2</c:v>
                </c:pt>
                <c:pt idx="339">
                  <c:v>3.2135009765625E-2</c:v>
                </c:pt>
                <c:pt idx="340">
                  <c:v>3.2020092010498102E-2</c:v>
                </c:pt>
                <c:pt idx="341">
                  <c:v>3.2057285308837898E-2</c:v>
                </c:pt>
                <c:pt idx="342">
                  <c:v>3.2242298126220703E-2</c:v>
                </c:pt>
                <c:pt idx="343">
                  <c:v>3.2071113586425802E-2</c:v>
                </c:pt>
                <c:pt idx="344">
                  <c:v>3.2030582427978502E-2</c:v>
                </c:pt>
                <c:pt idx="345">
                  <c:v>3.2125949859619203E-2</c:v>
                </c:pt>
                <c:pt idx="346">
                  <c:v>3.1922817230224602E-2</c:v>
                </c:pt>
                <c:pt idx="347">
                  <c:v>3.2051563262939502E-2</c:v>
                </c:pt>
                <c:pt idx="348">
                  <c:v>3.2022476196289097E-2</c:v>
                </c:pt>
                <c:pt idx="349">
                  <c:v>3.1731605529785198E-2</c:v>
                </c:pt>
                <c:pt idx="350">
                  <c:v>3.1951427459716797E-2</c:v>
                </c:pt>
                <c:pt idx="351">
                  <c:v>3.1901359558105503E-2</c:v>
                </c:pt>
                <c:pt idx="352">
                  <c:v>3.17635536193848E-2</c:v>
                </c:pt>
                <c:pt idx="353">
                  <c:v>3.1805992126464899E-2</c:v>
                </c:pt>
                <c:pt idx="354">
                  <c:v>3.17883491516113E-2</c:v>
                </c:pt>
                <c:pt idx="355">
                  <c:v>3.19061279296875E-2</c:v>
                </c:pt>
                <c:pt idx="356">
                  <c:v>3.1772136688232401E-2</c:v>
                </c:pt>
                <c:pt idx="357">
                  <c:v>3.1696319580078097E-2</c:v>
                </c:pt>
                <c:pt idx="358">
                  <c:v>3.1691074371337898E-2</c:v>
                </c:pt>
                <c:pt idx="359">
                  <c:v>3.1590938568115297E-2</c:v>
                </c:pt>
                <c:pt idx="360">
                  <c:v>3.1818389892578097E-2</c:v>
                </c:pt>
                <c:pt idx="361">
                  <c:v>3.1617641448974602E-2</c:v>
                </c:pt>
                <c:pt idx="362">
                  <c:v>3.1540393829345703E-2</c:v>
                </c:pt>
                <c:pt idx="363">
                  <c:v>3.1383514404296903E-2</c:v>
                </c:pt>
                <c:pt idx="364">
                  <c:v>3.1433582305908203E-2</c:v>
                </c:pt>
                <c:pt idx="365">
                  <c:v>3.1376838684082101E-2</c:v>
                </c:pt>
                <c:pt idx="366">
                  <c:v>3.13611030578613E-2</c:v>
                </c:pt>
                <c:pt idx="367">
                  <c:v>3.1227588653564502E-2</c:v>
                </c:pt>
                <c:pt idx="368">
                  <c:v>3.1514167785644601E-2</c:v>
                </c:pt>
                <c:pt idx="369">
                  <c:v>3.13167572021485E-2</c:v>
                </c:pt>
                <c:pt idx="370">
                  <c:v>3.1366348266601597E-2</c:v>
                </c:pt>
                <c:pt idx="371">
                  <c:v>3.1333923339843799E-2</c:v>
                </c:pt>
                <c:pt idx="372">
                  <c:v>3.1268596649169901E-2</c:v>
                </c:pt>
                <c:pt idx="373">
                  <c:v>3.1198024749755901E-2</c:v>
                </c:pt>
                <c:pt idx="374">
                  <c:v>3.1175136566162099E-2</c:v>
                </c:pt>
                <c:pt idx="375">
                  <c:v>3.0952930450439502E-2</c:v>
                </c:pt>
                <c:pt idx="376">
                  <c:v>3.1063079833984399E-2</c:v>
                </c:pt>
                <c:pt idx="377">
                  <c:v>3.1205177307128899E-2</c:v>
                </c:pt>
                <c:pt idx="378">
                  <c:v>3.0997753143310599E-2</c:v>
                </c:pt>
                <c:pt idx="379">
                  <c:v>3.1161785125732401E-2</c:v>
                </c:pt>
                <c:pt idx="380">
                  <c:v>3.11737060546875E-2</c:v>
                </c:pt>
                <c:pt idx="381">
                  <c:v>3.1181812286377002E-2</c:v>
                </c:pt>
                <c:pt idx="382">
                  <c:v>3.09100151062012E-2</c:v>
                </c:pt>
                <c:pt idx="383">
                  <c:v>3.1100749969482401E-2</c:v>
                </c:pt>
                <c:pt idx="384">
                  <c:v>3.10063362121582E-2</c:v>
                </c:pt>
                <c:pt idx="385">
                  <c:v>3.0906200408935599E-2</c:v>
                </c:pt>
                <c:pt idx="386">
                  <c:v>3.0800819396972701E-2</c:v>
                </c:pt>
                <c:pt idx="387">
                  <c:v>3.1311511993408203E-2</c:v>
                </c:pt>
                <c:pt idx="388">
                  <c:v>3.0820846557617201E-2</c:v>
                </c:pt>
                <c:pt idx="389">
                  <c:v>3.07064056396485E-2</c:v>
                </c:pt>
                <c:pt idx="390">
                  <c:v>3.08995246887207E-2</c:v>
                </c:pt>
                <c:pt idx="391">
                  <c:v>3.1373023986816399E-2</c:v>
                </c:pt>
                <c:pt idx="392">
                  <c:v>3.0535221099853498E-2</c:v>
                </c:pt>
                <c:pt idx="393">
                  <c:v>3.04465293884278E-2</c:v>
                </c:pt>
                <c:pt idx="394">
                  <c:v>3.0912399291992201E-2</c:v>
                </c:pt>
                <c:pt idx="395">
                  <c:v>3.09042930603028E-2</c:v>
                </c:pt>
                <c:pt idx="396">
                  <c:v>3.0588150024414101E-2</c:v>
                </c:pt>
                <c:pt idx="397">
                  <c:v>3.06239128112793E-2</c:v>
                </c:pt>
                <c:pt idx="398">
                  <c:v>3.0765533447265601E-2</c:v>
                </c:pt>
                <c:pt idx="399">
                  <c:v>3.0524730682373099E-2</c:v>
                </c:pt>
                <c:pt idx="400">
                  <c:v>3.0577182769775401E-2</c:v>
                </c:pt>
                <c:pt idx="401">
                  <c:v>3.0721664428711E-2</c:v>
                </c:pt>
                <c:pt idx="402">
                  <c:v>3.0769348144531299E-2</c:v>
                </c:pt>
                <c:pt idx="403">
                  <c:v>3.1105995178222701E-2</c:v>
                </c:pt>
                <c:pt idx="404">
                  <c:v>3.04913520812988E-2</c:v>
                </c:pt>
                <c:pt idx="405">
                  <c:v>3.0879974365234399E-2</c:v>
                </c:pt>
                <c:pt idx="406">
                  <c:v>3.0567169189453101E-2</c:v>
                </c:pt>
                <c:pt idx="407">
                  <c:v>3.0880451202392599E-2</c:v>
                </c:pt>
                <c:pt idx="408">
                  <c:v>3.0938625335693401E-2</c:v>
                </c:pt>
                <c:pt idx="409">
                  <c:v>3.09185981750488E-2</c:v>
                </c:pt>
                <c:pt idx="410">
                  <c:v>3.08327674865723E-2</c:v>
                </c:pt>
                <c:pt idx="411">
                  <c:v>3.0943870544433601E-2</c:v>
                </c:pt>
                <c:pt idx="412">
                  <c:v>3.0717849731445299E-2</c:v>
                </c:pt>
                <c:pt idx="413">
                  <c:v>3.10015678405762E-2</c:v>
                </c:pt>
                <c:pt idx="414">
                  <c:v>3.06854248046875E-2</c:v>
                </c:pt>
                <c:pt idx="415">
                  <c:v>3.0937194824218799E-2</c:v>
                </c:pt>
                <c:pt idx="416">
                  <c:v>3.0893325805664101E-2</c:v>
                </c:pt>
                <c:pt idx="417">
                  <c:v>3.0922412872314502E-2</c:v>
                </c:pt>
                <c:pt idx="418">
                  <c:v>3.07064056396485E-2</c:v>
                </c:pt>
                <c:pt idx="419">
                  <c:v>3.0882835388183601E-2</c:v>
                </c:pt>
                <c:pt idx="420">
                  <c:v>3.07722091674805E-2</c:v>
                </c:pt>
                <c:pt idx="421">
                  <c:v>3.0824184417724599E-2</c:v>
                </c:pt>
                <c:pt idx="422">
                  <c:v>3.0693531036377002E-2</c:v>
                </c:pt>
                <c:pt idx="423">
                  <c:v>3.0697822570800799E-2</c:v>
                </c:pt>
                <c:pt idx="424">
                  <c:v>3.06096076965332E-2</c:v>
                </c:pt>
                <c:pt idx="425">
                  <c:v>3.0838966369628899E-2</c:v>
                </c:pt>
                <c:pt idx="426">
                  <c:v>3.0644416809082101E-2</c:v>
                </c:pt>
                <c:pt idx="427">
                  <c:v>3.07364463806153E-2</c:v>
                </c:pt>
                <c:pt idx="428">
                  <c:v>3.0607223510742201E-2</c:v>
                </c:pt>
                <c:pt idx="429">
                  <c:v>3.0347824096679701E-2</c:v>
                </c:pt>
                <c:pt idx="430">
                  <c:v>3.0388832092285201E-2</c:v>
                </c:pt>
                <c:pt idx="431">
                  <c:v>3.0175685882568401E-2</c:v>
                </c:pt>
                <c:pt idx="432">
                  <c:v>3.0041217803955099E-2</c:v>
                </c:pt>
                <c:pt idx="433">
                  <c:v>2.9783725738525401E-2</c:v>
                </c:pt>
                <c:pt idx="434">
                  <c:v>2.96025276184082E-2</c:v>
                </c:pt>
                <c:pt idx="435">
                  <c:v>2.97503471374512E-2</c:v>
                </c:pt>
                <c:pt idx="436">
                  <c:v>3.0316352844238299E-2</c:v>
                </c:pt>
                <c:pt idx="437">
                  <c:v>3.0789852142334002E-2</c:v>
                </c:pt>
                <c:pt idx="438">
                  <c:v>3.11942100524903E-2</c:v>
                </c:pt>
                <c:pt idx="439">
                  <c:v>3.1563758850097698E-2</c:v>
                </c:pt>
                <c:pt idx="440">
                  <c:v>3.1725406646728502E-2</c:v>
                </c:pt>
                <c:pt idx="441">
                  <c:v>3.1912803649902399E-2</c:v>
                </c:pt>
                <c:pt idx="442">
                  <c:v>3.1449317932128899E-2</c:v>
                </c:pt>
                <c:pt idx="443">
                  <c:v>3.1647205352783203E-2</c:v>
                </c:pt>
                <c:pt idx="444">
                  <c:v>3.1053066253662099E-2</c:v>
                </c:pt>
                <c:pt idx="445">
                  <c:v>2.9901027679443401E-2</c:v>
                </c:pt>
                <c:pt idx="446">
                  <c:v>2.9513835906982401E-2</c:v>
                </c:pt>
                <c:pt idx="447">
                  <c:v>2.97741889953613E-2</c:v>
                </c:pt>
                <c:pt idx="448">
                  <c:v>3.0223846435546899E-2</c:v>
                </c:pt>
                <c:pt idx="449">
                  <c:v>3.0425071716308601E-2</c:v>
                </c:pt>
                <c:pt idx="450">
                  <c:v>3.0143260955810599E-2</c:v>
                </c:pt>
                <c:pt idx="451">
                  <c:v>3.0414581298828101E-2</c:v>
                </c:pt>
                <c:pt idx="452">
                  <c:v>3.0138015747070299E-2</c:v>
                </c:pt>
                <c:pt idx="453">
                  <c:v>3.03997993469238E-2</c:v>
                </c:pt>
                <c:pt idx="454">
                  <c:v>3.0144691467285201E-2</c:v>
                </c:pt>
                <c:pt idx="455">
                  <c:v>3.02071571350098E-2</c:v>
                </c:pt>
                <c:pt idx="456">
                  <c:v>3.0179023742675799E-2</c:v>
                </c:pt>
                <c:pt idx="457">
                  <c:v>2.9927253723144601E-2</c:v>
                </c:pt>
                <c:pt idx="458">
                  <c:v>3.0343532562255901E-2</c:v>
                </c:pt>
                <c:pt idx="459">
                  <c:v>3.02491188049317E-2</c:v>
                </c:pt>
                <c:pt idx="460">
                  <c:v>3.0423641204834002E-2</c:v>
                </c:pt>
                <c:pt idx="461">
                  <c:v>3.01356315612793E-2</c:v>
                </c:pt>
                <c:pt idx="462">
                  <c:v>3.0437946319580099E-2</c:v>
                </c:pt>
                <c:pt idx="463">
                  <c:v>3.0263900756836E-2</c:v>
                </c:pt>
                <c:pt idx="464">
                  <c:v>3.0320167541503899E-2</c:v>
                </c:pt>
                <c:pt idx="465">
                  <c:v>3.1250476837158203E-2</c:v>
                </c:pt>
                <c:pt idx="466">
                  <c:v>3.5959243774414097E-2</c:v>
                </c:pt>
                <c:pt idx="467">
                  <c:v>2.8206825256347701E-2</c:v>
                </c:pt>
                <c:pt idx="468">
                  <c:v>2.8469085693359399E-2</c:v>
                </c:pt>
                <c:pt idx="469">
                  <c:v>3.0806541442871101E-2</c:v>
                </c:pt>
                <c:pt idx="470">
                  <c:v>3.0307292938232401E-2</c:v>
                </c:pt>
                <c:pt idx="471">
                  <c:v>3.02176475524903E-2</c:v>
                </c:pt>
                <c:pt idx="472">
                  <c:v>3.0286312103271502E-2</c:v>
                </c:pt>
                <c:pt idx="473">
                  <c:v>3.03292274475098E-2</c:v>
                </c:pt>
                <c:pt idx="474">
                  <c:v>3.0495166778564502E-2</c:v>
                </c:pt>
                <c:pt idx="475">
                  <c:v>3.0516624450683601E-2</c:v>
                </c:pt>
                <c:pt idx="476">
                  <c:v>3.0330657958984399E-2</c:v>
                </c:pt>
                <c:pt idx="477">
                  <c:v>3.0455589294433601E-2</c:v>
                </c:pt>
                <c:pt idx="478">
                  <c:v>3.0343055725097701E-2</c:v>
                </c:pt>
                <c:pt idx="479">
                  <c:v>3.02181243896485E-2</c:v>
                </c:pt>
                <c:pt idx="480">
                  <c:v>3.0330657958984399E-2</c:v>
                </c:pt>
                <c:pt idx="481">
                  <c:v>3.01766395568848E-2</c:v>
                </c:pt>
                <c:pt idx="482">
                  <c:v>3.0353069305419901E-2</c:v>
                </c:pt>
                <c:pt idx="483">
                  <c:v>3.02472114562988E-2</c:v>
                </c:pt>
                <c:pt idx="484">
                  <c:v>3.0124664306640601E-2</c:v>
                </c:pt>
                <c:pt idx="485">
                  <c:v>3.03606986999512E-2</c:v>
                </c:pt>
                <c:pt idx="486">
                  <c:v>3.0357837677002002E-2</c:v>
                </c:pt>
                <c:pt idx="487">
                  <c:v>3.04064750671387E-2</c:v>
                </c:pt>
                <c:pt idx="488">
                  <c:v>3.0392169952392599E-2</c:v>
                </c:pt>
                <c:pt idx="489">
                  <c:v>3.0529499053955099E-2</c:v>
                </c:pt>
                <c:pt idx="490">
                  <c:v>3.0565738677978498E-2</c:v>
                </c:pt>
                <c:pt idx="491">
                  <c:v>3.0483245849609399E-2</c:v>
                </c:pt>
                <c:pt idx="492">
                  <c:v>3.0659675598144601E-2</c:v>
                </c:pt>
                <c:pt idx="493">
                  <c:v>3.06906700134278E-2</c:v>
                </c:pt>
                <c:pt idx="494">
                  <c:v>3.0719757080078101E-2</c:v>
                </c:pt>
                <c:pt idx="495">
                  <c:v>3.0789375305175799E-2</c:v>
                </c:pt>
                <c:pt idx="496">
                  <c:v>3.0732154846191399E-2</c:v>
                </c:pt>
                <c:pt idx="497">
                  <c:v>3.07164192199707E-2</c:v>
                </c:pt>
                <c:pt idx="498">
                  <c:v>3.0820846557617201E-2</c:v>
                </c:pt>
                <c:pt idx="499">
                  <c:v>3.0612945556640601E-2</c:v>
                </c:pt>
                <c:pt idx="500">
                  <c:v>3.0725002288818401E-2</c:v>
                </c:pt>
                <c:pt idx="501">
                  <c:v>3.0789375305175799E-2</c:v>
                </c:pt>
                <c:pt idx="502">
                  <c:v>3.0683994293212901E-2</c:v>
                </c:pt>
                <c:pt idx="503">
                  <c:v>3.0651092529296899E-2</c:v>
                </c:pt>
                <c:pt idx="504">
                  <c:v>3.0549049377441399E-2</c:v>
                </c:pt>
                <c:pt idx="505">
                  <c:v>3.0793190002441399E-2</c:v>
                </c:pt>
                <c:pt idx="506">
                  <c:v>3.04417610168457E-2</c:v>
                </c:pt>
                <c:pt idx="507">
                  <c:v>3.0701637268066399E-2</c:v>
                </c:pt>
                <c:pt idx="508">
                  <c:v>3.04913520812988E-2</c:v>
                </c:pt>
                <c:pt idx="509">
                  <c:v>3.0594825744628899E-2</c:v>
                </c:pt>
                <c:pt idx="510">
                  <c:v>3.05781364440918E-2</c:v>
                </c:pt>
                <c:pt idx="511">
                  <c:v>3.05280685424805E-2</c:v>
                </c:pt>
                <c:pt idx="512">
                  <c:v>3.06758880615235E-2</c:v>
                </c:pt>
                <c:pt idx="513">
                  <c:v>3.0814647674560599E-2</c:v>
                </c:pt>
                <c:pt idx="514">
                  <c:v>3.0665397644043E-2</c:v>
                </c:pt>
                <c:pt idx="515">
                  <c:v>3.0824184417724599E-2</c:v>
                </c:pt>
                <c:pt idx="516">
                  <c:v>3.0866146087646502E-2</c:v>
                </c:pt>
                <c:pt idx="517">
                  <c:v>3.1098365783691399E-2</c:v>
                </c:pt>
                <c:pt idx="518">
                  <c:v>3.10320854187012E-2</c:v>
                </c:pt>
                <c:pt idx="519">
                  <c:v>3.1090736389160201E-2</c:v>
                </c:pt>
                <c:pt idx="520">
                  <c:v>3.1335353851318401E-2</c:v>
                </c:pt>
                <c:pt idx="521">
                  <c:v>3.1481742858886698E-2</c:v>
                </c:pt>
                <c:pt idx="522">
                  <c:v>3.1582832336425802E-2</c:v>
                </c:pt>
                <c:pt idx="523">
                  <c:v>3.1914710998535198E-2</c:v>
                </c:pt>
                <c:pt idx="524">
                  <c:v>3.2193660736083998E-2</c:v>
                </c:pt>
                <c:pt idx="525">
                  <c:v>3.2238960266113302E-2</c:v>
                </c:pt>
                <c:pt idx="526">
                  <c:v>3.2412528991699198E-2</c:v>
                </c:pt>
                <c:pt idx="527">
                  <c:v>3.2677650451660198E-2</c:v>
                </c:pt>
                <c:pt idx="528">
                  <c:v>3.2968044281005901E-2</c:v>
                </c:pt>
                <c:pt idx="529">
                  <c:v>3.3173561096191399E-2</c:v>
                </c:pt>
                <c:pt idx="530">
                  <c:v>3.3404350280761698E-2</c:v>
                </c:pt>
                <c:pt idx="531">
                  <c:v>3.3749580383300802E-2</c:v>
                </c:pt>
                <c:pt idx="532">
                  <c:v>3.3871650695800802E-2</c:v>
                </c:pt>
                <c:pt idx="533">
                  <c:v>3.4142971038818401E-2</c:v>
                </c:pt>
                <c:pt idx="534">
                  <c:v>3.4359455108642599E-2</c:v>
                </c:pt>
                <c:pt idx="535">
                  <c:v>3.4613132476806703E-2</c:v>
                </c:pt>
                <c:pt idx="536">
                  <c:v>3.4888267517089899E-2</c:v>
                </c:pt>
                <c:pt idx="537">
                  <c:v>3.5125255584716797E-2</c:v>
                </c:pt>
                <c:pt idx="538">
                  <c:v>3.5349845886230503E-2</c:v>
                </c:pt>
                <c:pt idx="539">
                  <c:v>3.57918739318848E-2</c:v>
                </c:pt>
                <c:pt idx="540">
                  <c:v>3.6159515380859403E-2</c:v>
                </c:pt>
                <c:pt idx="541">
                  <c:v>3.6659717559814502E-2</c:v>
                </c:pt>
                <c:pt idx="542">
                  <c:v>3.7178516387939502E-2</c:v>
                </c:pt>
                <c:pt idx="543">
                  <c:v>3.7441253662109403E-2</c:v>
                </c:pt>
                <c:pt idx="544">
                  <c:v>3.7914752960205099E-2</c:v>
                </c:pt>
                <c:pt idx="545">
                  <c:v>3.8352966308593799E-2</c:v>
                </c:pt>
                <c:pt idx="546">
                  <c:v>3.8573741912841797E-2</c:v>
                </c:pt>
                <c:pt idx="547">
                  <c:v>3.88894081115723E-2</c:v>
                </c:pt>
                <c:pt idx="548">
                  <c:v>3.9012908935546903E-2</c:v>
                </c:pt>
                <c:pt idx="549">
                  <c:v>3.9319515228271498E-2</c:v>
                </c:pt>
                <c:pt idx="550">
                  <c:v>3.9449691772461E-2</c:v>
                </c:pt>
                <c:pt idx="551">
                  <c:v>3.9337635040283203E-2</c:v>
                </c:pt>
                <c:pt idx="552">
                  <c:v>3.9576530456543003E-2</c:v>
                </c:pt>
                <c:pt idx="553">
                  <c:v>3.95855903625488E-2</c:v>
                </c:pt>
                <c:pt idx="554">
                  <c:v>3.9586544036865297E-2</c:v>
                </c:pt>
                <c:pt idx="555">
                  <c:v>3.9702415466308601E-2</c:v>
                </c:pt>
                <c:pt idx="556">
                  <c:v>3.9679527282714899E-2</c:v>
                </c:pt>
                <c:pt idx="557">
                  <c:v>3.9708137512207101E-2</c:v>
                </c:pt>
                <c:pt idx="558">
                  <c:v>3.9761066436767599E-2</c:v>
                </c:pt>
                <c:pt idx="559">
                  <c:v>3.98406982421875E-2</c:v>
                </c:pt>
                <c:pt idx="560">
                  <c:v>3.9906978607177797E-2</c:v>
                </c:pt>
                <c:pt idx="561">
                  <c:v>3.9679050445556703E-2</c:v>
                </c:pt>
                <c:pt idx="562">
                  <c:v>3.9732456207275398E-2</c:v>
                </c:pt>
                <c:pt idx="563">
                  <c:v>3.9918899536132799E-2</c:v>
                </c:pt>
                <c:pt idx="564">
                  <c:v>3.9964199066162102E-2</c:v>
                </c:pt>
                <c:pt idx="565">
                  <c:v>3.9987087249755901E-2</c:v>
                </c:pt>
                <c:pt idx="566">
                  <c:v>4.0163993835449198E-2</c:v>
                </c:pt>
                <c:pt idx="567">
                  <c:v>4.0148258209228502E-2</c:v>
                </c:pt>
                <c:pt idx="568">
                  <c:v>4.0055751800537102E-2</c:v>
                </c:pt>
                <c:pt idx="569">
                  <c:v>3.9952278137207101E-2</c:v>
                </c:pt>
                <c:pt idx="570">
                  <c:v>4.0169239044189502E-2</c:v>
                </c:pt>
                <c:pt idx="571">
                  <c:v>4.0150642395019601E-2</c:v>
                </c:pt>
                <c:pt idx="572">
                  <c:v>3.9843559265136698E-2</c:v>
                </c:pt>
                <c:pt idx="573">
                  <c:v>3.9916038513183601E-2</c:v>
                </c:pt>
                <c:pt idx="574">
                  <c:v>3.9965629577636698E-2</c:v>
                </c:pt>
                <c:pt idx="575">
                  <c:v>3.9851188659668003E-2</c:v>
                </c:pt>
                <c:pt idx="576">
                  <c:v>3.9587974548339899E-2</c:v>
                </c:pt>
                <c:pt idx="577">
                  <c:v>3.9538860321044901E-2</c:v>
                </c:pt>
                <c:pt idx="578">
                  <c:v>3.9679527282714899E-2</c:v>
                </c:pt>
                <c:pt idx="579">
                  <c:v>3.9781093597412102E-2</c:v>
                </c:pt>
                <c:pt idx="580">
                  <c:v>3.9539337158203097E-2</c:v>
                </c:pt>
                <c:pt idx="581">
                  <c:v>3.9493560791015597E-2</c:v>
                </c:pt>
                <c:pt idx="582">
                  <c:v>3.93428802490235E-2</c:v>
                </c:pt>
                <c:pt idx="583">
                  <c:v>3.9229869842529297E-2</c:v>
                </c:pt>
                <c:pt idx="584">
                  <c:v>3.9363861083984403E-2</c:v>
                </c:pt>
                <c:pt idx="585">
                  <c:v>3.9123058319091797E-2</c:v>
                </c:pt>
                <c:pt idx="586">
                  <c:v>3.9258956909179701E-2</c:v>
                </c:pt>
                <c:pt idx="587">
                  <c:v>3.91693115234375E-2</c:v>
                </c:pt>
                <c:pt idx="588">
                  <c:v>3.9027214050293003E-2</c:v>
                </c:pt>
                <c:pt idx="589">
                  <c:v>3.8886547088623102E-2</c:v>
                </c:pt>
                <c:pt idx="590">
                  <c:v>3.8850784301757799E-2</c:v>
                </c:pt>
                <c:pt idx="591">
                  <c:v>3.8620471954345703E-2</c:v>
                </c:pt>
                <c:pt idx="592">
                  <c:v>3.8606166839599602E-2</c:v>
                </c:pt>
                <c:pt idx="593">
                  <c:v>3.8477897644043003E-2</c:v>
                </c:pt>
                <c:pt idx="594">
                  <c:v>3.8384437561035198E-2</c:v>
                </c:pt>
                <c:pt idx="595">
                  <c:v>3.8187026977539097E-2</c:v>
                </c:pt>
                <c:pt idx="596">
                  <c:v>3.8365840911865297E-2</c:v>
                </c:pt>
                <c:pt idx="597">
                  <c:v>3.8387775421142599E-2</c:v>
                </c:pt>
                <c:pt idx="598">
                  <c:v>3.8404941558837898E-2</c:v>
                </c:pt>
                <c:pt idx="599">
                  <c:v>3.8089275360107401E-2</c:v>
                </c:pt>
                <c:pt idx="600">
                  <c:v>3.7865161895752002E-2</c:v>
                </c:pt>
                <c:pt idx="601">
                  <c:v>3.7767410278320299E-2</c:v>
                </c:pt>
                <c:pt idx="602">
                  <c:v>3.7702083587646498E-2</c:v>
                </c:pt>
                <c:pt idx="603">
                  <c:v>3.7651062011718799E-2</c:v>
                </c:pt>
                <c:pt idx="604">
                  <c:v>3.7878513336181703E-2</c:v>
                </c:pt>
                <c:pt idx="605">
                  <c:v>3.7475109100341797E-2</c:v>
                </c:pt>
                <c:pt idx="606">
                  <c:v>3.74341011047363E-2</c:v>
                </c:pt>
                <c:pt idx="607">
                  <c:v>3.7136077880859403E-2</c:v>
                </c:pt>
                <c:pt idx="608">
                  <c:v>3.7245273590087898E-2</c:v>
                </c:pt>
                <c:pt idx="609">
                  <c:v>3.71856689453125E-2</c:v>
                </c:pt>
                <c:pt idx="610">
                  <c:v>3.7087440490722698E-2</c:v>
                </c:pt>
                <c:pt idx="611">
                  <c:v>3.6871433258056703E-2</c:v>
                </c:pt>
                <c:pt idx="612">
                  <c:v>3.6979198455810602E-2</c:v>
                </c:pt>
                <c:pt idx="613">
                  <c:v>3.6888122558593799E-2</c:v>
                </c:pt>
                <c:pt idx="614">
                  <c:v>3.6709785461425802E-2</c:v>
                </c:pt>
                <c:pt idx="615">
                  <c:v>3.6680221557617201E-2</c:v>
                </c:pt>
                <c:pt idx="616">
                  <c:v>3.6635398864746101E-2</c:v>
                </c:pt>
                <c:pt idx="617">
                  <c:v>3.6786556243896498E-2</c:v>
                </c:pt>
                <c:pt idx="618">
                  <c:v>3.6577701568603502E-2</c:v>
                </c:pt>
                <c:pt idx="619">
                  <c:v>3.6417007446289097E-2</c:v>
                </c:pt>
                <c:pt idx="620">
                  <c:v>3.6290645599365297E-2</c:v>
                </c:pt>
                <c:pt idx="621">
                  <c:v>3.6441802978515597E-2</c:v>
                </c:pt>
                <c:pt idx="622">
                  <c:v>3.6448478698730503E-2</c:v>
                </c:pt>
                <c:pt idx="623">
                  <c:v>3.6620616912841797E-2</c:v>
                </c:pt>
                <c:pt idx="624">
                  <c:v>3.6607742309570299E-2</c:v>
                </c:pt>
                <c:pt idx="625">
                  <c:v>3.6396026611328097E-2</c:v>
                </c:pt>
                <c:pt idx="626">
                  <c:v>3.6510944366455099E-2</c:v>
                </c:pt>
                <c:pt idx="627">
                  <c:v>3.6806583404541002E-2</c:v>
                </c:pt>
                <c:pt idx="628">
                  <c:v>3.6838531494140597E-2</c:v>
                </c:pt>
                <c:pt idx="629">
                  <c:v>3.6916732788086E-2</c:v>
                </c:pt>
                <c:pt idx="630">
                  <c:v>3.7020206451416002E-2</c:v>
                </c:pt>
                <c:pt idx="631">
                  <c:v>3.7129878997802797E-2</c:v>
                </c:pt>
                <c:pt idx="632">
                  <c:v>3.7347316741943401E-2</c:v>
                </c:pt>
                <c:pt idx="633">
                  <c:v>3.7652015686035198E-2</c:v>
                </c:pt>
                <c:pt idx="634">
                  <c:v>3.8053512573242201E-2</c:v>
                </c:pt>
                <c:pt idx="635">
                  <c:v>3.8138866424560602E-2</c:v>
                </c:pt>
                <c:pt idx="636">
                  <c:v>3.8709163665771498E-2</c:v>
                </c:pt>
                <c:pt idx="637">
                  <c:v>3.9236545562744203E-2</c:v>
                </c:pt>
                <c:pt idx="638">
                  <c:v>3.9658069610595703E-2</c:v>
                </c:pt>
                <c:pt idx="639">
                  <c:v>4.0135383605957101E-2</c:v>
                </c:pt>
                <c:pt idx="640">
                  <c:v>4.0753841400146498E-2</c:v>
                </c:pt>
                <c:pt idx="641">
                  <c:v>4.1312217712402399E-2</c:v>
                </c:pt>
                <c:pt idx="642">
                  <c:v>4.1985034942627002E-2</c:v>
                </c:pt>
                <c:pt idx="643">
                  <c:v>4.24904823303223E-2</c:v>
                </c:pt>
                <c:pt idx="644">
                  <c:v>4.2906284332275398E-2</c:v>
                </c:pt>
                <c:pt idx="645">
                  <c:v>4.3113231658935602E-2</c:v>
                </c:pt>
                <c:pt idx="646">
                  <c:v>4.3362140655517599E-2</c:v>
                </c:pt>
                <c:pt idx="647">
                  <c:v>4.3662548065185602E-2</c:v>
                </c:pt>
                <c:pt idx="648">
                  <c:v>4.3748855590820299E-2</c:v>
                </c:pt>
                <c:pt idx="649">
                  <c:v>4.40564155578613E-2</c:v>
                </c:pt>
                <c:pt idx="650">
                  <c:v>4.4271469116211E-2</c:v>
                </c:pt>
                <c:pt idx="651">
                  <c:v>4.42256927490235E-2</c:v>
                </c:pt>
                <c:pt idx="652">
                  <c:v>4.4418811798095703E-2</c:v>
                </c:pt>
                <c:pt idx="653">
                  <c:v>4.47030067443848E-2</c:v>
                </c:pt>
                <c:pt idx="654">
                  <c:v>4.4879913330078097E-2</c:v>
                </c:pt>
                <c:pt idx="655">
                  <c:v>4.48651313781738E-2</c:v>
                </c:pt>
                <c:pt idx="656">
                  <c:v>4.5044422149658203E-2</c:v>
                </c:pt>
                <c:pt idx="657">
                  <c:v>4.5071125030517599E-2</c:v>
                </c:pt>
                <c:pt idx="658">
                  <c:v>4.5250415802002002E-2</c:v>
                </c:pt>
                <c:pt idx="659">
                  <c:v>4.5263767242431703E-2</c:v>
                </c:pt>
                <c:pt idx="660">
                  <c:v>4.5512199401855503E-2</c:v>
                </c:pt>
                <c:pt idx="661">
                  <c:v>4.5614242553711E-2</c:v>
                </c:pt>
                <c:pt idx="662">
                  <c:v>4.5614242553711E-2</c:v>
                </c:pt>
                <c:pt idx="663">
                  <c:v>4.58984375E-2</c:v>
                </c:pt>
                <c:pt idx="664">
                  <c:v>4.60009574890137E-2</c:v>
                </c:pt>
                <c:pt idx="665">
                  <c:v>4.5907020568847698E-2</c:v>
                </c:pt>
                <c:pt idx="666">
                  <c:v>4.59399223327637E-2</c:v>
                </c:pt>
                <c:pt idx="667">
                  <c:v>4.59637641906738E-2</c:v>
                </c:pt>
                <c:pt idx="668">
                  <c:v>4.6190261840820299E-2</c:v>
                </c:pt>
                <c:pt idx="669">
                  <c:v>4.6201705932617201E-2</c:v>
                </c:pt>
                <c:pt idx="670">
                  <c:v>4.6440601348877002E-2</c:v>
                </c:pt>
                <c:pt idx="671">
                  <c:v>4.62899208068848E-2</c:v>
                </c:pt>
                <c:pt idx="672">
                  <c:v>4.6420574188232401E-2</c:v>
                </c:pt>
                <c:pt idx="673">
                  <c:v>4.6630859375E-2</c:v>
                </c:pt>
                <c:pt idx="674">
                  <c:v>4.6702384948730503E-2</c:v>
                </c:pt>
                <c:pt idx="675">
                  <c:v>4.6853065490722698E-2</c:v>
                </c:pt>
                <c:pt idx="676">
                  <c:v>4.6823024749755901E-2</c:v>
                </c:pt>
                <c:pt idx="677">
                  <c:v>4.6938419342041002E-2</c:v>
                </c:pt>
                <c:pt idx="678">
                  <c:v>4.7420978546142599E-2</c:v>
                </c:pt>
                <c:pt idx="679">
                  <c:v>4.7415256500244203E-2</c:v>
                </c:pt>
                <c:pt idx="680">
                  <c:v>4.7478199005127002E-2</c:v>
                </c:pt>
                <c:pt idx="681">
                  <c:v>4.7778129577636698E-2</c:v>
                </c:pt>
                <c:pt idx="682">
                  <c:v>4.7917366027832101E-2</c:v>
                </c:pt>
                <c:pt idx="683">
                  <c:v>4.8145294189453097E-2</c:v>
                </c:pt>
                <c:pt idx="684">
                  <c:v>4.82025146484375E-2</c:v>
                </c:pt>
                <c:pt idx="685">
                  <c:v>4.8781394958496101E-2</c:v>
                </c:pt>
                <c:pt idx="686">
                  <c:v>4.8895835876464899E-2</c:v>
                </c:pt>
                <c:pt idx="687">
                  <c:v>4.91695404052735E-2</c:v>
                </c:pt>
                <c:pt idx="688">
                  <c:v>4.94494438171387E-2</c:v>
                </c:pt>
                <c:pt idx="689">
                  <c:v>4.95257377624512E-2</c:v>
                </c:pt>
                <c:pt idx="690">
                  <c:v>5.0076961517333998E-2</c:v>
                </c:pt>
                <c:pt idx="691">
                  <c:v>5.0064563751220703E-2</c:v>
                </c:pt>
                <c:pt idx="692">
                  <c:v>5.0513744354248102E-2</c:v>
                </c:pt>
                <c:pt idx="693">
                  <c:v>5.0717353820800802E-2</c:v>
                </c:pt>
                <c:pt idx="694">
                  <c:v>5.0987720489502002E-2</c:v>
                </c:pt>
                <c:pt idx="695">
                  <c:v>5.1262855529785198E-2</c:v>
                </c:pt>
                <c:pt idx="696">
                  <c:v>5.1595687866211E-2</c:v>
                </c:pt>
                <c:pt idx="697">
                  <c:v>5.1849365234375E-2</c:v>
                </c:pt>
                <c:pt idx="698">
                  <c:v>5.2197933197021498E-2</c:v>
                </c:pt>
                <c:pt idx="699">
                  <c:v>5.25665283203125E-2</c:v>
                </c:pt>
                <c:pt idx="700">
                  <c:v>5.2676200866699198E-2</c:v>
                </c:pt>
                <c:pt idx="701">
                  <c:v>5.3037643432617201E-2</c:v>
                </c:pt>
                <c:pt idx="702">
                  <c:v>5.3272247314453201E-2</c:v>
                </c:pt>
                <c:pt idx="703">
                  <c:v>5.3587436676025398E-2</c:v>
                </c:pt>
                <c:pt idx="704">
                  <c:v>5.3776741027832101E-2</c:v>
                </c:pt>
                <c:pt idx="705">
                  <c:v>5.40575981140137E-2</c:v>
                </c:pt>
                <c:pt idx="706">
                  <c:v>5.43923377990723E-2</c:v>
                </c:pt>
                <c:pt idx="707">
                  <c:v>5.4342746734619203E-2</c:v>
                </c:pt>
                <c:pt idx="708">
                  <c:v>5.4536342620849602E-2</c:v>
                </c:pt>
                <c:pt idx="709">
                  <c:v>5.4892063140869203E-2</c:v>
                </c:pt>
                <c:pt idx="710">
                  <c:v>5.5073261260986398E-2</c:v>
                </c:pt>
                <c:pt idx="711">
                  <c:v>5.5327415466308601E-2</c:v>
                </c:pt>
                <c:pt idx="712">
                  <c:v>5.5680751800537102E-2</c:v>
                </c:pt>
                <c:pt idx="713">
                  <c:v>5.5922985076904297E-2</c:v>
                </c:pt>
                <c:pt idx="714">
                  <c:v>5.6050777435302797E-2</c:v>
                </c:pt>
                <c:pt idx="715">
                  <c:v>5.6506633758544998E-2</c:v>
                </c:pt>
                <c:pt idx="716">
                  <c:v>5.67278861999512E-2</c:v>
                </c:pt>
                <c:pt idx="717">
                  <c:v>5.7056427001953201E-2</c:v>
                </c:pt>
                <c:pt idx="718">
                  <c:v>5.7211875915527399E-2</c:v>
                </c:pt>
                <c:pt idx="719">
                  <c:v>5.7678699493408203E-2</c:v>
                </c:pt>
                <c:pt idx="720">
                  <c:v>5.8167457580566399E-2</c:v>
                </c:pt>
                <c:pt idx="721">
                  <c:v>5.8336734771728502E-2</c:v>
                </c:pt>
                <c:pt idx="722">
                  <c:v>5.8859825134277399E-2</c:v>
                </c:pt>
                <c:pt idx="723">
                  <c:v>5.9175968170166002E-2</c:v>
                </c:pt>
                <c:pt idx="724">
                  <c:v>5.9697628021240297E-2</c:v>
                </c:pt>
                <c:pt idx="725">
                  <c:v>6.0243129730224602E-2</c:v>
                </c:pt>
                <c:pt idx="726">
                  <c:v>6.1086654663086E-2</c:v>
                </c:pt>
                <c:pt idx="727">
                  <c:v>6.1552047729492201E-2</c:v>
                </c:pt>
                <c:pt idx="728">
                  <c:v>6.2248706817627002E-2</c:v>
                </c:pt>
                <c:pt idx="729">
                  <c:v>6.30645751953125E-2</c:v>
                </c:pt>
                <c:pt idx="730">
                  <c:v>6.4222812652587905E-2</c:v>
                </c:pt>
                <c:pt idx="731">
                  <c:v>6.5039157867431696E-2</c:v>
                </c:pt>
                <c:pt idx="732">
                  <c:v>6.5824985504150405E-2</c:v>
                </c:pt>
                <c:pt idx="733">
                  <c:v>6.7386627197265694E-2</c:v>
                </c:pt>
                <c:pt idx="734">
                  <c:v>6.8678855895996094E-2</c:v>
                </c:pt>
                <c:pt idx="735">
                  <c:v>6.9854259490966797E-2</c:v>
                </c:pt>
                <c:pt idx="736">
                  <c:v>7.1362018585205106E-2</c:v>
                </c:pt>
                <c:pt idx="737">
                  <c:v>7.30743408203125E-2</c:v>
                </c:pt>
                <c:pt idx="738">
                  <c:v>7.5042247772216797E-2</c:v>
                </c:pt>
                <c:pt idx="739">
                  <c:v>7.6856136322021498E-2</c:v>
                </c:pt>
                <c:pt idx="740">
                  <c:v>7.88378715515137E-2</c:v>
                </c:pt>
                <c:pt idx="741">
                  <c:v>8.0953598022461007E-2</c:v>
                </c:pt>
                <c:pt idx="742">
                  <c:v>8.3671092987060602E-2</c:v>
                </c:pt>
                <c:pt idx="743">
                  <c:v>8.5776805877685602E-2</c:v>
                </c:pt>
                <c:pt idx="744">
                  <c:v>8.84356498718262E-2</c:v>
                </c:pt>
                <c:pt idx="745">
                  <c:v>9.0608596801757799E-2</c:v>
                </c:pt>
                <c:pt idx="746">
                  <c:v>9.3511104583740304E-2</c:v>
                </c:pt>
                <c:pt idx="747">
                  <c:v>9.6542835235595703E-2</c:v>
                </c:pt>
                <c:pt idx="748">
                  <c:v>9.9741935729980497E-2</c:v>
                </c:pt>
                <c:pt idx="749">
                  <c:v>0.102649688720703</c:v>
                </c:pt>
                <c:pt idx="750">
                  <c:v>0.10630464553832999</c:v>
                </c:pt>
                <c:pt idx="751">
                  <c:v>0.10924577713012699</c:v>
                </c:pt>
                <c:pt idx="752">
                  <c:v>0.11263465881347701</c:v>
                </c:pt>
                <c:pt idx="753">
                  <c:v>0.116294384002686</c:v>
                </c:pt>
                <c:pt idx="754">
                  <c:v>0.12040901184082101</c:v>
                </c:pt>
                <c:pt idx="755">
                  <c:v>0.124629974365235</c:v>
                </c:pt>
                <c:pt idx="756">
                  <c:v>0.129029750823975</c:v>
                </c:pt>
                <c:pt idx="757">
                  <c:v>0.13392591476440499</c:v>
                </c:pt>
                <c:pt idx="758">
                  <c:v>0.139172554016113</c:v>
                </c:pt>
                <c:pt idx="759">
                  <c:v>0.14469337463378901</c:v>
                </c:pt>
                <c:pt idx="760">
                  <c:v>0.15048885345459001</c:v>
                </c:pt>
                <c:pt idx="761">
                  <c:v>0.156880378723145</c:v>
                </c:pt>
                <c:pt idx="762">
                  <c:v>0.16370344161987299</c:v>
                </c:pt>
                <c:pt idx="763">
                  <c:v>0.17066144943237299</c:v>
                </c:pt>
                <c:pt idx="764">
                  <c:v>0.17743635177612299</c:v>
                </c:pt>
                <c:pt idx="765">
                  <c:v>0.184561252593994</c:v>
                </c:pt>
                <c:pt idx="766">
                  <c:v>0.19115257263183599</c:v>
                </c:pt>
                <c:pt idx="767">
                  <c:v>0.19713783264160201</c:v>
                </c:pt>
                <c:pt idx="768">
                  <c:v>0.20268964767456099</c:v>
                </c:pt>
                <c:pt idx="769">
                  <c:v>0.20757627487182601</c:v>
                </c:pt>
                <c:pt idx="770">
                  <c:v>0.211428642272949</c:v>
                </c:pt>
                <c:pt idx="771">
                  <c:v>0.21531772613525399</c:v>
                </c:pt>
                <c:pt idx="772">
                  <c:v>0.21872520446777399</c:v>
                </c:pt>
                <c:pt idx="773">
                  <c:v>0.220571994781494</c:v>
                </c:pt>
                <c:pt idx="774">
                  <c:v>0.222813606262207</c:v>
                </c:pt>
                <c:pt idx="775">
                  <c:v>0.22458887100219699</c:v>
                </c:pt>
                <c:pt idx="776">
                  <c:v>0.22606372833252</c:v>
                </c:pt>
                <c:pt idx="777">
                  <c:v>0.227409362792969</c:v>
                </c:pt>
                <c:pt idx="778">
                  <c:v>0.227784633636475</c:v>
                </c:pt>
                <c:pt idx="779">
                  <c:v>0.22971248626709001</c:v>
                </c:pt>
                <c:pt idx="780">
                  <c:v>0.230422973632813</c:v>
                </c:pt>
                <c:pt idx="781">
                  <c:v>0.230673313140869</c:v>
                </c:pt>
                <c:pt idx="782">
                  <c:v>0.23230504989624001</c:v>
                </c:pt>
                <c:pt idx="783">
                  <c:v>0.23240995407104501</c:v>
                </c:pt>
                <c:pt idx="784">
                  <c:v>0.23308372497558599</c:v>
                </c:pt>
                <c:pt idx="785">
                  <c:v>0.23180580139160201</c:v>
                </c:pt>
                <c:pt idx="786">
                  <c:v>0.233010768890381</c:v>
                </c:pt>
                <c:pt idx="787">
                  <c:v>0.23272275924682601</c:v>
                </c:pt>
                <c:pt idx="788">
                  <c:v>0.233014106750488</c:v>
                </c:pt>
                <c:pt idx="789">
                  <c:v>0.232284545898438</c:v>
                </c:pt>
                <c:pt idx="790">
                  <c:v>0.231520175933838</c:v>
                </c:pt>
                <c:pt idx="791">
                  <c:v>0.231462001800537</c:v>
                </c:pt>
                <c:pt idx="792">
                  <c:v>0.230178833007813</c:v>
                </c:pt>
                <c:pt idx="793">
                  <c:v>0.22991752624511699</c:v>
                </c:pt>
                <c:pt idx="794">
                  <c:v>0.228460788726807</c:v>
                </c:pt>
                <c:pt idx="795">
                  <c:v>0.22767686843872101</c:v>
                </c:pt>
                <c:pt idx="796">
                  <c:v>0.22630405426025399</c:v>
                </c:pt>
                <c:pt idx="797">
                  <c:v>0.22530031204223699</c:v>
                </c:pt>
                <c:pt idx="798">
                  <c:v>0.22332715988159199</c:v>
                </c:pt>
                <c:pt idx="799">
                  <c:v>0.22249507904052801</c:v>
                </c:pt>
                <c:pt idx="800">
                  <c:v>0.22101020812988301</c:v>
                </c:pt>
                <c:pt idx="801">
                  <c:v>0.21975135803222701</c:v>
                </c:pt>
                <c:pt idx="802">
                  <c:v>0.21797418594360399</c:v>
                </c:pt>
                <c:pt idx="803">
                  <c:v>0.21585035324096699</c:v>
                </c:pt>
                <c:pt idx="804">
                  <c:v>0.21462631225586001</c:v>
                </c:pt>
                <c:pt idx="805">
                  <c:v>0.211683750152588</c:v>
                </c:pt>
                <c:pt idx="806">
                  <c:v>0.21094942092895499</c:v>
                </c:pt>
                <c:pt idx="807">
                  <c:v>0.20801162719726601</c:v>
                </c:pt>
                <c:pt idx="808">
                  <c:v>0.20580387115478499</c:v>
                </c:pt>
                <c:pt idx="809">
                  <c:v>0.204330444335938</c:v>
                </c:pt>
                <c:pt idx="810">
                  <c:v>0.20208311080932601</c:v>
                </c:pt>
                <c:pt idx="811">
                  <c:v>0.19985294342040999</c:v>
                </c:pt>
                <c:pt idx="812">
                  <c:v>0.198294162750244</c:v>
                </c:pt>
                <c:pt idx="813">
                  <c:v>0.19593095779419001</c:v>
                </c:pt>
                <c:pt idx="814">
                  <c:v>0.192764282226563</c:v>
                </c:pt>
                <c:pt idx="815">
                  <c:v>0.191720485687256</c:v>
                </c:pt>
                <c:pt idx="816">
                  <c:v>0.188838005065918</c:v>
                </c:pt>
                <c:pt idx="817">
                  <c:v>0.18573951721191401</c:v>
                </c:pt>
                <c:pt idx="818">
                  <c:v>0.18353271484375</c:v>
                </c:pt>
                <c:pt idx="819">
                  <c:v>0.181663513183594</c:v>
                </c:pt>
                <c:pt idx="820">
                  <c:v>0.179985046386719</c:v>
                </c:pt>
                <c:pt idx="821">
                  <c:v>0.17696475982665999</c:v>
                </c:pt>
                <c:pt idx="822">
                  <c:v>0.17354965209961001</c:v>
                </c:pt>
                <c:pt idx="823">
                  <c:v>0.17244338989257799</c:v>
                </c:pt>
                <c:pt idx="824">
                  <c:v>0.16970396041870101</c:v>
                </c:pt>
                <c:pt idx="825">
                  <c:v>0.167096138000488</c:v>
                </c:pt>
                <c:pt idx="826">
                  <c:v>0.16424226760864299</c:v>
                </c:pt>
                <c:pt idx="827">
                  <c:v>0.16187667846679701</c:v>
                </c:pt>
                <c:pt idx="828">
                  <c:v>0.15968894958496099</c:v>
                </c:pt>
                <c:pt idx="829">
                  <c:v>0.157728672027588</c:v>
                </c:pt>
                <c:pt idx="830">
                  <c:v>0.15423154830932601</c:v>
                </c:pt>
                <c:pt idx="831">
                  <c:v>0.15288114547729501</c:v>
                </c:pt>
                <c:pt idx="832">
                  <c:v>0.14962100982665999</c:v>
                </c:pt>
                <c:pt idx="833">
                  <c:v>0.14921808242797899</c:v>
                </c:pt>
                <c:pt idx="834">
                  <c:v>0.14394617080688499</c:v>
                </c:pt>
                <c:pt idx="835">
                  <c:v>0.14254236221313499</c:v>
                </c:pt>
                <c:pt idx="836">
                  <c:v>0.14133119583129899</c:v>
                </c:pt>
                <c:pt idx="837">
                  <c:v>0.137550354003906</c:v>
                </c:pt>
                <c:pt idx="838">
                  <c:v>0.13664150238037101</c:v>
                </c:pt>
                <c:pt idx="839">
                  <c:v>0.135322570800781</c:v>
                </c:pt>
                <c:pt idx="840">
                  <c:v>0.13157844543457101</c:v>
                </c:pt>
                <c:pt idx="841">
                  <c:v>0.129785060882569</c:v>
                </c:pt>
                <c:pt idx="842">
                  <c:v>0.127391338348389</c:v>
                </c:pt>
                <c:pt idx="843">
                  <c:v>0.125504970550537</c:v>
                </c:pt>
                <c:pt idx="844">
                  <c:v>0.124429225921631</c:v>
                </c:pt>
                <c:pt idx="845">
                  <c:v>0.12183046340942399</c:v>
                </c:pt>
                <c:pt idx="846">
                  <c:v>0.11911964416503899</c:v>
                </c:pt>
                <c:pt idx="847">
                  <c:v>0.117302894592285</c:v>
                </c:pt>
                <c:pt idx="848">
                  <c:v>0.11637687683105501</c:v>
                </c:pt>
                <c:pt idx="849">
                  <c:v>0.11381196975707999</c:v>
                </c:pt>
                <c:pt idx="850">
                  <c:v>0.11217737197876</c:v>
                </c:pt>
                <c:pt idx="851">
                  <c:v>0.11065340042114299</c:v>
                </c:pt>
                <c:pt idx="852">
                  <c:v>0.106605529785156</c:v>
                </c:pt>
                <c:pt idx="853">
                  <c:v>0.109445095062256</c:v>
                </c:pt>
                <c:pt idx="854">
                  <c:v>0.10784959793090799</c:v>
                </c:pt>
                <c:pt idx="855">
                  <c:v>0.104205131530762</c:v>
                </c:pt>
                <c:pt idx="856">
                  <c:v>0.100760936737061</c:v>
                </c:pt>
                <c:pt idx="857">
                  <c:v>0.10231876373291</c:v>
                </c:pt>
                <c:pt idx="858">
                  <c:v>9.7332954406738295E-2</c:v>
                </c:pt>
                <c:pt idx="859">
                  <c:v>0.102836132049561</c:v>
                </c:pt>
                <c:pt idx="860">
                  <c:v>9.7152233123779297E-2</c:v>
                </c:pt>
                <c:pt idx="861">
                  <c:v>9.8100185394287095E-2</c:v>
                </c:pt>
                <c:pt idx="862">
                  <c:v>9.5492839813232394E-2</c:v>
                </c:pt>
                <c:pt idx="863">
                  <c:v>9.1541290283203097E-2</c:v>
                </c:pt>
                <c:pt idx="864">
                  <c:v>9.5855712890625E-2</c:v>
                </c:pt>
                <c:pt idx="865">
                  <c:v>9.0641021728515597E-2</c:v>
                </c:pt>
                <c:pt idx="866">
                  <c:v>9.0836524963378906E-2</c:v>
                </c:pt>
                <c:pt idx="867">
                  <c:v>9.15484428405762E-2</c:v>
                </c:pt>
                <c:pt idx="868">
                  <c:v>8.7644577026367201E-2</c:v>
                </c:pt>
                <c:pt idx="869">
                  <c:v>9.0558528900146498E-2</c:v>
                </c:pt>
                <c:pt idx="870">
                  <c:v>8.9927196502685602E-2</c:v>
                </c:pt>
                <c:pt idx="871">
                  <c:v>8.9071750640869196E-2</c:v>
                </c:pt>
                <c:pt idx="872">
                  <c:v>8.5430622100830106E-2</c:v>
                </c:pt>
                <c:pt idx="873">
                  <c:v>8.62579345703125E-2</c:v>
                </c:pt>
                <c:pt idx="874">
                  <c:v>8.9035511016845703E-2</c:v>
                </c:pt>
                <c:pt idx="875">
                  <c:v>8.7253093719482394E-2</c:v>
                </c:pt>
                <c:pt idx="876">
                  <c:v>8.3576202392578097E-2</c:v>
                </c:pt>
                <c:pt idx="877">
                  <c:v>8.3037853240966797E-2</c:v>
                </c:pt>
                <c:pt idx="878">
                  <c:v>8.8361740112304701E-2</c:v>
                </c:pt>
                <c:pt idx="879">
                  <c:v>8.2575321197509793E-2</c:v>
                </c:pt>
                <c:pt idx="880">
                  <c:v>8.5802078247070299E-2</c:v>
                </c:pt>
                <c:pt idx="881">
                  <c:v>8.4798336029052804E-2</c:v>
                </c:pt>
                <c:pt idx="882">
                  <c:v>9.0956211090087905E-2</c:v>
                </c:pt>
                <c:pt idx="883">
                  <c:v>8.4783554077148507E-2</c:v>
                </c:pt>
                <c:pt idx="884">
                  <c:v>8.5588932037353502E-2</c:v>
                </c:pt>
                <c:pt idx="885">
                  <c:v>8.39800834655762E-2</c:v>
                </c:pt>
                <c:pt idx="886">
                  <c:v>9.3337059020996094E-2</c:v>
                </c:pt>
                <c:pt idx="887">
                  <c:v>8.9285850524902399E-2</c:v>
                </c:pt>
                <c:pt idx="888">
                  <c:v>9.0740680694580106E-2</c:v>
                </c:pt>
                <c:pt idx="889">
                  <c:v>8.6983203887939495E-2</c:v>
                </c:pt>
                <c:pt idx="890">
                  <c:v>9.2202186584472698E-2</c:v>
                </c:pt>
                <c:pt idx="891">
                  <c:v>9.1446876525878906E-2</c:v>
                </c:pt>
                <c:pt idx="892">
                  <c:v>9.1972351074218806E-2</c:v>
                </c:pt>
                <c:pt idx="893">
                  <c:v>8.6308956146240304E-2</c:v>
                </c:pt>
                <c:pt idx="894">
                  <c:v>8.8259220123291002E-2</c:v>
                </c:pt>
                <c:pt idx="895">
                  <c:v>8.5355758666992201E-2</c:v>
                </c:pt>
                <c:pt idx="896">
                  <c:v>9.8525524139404297E-2</c:v>
                </c:pt>
                <c:pt idx="897">
                  <c:v>8.52551460266113E-2</c:v>
                </c:pt>
                <c:pt idx="898">
                  <c:v>8.9178085327148507E-2</c:v>
                </c:pt>
                <c:pt idx="899">
                  <c:v>9.0643882751464899E-2</c:v>
                </c:pt>
                <c:pt idx="900">
                  <c:v>9.3874454498291002E-2</c:v>
                </c:pt>
                <c:pt idx="901">
                  <c:v>9.9184989929199205E-2</c:v>
                </c:pt>
                <c:pt idx="902">
                  <c:v>9.2432498931884793E-2</c:v>
                </c:pt>
                <c:pt idx="903">
                  <c:v>9.5848560333251995E-2</c:v>
                </c:pt>
                <c:pt idx="904">
                  <c:v>9.4828128814697293E-2</c:v>
                </c:pt>
                <c:pt idx="905">
                  <c:v>9.2873096466064495E-2</c:v>
                </c:pt>
                <c:pt idx="906">
                  <c:v>9.7953796386718806E-2</c:v>
                </c:pt>
                <c:pt idx="907">
                  <c:v>0.107940673828125</c:v>
                </c:pt>
                <c:pt idx="908">
                  <c:v>0.100903511047363</c:v>
                </c:pt>
                <c:pt idx="909">
                  <c:v>9.2337608337402399E-2</c:v>
                </c:pt>
                <c:pt idx="910">
                  <c:v>0.1064872741699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497D-4FC4-ACBA-7D8CB84BF7A7}"/>
            </c:ext>
          </c:extLst>
        </c:ser>
        <c:ser>
          <c:idx val="12"/>
          <c:order val="12"/>
          <c:tx>
            <c:strRef>
              <c:f>'[recap TP.xlsx]uv visible part 2'!$N$1</c:f>
              <c:strCache>
                <c:ptCount val="1"/>
                <c:pt idx="0">
                  <c:v>pH 8,03</c:v>
                </c:pt>
              </c:strCache>
            </c:strRef>
          </c:tx>
          <c:spPr>
            <a:ln w="19050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N$2:$N$912</c:f>
              <c:numCache>
                <c:formatCode>General</c:formatCode>
                <c:ptCount val="911"/>
                <c:pt idx="0">
                  <c:v>2.6077003479003902</c:v>
                </c:pt>
                <c:pt idx="1">
                  <c:v>2.4160785675048801</c:v>
                </c:pt>
                <c:pt idx="2">
                  <c:v>2.0890674591064502</c:v>
                </c:pt>
                <c:pt idx="3">
                  <c:v>1.8260135650634799</c:v>
                </c:pt>
                <c:pt idx="4">
                  <c:v>1.6167588233947801</c:v>
                </c:pt>
                <c:pt idx="5">
                  <c:v>1.4448113441467301</c:v>
                </c:pt>
                <c:pt idx="6">
                  <c:v>1.31149482727051</c:v>
                </c:pt>
                <c:pt idx="7">
                  <c:v>1.2052693367004399</c:v>
                </c:pt>
                <c:pt idx="8">
                  <c:v>1.1173849105835001</c:v>
                </c:pt>
                <c:pt idx="9">
                  <c:v>1.0462279319763199</c:v>
                </c:pt>
                <c:pt idx="10">
                  <c:v>0.98707962036132801</c:v>
                </c:pt>
                <c:pt idx="11">
                  <c:v>0.94204759597778298</c:v>
                </c:pt>
                <c:pt idx="12">
                  <c:v>0.90538311004638705</c:v>
                </c:pt>
                <c:pt idx="13">
                  <c:v>0.87329053878784202</c:v>
                </c:pt>
                <c:pt idx="14">
                  <c:v>0.84586143493652399</c:v>
                </c:pt>
                <c:pt idx="15">
                  <c:v>0.81986093521118197</c:v>
                </c:pt>
                <c:pt idx="16">
                  <c:v>0.79239368438720703</c:v>
                </c:pt>
                <c:pt idx="17">
                  <c:v>0.76083326339721702</c:v>
                </c:pt>
                <c:pt idx="18">
                  <c:v>0.72641324996948298</c:v>
                </c:pt>
                <c:pt idx="19">
                  <c:v>0.69470405578613303</c:v>
                </c:pt>
                <c:pt idx="20">
                  <c:v>0.666700839996338</c:v>
                </c:pt>
                <c:pt idx="21">
                  <c:v>0.64248228073120095</c:v>
                </c:pt>
                <c:pt idx="22">
                  <c:v>0.62234306335449197</c:v>
                </c:pt>
                <c:pt idx="23">
                  <c:v>0.60448217391967796</c:v>
                </c:pt>
                <c:pt idx="24">
                  <c:v>0.58768510818481501</c:v>
                </c:pt>
                <c:pt idx="25">
                  <c:v>0.57167434692382801</c:v>
                </c:pt>
                <c:pt idx="26">
                  <c:v>0.55685949325561601</c:v>
                </c:pt>
                <c:pt idx="27">
                  <c:v>0.54313039779663097</c:v>
                </c:pt>
                <c:pt idx="28">
                  <c:v>0.52970790863037098</c:v>
                </c:pt>
                <c:pt idx="29">
                  <c:v>0.51743078231811601</c:v>
                </c:pt>
                <c:pt idx="30">
                  <c:v>0.50620222091674805</c:v>
                </c:pt>
                <c:pt idx="31">
                  <c:v>0.49443864822387701</c:v>
                </c:pt>
                <c:pt idx="32">
                  <c:v>0.48270034790039101</c:v>
                </c:pt>
                <c:pt idx="33">
                  <c:v>0.47172212600708002</c:v>
                </c:pt>
                <c:pt idx="34">
                  <c:v>0.46007204055786199</c:v>
                </c:pt>
                <c:pt idx="35">
                  <c:v>0.45025157928466802</c:v>
                </c:pt>
                <c:pt idx="36">
                  <c:v>0.439837455749512</c:v>
                </c:pt>
                <c:pt idx="37">
                  <c:v>0.43033361434936501</c:v>
                </c:pt>
                <c:pt idx="38">
                  <c:v>0.420668125152588</c:v>
                </c:pt>
                <c:pt idx="39">
                  <c:v>0.41001701354980502</c:v>
                </c:pt>
                <c:pt idx="40">
                  <c:v>0.398662090301514</c:v>
                </c:pt>
                <c:pt idx="41">
                  <c:v>0.38547086715698298</c:v>
                </c:pt>
                <c:pt idx="42">
                  <c:v>0.370633125305176</c:v>
                </c:pt>
                <c:pt idx="43">
                  <c:v>0.35537624359130898</c:v>
                </c:pt>
                <c:pt idx="44">
                  <c:v>0.33997440338134799</c:v>
                </c:pt>
                <c:pt idx="45">
                  <c:v>0.32486534118652399</c:v>
                </c:pt>
                <c:pt idx="46">
                  <c:v>0.311476230621338</c:v>
                </c:pt>
                <c:pt idx="47">
                  <c:v>0.298631191253662</c:v>
                </c:pt>
                <c:pt idx="48">
                  <c:v>0.28687286376953097</c:v>
                </c:pt>
                <c:pt idx="49">
                  <c:v>0.2760329246521</c:v>
                </c:pt>
                <c:pt idx="50">
                  <c:v>0.26540613174438499</c:v>
                </c:pt>
                <c:pt idx="51">
                  <c:v>0.25537729263305697</c:v>
                </c:pt>
                <c:pt idx="52">
                  <c:v>0.24563837051391599</c:v>
                </c:pt>
                <c:pt idx="53">
                  <c:v>0.23629426956176799</c:v>
                </c:pt>
                <c:pt idx="54">
                  <c:v>0.226988315582276</c:v>
                </c:pt>
                <c:pt idx="55">
                  <c:v>0.21774101257324199</c:v>
                </c:pt>
                <c:pt idx="56">
                  <c:v>0.208413600921631</c:v>
                </c:pt>
                <c:pt idx="57">
                  <c:v>0.19945096969604501</c:v>
                </c:pt>
                <c:pt idx="58">
                  <c:v>0.19103813171386699</c:v>
                </c:pt>
                <c:pt idx="59">
                  <c:v>0.18317794799804701</c:v>
                </c:pt>
                <c:pt idx="60">
                  <c:v>0.176483154296875</c:v>
                </c:pt>
                <c:pt idx="61">
                  <c:v>0.17102289199829099</c:v>
                </c:pt>
                <c:pt idx="62">
                  <c:v>0.16669416427612299</c:v>
                </c:pt>
                <c:pt idx="63">
                  <c:v>0.16368007659912101</c:v>
                </c:pt>
                <c:pt idx="64">
                  <c:v>0.161555290222168</c:v>
                </c:pt>
                <c:pt idx="65">
                  <c:v>0.16025924682617201</c:v>
                </c:pt>
                <c:pt idx="66">
                  <c:v>0.159585475921631</c:v>
                </c:pt>
                <c:pt idx="67">
                  <c:v>0.15953540802002</c:v>
                </c:pt>
                <c:pt idx="68">
                  <c:v>0.159582614898682</c:v>
                </c:pt>
                <c:pt idx="69">
                  <c:v>0.160342693328858</c:v>
                </c:pt>
                <c:pt idx="70">
                  <c:v>0.16103601455688499</c:v>
                </c:pt>
                <c:pt idx="71">
                  <c:v>0.161648750305176</c:v>
                </c:pt>
                <c:pt idx="72">
                  <c:v>0.16292905807495101</c:v>
                </c:pt>
                <c:pt idx="73">
                  <c:v>0.16367721557617201</c:v>
                </c:pt>
                <c:pt idx="74">
                  <c:v>0.16473817825317399</c:v>
                </c:pt>
                <c:pt idx="75">
                  <c:v>0.16612434387207101</c:v>
                </c:pt>
                <c:pt idx="76">
                  <c:v>0.167335510253906</c:v>
                </c:pt>
                <c:pt idx="77">
                  <c:v>0.168562412261963</c:v>
                </c:pt>
                <c:pt idx="78">
                  <c:v>0.16978645324707101</c:v>
                </c:pt>
                <c:pt idx="79">
                  <c:v>0.170817375183106</c:v>
                </c:pt>
                <c:pt idx="80">
                  <c:v>0.172327995300293</c:v>
                </c:pt>
                <c:pt idx="81">
                  <c:v>0.17372369766235399</c:v>
                </c:pt>
                <c:pt idx="82">
                  <c:v>0.17557430267334001</c:v>
                </c:pt>
                <c:pt idx="83">
                  <c:v>0.177363395690918</c:v>
                </c:pt>
                <c:pt idx="84">
                  <c:v>0.17973709106445299</c:v>
                </c:pt>
                <c:pt idx="85">
                  <c:v>0.18208980560302801</c:v>
                </c:pt>
                <c:pt idx="86">
                  <c:v>0.18455266952514701</c:v>
                </c:pt>
                <c:pt idx="87">
                  <c:v>0.18753147125244199</c:v>
                </c:pt>
                <c:pt idx="88">
                  <c:v>0.19054222106933599</c:v>
                </c:pt>
                <c:pt idx="89">
                  <c:v>0.19393539428711001</c:v>
                </c:pt>
                <c:pt idx="90">
                  <c:v>0.19813346862792999</c:v>
                </c:pt>
                <c:pt idx="91">
                  <c:v>0.20164108276367201</c:v>
                </c:pt>
                <c:pt idx="92">
                  <c:v>0.20610475540161199</c:v>
                </c:pt>
                <c:pt idx="93">
                  <c:v>0.210379123687744</c:v>
                </c:pt>
                <c:pt idx="94">
                  <c:v>0.21476364135742201</c:v>
                </c:pt>
                <c:pt idx="95">
                  <c:v>0.219833374023438</c:v>
                </c:pt>
                <c:pt idx="96">
                  <c:v>0.22457456588745101</c:v>
                </c:pt>
                <c:pt idx="97">
                  <c:v>0.22986841201782199</c:v>
                </c:pt>
                <c:pt idx="98">
                  <c:v>0.23514032363891599</c:v>
                </c:pt>
                <c:pt idx="99">
                  <c:v>0.240391731262207</c:v>
                </c:pt>
                <c:pt idx="100">
                  <c:v>0.24559879302978499</c:v>
                </c:pt>
                <c:pt idx="101">
                  <c:v>0.25103378295898499</c:v>
                </c:pt>
                <c:pt idx="102">
                  <c:v>0.256100654602051</c:v>
                </c:pt>
                <c:pt idx="103">
                  <c:v>0.26170682907104498</c:v>
                </c:pt>
                <c:pt idx="104">
                  <c:v>0.26694059371948298</c:v>
                </c:pt>
                <c:pt idx="105">
                  <c:v>0.27226495742797902</c:v>
                </c:pt>
                <c:pt idx="106">
                  <c:v>0.27758550643920898</c:v>
                </c:pt>
                <c:pt idx="107">
                  <c:v>0.28299665451049799</c:v>
                </c:pt>
                <c:pt idx="108">
                  <c:v>0.28833818435669001</c:v>
                </c:pt>
                <c:pt idx="109">
                  <c:v>0.29388666152954102</c:v>
                </c:pt>
                <c:pt idx="110">
                  <c:v>0.29851770401000999</c:v>
                </c:pt>
                <c:pt idx="111">
                  <c:v>0.30358934402465798</c:v>
                </c:pt>
                <c:pt idx="112">
                  <c:v>0.30789136886596702</c:v>
                </c:pt>
                <c:pt idx="113">
                  <c:v>0.31261301040649397</c:v>
                </c:pt>
                <c:pt idx="114">
                  <c:v>0.31684350967407199</c:v>
                </c:pt>
                <c:pt idx="115">
                  <c:v>0.32105827331543002</c:v>
                </c:pt>
                <c:pt idx="116">
                  <c:v>0.32584190368652399</c:v>
                </c:pt>
                <c:pt idx="117">
                  <c:v>0.32921648025512701</c:v>
                </c:pt>
                <c:pt idx="118">
                  <c:v>0.33262443542480502</c:v>
                </c:pt>
                <c:pt idx="119">
                  <c:v>0.33640193939209001</c:v>
                </c:pt>
                <c:pt idx="120">
                  <c:v>0.33941745758056702</c:v>
                </c:pt>
                <c:pt idx="121">
                  <c:v>0.34268856048584001</c:v>
                </c:pt>
                <c:pt idx="122">
                  <c:v>0.34552335739135798</c:v>
                </c:pt>
                <c:pt idx="123">
                  <c:v>0.34770393371582098</c:v>
                </c:pt>
                <c:pt idx="124">
                  <c:v>0.35019826889038103</c:v>
                </c:pt>
                <c:pt idx="125">
                  <c:v>0.35176610946655301</c:v>
                </c:pt>
                <c:pt idx="126">
                  <c:v>0.35304784774780301</c:v>
                </c:pt>
                <c:pt idx="127">
                  <c:v>0.35451698303222701</c:v>
                </c:pt>
                <c:pt idx="128">
                  <c:v>0.35508108139038103</c:v>
                </c:pt>
                <c:pt idx="129">
                  <c:v>0.35572195053100603</c:v>
                </c:pt>
                <c:pt idx="130">
                  <c:v>0.35661745071411199</c:v>
                </c:pt>
                <c:pt idx="131">
                  <c:v>0.35588788986206099</c:v>
                </c:pt>
                <c:pt idx="132">
                  <c:v>0.355743408203125</c:v>
                </c:pt>
                <c:pt idx="133">
                  <c:v>0.35483694076538103</c:v>
                </c:pt>
                <c:pt idx="134">
                  <c:v>0.35417890548706099</c:v>
                </c:pt>
                <c:pt idx="135">
                  <c:v>0.35243558883666998</c:v>
                </c:pt>
                <c:pt idx="136">
                  <c:v>0.35126876831054699</c:v>
                </c:pt>
                <c:pt idx="137">
                  <c:v>0.35017776489257801</c:v>
                </c:pt>
                <c:pt idx="138">
                  <c:v>0.34753656387329102</c:v>
                </c:pt>
                <c:pt idx="139">
                  <c:v>0.34588718414306702</c:v>
                </c:pt>
                <c:pt idx="140">
                  <c:v>0.34334850311279302</c:v>
                </c:pt>
                <c:pt idx="141">
                  <c:v>0.34029769897460999</c:v>
                </c:pt>
                <c:pt idx="142">
                  <c:v>0.33770132064819403</c:v>
                </c:pt>
                <c:pt idx="143">
                  <c:v>0.33496189117431702</c:v>
                </c:pt>
                <c:pt idx="144">
                  <c:v>0.33191347122192399</c:v>
                </c:pt>
                <c:pt idx="145">
                  <c:v>0.32870054244995101</c:v>
                </c:pt>
                <c:pt idx="146">
                  <c:v>0.325653076171875</c:v>
                </c:pt>
                <c:pt idx="147">
                  <c:v>0.322799682617188</c:v>
                </c:pt>
                <c:pt idx="148">
                  <c:v>0.31947135925293002</c:v>
                </c:pt>
                <c:pt idx="149">
                  <c:v>0.31678533554077198</c:v>
                </c:pt>
                <c:pt idx="150">
                  <c:v>0.31369590759277399</c:v>
                </c:pt>
                <c:pt idx="151">
                  <c:v>0.31082916259765597</c:v>
                </c:pt>
                <c:pt idx="152">
                  <c:v>0.30808830261230502</c:v>
                </c:pt>
                <c:pt idx="153">
                  <c:v>0.30463123321533198</c:v>
                </c:pt>
                <c:pt idx="154">
                  <c:v>0.30248403549194403</c:v>
                </c:pt>
                <c:pt idx="155">
                  <c:v>0.29926681518554699</c:v>
                </c:pt>
                <c:pt idx="156">
                  <c:v>0.29660844802856501</c:v>
                </c:pt>
                <c:pt idx="157">
                  <c:v>0.29423284530639698</c:v>
                </c:pt>
                <c:pt idx="158">
                  <c:v>0.29206371307373102</c:v>
                </c:pt>
                <c:pt idx="159">
                  <c:v>0.290360927581787</c:v>
                </c:pt>
                <c:pt idx="160">
                  <c:v>0.287825107574463</c:v>
                </c:pt>
                <c:pt idx="161">
                  <c:v>0.28635787963867199</c:v>
                </c:pt>
                <c:pt idx="162">
                  <c:v>0.28445625305175798</c:v>
                </c:pt>
                <c:pt idx="163">
                  <c:v>0.282895088195801</c:v>
                </c:pt>
                <c:pt idx="164">
                  <c:v>0.28142976760864302</c:v>
                </c:pt>
                <c:pt idx="165">
                  <c:v>0.2803955078125</c:v>
                </c:pt>
                <c:pt idx="166">
                  <c:v>0.27971649169921903</c:v>
                </c:pt>
                <c:pt idx="167">
                  <c:v>0.27882766723632801</c:v>
                </c:pt>
                <c:pt idx="168">
                  <c:v>0.278317451477051</c:v>
                </c:pt>
                <c:pt idx="169">
                  <c:v>0.27874660491943398</c:v>
                </c:pt>
                <c:pt idx="170">
                  <c:v>0.27911281585693398</c:v>
                </c:pt>
                <c:pt idx="171">
                  <c:v>0.27992963790893599</c:v>
                </c:pt>
                <c:pt idx="172">
                  <c:v>0.27936315536499001</c:v>
                </c:pt>
                <c:pt idx="173">
                  <c:v>0.27778577804565502</c:v>
                </c:pt>
                <c:pt idx="174">
                  <c:v>0.276217460632324</c:v>
                </c:pt>
                <c:pt idx="175">
                  <c:v>0.27695417404174799</c:v>
                </c:pt>
                <c:pt idx="176">
                  <c:v>0.27925586700439498</c:v>
                </c:pt>
                <c:pt idx="177">
                  <c:v>0.28125190734863298</c:v>
                </c:pt>
                <c:pt idx="178">
                  <c:v>0.28294324874878002</c:v>
                </c:pt>
                <c:pt idx="179">
                  <c:v>0.28487157821655301</c:v>
                </c:pt>
                <c:pt idx="180">
                  <c:v>0.286418437957764</c:v>
                </c:pt>
                <c:pt idx="181">
                  <c:v>0.288133144378662</c:v>
                </c:pt>
                <c:pt idx="182">
                  <c:v>0.29069900512695301</c:v>
                </c:pt>
                <c:pt idx="183">
                  <c:v>0.29206275939941401</c:v>
                </c:pt>
                <c:pt idx="184">
                  <c:v>0.294264316558838</c:v>
                </c:pt>
                <c:pt idx="185">
                  <c:v>0.29706192016601601</c:v>
                </c:pt>
                <c:pt idx="186">
                  <c:v>0.29869794845581099</c:v>
                </c:pt>
                <c:pt idx="187">
                  <c:v>0.301524639129639</c:v>
                </c:pt>
                <c:pt idx="188">
                  <c:v>0.30419731140136702</c:v>
                </c:pt>
                <c:pt idx="189">
                  <c:v>0.307115077972412</c:v>
                </c:pt>
                <c:pt idx="190">
                  <c:v>0.310091972351074</c:v>
                </c:pt>
                <c:pt idx="191">
                  <c:v>0.31278419494628901</c:v>
                </c:pt>
                <c:pt idx="192">
                  <c:v>0.31617021560669001</c:v>
                </c:pt>
                <c:pt idx="193">
                  <c:v>0.31927490234375</c:v>
                </c:pt>
                <c:pt idx="194">
                  <c:v>0.32169914245605502</c:v>
                </c:pt>
                <c:pt idx="195">
                  <c:v>0.32502174377441401</c:v>
                </c:pt>
                <c:pt idx="196">
                  <c:v>0.327160835266113</c:v>
                </c:pt>
                <c:pt idx="197">
                  <c:v>0.32941198348999001</c:v>
                </c:pt>
                <c:pt idx="198">
                  <c:v>0.331681728363037</c:v>
                </c:pt>
                <c:pt idx="199">
                  <c:v>0.33361721038818398</c:v>
                </c:pt>
                <c:pt idx="200">
                  <c:v>0.33562517166137701</c:v>
                </c:pt>
                <c:pt idx="201">
                  <c:v>0.33731842041015597</c:v>
                </c:pt>
                <c:pt idx="202">
                  <c:v>0.33887863159179699</c:v>
                </c:pt>
                <c:pt idx="203">
                  <c:v>0.34039306640625</c:v>
                </c:pt>
                <c:pt idx="204">
                  <c:v>0.34079122543335</c:v>
                </c:pt>
                <c:pt idx="205">
                  <c:v>0.34199476242065502</c:v>
                </c:pt>
                <c:pt idx="206">
                  <c:v>0.34290266036987299</c:v>
                </c:pt>
                <c:pt idx="207">
                  <c:v>0.343350410461426</c:v>
                </c:pt>
                <c:pt idx="208">
                  <c:v>0.34372663497924799</c:v>
                </c:pt>
                <c:pt idx="209">
                  <c:v>0.34394884109497098</c:v>
                </c:pt>
                <c:pt idx="210">
                  <c:v>0.34262752532959001</c:v>
                </c:pt>
                <c:pt idx="211">
                  <c:v>0.34254074096679699</c:v>
                </c:pt>
                <c:pt idx="212">
                  <c:v>0.34126234054565502</c:v>
                </c:pt>
                <c:pt idx="213">
                  <c:v>0.34037208557128901</c:v>
                </c:pt>
                <c:pt idx="214">
                  <c:v>0.33898305892944403</c:v>
                </c:pt>
                <c:pt idx="215">
                  <c:v>0.33690452575683599</c:v>
                </c:pt>
                <c:pt idx="216">
                  <c:v>0.33479213714599598</c:v>
                </c:pt>
                <c:pt idx="217">
                  <c:v>0.331710815429688</c:v>
                </c:pt>
                <c:pt idx="218">
                  <c:v>0.32839107513427801</c:v>
                </c:pt>
                <c:pt idx="219">
                  <c:v>0.32534980773925798</c:v>
                </c:pt>
                <c:pt idx="220">
                  <c:v>0.32148551940918002</c:v>
                </c:pt>
                <c:pt idx="221">
                  <c:v>0.31768178939819403</c:v>
                </c:pt>
                <c:pt idx="222">
                  <c:v>0.313140869140625</c:v>
                </c:pt>
                <c:pt idx="223">
                  <c:v>0.309184551239014</c:v>
                </c:pt>
                <c:pt idx="224">
                  <c:v>0.30305004119873102</c:v>
                </c:pt>
                <c:pt idx="225">
                  <c:v>0.29868507385253901</c:v>
                </c:pt>
                <c:pt idx="226">
                  <c:v>0.29317855834960999</c:v>
                </c:pt>
                <c:pt idx="227">
                  <c:v>0.28711271286010798</c:v>
                </c:pt>
                <c:pt idx="228">
                  <c:v>0.28209018707275402</c:v>
                </c:pt>
                <c:pt idx="229">
                  <c:v>0.27485418319702198</c:v>
                </c:pt>
                <c:pt idx="230">
                  <c:v>0.26888322830200201</c:v>
                </c:pt>
                <c:pt idx="231">
                  <c:v>0.26278352737426802</c:v>
                </c:pt>
                <c:pt idx="232">
                  <c:v>0.25611400604248102</c:v>
                </c:pt>
                <c:pt idx="233">
                  <c:v>0.249038696289063</c:v>
                </c:pt>
                <c:pt idx="234">
                  <c:v>0.243124485015869</c:v>
                </c:pt>
                <c:pt idx="235">
                  <c:v>0.23606967926025399</c:v>
                </c:pt>
                <c:pt idx="236">
                  <c:v>0.23006868362426799</c:v>
                </c:pt>
                <c:pt idx="237">
                  <c:v>0.22268915176391599</c:v>
                </c:pt>
                <c:pt idx="238">
                  <c:v>0.216320991516113</c:v>
                </c:pt>
                <c:pt idx="239">
                  <c:v>0.20965385437011699</c:v>
                </c:pt>
                <c:pt idx="240">
                  <c:v>0.20278072357177801</c:v>
                </c:pt>
                <c:pt idx="241">
                  <c:v>0.19644689559936501</c:v>
                </c:pt>
                <c:pt idx="242">
                  <c:v>0.18965339660644601</c:v>
                </c:pt>
                <c:pt idx="243">
                  <c:v>0.183329582214356</c:v>
                </c:pt>
                <c:pt idx="244">
                  <c:v>0.17685508728027399</c:v>
                </c:pt>
                <c:pt idx="245">
                  <c:v>0.17044639587402399</c:v>
                </c:pt>
                <c:pt idx="246">
                  <c:v>0.16429185867309601</c:v>
                </c:pt>
                <c:pt idx="247">
                  <c:v>0.15778779983520499</c:v>
                </c:pt>
                <c:pt idx="248">
                  <c:v>0.152899265289307</c:v>
                </c:pt>
                <c:pt idx="249">
                  <c:v>0.14664649963378901</c:v>
                </c:pt>
                <c:pt idx="250">
                  <c:v>0.140495300292969</c:v>
                </c:pt>
                <c:pt idx="251">
                  <c:v>0.13545799255371099</c:v>
                </c:pt>
                <c:pt idx="252">
                  <c:v>0.13011074066162101</c:v>
                </c:pt>
                <c:pt idx="253">
                  <c:v>0.124722480773926</c:v>
                </c:pt>
                <c:pt idx="254">
                  <c:v>0.120096683502197</c:v>
                </c:pt>
                <c:pt idx="255">
                  <c:v>0.114939212799072</c:v>
                </c:pt>
                <c:pt idx="256">
                  <c:v>0.11077356338501</c:v>
                </c:pt>
                <c:pt idx="257">
                  <c:v>0.106243133544922</c:v>
                </c:pt>
                <c:pt idx="258">
                  <c:v>0.101822853088379</c:v>
                </c:pt>
                <c:pt idx="259">
                  <c:v>9.8006725311279297E-2</c:v>
                </c:pt>
                <c:pt idx="260">
                  <c:v>9.38000679016113E-2</c:v>
                </c:pt>
                <c:pt idx="261">
                  <c:v>8.9942932128906306E-2</c:v>
                </c:pt>
                <c:pt idx="262">
                  <c:v>8.6922645568847698E-2</c:v>
                </c:pt>
                <c:pt idx="263">
                  <c:v>8.3049774169921903E-2</c:v>
                </c:pt>
                <c:pt idx="264">
                  <c:v>8.0347537994384793E-2</c:v>
                </c:pt>
                <c:pt idx="265">
                  <c:v>7.7263355255126995E-2</c:v>
                </c:pt>
                <c:pt idx="266">
                  <c:v>7.3889255523681696E-2</c:v>
                </c:pt>
                <c:pt idx="267">
                  <c:v>7.1673393249511705E-2</c:v>
                </c:pt>
                <c:pt idx="268">
                  <c:v>6.9077491760253906E-2</c:v>
                </c:pt>
                <c:pt idx="269">
                  <c:v>6.6853046417236398E-2</c:v>
                </c:pt>
                <c:pt idx="270">
                  <c:v>6.4420700073242201E-2</c:v>
                </c:pt>
                <c:pt idx="271">
                  <c:v>6.2106609344482498E-2</c:v>
                </c:pt>
                <c:pt idx="272">
                  <c:v>6.0543060302734403E-2</c:v>
                </c:pt>
                <c:pt idx="273">
                  <c:v>5.8677196502685602E-2</c:v>
                </c:pt>
                <c:pt idx="274">
                  <c:v>5.7090282440185602E-2</c:v>
                </c:pt>
                <c:pt idx="275">
                  <c:v>5.5733203887939502E-2</c:v>
                </c:pt>
                <c:pt idx="276">
                  <c:v>5.42712211608887E-2</c:v>
                </c:pt>
                <c:pt idx="277">
                  <c:v>5.2456855773925802E-2</c:v>
                </c:pt>
                <c:pt idx="278">
                  <c:v>5.1578521728515701E-2</c:v>
                </c:pt>
                <c:pt idx="279">
                  <c:v>5.0289630889892599E-2</c:v>
                </c:pt>
                <c:pt idx="280">
                  <c:v>4.9392223358154297E-2</c:v>
                </c:pt>
                <c:pt idx="281">
                  <c:v>4.8153400421142599E-2</c:v>
                </c:pt>
                <c:pt idx="282">
                  <c:v>4.7203063964843799E-2</c:v>
                </c:pt>
                <c:pt idx="283">
                  <c:v>4.6648025512695299E-2</c:v>
                </c:pt>
                <c:pt idx="284">
                  <c:v>4.57916259765625E-2</c:v>
                </c:pt>
                <c:pt idx="285">
                  <c:v>4.5356273651123102E-2</c:v>
                </c:pt>
                <c:pt idx="286">
                  <c:v>4.4547080993652399E-2</c:v>
                </c:pt>
                <c:pt idx="287">
                  <c:v>4.4209480285644601E-2</c:v>
                </c:pt>
                <c:pt idx="288">
                  <c:v>4.3585300445556703E-2</c:v>
                </c:pt>
                <c:pt idx="289">
                  <c:v>4.3233394622802797E-2</c:v>
                </c:pt>
                <c:pt idx="290">
                  <c:v>4.26583290100098E-2</c:v>
                </c:pt>
                <c:pt idx="291">
                  <c:v>4.2634963989257799E-2</c:v>
                </c:pt>
                <c:pt idx="292">
                  <c:v>4.20937538146973E-2</c:v>
                </c:pt>
                <c:pt idx="293">
                  <c:v>4.1966438293457101E-2</c:v>
                </c:pt>
                <c:pt idx="294">
                  <c:v>4.1944503784179701E-2</c:v>
                </c:pt>
                <c:pt idx="295">
                  <c:v>4.1647434234619203E-2</c:v>
                </c:pt>
                <c:pt idx="296">
                  <c:v>4.3306350708007799E-2</c:v>
                </c:pt>
                <c:pt idx="297">
                  <c:v>3.9395332336425802E-2</c:v>
                </c:pt>
                <c:pt idx="298">
                  <c:v>4.0391921997070299E-2</c:v>
                </c:pt>
                <c:pt idx="299">
                  <c:v>4.0840148925781299E-2</c:v>
                </c:pt>
                <c:pt idx="300">
                  <c:v>4.0666103363037102E-2</c:v>
                </c:pt>
                <c:pt idx="301">
                  <c:v>4.0593147277832101E-2</c:v>
                </c:pt>
                <c:pt idx="302">
                  <c:v>4.06246185302735E-2</c:v>
                </c:pt>
                <c:pt idx="303">
                  <c:v>4.0362834930419901E-2</c:v>
                </c:pt>
                <c:pt idx="304">
                  <c:v>4.0647506713867201E-2</c:v>
                </c:pt>
                <c:pt idx="305">
                  <c:v>4.0124893188476597E-2</c:v>
                </c:pt>
                <c:pt idx="306">
                  <c:v>4.00390625E-2</c:v>
                </c:pt>
                <c:pt idx="307">
                  <c:v>4.0126800537109403E-2</c:v>
                </c:pt>
                <c:pt idx="308">
                  <c:v>3.9868831634521498E-2</c:v>
                </c:pt>
                <c:pt idx="309">
                  <c:v>4.0005207061767599E-2</c:v>
                </c:pt>
                <c:pt idx="310">
                  <c:v>4.0114402770996101E-2</c:v>
                </c:pt>
                <c:pt idx="311">
                  <c:v>3.9773941040039097E-2</c:v>
                </c:pt>
                <c:pt idx="312">
                  <c:v>3.9767265319824198E-2</c:v>
                </c:pt>
                <c:pt idx="313">
                  <c:v>3.9597988128662102E-2</c:v>
                </c:pt>
                <c:pt idx="314">
                  <c:v>3.9444923400878899E-2</c:v>
                </c:pt>
                <c:pt idx="315">
                  <c:v>3.9534091949462898E-2</c:v>
                </c:pt>
                <c:pt idx="316">
                  <c:v>3.9652824401855503E-2</c:v>
                </c:pt>
                <c:pt idx="317">
                  <c:v>3.9561271667480503E-2</c:v>
                </c:pt>
                <c:pt idx="318">
                  <c:v>3.9528846740722698E-2</c:v>
                </c:pt>
                <c:pt idx="319">
                  <c:v>3.9456367492675802E-2</c:v>
                </c:pt>
                <c:pt idx="320">
                  <c:v>3.9470672607421903E-2</c:v>
                </c:pt>
                <c:pt idx="321">
                  <c:v>3.92303466796875E-2</c:v>
                </c:pt>
                <c:pt idx="322">
                  <c:v>3.94234657287598E-2</c:v>
                </c:pt>
                <c:pt idx="323">
                  <c:v>3.9241790771484403E-2</c:v>
                </c:pt>
                <c:pt idx="324">
                  <c:v>3.9311408996582101E-2</c:v>
                </c:pt>
                <c:pt idx="325">
                  <c:v>3.9162158966064502E-2</c:v>
                </c:pt>
                <c:pt idx="326">
                  <c:v>3.9153575897216797E-2</c:v>
                </c:pt>
                <c:pt idx="327">
                  <c:v>3.9175987243652399E-2</c:v>
                </c:pt>
                <c:pt idx="328">
                  <c:v>3.8879871368408203E-2</c:v>
                </c:pt>
                <c:pt idx="329">
                  <c:v>3.9250850677490297E-2</c:v>
                </c:pt>
                <c:pt idx="330">
                  <c:v>3.9018154144287102E-2</c:v>
                </c:pt>
                <c:pt idx="331">
                  <c:v>3.8926601409912102E-2</c:v>
                </c:pt>
                <c:pt idx="332">
                  <c:v>3.8977146148681703E-2</c:v>
                </c:pt>
                <c:pt idx="333">
                  <c:v>3.9035320281982401E-2</c:v>
                </c:pt>
                <c:pt idx="334">
                  <c:v>3.90572547912598E-2</c:v>
                </c:pt>
                <c:pt idx="335">
                  <c:v>3.9071559906005901E-2</c:v>
                </c:pt>
                <c:pt idx="336">
                  <c:v>3.8747310638427797E-2</c:v>
                </c:pt>
                <c:pt idx="337">
                  <c:v>3.8777351379394601E-2</c:v>
                </c:pt>
                <c:pt idx="338">
                  <c:v>3.8780689239502002E-2</c:v>
                </c:pt>
                <c:pt idx="339">
                  <c:v>3.8827419281005901E-2</c:v>
                </c:pt>
                <c:pt idx="340">
                  <c:v>3.8703918457031299E-2</c:v>
                </c:pt>
                <c:pt idx="341">
                  <c:v>3.8593292236328097E-2</c:v>
                </c:pt>
                <c:pt idx="342">
                  <c:v>3.86409759521485E-2</c:v>
                </c:pt>
                <c:pt idx="343">
                  <c:v>3.8461208343505901E-2</c:v>
                </c:pt>
                <c:pt idx="344">
                  <c:v>3.85689735412598E-2</c:v>
                </c:pt>
                <c:pt idx="345">
                  <c:v>3.8750648498535198E-2</c:v>
                </c:pt>
                <c:pt idx="346">
                  <c:v>3.83052825927735E-2</c:v>
                </c:pt>
                <c:pt idx="347">
                  <c:v>3.8520336151123102E-2</c:v>
                </c:pt>
                <c:pt idx="348">
                  <c:v>3.8462638854980503E-2</c:v>
                </c:pt>
                <c:pt idx="349">
                  <c:v>3.8522720336914097E-2</c:v>
                </c:pt>
                <c:pt idx="350">
                  <c:v>3.8551330566406299E-2</c:v>
                </c:pt>
                <c:pt idx="351">
                  <c:v>3.8375377655029297E-2</c:v>
                </c:pt>
                <c:pt idx="352">
                  <c:v>3.8350582122802797E-2</c:v>
                </c:pt>
                <c:pt idx="353">
                  <c:v>3.8339138031005901E-2</c:v>
                </c:pt>
                <c:pt idx="354">
                  <c:v>3.8379192352294901E-2</c:v>
                </c:pt>
                <c:pt idx="355">
                  <c:v>3.8400173187255901E-2</c:v>
                </c:pt>
                <c:pt idx="356">
                  <c:v>3.8194179534912102E-2</c:v>
                </c:pt>
                <c:pt idx="357">
                  <c:v>3.8317680358886698E-2</c:v>
                </c:pt>
                <c:pt idx="358">
                  <c:v>3.81875038146973E-2</c:v>
                </c:pt>
                <c:pt idx="359">
                  <c:v>3.82843017578125E-2</c:v>
                </c:pt>
                <c:pt idx="360">
                  <c:v>3.8134574890136698E-2</c:v>
                </c:pt>
                <c:pt idx="361">
                  <c:v>3.8153171539306703E-2</c:v>
                </c:pt>
                <c:pt idx="362">
                  <c:v>3.8165569305419901E-2</c:v>
                </c:pt>
                <c:pt idx="363">
                  <c:v>3.8027286529541002E-2</c:v>
                </c:pt>
                <c:pt idx="364">
                  <c:v>3.8020133972168003E-2</c:v>
                </c:pt>
                <c:pt idx="365">
                  <c:v>3.8023471832275398E-2</c:v>
                </c:pt>
                <c:pt idx="366">
                  <c:v>3.7925720214843799E-2</c:v>
                </c:pt>
                <c:pt idx="367">
                  <c:v>3.7900924682617201E-2</c:v>
                </c:pt>
                <c:pt idx="368">
                  <c:v>3.7935733795166002E-2</c:v>
                </c:pt>
                <c:pt idx="369">
                  <c:v>3.78832817077637E-2</c:v>
                </c:pt>
                <c:pt idx="370">
                  <c:v>3.7983894348144601E-2</c:v>
                </c:pt>
                <c:pt idx="371">
                  <c:v>3.7970066070556703E-2</c:v>
                </c:pt>
                <c:pt idx="372">
                  <c:v>3.7786006927490297E-2</c:v>
                </c:pt>
                <c:pt idx="373">
                  <c:v>3.7751197814941399E-2</c:v>
                </c:pt>
                <c:pt idx="374">
                  <c:v>3.76992225646973E-2</c:v>
                </c:pt>
                <c:pt idx="375">
                  <c:v>3.7840843200683601E-2</c:v>
                </c:pt>
                <c:pt idx="376">
                  <c:v>3.7699699401855503E-2</c:v>
                </c:pt>
                <c:pt idx="377">
                  <c:v>3.7987709045410198E-2</c:v>
                </c:pt>
                <c:pt idx="378">
                  <c:v>3.7801742553711E-2</c:v>
                </c:pt>
                <c:pt idx="379">
                  <c:v>3.79791259765625E-2</c:v>
                </c:pt>
                <c:pt idx="380">
                  <c:v>3.8052082061767599E-2</c:v>
                </c:pt>
                <c:pt idx="381">
                  <c:v>3.8010597229003899E-2</c:v>
                </c:pt>
                <c:pt idx="382">
                  <c:v>3.7905216217041002E-2</c:v>
                </c:pt>
                <c:pt idx="383">
                  <c:v>3.7580966949462898E-2</c:v>
                </c:pt>
                <c:pt idx="384">
                  <c:v>3.79223823547363E-2</c:v>
                </c:pt>
                <c:pt idx="385">
                  <c:v>3.7735462188720703E-2</c:v>
                </c:pt>
                <c:pt idx="386">
                  <c:v>3.7473678588867201E-2</c:v>
                </c:pt>
                <c:pt idx="387">
                  <c:v>3.8060188293457101E-2</c:v>
                </c:pt>
                <c:pt idx="388">
                  <c:v>3.7679672241211E-2</c:v>
                </c:pt>
                <c:pt idx="389">
                  <c:v>3.7264347076416002E-2</c:v>
                </c:pt>
                <c:pt idx="390">
                  <c:v>3.7607192993164097E-2</c:v>
                </c:pt>
                <c:pt idx="391">
                  <c:v>3.80816459655762E-2</c:v>
                </c:pt>
                <c:pt idx="392">
                  <c:v>3.7665367126464899E-2</c:v>
                </c:pt>
                <c:pt idx="393">
                  <c:v>3.6919116973877002E-2</c:v>
                </c:pt>
                <c:pt idx="394">
                  <c:v>3.7407398223877002E-2</c:v>
                </c:pt>
                <c:pt idx="395">
                  <c:v>3.8001537322998102E-2</c:v>
                </c:pt>
                <c:pt idx="396">
                  <c:v>3.7298679351806703E-2</c:v>
                </c:pt>
                <c:pt idx="397">
                  <c:v>3.7512302398681703E-2</c:v>
                </c:pt>
                <c:pt idx="398">
                  <c:v>3.7672042846679701E-2</c:v>
                </c:pt>
                <c:pt idx="399">
                  <c:v>3.7528038024902399E-2</c:v>
                </c:pt>
                <c:pt idx="400">
                  <c:v>3.7423610687255901E-2</c:v>
                </c:pt>
                <c:pt idx="401">
                  <c:v>3.7469863891601597E-2</c:v>
                </c:pt>
                <c:pt idx="402">
                  <c:v>3.7615776062011698E-2</c:v>
                </c:pt>
                <c:pt idx="403">
                  <c:v>3.8096427917480503E-2</c:v>
                </c:pt>
                <c:pt idx="404">
                  <c:v>3.7221431732177797E-2</c:v>
                </c:pt>
                <c:pt idx="405">
                  <c:v>3.7834167480468799E-2</c:v>
                </c:pt>
                <c:pt idx="406">
                  <c:v>3.7550449371337898E-2</c:v>
                </c:pt>
                <c:pt idx="407">
                  <c:v>3.7680625915527399E-2</c:v>
                </c:pt>
                <c:pt idx="408">
                  <c:v>3.7955284118652399E-2</c:v>
                </c:pt>
                <c:pt idx="409">
                  <c:v>3.7849426269531299E-2</c:v>
                </c:pt>
                <c:pt idx="410">
                  <c:v>3.7721633911132799E-2</c:v>
                </c:pt>
                <c:pt idx="411">
                  <c:v>3.7814140319824198E-2</c:v>
                </c:pt>
                <c:pt idx="412">
                  <c:v>3.7758350372314502E-2</c:v>
                </c:pt>
                <c:pt idx="413">
                  <c:v>3.7865638732910198E-2</c:v>
                </c:pt>
                <c:pt idx="414">
                  <c:v>3.78222465515137E-2</c:v>
                </c:pt>
                <c:pt idx="415">
                  <c:v>3.7783145904541002E-2</c:v>
                </c:pt>
                <c:pt idx="416">
                  <c:v>3.7981033325195299E-2</c:v>
                </c:pt>
                <c:pt idx="417">
                  <c:v>3.7868976593017599E-2</c:v>
                </c:pt>
                <c:pt idx="418">
                  <c:v>3.7811756134033203E-2</c:v>
                </c:pt>
                <c:pt idx="419">
                  <c:v>3.7879943847656299E-2</c:v>
                </c:pt>
                <c:pt idx="420">
                  <c:v>3.7840843200683601E-2</c:v>
                </c:pt>
                <c:pt idx="421">
                  <c:v>3.7925720214843799E-2</c:v>
                </c:pt>
                <c:pt idx="422">
                  <c:v>3.7809371948242201E-2</c:v>
                </c:pt>
                <c:pt idx="423">
                  <c:v>3.7832736968994203E-2</c:v>
                </c:pt>
                <c:pt idx="424">
                  <c:v>3.7815093994140597E-2</c:v>
                </c:pt>
                <c:pt idx="425">
                  <c:v>3.78155708312988E-2</c:v>
                </c:pt>
                <c:pt idx="426">
                  <c:v>3.7748813629150398E-2</c:v>
                </c:pt>
                <c:pt idx="427">
                  <c:v>3.7874698638916002E-2</c:v>
                </c:pt>
                <c:pt idx="428">
                  <c:v>3.7762641906738302E-2</c:v>
                </c:pt>
                <c:pt idx="429">
                  <c:v>3.7810325622558601E-2</c:v>
                </c:pt>
                <c:pt idx="430">
                  <c:v>3.7827968597412102E-2</c:v>
                </c:pt>
                <c:pt idx="431">
                  <c:v>3.7789821624755901E-2</c:v>
                </c:pt>
                <c:pt idx="432">
                  <c:v>3.8148880004882799E-2</c:v>
                </c:pt>
                <c:pt idx="433">
                  <c:v>3.7839889526367201E-2</c:v>
                </c:pt>
                <c:pt idx="434">
                  <c:v>3.76434326171875E-2</c:v>
                </c:pt>
                <c:pt idx="435">
                  <c:v>3.73425483703613E-2</c:v>
                </c:pt>
                <c:pt idx="436">
                  <c:v>3.7550449371337898E-2</c:v>
                </c:pt>
                <c:pt idx="437">
                  <c:v>3.7261009216308601E-2</c:v>
                </c:pt>
                <c:pt idx="438">
                  <c:v>3.7336349487304701E-2</c:v>
                </c:pt>
                <c:pt idx="439">
                  <c:v>3.7670612335205099E-2</c:v>
                </c:pt>
                <c:pt idx="440">
                  <c:v>3.7611007690429701E-2</c:v>
                </c:pt>
                <c:pt idx="441">
                  <c:v>3.7309169769287102E-2</c:v>
                </c:pt>
                <c:pt idx="442">
                  <c:v>3.7804603576660198E-2</c:v>
                </c:pt>
                <c:pt idx="443">
                  <c:v>3.86147499084473E-2</c:v>
                </c:pt>
                <c:pt idx="444">
                  <c:v>3.8400650024414097E-2</c:v>
                </c:pt>
                <c:pt idx="445">
                  <c:v>3.7539958953857401E-2</c:v>
                </c:pt>
                <c:pt idx="446">
                  <c:v>3.7480831146240297E-2</c:v>
                </c:pt>
                <c:pt idx="447">
                  <c:v>3.7457466125488302E-2</c:v>
                </c:pt>
                <c:pt idx="448">
                  <c:v>3.7650585174560602E-2</c:v>
                </c:pt>
                <c:pt idx="449">
                  <c:v>3.7689685821533203E-2</c:v>
                </c:pt>
                <c:pt idx="450">
                  <c:v>3.7590980529785198E-2</c:v>
                </c:pt>
                <c:pt idx="451">
                  <c:v>3.7971973419189502E-2</c:v>
                </c:pt>
                <c:pt idx="452">
                  <c:v>3.7523746490478502E-2</c:v>
                </c:pt>
                <c:pt idx="453">
                  <c:v>3.79595756530762E-2</c:v>
                </c:pt>
                <c:pt idx="454">
                  <c:v>3.7763595581054701E-2</c:v>
                </c:pt>
                <c:pt idx="455">
                  <c:v>3.7355422973632799E-2</c:v>
                </c:pt>
                <c:pt idx="456">
                  <c:v>3.7682533264160198E-2</c:v>
                </c:pt>
                <c:pt idx="457">
                  <c:v>3.7224769592285198E-2</c:v>
                </c:pt>
                <c:pt idx="458">
                  <c:v>3.76534461975098E-2</c:v>
                </c:pt>
                <c:pt idx="459">
                  <c:v>3.7511348724365297E-2</c:v>
                </c:pt>
                <c:pt idx="460">
                  <c:v>3.7611484527587898E-2</c:v>
                </c:pt>
                <c:pt idx="461">
                  <c:v>3.76739501953125E-2</c:v>
                </c:pt>
                <c:pt idx="462">
                  <c:v>3.7482738494873102E-2</c:v>
                </c:pt>
                <c:pt idx="463">
                  <c:v>3.78265380859375E-2</c:v>
                </c:pt>
                <c:pt idx="464">
                  <c:v>3.7398338317871101E-2</c:v>
                </c:pt>
                <c:pt idx="465">
                  <c:v>3.8373947143554701E-2</c:v>
                </c:pt>
                <c:pt idx="466">
                  <c:v>4.23626899719238E-2</c:v>
                </c:pt>
                <c:pt idx="467">
                  <c:v>3.5254478454589899E-2</c:v>
                </c:pt>
                <c:pt idx="468">
                  <c:v>3.54418754577637E-2</c:v>
                </c:pt>
                <c:pt idx="469">
                  <c:v>3.7958145141601597E-2</c:v>
                </c:pt>
                <c:pt idx="470">
                  <c:v>3.7637710571289097E-2</c:v>
                </c:pt>
                <c:pt idx="471">
                  <c:v>3.7784576416015597E-2</c:v>
                </c:pt>
                <c:pt idx="472">
                  <c:v>3.75728607177735E-2</c:v>
                </c:pt>
                <c:pt idx="473">
                  <c:v>3.7816524505615297E-2</c:v>
                </c:pt>
                <c:pt idx="474">
                  <c:v>3.7642955780029297E-2</c:v>
                </c:pt>
                <c:pt idx="475">
                  <c:v>3.7978172302246101E-2</c:v>
                </c:pt>
                <c:pt idx="476">
                  <c:v>3.7712097167968799E-2</c:v>
                </c:pt>
                <c:pt idx="477">
                  <c:v>3.7691593170166002E-2</c:v>
                </c:pt>
                <c:pt idx="478">
                  <c:v>3.77545356750488E-2</c:v>
                </c:pt>
                <c:pt idx="479">
                  <c:v>3.7607192993164097E-2</c:v>
                </c:pt>
                <c:pt idx="480">
                  <c:v>3.77655029296875E-2</c:v>
                </c:pt>
                <c:pt idx="481">
                  <c:v>3.7738323211669901E-2</c:v>
                </c:pt>
                <c:pt idx="482">
                  <c:v>3.778076171875E-2</c:v>
                </c:pt>
                <c:pt idx="483">
                  <c:v>3.7798404693603502E-2</c:v>
                </c:pt>
                <c:pt idx="484">
                  <c:v>3.7630558013916002E-2</c:v>
                </c:pt>
                <c:pt idx="485">
                  <c:v>3.77655029296875E-2</c:v>
                </c:pt>
                <c:pt idx="486">
                  <c:v>3.7794589996337898E-2</c:v>
                </c:pt>
                <c:pt idx="487">
                  <c:v>3.7801742553711E-2</c:v>
                </c:pt>
                <c:pt idx="488">
                  <c:v>3.7661552429199198E-2</c:v>
                </c:pt>
                <c:pt idx="489">
                  <c:v>3.7909030914306703E-2</c:v>
                </c:pt>
                <c:pt idx="490">
                  <c:v>3.7685871124267599E-2</c:v>
                </c:pt>
                <c:pt idx="491">
                  <c:v>3.7757873535156299E-2</c:v>
                </c:pt>
                <c:pt idx="492">
                  <c:v>3.7820816040039097E-2</c:v>
                </c:pt>
                <c:pt idx="493">
                  <c:v>3.7831306457519601E-2</c:v>
                </c:pt>
                <c:pt idx="494">
                  <c:v>3.7820816040039097E-2</c:v>
                </c:pt>
                <c:pt idx="495">
                  <c:v>3.7919998168945299E-2</c:v>
                </c:pt>
                <c:pt idx="496">
                  <c:v>3.7856101989746101E-2</c:v>
                </c:pt>
                <c:pt idx="497">
                  <c:v>3.79071235656738E-2</c:v>
                </c:pt>
                <c:pt idx="498">
                  <c:v>3.7696361541748102E-2</c:v>
                </c:pt>
                <c:pt idx="499">
                  <c:v>3.7910461425781299E-2</c:v>
                </c:pt>
                <c:pt idx="500">
                  <c:v>3.7812709808349602E-2</c:v>
                </c:pt>
                <c:pt idx="501">
                  <c:v>3.7934780120849602E-2</c:v>
                </c:pt>
                <c:pt idx="502">
                  <c:v>3.7881374359130901E-2</c:v>
                </c:pt>
                <c:pt idx="503">
                  <c:v>3.78170013427735E-2</c:v>
                </c:pt>
                <c:pt idx="504">
                  <c:v>3.7916660308837898E-2</c:v>
                </c:pt>
                <c:pt idx="505">
                  <c:v>3.7992477416992201E-2</c:v>
                </c:pt>
                <c:pt idx="506">
                  <c:v>3.80096435546875E-2</c:v>
                </c:pt>
                <c:pt idx="507">
                  <c:v>3.81011962890625E-2</c:v>
                </c:pt>
                <c:pt idx="508">
                  <c:v>3.8165092468261698E-2</c:v>
                </c:pt>
                <c:pt idx="509">
                  <c:v>3.8176536560058601E-2</c:v>
                </c:pt>
                <c:pt idx="510">
                  <c:v>3.8197994232177797E-2</c:v>
                </c:pt>
                <c:pt idx="511">
                  <c:v>3.8320064544677797E-2</c:v>
                </c:pt>
                <c:pt idx="512">
                  <c:v>3.8466453552246101E-2</c:v>
                </c:pt>
                <c:pt idx="513">
                  <c:v>3.8489341735839899E-2</c:v>
                </c:pt>
                <c:pt idx="514">
                  <c:v>3.8637161254882799E-2</c:v>
                </c:pt>
                <c:pt idx="515">
                  <c:v>3.85231971740723E-2</c:v>
                </c:pt>
                <c:pt idx="516">
                  <c:v>3.88545989990235E-2</c:v>
                </c:pt>
                <c:pt idx="517">
                  <c:v>3.8747787475586E-2</c:v>
                </c:pt>
                <c:pt idx="518">
                  <c:v>3.8901805877685602E-2</c:v>
                </c:pt>
                <c:pt idx="519">
                  <c:v>3.8951873779296903E-2</c:v>
                </c:pt>
                <c:pt idx="520">
                  <c:v>3.9084911346435602E-2</c:v>
                </c:pt>
                <c:pt idx="521">
                  <c:v>3.92608642578125E-2</c:v>
                </c:pt>
                <c:pt idx="522">
                  <c:v>3.9249420166015597E-2</c:v>
                </c:pt>
                <c:pt idx="523">
                  <c:v>3.9507865905761698E-2</c:v>
                </c:pt>
                <c:pt idx="524">
                  <c:v>3.9817810058593799E-2</c:v>
                </c:pt>
                <c:pt idx="525">
                  <c:v>3.9706707000732401E-2</c:v>
                </c:pt>
                <c:pt idx="526">
                  <c:v>4.0013790130615297E-2</c:v>
                </c:pt>
                <c:pt idx="527">
                  <c:v>4.0134429931640597E-2</c:v>
                </c:pt>
                <c:pt idx="528">
                  <c:v>4.04510498046875E-2</c:v>
                </c:pt>
                <c:pt idx="529">
                  <c:v>4.0577888488769601E-2</c:v>
                </c:pt>
                <c:pt idx="530">
                  <c:v>4.0792942047119203E-2</c:v>
                </c:pt>
                <c:pt idx="531">
                  <c:v>4.10823822021485E-2</c:v>
                </c:pt>
                <c:pt idx="532">
                  <c:v>4.1116237640380901E-2</c:v>
                </c:pt>
                <c:pt idx="533">
                  <c:v>4.14776802062988E-2</c:v>
                </c:pt>
                <c:pt idx="534">
                  <c:v>4.1608333587646498E-2</c:v>
                </c:pt>
                <c:pt idx="535">
                  <c:v>4.2016983032226597E-2</c:v>
                </c:pt>
                <c:pt idx="536">
                  <c:v>4.2348861694336E-2</c:v>
                </c:pt>
                <c:pt idx="537">
                  <c:v>4.2552947998046903E-2</c:v>
                </c:pt>
                <c:pt idx="538">
                  <c:v>4.2824268341064502E-2</c:v>
                </c:pt>
                <c:pt idx="539">
                  <c:v>4.3231010437011698E-2</c:v>
                </c:pt>
                <c:pt idx="540">
                  <c:v>4.3622016906738302E-2</c:v>
                </c:pt>
                <c:pt idx="541">
                  <c:v>4.4081211090087898E-2</c:v>
                </c:pt>
                <c:pt idx="542">
                  <c:v>4.4598102569580099E-2</c:v>
                </c:pt>
                <c:pt idx="543">
                  <c:v>4.5053005218505901E-2</c:v>
                </c:pt>
                <c:pt idx="544">
                  <c:v>4.5538425445556703E-2</c:v>
                </c:pt>
                <c:pt idx="545">
                  <c:v>4.5975208282470703E-2</c:v>
                </c:pt>
                <c:pt idx="546">
                  <c:v>4.6241283416748102E-2</c:v>
                </c:pt>
                <c:pt idx="547">
                  <c:v>4.6621799468994203E-2</c:v>
                </c:pt>
                <c:pt idx="548">
                  <c:v>4.6872615814208998E-2</c:v>
                </c:pt>
                <c:pt idx="549">
                  <c:v>4.6967983245849602E-2</c:v>
                </c:pt>
                <c:pt idx="550">
                  <c:v>4.7283649444580099E-2</c:v>
                </c:pt>
                <c:pt idx="551">
                  <c:v>4.71911430358887E-2</c:v>
                </c:pt>
                <c:pt idx="552">
                  <c:v>4.7371864318847698E-2</c:v>
                </c:pt>
                <c:pt idx="553">
                  <c:v>4.7423362731933601E-2</c:v>
                </c:pt>
                <c:pt idx="554">
                  <c:v>4.7416210174560602E-2</c:v>
                </c:pt>
                <c:pt idx="555">
                  <c:v>4.7399997711181703E-2</c:v>
                </c:pt>
                <c:pt idx="556">
                  <c:v>4.7380447387695299E-2</c:v>
                </c:pt>
                <c:pt idx="557">
                  <c:v>4.7458648681640597E-2</c:v>
                </c:pt>
                <c:pt idx="558">
                  <c:v>4.7512054443359403E-2</c:v>
                </c:pt>
                <c:pt idx="559">
                  <c:v>4.7533035278320299E-2</c:v>
                </c:pt>
                <c:pt idx="560">
                  <c:v>4.7520637512207101E-2</c:v>
                </c:pt>
                <c:pt idx="561">
                  <c:v>4.7377586364746101E-2</c:v>
                </c:pt>
                <c:pt idx="562">
                  <c:v>4.7465324401855503E-2</c:v>
                </c:pt>
                <c:pt idx="563">
                  <c:v>4.7585487365722698E-2</c:v>
                </c:pt>
                <c:pt idx="564">
                  <c:v>4.7607421875E-2</c:v>
                </c:pt>
                <c:pt idx="565">
                  <c:v>4.7455310821533203E-2</c:v>
                </c:pt>
                <c:pt idx="566">
                  <c:v>4.7554969787597698E-2</c:v>
                </c:pt>
                <c:pt idx="567">
                  <c:v>4.76269721984863E-2</c:v>
                </c:pt>
                <c:pt idx="568">
                  <c:v>4.7715663909912102E-2</c:v>
                </c:pt>
                <c:pt idx="569">
                  <c:v>4.7498703002929701E-2</c:v>
                </c:pt>
                <c:pt idx="570">
                  <c:v>4.7533512115478502E-2</c:v>
                </c:pt>
                <c:pt idx="571">
                  <c:v>4.74810600280762E-2</c:v>
                </c:pt>
                <c:pt idx="572">
                  <c:v>4.7544479370117201E-2</c:v>
                </c:pt>
                <c:pt idx="573">
                  <c:v>4.7434806823730503E-2</c:v>
                </c:pt>
                <c:pt idx="574">
                  <c:v>4.7472000122070299E-2</c:v>
                </c:pt>
                <c:pt idx="575">
                  <c:v>4.74352836608887E-2</c:v>
                </c:pt>
                <c:pt idx="576">
                  <c:v>4.7436237335205099E-2</c:v>
                </c:pt>
                <c:pt idx="577">
                  <c:v>4.7245979309082101E-2</c:v>
                </c:pt>
                <c:pt idx="578">
                  <c:v>4.7396183013916002E-2</c:v>
                </c:pt>
                <c:pt idx="579">
                  <c:v>4.7289848327636698E-2</c:v>
                </c:pt>
                <c:pt idx="580">
                  <c:v>4.7336578369140597E-2</c:v>
                </c:pt>
                <c:pt idx="581">
                  <c:v>4.7153472900390597E-2</c:v>
                </c:pt>
                <c:pt idx="582">
                  <c:v>4.7080516815185602E-2</c:v>
                </c:pt>
                <c:pt idx="583">
                  <c:v>4.7167778015136698E-2</c:v>
                </c:pt>
                <c:pt idx="584">
                  <c:v>4.72469329833985E-2</c:v>
                </c:pt>
                <c:pt idx="585">
                  <c:v>4.7071456909179701E-2</c:v>
                </c:pt>
                <c:pt idx="586">
                  <c:v>4.7068595886230503E-2</c:v>
                </c:pt>
                <c:pt idx="587">
                  <c:v>4.7021865844726597E-2</c:v>
                </c:pt>
                <c:pt idx="588">
                  <c:v>4.6965599060058601E-2</c:v>
                </c:pt>
                <c:pt idx="589">
                  <c:v>4.6744823455810602E-2</c:v>
                </c:pt>
                <c:pt idx="590">
                  <c:v>4.6835899353027399E-2</c:v>
                </c:pt>
                <c:pt idx="591">
                  <c:v>4.6526908874511698E-2</c:v>
                </c:pt>
                <c:pt idx="592">
                  <c:v>4.6566963195800802E-2</c:v>
                </c:pt>
                <c:pt idx="593">
                  <c:v>4.6412467956543003E-2</c:v>
                </c:pt>
                <c:pt idx="594">
                  <c:v>4.6462535858154297E-2</c:v>
                </c:pt>
                <c:pt idx="595">
                  <c:v>4.6233177185058601E-2</c:v>
                </c:pt>
                <c:pt idx="596">
                  <c:v>4.6291351318359403E-2</c:v>
                </c:pt>
                <c:pt idx="597">
                  <c:v>4.6236038208007799E-2</c:v>
                </c:pt>
                <c:pt idx="598">
                  <c:v>4.6168327331543003E-2</c:v>
                </c:pt>
                <c:pt idx="599">
                  <c:v>4.5951843261718799E-2</c:v>
                </c:pt>
                <c:pt idx="600">
                  <c:v>4.5877456665039097E-2</c:v>
                </c:pt>
                <c:pt idx="601">
                  <c:v>4.5753002166748102E-2</c:v>
                </c:pt>
                <c:pt idx="602">
                  <c:v>4.5753002166748102E-2</c:v>
                </c:pt>
                <c:pt idx="603">
                  <c:v>4.5590400695800802E-2</c:v>
                </c:pt>
                <c:pt idx="604">
                  <c:v>4.5575141906738302E-2</c:v>
                </c:pt>
                <c:pt idx="605">
                  <c:v>4.5429229736328097E-2</c:v>
                </c:pt>
                <c:pt idx="606">
                  <c:v>4.5316696166992201E-2</c:v>
                </c:pt>
                <c:pt idx="607">
                  <c:v>4.5275211334228502E-2</c:v>
                </c:pt>
                <c:pt idx="608">
                  <c:v>4.5175075531005901E-2</c:v>
                </c:pt>
                <c:pt idx="609">
                  <c:v>4.5205116271972698E-2</c:v>
                </c:pt>
                <c:pt idx="610">
                  <c:v>4.5142173767089899E-2</c:v>
                </c:pt>
                <c:pt idx="611">
                  <c:v>4.4919013977050802E-2</c:v>
                </c:pt>
                <c:pt idx="612">
                  <c:v>4.50496673583985E-2</c:v>
                </c:pt>
                <c:pt idx="613">
                  <c:v>4.4911861419677797E-2</c:v>
                </c:pt>
                <c:pt idx="614">
                  <c:v>4.4798851013183601E-2</c:v>
                </c:pt>
                <c:pt idx="615">
                  <c:v>4.4718742370605503E-2</c:v>
                </c:pt>
                <c:pt idx="616">
                  <c:v>4.4593811035156299E-2</c:v>
                </c:pt>
                <c:pt idx="617">
                  <c:v>4.4879436492919901E-2</c:v>
                </c:pt>
                <c:pt idx="618">
                  <c:v>4.4716835021972698E-2</c:v>
                </c:pt>
                <c:pt idx="619">
                  <c:v>4.4614791870117201E-2</c:v>
                </c:pt>
                <c:pt idx="620">
                  <c:v>4.4616222381591797E-2</c:v>
                </c:pt>
                <c:pt idx="621">
                  <c:v>4.4730663299560602E-2</c:v>
                </c:pt>
                <c:pt idx="622">
                  <c:v>4.4734954833984403E-2</c:v>
                </c:pt>
                <c:pt idx="623">
                  <c:v>4.4981002807617201E-2</c:v>
                </c:pt>
                <c:pt idx="624">
                  <c:v>4.4796466827392599E-2</c:v>
                </c:pt>
                <c:pt idx="625">
                  <c:v>4.4882297515869203E-2</c:v>
                </c:pt>
                <c:pt idx="626">
                  <c:v>4.5009613037109403E-2</c:v>
                </c:pt>
                <c:pt idx="627">
                  <c:v>4.5142173767089899E-2</c:v>
                </c:pt>
                <c:pt idx="628">
                  <c:v>4.5345783233642599E-2</c:v>
                </c:pt>
                <c:pt idx="629">
                  <c:v>4.5311927795410198E-2</c:v>
                </c:pt>
                <c:pt idx="630">
                  <c:v>4.5440673828125E-2</c:v>
                </c:pt>
                <c:pt idx="631">
                  <c:v>4.5467376708984403E-2</c:v>
                </c:pt>
                <c:pt idx="632">
                  <c:v>4.5818328857421903E-2</c:v>
                </c:pt>
                <c:pt idx="633">
                  <c:v>4.6121597290039097E-2</c:v>
                </c:pt>
                <c:pt idx="634">
                  <c:v>4.63619232177735E-2</c:v>
                </c:pt>
                <c:pt idx="635">
                  <c:v>4.6537399291992201E-2</c:v>
                </c:pt>
                <c:pt idx="636">
                  <c:v>4.6988010406494203E-2</c:v>
                </c:pt>
                <c:pt idx="637">
                  <c:v>4.7595500946044901E-2</c:v>
                </c:pt>
                <c:pt idx="638">
                  <c:v>4.7924041748046903E-2</c:v>
                </c:pt>
                <c:pt idx="639">
                  <c:v>4.8569679260253899E-2</c:v>
                </c:pt>
                <c:pt idx="640">
                  <c:v>4.91433143615723E-2</c:v>
                </c:pt>
                <c:pt idx="641">
                  <c:v>4.9651145935058601E-2</c:v>
                </c:pt>
                <c:pt idx="642">
                  <c:v>5.03191947937012E-2</c:v>
                </c:pt>
                <c:pt idx="643">
                  <c:v>5.0510883331298898E-2</c:v>
                </c:pt>
                <c:pt idx="644">
                  <c:v>5.09438514709473E-2</c:v>
                </c:pt>
                <c:pt idx="645">
                  <c:v>5.1201820373535198E-2</c:v>
                </c:pt>
                <c:pt idx="646">
                  <c:v>5.1631927490234403E-2</c:v>
                </c:pt>
                <c:pt idx="647">
                  <c:v>5.1802158355712898E-2</c:v>
                </c:pt>
                <c:pt idx="648">
                  <c:v>5.1931381225586E-2</c:v>
                </c:pt>
                <c:pt idx="649">
                  <c:v>5.21349906921387E-2</c:v>
                </c:pt>
                <c:pt idx="650">
                  <c:v>5.2164077758789097E-2</c:v>
                </c:pt>
                <c:pt idx="651">
                  <c:v>5.2449703216552797E-2</c:v>
                </c:pt>
                <c:pt idx="652">
                  <c:v>5.2478790283203201E-2</c:v>
                </c:pt>
                <c:pt idx="653">
                  <c:v>5.2808761596679701E-2</c:v>
                </c:pt>
                <c:pt idx="654">
                  <c:v>5.2910327911377002E-2</c:v>
                </c:pt>
                <c:pt idx="655">
                  <c:v>5.27300834655762E-2</c:v>
                </c:pt>
                <c:pt idx="656">
                  <c:v>5.3168773651123102E-2</c:v>
                </c:pt>
                <c:pt idx="657">
                  <c:v>5.32631874084473E-2</c:v>
                </c:pt>
                <c:pt idx="658">
                  <c:v>5.3374290466308601E-2</c:v>
                </c:pt>
                <c:pt idx="659">
                  <c:v>5.3515911102294998E-2</c:v>
                </c:pt>
                <c:pt idx="660">
                  <c:v>5.3716182708740297E-2</c:v>
                </c:pt>
                <c:pt idx="661">
                  <c:v>5.39355278015137E-2</c:v>
                </c:pt>
                <c:pt idx="662">
                  <c:v>5.3907394409179701E-2</c:v>
                </c:pt>
                <c:pt idx="663">
                  <c:v>5.3917407989502002E-2</c:v>
                </c:pt>
                <c:pt idx="664">
                  <c:v>5.4338932037353502E-2</c:v>
                </c:pt>
                <c:pt idx="665">
                  <c:v>5.4565906524658203E-2</c:v>
                </c:pt>
                <c:pt idx="666">
                  <c:v>5.4370403289794998E-2</c:v>
                </c:pt>
                <c:pt idx="667">
                  <c:v>5.4647922515869203E-2</c:v>
                </c:pt>
                <c:pt idx="668">
                  <c:v>5.46627044677735E-2</c:v>
                </c:pt>
                <c:pt idx="669">
                  <c:v>5.4892063140869203E-2</c:v>
                </c:pt>
                <c:pt idx="670">
                  <c:v>5.5188655853271498E-2</c:v>
                </c:pt>
                <c:pt idx="671">
                  <c:v>5.5024623870849602E-2</c:v>
                </c:pt>
                <c:pt idx="672">
                  <c:v>5.5366039276123102E-2</c:v>
                </c:pt>
                <c:pt idx="673">
                  <c:v>5.5295944213867201E-2</c:v>
                </c:pt>
                <c:pt idx="674">
                  <c:v>5.5683135986328201E-2</c:v>
                </c:pt>
                <c:pt idx="675">
                  <c:v>5.5604934692382799E-2</c:v>
                </c:pt>
                <c:pt idx="676">
                  <c:v>5.5865764617919998E-2</c:v>
                </c:pt>
                <c:pt idx="677">
                  <c:v>5.5840015411377002E-2</c:v>
                </c:pt>
                <c:pt idx="678">
                  <c:v>5.6344032287597698E-2</c:v>
                </c:pt>
                <c:pt idx="679">
                  <c:v>5.6263446807861398E-2</c:v>
                </c:pt>
                <c:pt idx="680">
                  <c:v>5.6385993957519601E-2</c:v>
                </c:pt>
                <c:pt idx="681">
                  <c:v>5.6740760803222698E-2</c:v>
                </c:pt>
                <c:pt idx="682">
                  <c:v>5.6897640228271498E-2</c:v>
                </c:pt>
                <c:pt idx="683">
                  <c:v>5.7176113128662102E-2</c:v>
                </c:pt>
                <c:pt idx="684">
                  <c:v>5.72152137756348E-2</c:v>
                </c:pt>
                <c:pt idx="685">
                  <c:v>5.7590961456298898E-2</c:v>
                </c:pt>
                <c:pt idx="686">
                  <c:v>5.7796955108642599E-2</c:v>
                </c:pt>
                <c:pt idx="687">
                  <c:v>5.8125495910644601E-2</c:v>
                </c:pt>
                <c:pt idx="688">
                  <c:v>5.8271408081054701E-2</c:v>
                </c:pt>
                <c:pt idx="689">
                  <c:v>5.8300018310546903E-2</c:v>
                </c:pt>
                <c:pt idx="690">
                  <c:v>5.8966636657714899E-2</c:v>
                </c:pt>
                <c:pt idx="691">
                  <c:v>5.89089393615723E-2</c:v>
                </c:pt>
                <c:pt idx="692">
                  <c:v>5.9168815612793003E-2</c:v>
                </c:pt>
                <c:pt idx="693">
                  <c:v>5.9470176696777399E-2</c:v>
                </c:pt>
                <c:pt idx="694">
                  <c:v>5.9640884399414097E-2</c:v>
                </c:pt>
                <c:pt idx="695">
                  <c:v>6.0088634490966797E-2</c:v>
                </c:pt>
                <c:pt idx="696">
                  <c:v>6.0138225555419998E-2</c:v>
                </c:pt>
                <c:pt idx="697">
                  <c:v>6.0729026794433601E-2</c:v>
                </c:pt>
                <c:pt idx="698">
                  <c:v>6.0785293579101597E-2</c:v>
                </c:pt>
                <c:pt idx="699">
                  <c:v>6.1155796051025398E-2</c:v>
                </c:pt>
                <c:pt idx="700">
                  <c:v>6.1249732971191399E-2</c:v>
                </c:pt>
                <c:pt idx="701">
                  <c:v>6.1562061309814502E-2</c:v>
                </c:pt>
                <c:pt idx="702">
                  <c:v>6.1960220336914097E-2</c:v>
                </c:pt>
                <c:pt idx="703">
                  <c:v>6.2067031860351597E-2</c:v>
                </c:pt>
                <c:pt idx="704">
                  <c:v>6.2283992767333998E-2</c:v>
                </c:pt>
                <c:pt idx="705">
                  <c:v>6.2391757965087898E-2</c:v>
                </c:pt>
                <c:pt idx="706">
                  <c:v>6.2872409820556696E-2</c:v>
                </c:pt>
                <c:pt idx="707">
                  <c:v>6.3083171844482505E-2</c:v>
                </c:pt>
                <c:pt idx="708">
                  <c:v>6.3207149505615304E-2</c:v>
                </c:pt>
                <c:pt idx="709">
                  <c:v>6.3655853271484403E-2</c:v>
                </c:pt>
                <c:pt idx="710">
                  <c:v>6.3643455505371094E-2</c:v>
                </c:pt>
                <c:pt idx="711">
                  <c:v>6.4127922058105497E-2</c:v>
                </c:pt>
                <c:pt idx="712">
                  <c:v>6.4184188842773507E-2</c:v>
                </c:pt>
                <c:pt idx="713">
                  <c:v>6.4491271972656306E-2</c:v>
                </c:pt>
                <c:pt idx="714">
                  <c:v>6.4601898193359403E-2</c:v>
                </c:pt>
                <c:pt idx="715">
                  <c:v>6.5176486968994196E-2</c:v>
                </c:pt>
                <c:pt idx="716">
                  <c:v>6.5476417541503906E-2</c:v>
                </c:pt>
                <c:pt idx="717">
                  <c:v>6.5675735473632799E-2</c:v>
                </c:pt>
                <c:pt idx="718">
                  <c:v>6.5975666046142606E-2</c:v>
                </c:pt>
                <c:pt idx="719">
                  <c:v>6.6298484802246094E-2</c:v>
                </c:pt>
                <c:pt idx="720">
                  <c:v>6.6862583160400405E-2</c:v>
                </c:pt>
                <c:pt idx="721">
                  <c:v>6.7226886749267606E-2</c:v>
                </c:pt>
                <c:pt idx="722">
                  <c:v>6.7823886871337905E-2</c:v>
                </c:pt>
                <c:pt idx="723">
                  <c:v>6.8280696868896498E-2</c:v>
                </c:pt>
                <c:pt idx="724">
                  <c:v>6.8671703338623102E-2</c:v>
                </c:pt>
                <c:pt idx="725">
                  <c:v>6.9317340850830106E-2</c:v>
                </c:pt>
                <c:pt idx="726">
                  <c:v>7.0156574249267606E-2</c:v>
                </c:pt>
                <c:pt idx="727">
                  <c:v>7.0618629455566406E-2</c:v>
                </c:pt>
                <c:pt idx="728">
                  <c:v>7.1222782135009793E-2</c:v>
                </c:pt>
                <c:pt idx="729">
                  <c:v>7.2338581085205106E-2</c:v>
                </c:pt>
                <c:pt idx="730">
                  <c:v>7.2989463806152399E-2</c:v>
                </c:pt>
                <c:pt idx="731">
                  <c:v>7.41229057312012E-2</c:v>
                </c:pt>
                <c:pt idx="732">
                  <c:v>7.5151443481445299E-2</c:v>
                </c:pt>
                <c:pt idx="733">
                  <c:v>7.6698780059814495E-2</c:v>
                </c:pt>
                <c:pt idx="734">
                  <c:v>7.7872753143310602E-2</c:v>
                </c:pt>
                <c:pt idx="735">
                  <c:v>7.9293251037597698E-2</c:v>
                </c:pt>
                <c:pt idx="736">
                  <c:v>8.0788612365722698E-2</c:v>
                </c:pt>
                <c:pt idx="737">
                  <c:v>8.2381725311279297E-2</c:v>
                </c:pt>
                <c:pt idx="738">
                  <c:v>8.4423542022705106E-2</c:v>
                </c:pt>
                <c:pt idx="739">
                  <c:v>8.6287975311279297E-2</c:v>
                </c:pt>
                <c:pt idx="740">
                  <c:v>8.8366508483886705E-2</c:v>
                </c:pt>
                <c:pt idx="741">
                  <c:v>9.0581893920898507E-2</c:v>
                </c:pt>
                <c:pt idx="742">
                  <c:v>9.2702388763427804E-2</c:v>
                </c:pt>
                <c:pt idx="743">
                  <c:v>9.4979286193847698E-2</c:v>
                </c:pt>
                <c:pt idx="744">
                  <c:v>9.7442150115966797E-2</c:v>
                </c:pt>
                <c:pt idx="745">
                  <c:v>0.100323677062988</c:v>
                </c:pt>
                <c:pt idx="746">
                  <c:v>0.102847099304199</c:v>
                </c:pt>
                <c:pt idx="747">
                  <c:v>0.10600328445434599</c:v>
                </c:pt>
                <c:pt idx="748">
                  <c:v>0.1090407371521</c:v>
                </c:pt>
                <c:pt idx="749">
                  <c:v>0.11206865310668999</c:v>
                </c:pt>
                <c:pt idx="750">
                  <c:v>0.115211486816406</c:v>
                </c:pt>
                <c:pt idx="751">
                  <c:v>0.11862897872924801</c:v>
                </c:pt>
                <c:pt idx="752">
                  <c:v>0.12205171585082999</c:v>
                </c:pt>
                <c:pt idx="753">
                  <c:v>0.12540864944457999</c:v>
                </c:pt>
                <c:pt idx="754">
                  <c:v>0.12990140914917001</c:v>
                </c:pt>
                <c:pt idx="755">
                  <c:v>0.13359451293945299</c:v>
                </c:pt>
                <c:pt idx="756">
                  <c:v>0.13817501068115301</c:v>
                </c:pt>
                <c:pt idx="757">
                  <c:v>0.143086433410645</c:v>
                </c:pt>
                <c:pt idx="758">
                  <c:v>0.14792299270629899</c:v>
                </c:pt>
                <c:pt idx="759">
                  <c:v>0.15400648117065499</c:v>
                </c:pt>
                <c:pt idx="760">
                  <c:v>0.15955543518066401</c:v>
                </c:pt>
                <c:pt idx="761">
                  <c:v>0.166044712066651</c:v>
                </c:pt>
                <c:pt idx="762">
                  <c:v>0.17263460159301799</c:v>
                </c:pt>
                <c:pt idx="763">
                  <c:v>0.17935276031494199</c:v>
                </c:pt>
                <c:pt idx="764">
                  <c:v>0.18638801574707101</c:v>
                </c:pt>
                <c:pt idx="765">
                  <c:v>0.19411516189575201</c:v>
                </c:pt>
                <c:pt idx="766">
                  <c:v>0.200033664703369</c:v>
                </c:pt>
                <c:pt idx="767">
                  <c:v>0.20615625381469699</c:v>
                </c:pt>
                <c:pt idx="768">
                  <c:v>0.211255073547363</c:v>
                </c:pt>
                <c:pt idx="769">
                  <c:v>0.21607160568237299</c:v>
                </c:pt>
                <c:pt idx="770">
                  <c:v>0.22024202346801799</c:v>
                </c:pt>
                <c:pt idx="771">
                  <c:v>0.22405004501342801</c:v>
                </c:pt>
                <c:pt idx="772">
                  <c:v>0.22741603851318401</c:v>
                </c:pt>
                <c:pt idx="773">
                  <c:v>0.22908735275268599</c:v>
                </c:pt>
                <c:pt idx="774">
                  <c:v>0.23159408569336001</c:v>
                </c:pt>
                <c:pt idx="775">
                  <c:v>0.2332763671875</c:v>
                </c:pt>
                <c:pt idx="776">
                  <c:v>0.23448371887207101</c:v>
                </c:pt>
                <c:pt idx="777">
                  <c:v>0.23570966720581099</c:v>
                </c:pt>
                <c:pt idx="778">
                  <c:v>0.236577033996582</c:v>
                </c:pt>
                <c:pt idx="779">
                  <c:v>0.23790311813354501</c:v>
                </c:pt>
                <c:pt idx="780">
                  <c:v>0.239042758941651</c:v>
                </c:pt>
                <c:pt idx="781">
                  <c:v>0.23955869674682601</c:v>
                </c:pt>
                <c:pt idx="782">
                  <c:v>0.23980283737182601</c:v>
                </c:pt>
                <c:pt idx="783">
                  <c:v>0.241262912750244</c:v>
                </c:pt>
                <c:pt idx="784">
                  <c:v>0.24139356613159199</c:v>
                </c:pt>
                <c:pt idx="785">
                  <c:v>0.241427898406983</c:v>
                </c:pt>
                <c:pt idx="786">
                  <c:v>0.24128007888794001</c:v>
                </c:pt>
                <c:pt idx="787">
                  <c:v>0.241696357727051</c:v>
                </c:pt>
                <c:pt idx="788">
                  <c:v>0.241708278656006</c:v>
                </c:pt>
                <c:pt idx="789">
                  <c:v>0.24166011810302801</c:v>
                </c:pt>
                <c:pt idx="790">
                  <c:v>0.24042415618896501</c:v>
                </c:pt>
                <c:pt idx="791">
                  <c:v>0.23975753784179701</c:v>
                </c:pt>
                <c:pt idx="792">
                  <c:v>0.240269660949707</c:v>
                </c:pt>
                <c:pt idx="793">
                  <c:v>0.23881959915161199</c:v>
                </c:pt>
                <c:pt idx="794">
                  <c:v>0.238455295562744</c:v>
                </c:pt>
                <c:pt idx="795">
                  <c:v>0.236302375793457</c:v>
                </c:pt>
                <c:pt idx="796">
                  <c:v>0.23568058013915999</c:v>
                </c:pt>
                <c:pt idx="797">
                  <c:v>0.23355770111084001</c:v>
                </c:pt>
                <c:pt idx="798">
                  <c:v>0.23348617553711001</c:v>
                </c:pt>
                <c:pt idx="799">
                  <c:v>0.23233604431152399</c:v>
                </c:pt>
                <c:pt idx="800">
                  <c:v>0.23007106781005901</c:v>
                </c:pt>
                <c:pt idx="801">
                  <c:v>0.22873449325561501</c:v>
                </c:pt>
                <c:pt idx="802">
                  <c:v>0.22678804397582999</c:v>
                </c:pt>
                <c:pt idx="803">
                  <c:v>0.225439548492432</c:v>
                </c:pt>
                <c:pt idx="804">
                  <c:v>0.223535060882569</c:v>
                </c:pt>
                <c:pt idx="805">
                  <c:v>0.221873283386231</c:v>
                </c:pt>
                <c:pt idx="806">
                  <c:v>0.21928024291992201</c:v>
                </c:pt>
                <c:pt idx="807">
                  <c:v>0.21892452239990301</c:v>
                </c:pt>
                <c:pt idx="808">
                  <c:v>0.21635818481445299</c:v>
                </c:pt>
                <c:pt idx="809">
                  <c:v>0.21411991119384799</c:v>
                </c:pt>
                <c:pt idx="810">
                  <c:v>0.21127748489379899</c:v>
                </c:pt>
                <c:pt idx="811">
                  <c:v>0.20978641510009799</c:v>
                </c:pt>
                <c:pt idx="812">
                  <c:v>0.207407951354981</c:v>
                </c:pt>
                <c:pt idx="813">
                  <c:v>0.204876899719238</c:v>
                </c:pt>
                <c:pt idx="814">
                  <c:v>0.20313835144042999</c:v>
                </c:pt>
                <c:pt idx="815">
                  <c:v>0.20105934143066401</c:v>
                </c:pt>
                <c:pt idx="816">
                  <c:v>0.19936132431030301</c:v>
                </c:pt>
                <c:pt idx="817">
                  <c:v>0.196196079254151</c:v>
                </c:pt>
                <c:pt idx="818">
                  <c:v>0.194018363952637</c:v>
                </c:pt>
                <c:pt idx="819">
                  <c:v>0.192172527313233</c:v>
                </c:pt>
                <c:pt idx="820">
                  <c:v>0.18929672241211001</c:v>
                </c:pt>
                <c:pt idx="821">
                  <c:v>0.188487529754639</c:v>
                </c:pt>
                <c:pt idx="822">
                  <c:v>0.1836256980896</c:v>
                </c:pt>
                <c:pt idx="823">
                  <c:v>0.18409204483032199</c:v>
                </c:pt>
                <c:pt idx="824">
                  <c:v>0.179585456848145</c:v>
                </c:pt>
                <c:pt idx="825">
                  <c:v>0.178369045257569</c:v>
                </c:pt>
                <c:pt idx="826">
                  <c:v>0.174115180969238</c:v>
                </c:pt>
                <c:pt idx="827">
                  <c:v>0.17237663269042999</c:v>
                </c:pt>
                <c:pt idx="828">
                  <c:v>0.170822143554688</c:v>
                </c:pt>
                <c:pt idx="829">
                  <c:v>0.16707277297973699</c:v>
                </c:pt>
                <c:pt idx="830">
                  <c:v>0.16604042053222701</c:v>
                </c:pt>
                <c:pt idx="831">
                  <c:v>0.16238164901733401</c:v>
                </c:pt>
                <c:pt idx="832">
                  <c:v>0.159197807312012</c:v>
                </c:pt>
                <c:pt idx="833">
                  <c:v>0.15808534622192399</c:v>
                </c:pt>
                <c:pt idx="834">
                  <c:v>0.15395879745483401</c:v>
                </c:pt>
                <c:pt idx="835">
                  <c:v>0.15311622619628901</c:v>
                </c:pt>
                <c:pt idx="836">
                  <c:v>0.151153564453125</c:v>
                </c:pt>
                <c:pt idx="837">
                  <c:v>0.14765882492065499</c:v>
                </c:pt>
                <c:pt idx="838">
                  <c:v>0.14897251129150399</c:v>
                </c:pt>
                <c:pt idx="839">
                  <c:v>0.144694328308106</c:v>
                </c:pt>
                <c:pt idx="840">
                  <c:v>0.14217567443847701</c:v>
                </c:pt>
                <c:pt idx="841">
                  <c:v>0.14143419265747101</c:v>
                </c:pt>
                <c:pt idx="842">
                  <c:v>0.13843965530395499</c:v>
                </c:pt>
                <c:pt idx="843">
                  <c:v>0.13787031173706099</c:v>
                </c:pt>
                <c:pt idx="844">
                  <c:v>0.13301420211792001</c:v>
                </c:pt>
                <c:pt idx="845">
                  <c:v>0.132391452789307</c:v>
                </c:pt>
                <c:pt idx="846">
                  <c:v>0.13141679763794001</c:v>
                </c:pt>
                <c:pt idx="847">
                  <c:v>0.12838077545165999</c:v>
                </c:pt>
                <c:pt idx="848">
                  <c:v>0.12578153610229501</c:v>
                </c:pt>
                <c:pt idx="849">
                  <c:v>0.12526464462280301</c:v>
                </c:pt>
                <c:pt idx="850">
                  <c:v>0.12329673767089901</c:v>
                </c:pt>
                <c:pt idx="851">
                  <c:v>0.121182918548584</c:v>
                </c:pt>
                <c:pt idx="852">
                  <c:v>0.118544101715088</c:v>
                </c:pt>
                <c:pt idx="853">
                  <c:v>0.118925571441651</c:v>
                </c:pt>
                <c:pt idx="854">
                  <c:v>0.11821031570434599</c:v>
                </c:pt>
                <c:pt idx="855">
                  <c:v>0.11431837081909201</c:v>
                </c:pt>
                <c:pt idx="856">
                  <c:v>0.11562442779541</c:v>
                </c:pt>
                <c:pt idx="857">
                  <c:v>0.11337852478027401</c:v>
                </c:pt>
                <c:pt idx="858">
                  <c:v>0.11421537399292001</c:v>
                </c:pt>
                <c:pt idx="859">
                  <c:v>0.111893653869629</c:v>
                </c:pt>
                <c:pt idx="860">
                  <c:v>0.111608028411865</c:v>
                </c:pt>
                <c:pt idx="861">
                  <c:v>0.108870506286621</c:v>
                </c:pt>
                <c:pt idx="862">
                  <c:v>0.104962825775147</c:v>
                </c:pt>
                <c:pt idx="863">
                  <c:v>0.10650682449340799</c:v>
                </c:pt>
                <c:pt idx="864">
                  <c:v>0.10471010208129899</c:v>
                </c:pt>
                <c:pt idx="865">
                  <c:v>0.10262489318847701</c:v>
                </c:pt>
                <c:pt idx="866">
                  <c:v>0.10323762893676799</c:v>
                </c:pt>
                <c:pt idx="867">
                  <c:v>0.108420372009278</c:v>
                </c:pt>
                <c:pt idx="868">
                  <c:v>0.102082252502442</c:v>
                </c:pt>
                <c:pt idx="869">
                  <c:v>0.106265068054199</c:v>
                </c:pt>
                <c:pt idx="870">
                  <c:v>0.101783752441406</c:v>
                </c:pt>
                <c:pt idx="871">
                  <c:v>9.8854064941406306E-2</c:v>
                </c:pt>
                <c:pt idx="872">
                  <c:v>9.9532127380371094E-2</c:v>
                </c:pt>
                <c:pt idx="873">
                  <c:v>9.7315788269042997E-2</c:v>
                </c:pt>
                <c:pt idx="874">
                  <c:v>9.8022937774658203E-2</c:v>
                </c:pt>
                <c:pt idx="875">
                  <c:v>0.101176738739014</c:v>
                </c:pt>
                <c:pt idx="876">
                  <c:v>0.100323677062988</c:v>
                </c:pt>
                <c:pt idx="877">
                  <c:v>9.5360755920410198E-2</c:v>
                </c:pt>
                <c:pt idx="878">
                  <c:v>0.100624084472656</c:v>
                </c:pt>
                <c:pt idx="879">
                  <c:v>9.5295906066894601E-2</c:v>
                </c:pt>
                <c:pt idx="880">
                  <c:v>9.8126888275146498E-2</c:v>
                </c:pt>
                <c:pt idx="881">
                  <c:v>9.3680858612060602E-2</c:v>
                </c:pt>
                <c:pt idx="882">
                  <c:v>0.101326942443848</c:v>
                </c:pt>
                <c:pt idx="883">
                  <c:v>0.104451656341553</c:v>
                </c:pt>
                <c:pt idx="884">
                  <c:v>9.5290184020996094E-2</c:v>
                </c:pt>
                <c:pt idx="885">
                  <c:v>9.3220710754394601E-2</c:v>
                </c:pt>
                <c:pt idx="886">
                  <c:v>0.104444980621338</c:v>
                </c:pt>
                <c:pt idx="887">
                  <c:v>0.100690364837647</c:v>
                </c:pt>
                <c:pt idx="888">
                  <c:v>0.10579490661621101</c:v>
                </c:pt>
                <c:pt idx="889">
                  <c:v>0.10008287429809599</c:v>
                </c:pt>
                <c:pt idx="890">
                  <c:v>0.10128450393676799</c:v>
                </c:pt>
                <c:pt idx="891">
                  <c:v>0.105690956115723</c:v>
                </c:pt>
                <c:pt idx="892">
                  <c:v>0.10567903518676799</c:v>
                </c:pt>
                <c:pt idx="893">
                  <c:v>9.85980033874512E-2</c:v>
                </c:pt>
                <c:pt idx="894">
                  <c:v>0.108573436737061</c:v>
                </c:pt>
                <c:pt idx="895">
                  <c:v>9.99341011047363E-2</c:v>
                </c:pt>
                <c:pt idx="896">
                  <c:v>0.107893466949463</c:v>
                </c:pt>
                <c:pt idx="897">
                  <c:v>0.103268623352051</c:v>
                </c:pt>
                <c:pt idx="898">
                  <c:v>9.5818519592285198E-2</c:v>
                </c:pt>
                <c:pt idx="899">
                  <c:v>0.103678703308106</c:v>
                </c:pt>
                <c:pt idx="900">
                  <c:v>0.10466194152832101</c:v>
                </c:pt>
                <c:pt idx="901">
                  <c:v>0.110129833221436</c:v>
                </c:pt>
                <c:pt idx="902">
                  <c:v>0.104508876800537</c:v>
                </c:pt>
                <c:pt idx="903">
                  <c:v>0.10767030715942399</c:v>
                </c:pt>
                <c:pt idx="904">
                  <c:v>0.107049465179444</c:v>
                </c:pt>
                <c:pt idx="905">
                  <c:v>0.10946083068847701</c:v>
                </c:pt>
                <c:pt idx="906">
                  <c:v>0.116035461425781</c:v>
                </c:pt>
                <c:pt idx="907">
                  <c:v>0.116097450256348</c:v>
                </c:pt>
                <c:pt idx="908">
                  <c:v>0.117648124694824</c:v>
                </c:pt>
                <c:pt idx="909">
                  <c:v>0.100707054138184</c:v>
                </c:pt>
                <c:pt idx="910">
                  <c:v>0.1225194931030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C-497D-4FC4-ACBA-7D8CB84BF7A7}"/>
            </c:ext>
          </c:extLst>
        </c:ser>
        <c:ser>
          <c:idx val="13"/>
          <c:order val="13"/>
          <c:tx>
            <c:strRef>
              <c:f>'[recap TP.xlsx]uv visible part 2'!$O$1</c:f>
              <c:strCache>
                <c:ptCount val="1"/>
                <c:pt idx="0">
                  <c:v>pH 8,25</c:v>
                </c:pt>
              </c:strCache>
            </c:strRef>
          </c:tx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O$2:$O$912</c:f>
              <c:numCache>
                <c:formatCode>General</c:formatCode>
                <c:ptCount val="911"/>
                <c:pt idx="0">
                  <c:v>2.7901182174682599</c:v>
                </c:pt>
                <c:pt idx="1">
                  <c:v>2.4289078712463401</c:v>
                </c:pt>
                <c:pt idx="2">
                  <c:v>2.17190742492676</c:v>
                </c:pt>
                <c:pt idx="3">
                  <c:v>1.90676498413086</c:v>
                </c:pt>
                <c:pt idx="4">
                  <c:v>1.6890578269958501</c:v>
                </c:pt>
                <c:pt idx="5">
                  <c:v>1.5227746963501001</c:v>
                </c:pt>
                <c:pt idx="6">
                  <c:v>1.3779788017273</c:v>
                </c:pt>
                <c:pt idx="7">
                  <c:v>1.2655506134033201</c:v>
                </c:pt>
                <c:pt idx="8">
                  <c:v>1.16849517822266</c:v>
                </c:pt>
                <c:pt idx="9">
                  <c:v>1.0839653015136701</c:v>
                </c:pt>
                <c:pt idx="10">
                  <c:v>1.0168590545654299</c:v>
                </c:pt>
                <c:pt idx="11">
                  <c:v>0.96348571777343806</c:v>
                </c:pt>
                <c:pt idx="12">
                  <c:v>0.92199897766113303</c:v>
                </c:pt>
                <c:pt idx="13">
                  <c:v>0.88786649703979503</c:v>
                </c:pt>
                <c:pt idx="14">
                  <c:v>0.85793447494506903</c:v>
                </c:pt>
                <c:pt idx="15">
                  <c:v>0.83215475082397505</c:v>
                </c:pt>
                <c:pt idx="16">
                  <c:v>0.80598497390747104</c:v>
                </c:pt>
                <c:pt idx="17">
                  <c:v>0.77684259414672896</c:v>
                </c:pt>
                <c:pt idx="18">
                  <c:v>0.74619150161743197</c:v>
                </c:pt>
                <c:pt idx="19">
                  <c:v>0.71643495559692405</c:v>
                </c:pt>
                <c:pt idx="20">
                  <c:v>0.69007062911987305</c:v>
                </c:pt>
                <c:pt idx="21">
                  <c:v>0.66729259490966797</c:v>
                </c:pt>
                <c:pt idx="22">
                  <c:v>0.64637422561645497</c:v>
                </c:pt>
                <c:pt idx="23">
                  <c:v>0.62785720825195301</c:v>
                </c:pt>
                <c:pt idx="24">
                  <c:v>0.61030912399292003</c:v>
                </c:pt>
                <c:pt idx="25">
                  <c:v>0.59256696701049805</c:v>
                </c:pt>
                <c:pt idx="26">
                  <c:v>0.57717514038086004</c:v>
                </c:pt>
                <c:pt idx="27">
                  <c:v>0.56152486801147505</c:v>
                </c:pt>
                <c:pt idx="28">
                  <c:v>0.54687786102295</c:v>
                </c:pt>
                <c:pt idx="29">
                  <c:v>0.53366327285766602</c:v>
                </c:pt>
                <c:pt idx="30">
                  <c:v>0.52059984207153398</c:v>
                </c:pt>
                <c:pt idx="31">
                  <c:v>0.508297920227051</c:v>
                </c:pt>
                <c:pt idx="32">
                  <c:v>0.49589061737060602</c:v>
                </c:pt>
                <c:pt idx="33">
                  <c:v>0.48374462127685602</c:v>
                </c:pt>
                <c:pt idx="34">
                  <c:v>0.47238969802856501</c:v>
                </c:pt>
                <c:pt idx="35">
                  <c:v>0.46130704879760798</c:v>
                </c:pt>
                <c:pt idx="36">
                  <c:v>0.450726509094238</c:v>
                </c:pt>
                <c:pt idx="37">
                  <c:v>0.44089365005493197</c:v>
                </c:pt>
                <c:pt idx="38">
                  <c:v>0.43065881729125999</c:v>
                </c:pt>
                <c:pt idx="39">
                  <c:v>0.420382499694824</c:v>
                </c:pt>
                <c:pt idx="40">
                  <c:v>0.40940284729003901</c:v>
                </c:pt>
                <c:pt idx="41">
                  <c:v>0.39721632003784202</c:v>
                </c:pt>
                <c:pt idx="42">
                  <c:v>0.38381528854370101</c:v>
                </c:pt>
                <c:pt idx="43">
                  <c:v>0.37007904052734403</c:v>
                </c:pt>
                <c:pt idx="44">
                  <c:v>0.35636138916015597</c:v>
                </c:pt>
                <c:pt idx="45">
                  <c:v>0.343060493469238</c:v>
                </c:pt>
                <c:pt idx="46">
                  <c:v>0.330793857574463</c:v>
                </c:pt>
                <c:pt idx="47">
                  <c:v>0.31930589675903298</c:v>
                </c:pt>
                <c:pt idx="48">
                  <c:v>0.30855464935302801</c:v>
                </c:pt>
                <c:pt idx="49">
                  <c:v>0.29852294921875</c:v>
                </c:pt>
                <c:pt idx="50">
                  <c:v>0.28908205032348699</c:v>
                </c:pt>
                <c:pt idx="51">
                  <c:v>0.27974843978881903</c:v>
                </c:pt>
                <c:pt idx="52">
                  <c:v>0.27096891403198298</c:v>
                </c:pt>
                <c:pt idx="53">
                  <c:v>0.26269054412841802</c:v>
                </c:pt>
                <c:pt idx="54">
                  <c:v>0.253861904144287</c:v>
                </c:pt>
                <c:pt idx="55">
                  <c:v>0.24527645111084001</c:v>
                </c:pt>
                <c:pt idx="56">
                  <c:v>0.23633193969726601</c:v>
                </c:pt>
                <c:pt idx="57">
                  <c:v>0.22751665115356501</c:v>
                </c:pt>
                <c:pt idx="58">
                  <c:v>0.219157218933106</c:v>
                </c:pt>
                <c:pt idx="59">
                  <c:v>0.211074829101563</c:v>
                </c:pt>
                <c:pt idx="60">
                  <c:v>0.20425605773925801</c:v>
                </c:pt>
                <c:pt idx="61">
                  <c:v>0.19860315322875999</c:v>
                </c:pt>
                <c:pt idx="62">
                  <c:v>0.19400978088378901</c:v>
                </c:pt>
                <c:pt idx="63">
                  <c:v>0.190686225891113</c:v>
                </c:pt>
                <c:pt idx="64">
                  <c:v>0.187848091125488</c:v>
                </c:pt>
                <c:pt idx="65">
                  <c:v>0.18615150451660201</c:v>
                </c:pt>
                <c:pt idx="66">
                  <c:v>0.18504381179809601</c:v>
                </c:pt>
                <c:pt idx="67">
                  <c:v>0.18392372131347701</c:v>
                </c:pt>
                <c:pt idx="68">
                  <c:v>0.18355226516723699</c:v>
                </c:pt>
                <c:pt idx="69">
                  <c:v>0.183291435241699</c:v>
                </c:pt>
                <c:pt idx="70">
                  <c:v>0.18302583694457999</c:v>
                </c:pt>
                <c:pt idx="71">
                  <c:v>0.183106899261475</c:v>
                </c:pt>
                <c:pt idx="72">
                  <c:v>0.182939052581787</c:v>
                </c:pt>
                <c:pt idx="73">
                  <c:v>0.18298292160034199</c:v>
                </c:pt>
                <c:pt idx="74">
                  <c:v>0.18255805969238301</c:v>
                </c:pt>
                <c:pt idx="75">
                  <c:v>0.182612419128418</c:v>
                </c:pt>
                <c:pt idx="76">
                  <c:v>0.182669162750244</c:v>
                </c:pt>
                <c:pt idx="77">
                  <c:v>0.18215227127075201</c:v>
                </c:pt>
                <c:pt idx="78">
                  <c:v>0.1819167137146</c:v>
                </c:pt>
                <c:pt idx="79">
                  <c:v>0.18182468414306699</c:v>
                </c:pt>
                <c:pt idx="80">
                  <c:v>0.18085527420044001</c:v>
                </c:pt>
                <c:pt idx="81">
                  <c:v>0.18101882934570299</c:v>
                </c:pt>
                <c:pt idx="82">
                  <c:v>0.18108892440795901</c:v>
                </c:pt>
                <c:pt idx="83">
                  <c:v>0.18084621429443401</c:v>
                </c:pt>
                <c:pt idx="84">
                  <c:v>0.181649684906006</c:v>
                </c:pt>
                <c:pt idx="85">
                  <c:v>0.18193101882934601</c:v>
                </c:pt>
                <c:pt idx="86">
                  <c:v>0.18292427062988301</c:v>
                </c:pt>
                <c:pt idx="87">
                  <c:v>0.18438911437988301</c:v>
                </c:pt>
                <c:pt idx="88">
                  <c:v>0.18553495407104501</c:v>
                </c:pt>
                <c:pt idx="89">
                  <c:v>0.187547206878662</c:v>
                </c:pt>
                <c:pt idx="90">
                  <c:v>0.18961429595947299</c:v>
                </c:pt>
                <c:pt idx="91">
                  <c:v>0.19193649291992201</c:v>
                </c:pt>
                <c:pt idx="92">
                  <c:v>0.195196628570557</c:v>
                </c:pt>
                <c:pt idx="93">
                  <c:v>0.19777917861938499</c:v>
                </c:pt>
                <c:pt idx="94">
                  <c:v>0.20155715942382799</c:v>
                </c:pt>
                <c:pt idx="95">
                  <c:v>0.20478296279907199</c:v>
                </c:pt>
                <c:pt idx="96">
                  <c:v>0.20831251144409199</c:v>
                </c:pt>
                <c:pt idx="97">
                  <c:v>0.21254825592040999</c:v>
                </c:pt>
                <c:pt idx="98">
                  <c:v>0.21596479415893599</c:v>
                </c:pt>
                <c:pt idx="99">
                  <c:v>0.22013139724731501</c:v>
                </c:pt>
                <c:pt idx="100">
                  <c:v>0.224295139312744</c:v>
                </c:pt>
                <c:pt idx="101">
                  <c:v>0.22769689559936501</c:v>
                </c:pt>
                <c:pt idx="102">
                  <c:v>0.231829643249512</c:v>
                </c:pt>
                <c:pt idx="103">
                  <c:v>0.23577880859375</c:v>
                </c:pt>
                <c:pt idx="104">
                  <c:v>0.23925542831420901</c:v>
                </c:pt>
                <c:pt idx="105">
                  <c:v>0.243855476379395</c:v>
                </c:pt>
                <c:pt idx="106">
                  <c:v>0.24729347229003901</c:v>
                </c:pt>
                <c:pt idx="107">
                  <c:v>0.25167655944824202</c:v>
                </c:pt>
                <c:pt idx="108">
                  <c:v>0.25554466247558599</c:v>
                </c:pt>
                <c:pt idx="109">
                  <c:v>0.25917673110961897</c:v>
                </c:pt>
                <c:pt idx="110">
                  <c:v>0.26318120956420898</c:v>
                </c:pt>
                <c:pt idx="111">
                  <c:v>0.26614761352539101</c:v>
                </c:pt>
                <c:pt idx="112">
                  <c:v>0.26989984512329102</c:v>
                </c:pt>
                <c:pt idx="113">
                  <c:v>0.27345800399780301</c:v>
                </c:pt>
                <c:pt idx="114">
                  <c:v>0.27622318267822299</c:v>
                </c:pt>
                <c:pt idx="115">
                  <c:v>0.27985572814941401</c:v>
                </c:pt>
                <c:pt idx="116">
                  <c:v>0.28296136856079102</c:v>
                </c:pt>
                <c:pt idx="117">
                  <c:v>0.28569793701171903</c:v>
                </c:pt>
                <c:pt idx="118">
                  <c:v>0.28899288177490301</c:v>
                </c:pt>
                <c:pt idx="119">
                  <c:v>0.29180717468261702</c:v>
                </c:pt>
                <c:pt idx="120">
                  <c:v>0.29461002349853499</c:v>
                </c:pt>
                <c:pt idx="121">
                  <c:v>0.29749298095703097</c:v>
                </c:pt>
                <c:pt idx="122">
                  <c:v>0.299559116363526</c:v>
                </c:pt>
                <c:pt idx="123">
                  <c:v>0.30200862884521501</c:v>
                </c:pt>
                <c:pt idx="124">
                  <c:v>0.30385017395019598</c:v>
                </c:pt>
                <c:pt idx="125">
                  <c:v>0.30560541152954102</c:v>
                </c:pt>
                <c:pt idx="126">
                  <c:v>0.30721950531005898</c:v>
                </c:pt>
                <c:pt idx="127">
                  <c:v>0.30824518203735402</c:v>
                </c:pt>
                <c:pt idx="128">
                  <c:v>0.30978822708129899</c:v>
                </c:pt>
                <c:pt idx="129">
                  <c:v>0.31070661544799799</c:v>
                </c:pt>
                <c:pt idx="130">
                  <c:v>0.31156682968139698</c:v>
                </c:pt>
                <c:pt idx="131">
                  <c:v>0.31251907348632801</c:v>
                </c:pt>
                <c:pt idx="132">
                  <c:v>0.31238365173339899</c:v>
                </c:pt>
                <c:pt idx="133">
                  <c:v>0.31308221817016602</c:v>
                </c:pt>
                <c:pt idx="134">
                  <c:v>0.31302881240844699</c:v>
                </c:pt>
                <c:pt idx="135">
                  <c:v>0.31256532669067399</c:v>
                </c:pt>
                <c:pt idx="136">
                  <c:v>0.31262254714965798</c:v>
                </c:pt>
                <c:pt idx="137">
                  <c:v>0.31197643280029302</c:v>
                </c:pt>
                <c:pt idx="138">
                  <c:v>0.31138944625854498</c:v>
                </c:pt>
                <c:pt idx="139">
                  <c:v>0.31091833114624001</c:v>
                </c:pt>
                <c:pt idx="140">
                  <c:v>0.30989885330200201</c:v>
                </c:pt>
                <c:pt idx="141">
                  <c:v>0.30916690826415999</c:v>
                </c:pt>
                <c:pt idx="142">
                  <c:v>0.30795383453369202</c:v>
                </c:pt>
                <c:pt idx="143">
                  <c:v>0.30692243576049799</c:v>
                </c:pt>
                <c:pt idx="144">
                  <c:v>0.30592536926269598</c:v>
                </c:pt>
                <c:pt idx="145">
                  <c:v>0.304263114929199</c:v>
                </c:pt>
                <c:pt idx="146">
                  <c:v>0.303416728973389</c:v>
                </c:pt>
                <c:pt idx="147">
                  <c:v>0.302734375</c:v>
                </c:pt>
                <c:pt idx="148">
                  <c:v>0.30126237869262701</c:v>
                </c:pt>
                <c:pt idx="149">
                  <c:v>0.30109596252441401</c:v>
                </c:pt>
                <c:pt idx="150">
                  <c:v>0.30019044876098699</c:v>
                </c:pt>
                <c:pt idx="151">
                  <c:v>0.29914188385009799</c:v>
                </c:pt>
                <c:pt idx="152">
                  <c:v>0.29879999160766602</c:v>
                </c:pt>
                <c:pt idx="153">
                  <c:v>0.297911167144776</c:v>
                </c:pt>
                <c:pt idx="154">
                  <c:v>0.29733991622924799</c:v>
                </c:pt>
                <c:pt idx="155">
                  <c:v>0.29734992980957098</c:v>
                </c:pt>
                <c:pt idx="156">
                  <c:v>0.297074794769287</c:v>
                </c:pt>
                <c:pt idx="157">
                  <c:v>0.29789686203003002</c:v>
                </c:pt>
                <c:pt idx="158">
                  <c:v>0.297592163085938</c:v>
                </c:pt>
                <c:pt idx="159">
                  <c:v>0.298753261566162</c:v>
                </c:pt>
                <c:pt idx="160">
                  <c:v>0.299424648284912</c:v>
                </c:pt>
                <c:pt idx="161">
                  <c:v>0.29996252059936501</c:v>
                </c:pt>
                <c:pt idx="162">
                  <c:v>0.30117034912109403</c:v>
                </c:pt>
                <c:pt idx="163">
                  <c:v>0.30211114883422902</c:v>
                </c:pt>
                <c:pt idx="164">
                  <c:v>0.30372858047485402</c:v>
                </c:pt>
                <c:pt idx="165">
                  <c:v>0.30570745468139698</c:v>
                </c:pt>
                <c:pt idx="166">
                  <c:v>0.30703687667846702</c:v>
                </c:pt>
                <c:pt idx="167">
                  <c:v>0.30952548980712902</c:v>
                </c:pt>
                <c:pt idx="168">
                  <c:v>0.31113624572753901</c:v>
                </c:pt>
                <c:pt idx="169">
                  <c:v>0.31359958648681702</c:v>
                </c:pt>
                <c:pt idx="170">
                  <c:v>0.31678819656372098</c:v>
                </c:pt>
                <c:pt idx="171">
                  <c:v>0.319412231445313</c:v>
                </c:pt>
                <c:pt idx="172">
                  <c:v>0.32439088821411199</c:v>
                </c:pt>
                <c:pt idx="173">
                  <c:v>0.32597303390503002</c:v>
                </c:pt>
                <c:pt idx="174">
                  <c:v>0.32832145690918002</c:v>
                </c:pt>
                <c:pt idx="175">
                  <c:v>0.33181524276733398</c:v>
                </c:pt>
                <c:pt idx="176">
                  <c:v>0.33483839035034202</c:v>
                </c:pt>
                <c:pt idx="177">
                  <c:v>0.33859682083129899</c:v>
                </c:pt>
                <c:pt idx="178">
                  <c:v>0.34290027618408198</c:v>
                </c:pt>
                <c:pt idx="179">
                  <c:v>0.34705638885498102</c:v>
                </c:pt>
                <c:pt idx="180">
                  <c:v>0.35168409347534202</c:v>
                </c:pt>
                <c:pt idx="181">
                  <c:v>0.356228828430176</c:v>
                </c:pt>
                <c:pt idx="182">
                  <c:v>0.35982704162597701</c:v>
                </c:pt>
                <c:pt idx="183">
                  <c:v>0.364607334136963</c:v>
                </c:pt>
                <c:pt idx="184">
                  <c:v>0.36933708190918002</c:v>
                </c:pt>
                <c:pt idx="185">
                  <c:v>0.37359666824340798</c:v>
                </c:pt>
                <c:pt idx="186">
                  <c:v>0.37880420684814498</c:v>
                </c:pt>
                <c:pt idx="187">
                  <c:v>0.38377809524536199</c:v>
                </c:pt>
                <c:pt idx="188">
                  <c:v>0.38842868804931702</c:v>
                </c:pt>
                <c:pt idx="189">
                  <c:v>0.39469242095947299</c:v>
                </c:pt>
                <c:pt idx="190">
                  <c:v>0.39818906784057601</c:v>
                </c:pt>
                <c:pt idx="191">
                  <c:v>0.40396690368652399</c:v>
                </c:pt>
                <c:pt idx="192">
                  <c:v>0.41080093383789101</c:v>
                </c:pt>
                <c:pt idx="193">
                  <c:v>0.41509437561035201</c:v>
                </c:pt>
                <c:pt idx="194">
                  <c:v>0.42088699340820301</c:v>
                </c:pt>
                <c:pt idx="195">
                  <c:v>0.42429876327514698</c:v>
                </c:pt>
                <c:pt idx="196">
                  <c:v>0.429550170898438</c:v>
                </c:pt>
                <c:pt idx="197">
                  <c:v>0.43287086486816401</c:v>
                </c:pt>
                <c:pt idx="198">
                  <c:v>0.43672895431518599</c:v>
                </c:pt>
                <c:pt idx="199">
                  <c:v>0.4400954246521</c:v>
                </c:pt>
                <c:pt idx="200">
                  <c:v>0.44309377670288103</c:v>
                </c:pt>
                <c:pt idx="201">
                  <c:v>0.44652223587036199</c:v>
                </c:pt>
                <c:pt idx="202">
                  <c:v>0.44936704635620101</c:v>
                </c:pt>
                <c:pt idx="203">
                  <c:v>0.45139217376709001</c:v>
                </c:pt>
                <c:pt idx="204">
                  <c:v>0.45291185379028298</c:v>
                </c:pt>
                <c:pt idx="205">
                  <c:v>0.45381069183349598</c:v>
                </c:pt>
                <c:pt idx="206">
                  <c:v>0.45683383941650402</c:v>
                </c:pt>
                <c:pt idx="207">
                  <c:v>0.45692539215087902</c:v>
                </c:pt>
                <c:pt idx="208">
                  <c:v>0.457748413085938</c:v>
                </c:pt>
                <c:pt idx="209">
                  <c:v>0.45825529098510798</c:v>
                </c:pt>
                <c:pt idx="210">
                  <c:v>0.45700311660766602</c:v>
                </c:pt>
                <c:pt idx="211">
                  <c:v>0.45666265487670898</c:v>
                </c:pt>
                <c:pt idx="212">
                  <c:v>0.45629024505615301</c:v>
                </c:pt>
                <c:pt idx="213">
                  <c:v>0.45342922210693398</c:v>
                </c:pt>
                <c:pt idx="214">
                  <c:v>0.45264816284179699</c:v>
                </c:pt>
                <c:pt idx="215">
                  <c:v>0.45056056976318398</c:v>
                </c:pt>
                <c:pt idx="216">
                  <c:v>0.44658756256103499</c:v>
                </c:pt>
                <c:pt idx="217">
                  <c:v>0.44408798217773499</c:v>
                </c:pt>
                <c:pt idx="218">
                  <c:v>0.43871068954467801</c:v>
                </c:pt>
                <c:pt idx="219">
                  <c:v>0.434642314910889</c:v>
                </c:pt>
                <c:pt idx="220">
                  <c:v>0.42970037460327198</c:v>
                </c:pt>
                <c:pt idx="221">
                  <c:v>0.42401027679443398</c:v>
                </c:pt>
                <c:pt idx="222">
                  <c:v>0.41822004318237299</c:v>
                </c:pt>
                <c:pt idx="223">
                  <c:v>0.41230297088623102</c:v>
                </c:pt>
                <c:pt idx="224">
                  <c:v>0.40545606613159202</c:v>
                </c:pt>
                <c:pt idx="225">
                  <c:v>0.397796630859375</c:v>
                </c:pt>
                <c:pt idx="226">
                  <c:v>0.39067554473876998</c:v>
                </c:pt>
                <c:pt idx="227">
                  <c:v>0.38307380676269598</c:v>
                </c:pt>
                <c:pt idx="228">
                  <c:v>0.37533092498779302</c:v>
                </c:pt>
                <c:pt idx="229">
                  <c:v>0.36558771133422902</c:v>
                </c:pt>
                <c:pt idx="230">
                  <c:v>0.35782194137573298</c:v>
                </c:pt>
                <c:pt idx="231">
                  <c:v>0.34839534759521501</c:v>
                </c:pt>
                <c:pt idx="232">
                  <c:v>0.34076690673828097</c:v>
                </c:pt>
                <c:pt idx="233">
                  <c:v>0.33066415786743197</c:v>
                </c:pt>
                <c:pt idx="234">
                  <c:v>0.32222843170165999</c:v>
                </c:pt>
                <c:pt idx="235">
                  <c:v>0.31386756896972701</c:v>
                </c:pt>
                <c:pt idx="236">
                  <c:v>0.30325746536254899</c:v>
                </c:pt>
                <c:pt idx="237">
                  <c:v>0.29489803314209001</c:v>
                </c:pt>
                <c:pt idx="238">
                  <c:v>0.28570985794067399</c:v>
                </c:pt>
                <c:pt idx="239">
                  <c:v>0.275923252105713</c:v>
                </c:pt>
                <c:pt idx="240">
                  <c:v>0.26696014404296903</c:v>
                </c:pt>
                <c:pt idx="241">
                  <c:v>0.25752449035644598</c:v>
                </c:pt>
                <c:pt idx="242">
                  <c:v>0.249882698059082</c:v>
                </c:pt>
                <c:pt idx="243">
                  <c:v>0.24034500122070299</c:v>
                </c:pt>
                <c:pt idx="244">
                  <c:v>0.230862617492676</c:v>
                </c:pt>
                <c:pt idx="245">
                  <c:v>0.22313404083252</c:v>
                </c:pt>
                <c:pt idx="246">
                  <c:v>0.21483516693115301</c:v>
                </c:pt>
                <c:pt idx="247">
                  <c:v>0.20565128326415999</c:v>
                </c:pt>
                <c:pt idx="248">
                  <c:v>0.198545932769776</c:v>
                </c:pt>
                <c:pt idx="249">
                  <c:v>0.189444065093994</c:v>
                </c:pt>
                <c:pt idx="250">
                  <c:v>0.182093620300293</c:v>
                </c:pt>
                <c:pt idx="251">
                  <c:v>0.17428350448608401</c:v>
                </c:pt>
                <c:pt idx="252">
                  <c:v>0.16686201095581099</c:v>
                </c:pt>
                <c:pt idx="253">
                  <c:v>0.16048860549926799</c:v>
                </c:pt>
                <c:pt idx="254">
                  <c:v>0.15311050415039101</c:v>
                </c:pt>
                <c:pt idx="255">
                  <c:v>0.147014141082764</c:v>
                </c:pt>
                <c:pt idx="256">
                  <c:v>0.14070701599121099</c:v>
                </c:pt>
                <c:pt idx="257">
                  <c:v>0.13479232788086001</c:v>
                </c:pt>
                <c:pt idx="258">
                  <c:v>0.1285719871521</c:v>
                </c:pt>
                <c:pt idx="259">
                  <c:v>0.123147010803223</c:v>
                </c:pt>
                <c:pt idx="260">
                  <c:v>0.117757320404053</c:v>
                </c:pt>
                <c:pt idx="261">
                  <c:v>0.11281633377075199</c:v>
                </c:pt>
                <c:pt idx="262">
                  <c:v>0.107798099517822</c:v>
                </c:pt>
                <c:pt idx="263">
                  <c:v>0.103382110595703</c:v>
                </c:pt>
                <c:pt idx="264">
                  <c:v>9.8571300506591797E-2</c:v>
                </c:pt>
                <c:pt idx="265">
                  <c:v>9.5017433166503906E-2</c:v>
                </c:pt>
                <c:pt idx="266">
                  <c:v>9.07397270202637E-2</c:v>
                </c:pt>
                <c:pt idx="267">
                  <c:v>8.7011814117431696E-2</c:v>
                </c:pt>
                <c:pt idx="268">
                  <c:v>8.3900928497314495E-2</c:v>
                </c:pt>
                <c:pt idx="269">
                  <c:v>8.0317020416259793E-2</c:v>
                </c:pt>
                <c:pt idx="270">
                  <c:v>7.7295303344726604E-2</c:v>
                </c:pt>
                <c:pt idx="271">
                  <c:v>7.4747562408447293E-2</c:v>
                </c:pt>
                <c:pt idx="272">
                  <c:v>7.1805000305175795E-2</c:v>
                </c:pt>
                <c:pt idx="273">
                  <c:v>6.9602012634277399E-2</c:v>
                </c:pt>
                <c:pt idx="274">
                  <c:v>6.7203044891357505E-2</c:v>
                </c:pt>
                <c:pt idx="275">
                  <c:v>6.4949989318847698E-2</c:v>
                </c:pt>
                <c:pt idx="276">
                  <c:v>6.33654594421387E-2</c:v>
                </c:pt>
                <c:pt idx="277">
                  <c:v>6.1093807220458998E-2</c:v>
                </c:pt>
                <c:pt idx="278">
                  <c:v>5.9939384460449198E-2</c:v>
                </c:pt>
                <c:pt idx="279">
                  <c:v>5.8053493499755901E-2</c:v>
                </c:pt>
                <c:pt idx="280">
                  <c:v>5.6823253631591797E-2</c:v>
                </c:pt>
                <c:pt idx="281">
                  <c:v>5.5510997772216797E-2</c:v>
                </c:pt>
                <c:pt idx="282">
                  <c:v>5.3737640380859403E-2</c:v>
                </c:pt>
                <c:pt idx="283">
                  <c:v>5.3038597106933601E-2</c:v>
                </c:pt>
                <c:pt idx="284">
                  <c:v>5.1719665527343799E-2</c:v>
                </c:pt>
                <c:pt idx="285">
                  <c:v>5.0921916961669998E-2</c:v>
                </c:pt>
                <c:pt idx="286">
                  <c:v>5.0082206726074198E-2</c:v>
                </c:pt>
                <c:pt idx="287">
                  <c:v>4.91747856140137E-2</c:v>
                </c:pt>
                <c:pt idx="288">
                  <c:v>4.8654556274414097E-2</c:v>
                </c:pt>
                <c:pt idx="289">
                  <c:v>4.8095226287841797E-2</c:v>
                </c:pt>
                <c:pt idx="290">
                  <c:v>4.7676563262939502E-2</c:v>
                </c:pt>
                <c:pt idx="291">
                  <c:v>4.7355175018310602E-2</c:v>
                </c:pt>
                <c:pt idx="292">
                  <c:v>4.6560764312744203E-2</c:v>
                </c:pt>
                <c:pt idx="293">
                  <c:v>4.6740531921386698E-2</c:v>
                </c:pt>
                <c:pt idx="294">
                  <c:v>4.5881748199462898E-2</c:v>
                </c:pt>
                <c:pt idx="295">
                  <c:v>4.5845031738281299E-2</c:v>
                </c:pt>
                <c:pt idx="296">
                  <c:v>4.6332359313964899E-2</c:v>
                </c:pt>
                <c:pt idx="297">
                  <c:v>4.4735431671142599E-2</c:v>
                </c:pt>
                <c:pt idx="298">
                  <c:v>4.46724891662598E-2</c:v>
                </c:pt>
                <c:pt idx="299">
                  <c:v>4.4933319091796903E-2</c:v>
                </c:pt>
                <c:pt idx="300">
                  <c:v>4.4664382934570299E-2</c:v>
                </c:pt>
                <c:pt idx="301">
                  <c:v>4.4802188873291002E-2</c:v>
                </c:pt>
                <c:pt idx="302">
                  <c:v>4.4569969177246101E-2</c:v>
                </c:pt>
                <c:pt idx="303">
                  <c:v>4.4610023498535198E-2</c:v>
                </c:pt>
                <c:pt idx="304">
                  <c:v>4.4534683227539097E-2</c:v>
                </c:pt>
                <c:pt idx="305">
                  <c:v>4.4208526611328097E-2</c:v>
                </c:pt>
                <c:pt idx="306">
                  <c:v>4.4038295745849602E-2</c:v>
                </c:pt>
                <c:pt idx="307">
                  <c:v>4.3929100036621101E-2</c:v>
                </c:pt>
                <c:pt idx="308">
                  <c:v>4.3935775756836E-2</c:v>
                </c:pt>
                <c:pt idx="309">
                  <c:v>4.3836593627929701E-2</c:v>
                </c:pt>
                <c:pt idx="310">
                  <c:v>4.37817573547363E-2</c:v>
                </c:pt>
                <c:pt idx="311">
                  <c:v>4.3734073638916002E-2</c:v>
                </c:pt>
                <c:pt idx="312">
                  <c:v>4.3538570404052797E-2</c:v>
                </c:pt>
                <c:pt idx="313">
                  <c:v>4.3428421020507799E-2</c:v>
                </c:pt>
                <c:pt idx="314">
                  <c:v>4.3338298797607401E-2</c:v>
                </c:pt>
                <c:pt idx="315">
                  <c:v>4.3316364288330099E-2</c:v>
                </c:pt>
                <c:pt idx="316">
                  <c:v>4.3288230895996101E-2</c:v>
                </c:pt>
                <c:pt idx="317">
                  <c:v>4.3176651000976597E-2</c:v>
                </c:pt>
                <c:pt idx="318">
                  <c:v>4.3423175811767599E-2</c:v>
                </c:pt>
                <c:pt idx="319">
                  <c:v>4.3088912963867201E-2</c:v>
                </c:pt>
                <c:pt idx="320">
                  <c:v>4.3015003204345703E-2</c:v>
                </c:pt>
                <c:pt idx="321">
                  <c:v>4.2971134185791002E-2</c:v>
                </c:pt>
                <c:pt idx="322">
                  <c:v>4.2904853820800802E-2</c:v>
                </c:pt>
                <c:pt idx="323">
                  <c:v>4.2890071868896498E-2</c:v>
                </c:pt>
                <c:pt idx="324">
                  <c:v>4.2905330657958998E-2</c:v>
                </c:pt>
                <c:pt idx="325">
                  <c:v>4.2757511138916002E-2</c:v>
                </c:pt>
                <c:pt idx="326">
                  <c:v>4.2751312255859403E-2</c:v>
                </c:pt>
                <c:pt idx="327">
                  <c:v>4.2554855346679701E-2</c:v>
                </c:pt>
                <c:pt idx="328">
                  <c:v>4.2517662048339899E-2</c:v>
                </c:pt>
                <c:pt idx="329">
                  <c:v>4.2697429656982401E-2</c:v>
                </c:pt>
                <c:pt idx="330">
                  <c:v>4.26068305969238E-2</c:v>
                </c:pt>
                <c:pt idx="331">
                  <c:v>4.2690753936767599E-2</c:v>
                </c:pt>
                <c:pt idx="332">
                  <c:v>4.23378944396973E-2</c:v>
                </c:pt>
                <c:pt idx="333">
                  <c:v>4.2489051818847698E-2</c:v>
                </c:pt>
                <c:pt idx="334">
                  <c:v>4.2370796203613302E-2</c:v>
                </c:pt>
                <c:pt idx="335">
                  <c:v>4.2327880859375E-2</c:v>
                </c:pt>
                <c:pt idx="336">
                  <c:v>4.2264461517333998E-2</c:v>
                </c:pt>
                <c:pt idx="337">
                  <c:v>4.1985034942627002E-2</c:v>
                </c:pt>
                <c:pt idx="338">
                  <c:v>4.2209148406982401E-2</c:v>
                </c:pt>
                <c:pt idx="339">
                  <c:v>4.2156219482421903E-2</c:v>
                </c:pt>
                <c:pt idx="340">
                  <c:v>4.1914939880371101E-2</c:v>
                </c:pt>
                <c:pt idx="341">
                  <c:v>4.1984558105468799E-2</c:v>
                </c:pt>
                <c:pt idx="342">
                  <c:v>4.1859626770019601E-2</c:v>
                </c:pt>
                <c:pt idx="343">
                  <c:v>4.19368743896485E-2</c:v>
                </c:pt>
                <c:pt idx="344">
                  <c:v>4.1947841644287102E-2</c:v>
                </c:pt>
                <c:pt idx="345">
                  <c:v>4.18548583984375E-2</c:v>
                </c:pt>
                <c:pt idx="346">
                  <c:v>4.1727066040039097E-2</c:v>
                </c:pt>
                <c:pt idx="347">
                  <c:v>4.1704177856445299E-2</c:v>
                </c:pt>
                <c:pt idx="348">
                  <c:v>4.1909217834472698E-2</c:v>
                </c:pt>
                <c:pt idx="349">
                  <c:v>4.1705131530761698E-2</c:v>
                </c:pt>
                <c:pt idx="350">
                  <c:v>4.1524887084961E-2</c:v>
                </c:pt>
                <c:pt idx="351">
                  <c:v>4.1753292083740297E-2</c:v>
                </c:pt>
                <c:pt idx="352">
                  <c:v>4.1482925415039097E-2</c:v>
                </c:pt>
                <c:pt idx="353">
                  <c:v>4.16512489318848E-2</c:v>
                </c:pt>
                <c:pt idx="354">
                  <c:v>4.1489124298095703E-2</c:v>
                </c:pt>
                <c:pt idx="355">
                  <c:v>4.1451930999755901E-2</c:v>
                </c:pt>
                <c:pt idx="356">
                  <c:v>4.1634082794189502E-2</c:v>
                </c:pt>
                <c:pt idx="357">
                  <c:v>4.1343212127685602E-2</c:v>
                </c:pt>
                <c:pt idx="358">
                  <c:v>4.14690971374512E-2</c:v>
                </c:pt>
                <c:pt idx="359">
                  <c:v>4.1285514831543003E-2</c:v>
                </c:pt>
                <c:pt idx="360">
                  <c:v>4.1163444519043003E-2</c:v>
                </c:pt>
                <c:pt idx="361">
                  <c:v>4.1289329528808601E-2</c:v>
                </c:pt>
                <c:pt idx="362">
                  <c:v>4.1032314300537102E-2</c:v>
                </c:pt>
                <c:pt idx="363">
                  <c:v>4.1075706481933601E-2</c:v>
                </c:pt>
                <c:pt idx="364">
                  <c:v>4.1120529174804701E-2</c:v>
                </c:pt>
                <c:pt idx="365">
                  <c:v>4.0879249572753899E-2</c:v>
                </c:pt>
                <c:pt idx="366">
                  <c:v>4.1091442108154297E-2</c:v>
                </c:pt>
                <c:pt idx="367">
                  <c:v>4.0882110595703097E-2</c:v>
                </c:pt>
                <c:pt idx="368">
                  <c:v>4.0968894958496101E-2</c:v>
                </c:pt>
                <c:pt idx="369">
                  <c:v>4.0910720825195299E-2</c:v>
                </c:pt>
                <c:pt idx="370">
                  <c:v>4.0896415710449198E-2</c:v>
                </c:pt>
                <c:pt idx="371">
                  <c:v>4.0880203247070299E-2</c:v>
                </c:pt>
                <c:pt idx="372">
                  <c:v>4.0823936462402399E-2</c:v>
                </c:pt>
                <c:pt idx="373">
                  <c:v>4.0713310241699198E-2</c:v>
                </c:pt>
                <c:pt idx="374">
                  <c:v>4.0809154510498102E-2</c:v>
                </c:pt>
                <c:pt idx="375">
                  <c:v>4.0606021881103502E-2</c:v>
                </c:pt>
                <c:pt idx="376">
                  <c:v>4.07357215881348E-2</c:v>
                </c:pt>
                <c:pt idx="377">
                  <c:v>4.0719509124755901E-2</c:v>
                </c:pt>
                <c:pt idx="378">
                  <c:v>4.0675163269043003E-2</c:v>
                </c:pt>
                <c:pt idx="379">
                  <c:v>4.0574073791503899E-2</c:v>
                </c:pt>
                <c:pt idx="380">
                  <c:v>4.07299995422363E-2</c:v>
                </c:pt>
                <c:pt idx="381">
                  <c:v>4.0791988372802797E-2</c:v>
                </c:pt>
                <c:pt idx="382">
                  <c:v>4.0443897247314502E-2</c:v>
                </c:pt>
                <c:pt idx="383">
                  <c:v>4.05468940734863E-2</c:v>
                </c:pt>
                <c:pt idx="384">
                  <c:v>4.0636539459228502E-2</c:v>
                </c:pt>
                <c:pt idx="385">
                  <c:v>4.0409088134765597E-2</c:v>
                </c:pt>
                <c:pt idx="386">
                  <c:v>4.0484428405761698E-2</c:v>
                </c:pt>
                <c:pt idx="387">
                  <c:v>4.0651321411132799E-2</c:v>
                </c:pt>
                <c:pt idx="388">
                  <c:v>4.0532112121582101E-2</c:v>
                </c:pt>
                <c:pt idx="389">
                  <c:v>4.022216796875E-2</c:v>
                </c:pt>
                <c:pt idx="390">
                  <c:v>4.0349483489990297E-2</c:v>
                </c:pt>
                <c:pt idx="391">
                  <c:v>4.0715694427490297E-2</c:v>
                </c:pt>
                <c:pt idx="392">
                  <c:v>4.0254592895507799E-2</c:v>
                </c:pt>
                <c:pt idx="393">
                  <c:v>4.01568412780762E-2</c:v>
                </c:pt>
                <c:pt idx="394">
                  <c:v>4.0009498596191399E-2</c:v>
                </c:pt>
                <c:pt idx="395">
                  <c:v>4.0565967559814502E-2</c:v>
                </c:pt>
                <c:pt idx="396">
                  <c:v>4.0095329284668003E-2</c:v>
                </c:pt>
                <c:pt idx="397">
                  <c:v>3.99584770202637E-2</c:v>
                </c:pt>
                <c:pt idx="398">
                  <c:v>4.0422439575195299E-2</c:v>
                </c:pt>
                <c:pt idx="399">
                  <c:v>4.0104866027832101E-2</c:v>
                </c:pt>
                <c:pt idx="400">
                  <c:v>4.0007114410400398E-2</c:v>
                </c:pt>
                <c:pt idx="401">
                  <c:v>4.0257930755615297E-2</c:v>
                </c:pt>
                <c:pt idx="402">
                  <c:v>4.0088176727294901E-2</c:v>
                </c:pt>
                <c:pt idx="403">
                  <c:v>4.06298637390137E-2</c:v>
                </c:pt>
                <c:pt idx="404">
                  <c:v>3.9974689483642599E-2</c:v>
                </c:pt>
                <c:pt idx="405">
                  <c:v>4.01806831359863E-2</c:v>
                </c:pt>
                <c:pt idx="406">
                  <c:v>4.0248870849609403E-2</c:v>
                </c:pt>
                <c:pt idx="407">
                  <c:v>4.0113449096679701E-2</c:v>
                </c:pt>
                <c:pt idx="408">
                  <c:v>4.0368556976318401E-2</c:v>
                </c:pt>
                <c:pt idx="409">
                  <c:v>4.0231704711914097E-2</c:v>
                </c:pt>
                <c:pt idx="410">
                  <c:v>4.0206432342529297E-2</c:v>
                </c:pt>
                <c:pt idx="411">
                  <c:v>4.03389930725098E-2</c:v>
                </c:pt>
                <c:pt idx="412">
                  <c:v>4.0230274200439502E-2</c:v>
                </c:pt>
                <c:pt idx="413">
                  <c:v>4.0469646453857401E-2</c:v>
                </c:pt>
                <c:pt idx="414">
                  <c:v>4.02026176452637E-2</c:v>
                </c:pt>
                <c:pt idx="415">
                  <c:v>4.0242195129394601E-2</c:v>
                </c:pt>
                <c:pt idx="416">
                  <c:v>4.0295124053955099E-2</c:v>
                </c:pt>
                <c:pt idx="417">
                  <c:v>4.0314674377441399E-2</c:v>
                </c:pt>
                <c:pt idx="418">
                  <c:v>4.02789115905762E-2</c:v>
                </c:pt>
                <c:pt idx="419">
                  <c:v>4.0316581726074198E-2</c:v>
                </c:pt>
                <c:pt idx="420">
                  <c:v>4.0177345275878899E-2</c:v>
                </c:pt>
                <c:pt idx="421">
                  <c:v>4.0284156799316399E-2</c:v>
                </c:pt>
                <c:pt idx="422">
                  <c:v>4.0074825286865297E-2</c:v>
                </c:pt>
                <c:pt idx="423">
                  <c:v>4.0238857269287102E-2</c:v>
                </c:pt>
                <c:pt idx="424">
                  <c:v>3.9985179901123102E-2</c:v>
                </c:pt>
                <c:pt idx="425">
                  <c:v>4.0334701538086E-2</c:v>
                </c:pt>
                <c:pt idx="426">
                  <c:v>4.0063381195068401E-2</c:v>
                </c:pt>
                <c:pt idx="427">
                  <c:v>4.0161609649658203E-2</c:v>
                </c:pt>
                <c:pt idx="428">
                  <c:v>4.0143489837646498E-2</c:v>
                </c:pt>
                <c:pt idx="429">
                  <c:v>3.9896011352539097E-2</c:v>
                </c:pt>
                <c:pt idx="430">
                  <c:v>4.0030479431152399E-2</c:v>
                </c:pt>
                <c:pt idx="431">
                  <c:v>3.9908409118652399E-2</c:v>
                </c:pt>
                <c:pt idx="432">
                  <c:v>3.9925098419189502E-2</c:v>
                </c:pt>
                <c:pt idx="433">
                  <c:v>3.9862632751464899E-2</c:v>
                </c:pt>
                <c:pt idx="434">
                  <c:v>3.9429187774658203E-2</c:v>
                </c:pt>
                <c:pt idx="435">
                  <c:v>3.9633274078369203E-2</c:v>
                </c:pt>
                <c:pt idx="436">
                  <c:v>4.0163040161132799E-2</c:v>
                </c:pt>
                <c:pt idx="437">
                  <c:v>4.0194511413574198E-2</c:v>
                </c:pt>
                <c:pt idx="438">
                  <c:v>3.9828300476074198E-2</c:v>
                </c:pt>
                <c:pt idx="439">
                  <c:v>3.9903640747070299E-2</c:v>
                </c:pt>
                <c:pt idx="440">
                  <c:v>4.0591239929199198E-2</c:v>
                </c:pt>
                <c:pt idx="441">
                  <c:v>4.0433406829833998E-2</c:v>
                </c:pt>
                <c:pt idx="442">
                  <c:v>4.0104866027832101E-2</c:v>
                </c:pt>
                <c:pt idx="443">
                  <c:v>4.0512561798095703E-2</c:v>
                </c:pt>
                <c:pt idx="444">
                  <c:v>4.0149211883544901E-2</c:v>
                </c:pt>
                <c:pt idx="445">
                  <c:v>3.9715290069580099E-2</c:v>
                </c:pt>
                <c:pt idx="446">
                  <c:v>3.9450645446777399E-2</c:v>
                </c:pt>
                <c:pt idx="447">
                  <c:v>3.9623737335205099E-2</c:v>
                </c:pt>
                <c:pt idx="448">
                  <c:v>3.9745330810546903E-2</c:v>
                </c:pt>
                <c:pt idx="449">
                  <c:v>3.9756298065185602E-2</c:v>
                </c:pt>
                <c:pt idx="450">
                  <c:v>3.9696216583252002E-2</c:v>
                </c:pt>
                <c:pt idx="451">
                  <c:v>3.9589881896972698E-2</c:v>
                </c:pt>
                <c:pt idx="452">
                  <c:v>3.9699554443359403E-2</c:v>
                </c:pt>
                <c:pt idx="453">
                  <c:v>3.9979457855224602E-2</c:v>
                </c:pt>
                <c:pt idx="454">
                  <c:v>3.9337635040283203E-2</c:v>
                </c:pt>
                <c:pt idx="455">
                  <c:v>3.9941787719726597E-2</c:v>
                </c:pt>
                <c:pt idx="456">
                  <c:v>3.9397239685058601E-2</c:v>
                </c:pt>
                <c:pt idx="457">
                  <c:v>3.9414882659912102E-2</c:v>
                </c:pt>
                <c:pt idx="458">
                  <c:v>3.9782524108886698E-2</c:v>
                </c:pt>
                <c:pt idx="459">
                  <c:v>3.9468288421630901E-2</c:v>
                </c:pt>
                <c:pt idx="460">
                  <c:v>3.9737701416015597E-2</c:v>
                </c:pt>
                <c:pt idx="461">
                  <c:v>3.9391517639160198E-2</c:v>
                </c:pt>
                <c:pt idx="462">
                  <c:v>3.9960384368896498E-2</c:v>
                </c:pt>
                <c:pt idx="463">
                  <c:v>3.9427757263183601E-2</c:v>
                </c:pt>
                <c:pt idx="464">
                  <c:v>3.9490699768066399E-2</c:v>
                </c:pt>
                <c:pt idx="465">
                  <c:v>4.0234088897705099E-2</c:v>
                </c:pt>
                <c:pt idx="466">
                  <c:v>4.2454719543457101E-2</c:v>
                </c:pt>
                <c:pt idx="467">
                  <c:v>3.8771152496337898E-2</c:v>
                </c:pt>
                <c:pt idx="468">
                  <c:v>3.7344455718994203E-2</c:v>
                </c:pt>
                <c:pt idx="469">
                  <c:v>3.9837360382080099E-2</c:v>
                </c:pt>
                <c:pt idx="470">
                  <c:v>3.9693832397461E-2</c:v>
                </c:pt>
                <c:pt idx="471">
                  <c:v>3.94244194030762E-2</c:v>
                </c:pt>
                <c:pt idx="472">
                  <c:v>3.9976119995117201E-2</c:v>
                </c:pt>
                <c:pt idx="473">
                  <c:v>3.9324760437011698E-2</c:v>
                </c:pt>
                <c:pt idx="474">
                  <c:v>3.98974418640137E-2</c:v>
                </c:pt>
                <c:pt idx="475">
                  <c:v>3.9908409118652399E-2</c:v>
                </c:pt>
                <c:pt idx="476">
                  <c:v>3.9440155029296903E-2</c:v>
                </c:pt>
                <c:pt idx="477">
                  <c:v>3.9666175842285198E-2</c:v>
                </c:pt>
                <c:pt idx="478">
                  <c:v>3.9473533630371101E-2</c:v>
                </c:pt>
                <c:pt idx="479">
                  <c:v>3.9662837982177797E-2</c:v>
                </c:pt>
                <c:pt idx="480">
                  <c:v>3.95302772521973E-2</c:v>
                </c:pt>
                <c:pt idx="481">
                  <c:v>3.9571285247802797E-2</c:v>
                </c:pt>
                <c:pt idx="482">
                  <c:v>3.9562702178955099E-2</c:v>
                </c:pt>
                <c:pt idx="483">
                  <c:v>3.9511680603027399E-2</c:v>
                </c:pt>
                <c:pt idx="484">
                  <c:v>3.9438247680664097E-2</c:v>
                </c:pt>
                <c:pt idx="485">
                  <c:v>3.9482593536377002E-2</c:v>
                </c:pt>
                <c:pt idx="486">
                  <c:v>3.9586544036865297E-2</c:v>
                </c:pt>
                <c:pt idx="487">
                  <c:v>3.9592742919921903E-2</c:v>
                </c:pt>
                <c:pt idx="488">
                  <c:v>3.9311408996582101E-2</c:v>
                </c:pt>
                <c:pt idx="489">
                  <c:v>3.9675712585449198E-2</c:v>
                </c:pt>
                <c:pt idx="490">
                  <c:v>3.9417266845703097E-2</c:v>
                </c:pt>
                <c:pt idx="491">
                  <c:v>3.9754390716552797E-2</c:v>
                </c:pt>
                <c:pt idx="492">
                  <c:v>3.9675712585449198E-2</c:v>
                </c:pt>
                <c:pt idx="493">
                  <c:v>3.9771080017089899E-2</c:v>
                </c:pt>
                <c:pt idx="494">
                  <c:v>3.9610385894775398E-2</c:v>
                </c:pt>
                <c:pt idx="495">
                  <c:v>3.9660453796386698E-2</c:v>
                </c:pt>
                <c:pt idx="496">
                  <c:v>3.9689540863037102E-2</c:v>
                </c:pt>
                <c:pt idx="497">
                  <c:v>3.95607948303223E-2</c:v>
                </c:pt>
                <c:pt idx="498">
                  <c:v>3.96466255187988E-2</c:v>
                </c:pt>
                <c:pt idx="499">
                  <c:v>3.9571285247802797E-2</c:v>
                </c:pt>
                <c:pt idx="500">
                  <c:v>3.9510250091552797E-2</c:v>
                </c:pt>
                <c:pt idx="501">
                  <c:v>3.9636135101318401E-2</c:v>
                </c:pt>
                <c:pt idx="502">
                  <c:v>3.9586544036865297E-2</c:v>
                </c:pt>
                <c:pt idx="503">
                  <c:v>3.9619445800781299E-2</c:v>
                </c:pt>
                <c:pt idx="504">
                  <c:v>3.9603710174560602E-2</c:v>
                </c:pt>
                <c:pt idx="505">
                  <c:v>3.9736747741699198E-2</c:v>
                </c:pt>
                <c:pt idx="506">
                  <c:v>3.9628028869628899E-2</c:v>
                </c:pt>
                <c:pt idx="507">
                  <c:v>3.9726257324218799E-2</c:v>
                </c:pt>
                <c:pt idx="508">
                  <c:v>3.9816379547119203E-2</c:v>
                </c:pt>
                <c:pt idx="509">
                  <c:v>3.9725303649902399E-2</c:v>
                </c:pt>
                <c:pt idx="510">
                  <c:v>3.9862155914306703E-2</c:v>
                </c:pt>
                <c:pt idx="511">
                  <c:v>3.9860725402832101E-2</c:v>
                </c:pt>
                <c:pt idx="512">
                  <c:v>3.9977073669433601E-2</c:v>
                </c:pt>
                <c:pt idx="513">
                  <c:v>4.0063381195068401E-2</c:v>
                </c:pt>
                <c:pt idx="514">
                  <c:v>3.9979934692382799E-2</c:v>
                </c:pt>
                <c:pt idx="515">
                  <c:v>4.0071487426757799E-2</c:v>
                </c:pt>
                <c:pt idx="516">
                  <c:v>4.0239334106445299E-2</c:v>
                </c:pt>
                <c:pt idx="517">
                  <c:v>4.02112007141113E-2</c:v>
                </c:pt>
                <c:pt idx="518">
                  <c:v>4.0464401245117201E-2</c:v>
                </c:pt>
                <c:pt idx="519">
                  <c:v>4.0333747863769601E-2</c:v>
                </c:pt>
                <c:pt idx="520">
                  <c:v>4.0641784667968799E-2</c:v>
                </c:pt>
                <c:pt idx="521">
                  <c:v>4.0585994720458998E-2</c:v>
                </c:pt>
                <c:pt idx="522">
                  <c:v>4.0788173675537102E-2</c:v>
                </c:pt>
                <c:pt idx="523">
                  <c:v>4.0990352630615297E-2</c:v>
                </c:pt>
                <c:pt idx="524">
                  <c:v>4.1108608245849602E-2</c:v>
                </c:pt>
                <c:pt idx="525">
                  <c:v>4.1237831115722698E-2</c:v>
                </c:pt>
                <c:pt idx="526">
                  <c:v>4.1449069976806703E-2</c:v>
                </c:pt>
                <c:pt idx="527">
                  <c:v>4.1593074798583998E-2</c:v>
                </c:pt>
                <c:pt idx="528">
                  <c:v>4.1812896728515597E-2</c:v>
                </c:pt>
                <c:pt idx="529">
                  <c:v>4.2145252227783203E-2</c:v>
                </c:pt>
                <c:pt idx="530">
                  <c:v>4.2157173156738302E-2</c:v>
                </c:pt>
                <c:pt idx="531">
                  <c:v>4.2478561401367201E-2</c:v>
                </c:pt>
                <c:pt idx="532">
                  <c:v>4.2710781097412102E-2</c:v>
                </c:pt>
                <c:pt idx="533">
                  <c:v>4.2921543121337898E-2</c:v>
                </c:pt>
                <c:pt idx="534">
                  <c:v>4.3092250823974602E-2</c:v>
                </c:pt>
                <c:pt idx="535">
                  <c:v>4.3354988098144601E-2</c:v>
                </c:pt>
                <c:pt idx="536">
                  <c:v>4.3623447418212898E-2</c:v>
                </c:pt>
                <c:pt idx="537">
                  <c:v>4.3935298919677797E-2</c:v>
                </c:pt>
                <c:pt idx="538">
                  <c:v>4.4098377227783203E-2</c:v>
                </c:pt>
                <c:pt idx="539">
                  <c:v>4.4619560241699198E-2</c:v>
                </c:pt>
                <c:pt idx="540">
                  <c:v>4.4961929321289097E-2</c:v>
                </c:pt>
                <c:pt idx="541">
                  <c:v>4.5416355133056703E-2</c:v>
                </c:pt>
                <c:pt idx="542">
                  <c:v>4.6013355255127002E-2</c:v>
                </c:pt>
                <c:pt idx="543">
                  <c:v>4.6303749084472698E-2</c:v>
                </c:pt>
                <c:pt idx="544">
                  <c:v>4.6855926513671903E-2</c:v>
                </c:pt>
                <c:pt idx="545">
                  <c:v>4.7217845916748102E-2</c:v>
                </c:pt>
                <c:pt idx="546">
                  <c:v>4.7427177429199198E-2</c:v>
                </c:pt>
                <c:pt idx="547">
                  <c:v>4.79540824890137E-2</c:v>
                </c:pt>
                <c:pt idx="548">
                  <c:v>4.8030853271484403E-2</c:v>
                </c:pt>
                <c:pt idx="549">
                  <c:v>4.8214435577392599E-2</c:v>
                </c:pt>
                <c:pt idx="550">
                  <c:v>4.8371791839599602E-2</c:v>
                </c:pt>
                <c:pt idx="551">
                  <c:v>4.8429012298583998E-2</c:v>
                </c:pt>
                <c:pt idx="552">
                  <c:v>4.86297607421875E-2</c:v>
                </c:pt>
                <c:pt idx="553">
                  <c:v>4.8485755920410198E-2</c:v>
                </c:pt>
                <c:pt idx="554">
                  <c:v>4.86340522766113E-2</c:v>
                </c:pt>
                <c:pt idx="555">
                  <c:v>4.8609733581543003E-2</c:v>
                </c:pt>
                <c:pt idx="556">
                  <c:v>4.8770904541015597E-2</c:v>
                </c:pt>
                <c:pt idx="557">
                  <c:v>4.8653602600097698E-2</c:v>
                </c:pt>
                <c:pt idx="558">
                  <c:v>4.8703670501708998E-2</c:v>
                </c:pt>
                <c:pt idx="559">
                  <c:v>4.8755645751953097E-2</c:v>
                </c:pt>
                <c:pt idx="560">
                  <c:v>4.8752307891845703E-2</c:v>
                </c:pt>
                <c:pt idx="561">
                  <c:v>4.8632621765136698E-2</c:v>
                </c:pt>
                <c:pt idx="562">
                  <c:v>4.87017631530762E-2</c:v>
                </c:pt>
                <c:pt idx="563">
                  <c:v>4.8759460449218799E-2</c:v>
                </c:pt>
                <c:pt idx="564">
                  <c:v>4.8738956451416002E-2</c:v>
                </c:pt>
                <c:pt idx="565">
                  <c:v>4.8774719238281299E-2</c:v>
                </c:pt>
                <c:pt idx="566">
                  <c:v>4.8836708068847698E-2</c:v>
                </c:pt>
                <c:pt idx="567">
                  <c:v>4.8814773559570299E-2</c:v>
                </c:pt>
                <c:pt idx="568">
                  <c:v>4.8872947692871101E-2</c:v>
                </c:pt>
                <c:pt idx="569">
                  <c:v>4.8712253570556703E-2</c:v>
                </c:pt>
                <c:pt idx="570">
                  <c:v>4.8737525939941399E-2</c:v>
                </c:pt>
                <c:pt idx="571">
                  <c:v>4.8748493194580099E-2</c:v>
                </c:pt>
                <c:pt idx="572">
                  <c:v>4.8740386962890597E-2</c:v>
                </c:pt>
                <c:pt idx="573">
                  <c:v>4.8730850219726597E-2</c:v>
                </c:pt>
                <c:pt idx="574">
                  <c:v>4.86245155334473E-2</c:v>
                </c:pt>
                <c:pt idx="575">
                  <c:v>4.8665046691894601E-2</c:v>
                </c:pt>
                <c:pt idx="576">
                  <c:v>4.8480510711669901E-2</c:v>
                </c:pt>
                <c:pt idx="577">
                  <c:v>4.8478126525878899E-2</c:v>
                </c:pt>
                <c:pt idx="578">
                  <c:v>4.8449516296386698E-2</c:v>
                </c:pt>
                <c:pt idx="579">
                  <c:v>4.8455238342285198E-2</c:v>
                </c:pt>
                <c:pt idx="580">
                  <c:v>4.8328399658203097E-2</c:v>
                </c:pt>
                <c:pt idx="581">
                  <c:v>4.8321247100830099E-2</c:v>
                </c:pt>
                <c:pt idx="582">
                  <c:v>4.8262596130371101E-2</c:v>
                </c:pt>
                <c:pt idx="583">
                  <c:v>4.81667518615723E-2</c:v>
                </c:pt>
                <c:pt idx="584">
                  <c:v>4.8309803009033203E-2</c:v>
                </c:pt>
                <c:pt idx="585">
                  <c:v>4.8144817352294901E-2</c:v>
                </c:pt>
                <c:pt idx="586">
                  <c:v>4.8098564147949198E-2</c:v>
                </c:pt>
                <c:pt idx="587">
                  <c:v>4.8139572143554701E-2</c:v>
                </c:pt>
                <c:pt idx="588">
                  <c:v>4.7868251800537102E-2</c:v>
                </c:pt>
                <c:pt idx="589">
                  <c:v>4.7940254211425802E-2</c:v>
                </c:pt>
                <c:pt idx="590">
                  <c:v>4.7802448272705099E-2</c:v>
                </c:pt>
                <c:pt idx="591">
                  <c:v>4.7750473022461E-2</c:v>
                </c:pt>
                <c:pt idx="592">
                  <c:v>4.7594070434570299E-2</c:v>
                </c:pt>
                <c:pt idx="593">
                  <c:v>4.7470569610595703E-2</c:v>
                </c:pt>
                <c:pt idx="594">
                  <c:v>4.7448635101318401E-2</c:v>
                </c:pt>
                <c:pt idx="595">
                  <c:v>4.7226905822753899E-2</c:v>
                </c:pt>
                <c:pt idx="596">
                  <c:v>4.7288417816162102E-2</c:v>
                </c:pt>
                <c:pt idx="597">
                  <c:v>4.7202587127685602E-2</c:v>
                </c:pt>
                <c:pt idx="598">
                  <c:v>4.72674369812012E-2</c:v>
                </c:pt>
                <c:pt idx="599">
                  <c:v>4.7050476074218799E-2</c:v>
                </c:pt>
                <c:pt idx="600">
                  <c:v>4.68544960021973E-2</c:v>
                </c:pt>
                <c:pt idx="601">
                  <c:v>4.6760559082031299E-2</c:v>
                </c:pt>
                <c:pt idx="602">
                  <c:v>4.6648979187011698E-2</c:v>
                </c:pt>
                <c:pt idx="603">
                  <c:v>4.6588420867919901E-2</c:v>
                </c:pt>
                <c:pt idx="604">
                  <c:v>4.6576976776123102E-2</c:v>
                </c:pt>
                <c:pt idx="605">
                  <c:v>4.6307086944580099E-2</c:v>
                </c:pt>
                <c:pt idx="606">
                  <c:v>4.6307563781738302E-2</c:v>
                </c:pt>
                <c:pt idx="607">
                  <c:v>4.61773872375488E-2</c:v>
                </c:pt>
                <c:pt idx="608">
                  <c:v>4.6181201934814502E-2</c:v>
                </c:pt>
                <c:pt idx="609">
                  <c:v>4.6058177947998102E-2</c:v>
                </c:pt>
                <c:pt idx="610">
                  <c:v>4.6082019805908203E-2</c:v>
                </c:pt>
                <c:pt idx="611">
                  <c:v>4.5804023742675802E-2</c:v>
                </c:pt>
                <c:pt idx="612">
                  <c:v>4.5868396759033203E-2</c:v>
                </c:pt>
                <c:pt idx="613">
                  <c:v>4.5920372009277399E-2</c:v>
                </c:pt>
                <c:pt idx="614">
                  <c:v>4.5610904693603502E-2</c:v>
                </c:pt>
                <c:pt idx="615">
                  <c:v>4.5765876770019601E-2</c:v>
                </c:pt>
                <c:pt idx="616">
                  <c:v>4.5510292053222698E-2</c:v>
                </c:pt>
                <c:pt idx="617">
                  <c:v>4.58431243896485E-2</c:v>
                </c:pt>
                <c:pt idx="618">
                  <c:v>4.5577526092529297E-2</c:v>
                </c:pt>
                <c:pt idx="619">
                  <c:v>4.5528888702392599E-2</c:v>
                </c:pt>
                <c:pt idx="620">
                  <c:v>4.5578956604003899E-2</c:v>
                </c:pt>
                <c:pt idx="621">
                  <c:v>4.5502185821533203E-2</c:v>
                </c:pt>
                <c:pt idx="622">
                  <c:v>4.5717239379882799E-2</c:v>
                </c:pt>
                <c:pt idx="623">
                  <c:v>4.56643104553223E-2</c:v>
                </c:pt>
                <c:pt idx="624">
                  <c:v>4.57305908203125E-2</c:v>
                </c:pt>
                <c:pt idx="625">
                  <c:v>4.5553684234619203E-2</c:v>
                </c:pt>
                <c:pt idx="626">
                  <c:v>4.5756340026855503E-2</c:v>
                </c:pt>
                <c:pt idx="627">
                  <c:v>4.5956611633300802E-2</c:v>
                </c:pt>
                <c:pt idx="628">
                  <c:v>4.6026706695556703E-2</c:v>
                </c:pt>
                <c:pt idx="629">
                  <c:v>4.61535453796387E-2</c:v>
                </c:pt>
                <c:pt idx="630">
                  <c:v>4.62384223937988E-2</c:v>
                </c:pt>
                <c:pt idx="631">
                  <c:v>4.6343326568603502E-2</c:v>
                </c:pt>
                <c:pt idx="632">
                  <c:v>4.6478271484375E-2</c:v>
                </c:pt>
                <c:pt idx="633">
                  <c:v>4.6789646148681703E-2</c:v>
                </c:pt>
                <c:pt idx="634">
                  <c:v>4.7158718109130901E-2</c:v>
                </c:pt>
                <c:pt idx="635">
                  <c:v>4.7267913818359403E-2</c:v>
                </c:pt>
                <c:pt idx="636">
                  <c:v>4.7803401947021498E-2</c:v>
                </c:pt>
                <c:pt idx="637">
                  <c:v>4.8260211944580099E-2</c:v>
                </c:pt>
                <c:pt idx="638">
                  <c:v>4.8791408538818401E-2</c:v>
                </c:pt>
                <c:pt idx="639">
                  <c:v>4.9345970153808601E-2</c:v>
                </c:pt>
                <c:pt idx="640">
                  <c:v>4.9915313720703097E-2</c:v>
                </c:pt>
                <c:pt idx="641">
                  <c:v>5.0488948822021498E-2</c:v>
                </c:pt>
                <c:pt idx="642">
                  <c:v>5.09896278381348E-2</c:v>
                </c:pt>
                <c:pt idx="643">
                  <c:v>5.1396369934082101E-2</c:v>
                </c:pt>
                <c:pt idx="644">
                  <c:v>5.1753044128418003E-2</c:v>
                </c:pt>
                <c:pt idx="645">
                  <c:v>5.1959037780761698E-2</c:v>
                </c:pt>
                <c:pt idx="646">
                  <c:v>5.2327632904052797E-2</c:v>
                </c:pt>
                <c:pt idx="647">
                  <c:v>5.2657604217529297E-2</c:v>
                </c:pt>
                <c:pt idx="648">
                  <c:v>5.2672386169433601E-2</c:v>
                </c:pt>
                <c:pt idx="649">
                  <c:v>5.2911758422851597E-2</c:v>
                </c:pt>
                <c:pt idx="650">
                  <c:v>5.3096771240234403E-2</c:v>
                </c:pt>
                <c:pt idx="651">
                  <c:v>5.3207874298095703E-2</c:v>
                </c:pt>
                <c:pt idx="652">
                  <c:v>5.3180217742919998E-2</c:v>
                </c:pt>
                <c:pt idx="653">
                  <c:v>5.3578376770019601E-2</c:v>
                </c:pt>
                <c:pt idx="654">
                  <c:v>5.3696632385253899E-2</c:v>
                </c:pt>
                <c:pt idx="655">
                  <c:v>5.3891658782958998E-2</c:v>
                </c:pt>
                <c:pt idx="656">
                  <c:v>5.3804874420166002E-2</c:v>
                </c:pt>
                <c:pt idx="657">
                  <c:v>5.4120063781738302E-2</c:v>
                </c:pt>
                <c:pt idx="658">
                  <c:v>5.4113864898681703E-2</c:v>
                </c:pt>
                <c:pt idx="659">
                  <c:v>5.4256916046142599E-2</c:v>
                </c:pt>
                <c:pt idx="660">
                  <c:v>5.44490814208985E-2</c:v>
                </c:pt>
                <c:pt idx="661">
                  <c:v>5.450439453125E-2</c:v>
                </c:pt>
                <c:pt idx="662">
                  <c:v>5.4604530334472698E-2</c:v>
                </c:pt>
                <c:pt idx="663">
                  <c:v>5.4693698883056703E-2</c:v>
                </c:pt>
                <c:pt idx="664">
                  <c:v>5.4980754852294998E-2</c:v>
                </c:pt>
                <c:pt idx="665">
                  <c:v>5.5042743682861398E-2</c:v>
                </c:pt>
                <c:pt idx="666">
                  <c:v>5.5199623107910198E-2</c:v>
                </c:pt>
                <c:pt idx="667">
                  <c:v>5.5136680603027399E-2</c:v>
                </c:pt>
                <c:pt idx="668">
                  <c:v>5.5394172668457101E-2</c:v>
                </c:pt>
                <c:pt idx="669">
                  <c:v>5.5566787719726597E-2</c:v>
                </c:pt>
                <c:pt idx="670">
                  <c:v>5.5606365203857498E-2</c:v>
                </c:pt>
                <c:pt idx="671">
                  <c:v>5.5778026580810602E-2</c:v>
                </c:pt>
                <c:pt idx="672">
                  <c:v>5.5571556091308601E-2</c:v>
                </c:pt>
                <c:pt idx="673">
                  <c:v>5.6202411651611398E-2</c:v>
                </c:pt>
                <c:pt idx="674">
                  <c:v>5.5945873260498102E-2</c:v>
                </c:pt>
                <c:pt idx="675">
                  <c:v>5.6190490722656299E-2</c:v>
                </c:pt>
                <c:pt idx="676">
                  <c:v>5.6419372558593799E-2</c:v>
                </c:pt>
                <c:pt idx="677">
                  <c:v>5.6413173675537102E-2</c:v>
                </c:pt>
                <c:pt idx="678">
                  <c:v>5.69515228271485E-2</c:v>
                </c:pt>
                <c:pt idx="679">
                  <c:v>5.6756496429443401E-2</c:v>
                </c:pt>
                <c:pt idx="680">
                  <c:v>5.6999206542968799E-2</c:v>
                </c:pt>
                <c:pt idx="681">
                  <c:v>5.7276725769043003E-2</c:v>
                </c:pt>
                <c:pt idx="682">
                  <c:v>5.7473659515380901E-2</c:v>
                </c:pt>
                <c:pt idx="683">
                  <c:v>5.7482719421386698E-2</c:v>
                </c:pt>
                <c:pt idx="684">
                  <c:v>5.7820796966552797E-2</c:v>
                </c:pt>
                <c:pt idx="685">
                  <c:v>5.8259487152099602E-2</c:v>
                </c:pt>
                <c:pt idx="686">
                  <c:v>5.8128356933593799E-2</c:v>
                </c:pt>
                <c:pt idx="687">
                  <c:v>5.8659553527832101E-2</c:v>
                </c:pt>
                <c:pt idx="688">
                  <c:v>5.8841705322265701E-2</c:v>
                </c:pt>
                <c:pt idx="689">
                  <c:v>5.9000968933105503E-2</c:v>
                </c:pt>
                <c:pt idx="690">
                  <c:v>5.9400081634521498E-2</c:v>
                </c:pt>
                <c:pt idx="691">
                  <c:v>5.9465885162353502E-2</c:v>
                </c:pt>
                <c:pt idx="692">
                  <c:v>5.99474906921387E-2</c:v>
                </c:pt>
                <c:pt idx="693">
                  <c:v>5.9899330139160198E-2</c:v>
                </c:pt>
                <c:pt idx="694">
                  <c:v>6.0263633728027399E-2</c:v>
                </c:pt>
                <c:pt idx="695">
                  <c:v>6.0434341430664097E-2</c:v>
                </c:pt>
                <c:pt idx="696">
                  <c:v>6.0883998870849602E-2</c:v>
                </c:pt>
                <c:pt idx="697">
                  <c:v>6.1068534851074198E-2</c:v>
                </c:pt>
                <c:pt idx="698">
                  <c:v>6.1524391174316399E-2</c:v>
                </c:pt>
                <c:pt idx="699">
                  <c:v>6.1691761016845703E-2</c:v>
                </c:pt>
                <c:pt idx="700">
                  <c:v>6.1754226684570299E-2</c:v>
                </c:pt>
                <c:pt idx="701">
                  <c:v>6.2023162841796903E-2</c:v>
                </c:pt>
                <c:pt idx="702">
                  <c:v>6.22711181640625E-2</c:v>
                </c:pt>
                <c:pt idx="703">
                  <c:v>6.2736988067626995E-2</c:v>
                </c:pt>
                <c:pt idx="704">
                  <c:v>6.2738895416259793E-2</c:v>
                </c:pt>
                <c:pt idx="705">
                  <c:v>6.3160419464111398E-2</c:v>
                </c:pt>
                <c:pt idx="706">
                  <c:v>6.3390254974365304E-2</c:v>
                </c:pt>
                <c:pt idx="707">
                  <c:v>6.3541412353515694E-2</c:v>
                </c:pt>
                <c:pt idx="708">
                  <c:v>6.3814640045166002E-2</c:v>
                </c:pt>
                <c:pt idx="709">
                  <c:v>6.3843250274658203E-2</c:v>
                </c:pt>
                <c:pt idx="710">
                  <c:v>6.4182281494140694E-2</c:v>
                </c:pt>
                <c:pt idx="711">
                  <c:v>6.4434528350830106E-2</c:v>
                </c:pt>
                <c:pt idx="712">
                  <c:v>6.4912319183349595E-2</c:v>
                </c:pt>
                <c:pt idx="713">
                  <c:v>6.5040111541748102E-2</c:v>
                </c:pt>
                <c:pt idx="714">
                  <c:v>6.5204620361328194E-2</c:v>
                </c:pt>
                <c:pt idx="715">
                  <c:v>6.5664291381836007E-2</c:v>
                </c:pt>
                <c:pt idx="716">
                  <c:v>6.58221244812012E-2</c:v>
                </c:pt>
                <c:pt idx="717">
                  <c:v>6.6420555114746094E-2</c:v>
                </c:pt>
                <c:pt idx="718">
                  <c:v>6.6375255584716797E-2</c:v>
                </c:pt>
                <c:pt idx="719">
                  <c:v>6.6946029663086007E-2</c:v>
                </c:pt>
                <c:pt idx="720">
                  <c:v>6.7276954650878906E-2</c:v>
                </c:pt>
                <c:pt idx="721">
                  <c:v>6.75921440124512E-2</c:v>
                </c:pt>
                <c:pt idx="722">
                  <c:v>6.8150043487548898E-2</c:v>
                </c:pt>
                <c:pt idx="723">
                  <c:v>6.8406581878662095E-2</c:v>
                </c:pt>
                <c:pt idx="724">
                  <c:v>6.9095134735107505E-2</c:v>
                </c:pt>
                <c:pt idx="725">
                  <c:v>6.9433212280273507E-2</c:v>
                </c:pt>
                <c:pt idx="726">
                  <c:v>7.0590496063232505E-2</c:v>
                </c:pt>
                <c:pt idx="727">
                  <c:v>7.0835113525390694E-2</c:v>
                </c:pt>
                <c:pt idx="728">
                  <c:v>7.1726799011230497E-2</c:v>
                </c:pt>
                <c:pt idx="729">
                  <c:v>7.2514533996582101E-2</c:v>
                </c:pt>
                <c:pt idx="730">
                  <c:v>7.3507308959961007E-2</c:v>
                </c:pt>
                <c:pt idx="731">
                  <c:v>7.4399948120117201E-2</c:v>
                </c:pt>
                <c:pt idx="732">
                  <c:v>7.5427532196045005E-2</c:v>
                </c:pt>
                <c:pt idx="733">
                  <c:v>7.6693058013916002E-2</c:v>
                </c:pt>
                <c:pt idx="734">
                  <c:v>7.7903270721435602E-2</c:v>
                </c:pt>
                <c:pt idx="735">
                  <c:v>7.9609870910644601E-2</c:v>
                </c:pt>
                <c:pt idx="736">
                  <c:v>8.0869674682617201E-2</c:v>
                </c:pt>
                <c:pt idx="737">
                  <c:v>8.2954406738281306E-2</c:v>
                </c:pt>
                <c:pt idx="738">
                  <c:v>8.4287643432617201E-2</c:v>
                </c:pt>
                <c:pt idx="739">
                  <c:v>8.6688518524169894E-2</c:v>
                </c:pt>
                <c:pt idx="740">
                  <c:v>8.8600635528564495E-2</c:v>
                </c:pt>
                <c:pt idx="741">
                  <c:v>9.0551853179931696E-2</c:v>
                </c:pt>
                <c:pt idx="742">
                  <c:v>9.3107700347900405E-2</c:v>
                </c:pt>
                <c:pt idx="743">
                  <c:v>9.4889163970947293E-2</c:v>
                </c:pt>
                <c:pt idx="744">
                  <c:v>9.7826480865478502E-2</c:v>
                </c:pt>
                <c:pt idx="745">
                  <c:v>0.10014677047729501</c:v>
                </c:pt>
                <c:pt idx="746">
                  <c:v>0.103118896484375</c:v>
                </c:pt>
                <c:pt idx="747">
                  <c:v>0.105865478515625</c:v>
                </c:pt>
                <c:pt idx="748">
                  <c:v>0.109321594238281</c:v>
                </c:pt>
                <c:pt idx="749">
                  <c:v>0.11200904846191399</c:v>
                </c:pt>
                <c:pt idx="750">
                  <c:v>0.115231513977051</c:v>
                </c:pt>
                <c:pt idx="751">
                  <c:v>0.11911964416503899</c:v>
                </c:pt>
                <c:pt idx="752">
                  <c:v>0.12228536605835</c:v>
                </c:pt>
                <c:pt idx="753">
                  <c:v>0.12624788284301799</c:v>
                </c:pt>
                <c:pt idx="754">
                  <c:v>0.12970638275146501</c:v>
                </c:pt>
                <c:pt idx="755">
                  <c:v>0.13419389724731501</c:v>
                </c:pt>
                <c:pt idx="756">
                  <c:v>0.13836240768432601</c:v>
                </c:pt>
                <c:pt idx="757">
                  <c:v>0.143508911132813</c:v>
                </c:pt>
                <c:pt idx="758">
                  <c:v>0.14839982986450201</c:v>
                </c:pt>
                <c:pt idx="759">
                  <c:v>0.15400362014770499</c:v>
                </c:pt>
                <c:pt idx="760">
                  <c:v>0.159871101379395</c:v>
                </c:pt>
                <c:pt idx="761">
                  <c:v>0.166182041168213</c:v>
                </c:pt>
                <c:pt idx="762">
                  <c:v>0.17331361770629899</c:v>
                </c:pt>
                <c:pt idx="763">
                  <c:v>0.17918300628662101</c:v>
                </c:pt>
                <c:pt idx="764">
                  <c:v>0.18691492080688499</c:v>
                </c:pt>
                <c:pt idx="765">
                  <c:v>0.193673610687256</c:v>
                </c:pt>
                <c:pt idx="766">
                  <c:v>0.199719429016113</c:v>
                </c:pt>
                <c:pt idx="767">
                  <c:v>0.20603561401367201</c:v>
                </c:pt>
                <c:pt idx="768">
                  <c:v>0.21127462387085</c:v>
                </c:pt>
                <c:pt idx="769">
                  <c:v>0.21637153625488301</c:v>
                </c:pt>
                <c:pt idx="770">
                  <c:v>0.22001838684082101</c:v>
                </c:pt>
                <c:pt idx="771">
                  <c:v>0.224195957183838</c:v>
                </c:pt>
                <c:pt idx="772">
                  <c:v>0.227093696594238</c:v>
                </c:pt>
                <c:pt idx="773">
                  <c:v>0.23002243041992201</c:v>
                </c:pt>
                <c:pt idx="774">
                  <c:v>0.23121452331542999</c:v>
                </c:pt>
                <c:pt idx="775">
                  <c:v>0.23392581939697299</c:v>
                </c:pt>
                <c:pt idx="776">
                  <c:v>0.23446607589721699</c:v>
                </c:pt>
                <c:pt idx="777">
                  <c:v>0.236104011535645</c:v>
                </c:pt>
                <c:pt idx="778">
                  <c:v>0.236971855163574</c:v>
                </c:pt>
                <c:pt idx="779">
                  <c:v>0.23810768127441401</c:v>
                </c:pt>
                <c:pt idx="780">
                  <c:v>0.23943758010864299</c:v>
                </c:pt>
                <c:pt idx="781">
                  <c:v>0.23901033401489299</c:v>
                </c:pt>
                <c:pt idx="782">
                  <c:v>0.24182987213134799</c:v>
                </c:pt>
                <c:pt idx="783">
                  <c:v>0.24004888534545901</c:v>
                </c:pt>
                <c:pt idx="784">
                  <c:v>0.242473125457764</c:v>
                </c:pt>
                <c:pt idx="785">
                  <c:v>0.241125583648682</c:v>
                </c:pt>
                <c:pt idx="786">
                  <c:v>0.24220514297485399</c:v>
                </c:pt>
                <c:pt idx="787">
                  <c:v>0.24105262756347701</c:v>
                </c:pt>
                <c:pt idx="788">
                  <c:v>0.24118089675903301</c:v>
                </c:pt>
                <c:pt idx="789">
                  <c:v>0.24178695678711001</c:v>
                </c:pt>
                <c:pt idx="790">
                  <c:v>0.24027156829834001</c:v>
                </c:pt>
                <c:pt idx="791">
                  <c:v>0.24091863632202201</c:v>
                </c:pt>
                <c:pt idx="792">
                  <c:v>0.238804817199707</c:v>
                </c:pt>
                <c:pt idx="793">
                  <c:v>0.239071846008301</c:v>
                </c:pt>
                <c:pt idx="794">
                  <c:v>0.238082885742188</c:v>
                </c:pt>
                <c:pt idx="795">
                  <c:v>0.237152099609375</c:v>
                </c:pt>
                <c:pt idx="796">
                  <c:v>0.236181735992432</c:v>
                </c:pt>
                <c:pt idx="797">
                  <c:v>0.23530626296997101</c:v>
                </c:pt>
                <c:pt idx="798">
                  <c:v>0.23323869705200201</c:v>
                </c:pt>
                <c:pt idx="799">
                  <c:v>0.231742858886719</c:v>
                </c:pt>
                <c:pt idx="800">
                  <c:v>0.23003816604614299</c:v>
                </c:pt>
                <c:pt idx="801">
                  <c:v>0.228541374206543</c:v>
                </c:pt>
                <c:pt idx="802">
                  <c:v>0.22738313674926799</c:v>
                </c:pt>
                <c:pt idx="803">
                  <c:v>0.22564172744750999</c:v>
                </c:pt>
                <c:pt idx="804">
                  <c:v>0.22386407852172899</c:v>
                </c:pt>
                <c:pt idx="805">
                  <c:v>0.22162437438964899</c:v>
                </c:pt>
                <c:pt idx="806">
                  <c:v>0.22070550918579099</c:v>
                </c:pt>
                <c:pt idx="807">
                  <c:v>0.21805477142334001</c:v>
                </c:pt>
                <c:pt idx="808">
                  <c:v>0.21566677093505901</c:v>
                </c:pt>
                <c:pt idx="809">
                  <c:v>0.21438694000244199</c:v>
                </c:pt>
                <c:pt idx="810">
                  <c:v>0.21160030364990301</c:v>
                </c:pt>
                <c:pt idx="811">
                  <c:v>0.20984268188476601</c:v>
                </c:pt>
                <c:pt idx="812">
                  <c:v>0.20705842971801799</c:v>
                </c:pt>
                <c:pt idx="813">
                  <c:v>0.20535993576049799</c:v>
                </c:pt>
                <c:pt idx="814">
                  <c:v>0.201962471008301</c:v>
                </c:pt>
                <c:pt idx="815">
                  <c:v>0.20167875289917001</c:v>
                </c:pt>
                <c:pt idx="816">
                  <c:v>0.19799757003784199</c:v>
                </c:pt>
                <c:pt idx="817">
                  <c:v>0.195938110351563</c:v>
                </c:pt>
                <c:pt idx="818">
                  <c:v>0.19419336318969699</c:v>
                </c:pt>
                <c:pt idx="819">
                  <c:v>0.192221164703369</c:v>
                </c:pt>
                <c:pt idx="820">
                  <c:v>0.18965339660644601</c:v>
                </c:pt>
                <c:pt idx="821">
                  <c:v>0.18704032897949199</c:v>
                </c:pt>
                <c:pt idx="822">
                  <c:v>0.18439102172851601</c:v>
                </c:pt>
                <c:pt idx="823">
                  <c:v>0.182008266448975</c:v>
                </c:pt>
                <c:pt idx="824">
                  <c:v>0.180213928222656</c:v>
                </c:pt>
                <c:pt idx="825">
                  <c:v>0.17674922943115301</c:v>
                </c:pt>
                <c:pt idx="826">
                  <c:v>0.174459934234619</c:v>
                </c:pt>
                <c:pt idx="827">
                  <c:v>0.17194747924804701</c:v>
                </c:pt>
                <c:pt idx="828">
                  <c:v>0.16970729827880901</c:v>
                </c:pt>
                <c:pt idx="829">
                  <c:v>0.16772222518920901</c:v>
                </c:pt>
                <c:pt idx="830">
                  <c:v>0.16503238677978499</c:v>
                </c:pt>
                <c:pt idx="831">
                  <c:v>0.16313600540161199</c:v>
                </c:pt>
                <c:pt idx="832">
                  <c:v>0.15928554534912101</c:v>
                </c:pt>
                <c:pt idx="833">
                  <c:v>0.15980148315429701</c:v>
                </c:pt>
                <c:pt idx="834">
                  <c:v>0.15306663513183599</c:v>
                </c:pt>
                <c:pt idx="835">
                  <c:v>0.15316343307495101</c:v>
                </c:pt>
                <c:pt idx="836">
                  <c:v>0.149996757507324</c:v>
                </c:pt>
                <c:pt idx="837">
                  <c:v>0.1475830078125</c:v>
                </c:pt>
                <c:pt idx="838">
                  <c:v>0.14653539657592801</c:v>
                </c:pt>
                <c:pt idx="839">
                  <c:v>0.14368391036987299</c:v>
                </c:pt>
                <c:pt idx="840">
                  <c:v>0.143460273742676</c:v>
                </c:pt>
                <c:pt idx="841">
                  <c:v>0.13903379440307601</c:v>
                </c:pt>
                <c:pt idx="842">
                  <c:v>0.13976526260375999</c:v>
                </c:pt>
                <c:pt idx="843">
                  <c:v>0.13366270065307601</c:v>
                </c:pt>
                <c:pt idx="844">
                  <c:v>0.13481044769287101</c:v>
                </c:pt>
                <c:pt idx="845">
                  <c:v>0.13087224960327201</c:v>
                </c:pt>
                <c:pt idx="846">
                  <c:v>0.13046407699585</c:v>
                </c:pt>
                <c:pt idx="847">
                  <c:v>0.12774133682250999</c:v>
                </c:pt>
                <c:pt idx="848">
                  <c:v>0.12689447402954099</c:v>
                </c:pt>
                <c:pt idx="849">
                  <c:v>0.123920440673828</c:v>
                </c:pt>
                <c:pt idx="850">
                  <c:v>0.12181138992309599</c:v>
                </c:pt>
                <c:pt idx="851">
                  <c:v>0.121469974517822</c:v>
                </c:pt>
                <c:pt idx="852">
                  <c:v>0.115113735198975</c:v>
                </c:pt>
                <c:pt idx="853">
                  <c:v>0.120281219482422</c:v>
                </c:pt>
                <c:pt idx="854">
                  <c:v>0.11563777923584</c:v>
                </c:pt>
                <c:pt idx="855">
                  <c:v>0.117155551910401</c:v>
                </c:pt>
                <c:pt idx="856">
                  <c:v>0.110636711120606</c:v>
                </c:pt>
                <c:pt idx="857">
                  <c:v>0.115802764892578</c:v>
                </c:pt>
                <c:pt idx="858">
                  <c:v>0.10773134231567399</c:v>
                </c:pt>
                <c:pt idx="859">
                  <c:v>0.114794731140137</c:v>
                </c:pt>
                <c:pt idx="860">
                  <c:v>0.108010292053223</c:v>
                </c:pt>
                <c:pt idx="861">
                  <c:v>0.10732364654541</c:v>
                </c:pt>
                <c:pt idx="862">
                  <c:v>0.106095314025879</c:v>
                </c:pt>
                <c:pt idx="863">
                  <c:v>0.10316896438598699</c:v>
                </c:pt>
                <c:pt idx="864">
                  <c:v>0.108426094055176</c:v>
                </c:pt>
                <c:pt idx="865">
                  <c:v>0.10239362716674801</c:v>
                </c:pt>
                <c:pt idx="866">
                  <c:v>0.103133201599121</c:v>
                </c:pt>
                <c:pt idx="867">
                  <c:v>0.103799343109131</c:v>
                </c:pt>
                <c:pt idx="868">
                  <c:v>0.103678226470947</c:v>
                </c:pt>
                <c:pt idx="869">
                  <c:v>0.102742671966553</c:v>
                </c:pt>
                <c:pt idx="870">
                  <c:v>0.10522890090942399</c:v>
                </c:pt>
                <c:pt idx="871">
                  <c:v>9.7297668457031306E-2</c:v>
                </c:pt>
                <c:pt idx="872">
                  <c:v>0.102264404296875</c:v>
                </c:pt>
                <c:pt idx="873">
                  <c:v>9.8149776458740304E-2</c:v>
                </c:pt>
                <c:pt idx="874">
                  <c:v>9.9455356597900405E-2</c:v>
                </c:pt>
                <c:pt idx="875">
                  <c:v>9.4993114471435602E-2</c:v>
                </c:pt>
                <c:pt idx="876">
                  <c:v>9.6160411834716797E-2</c:v>
                </c:pt>
                <c:pt idx="877">
                  <c:v>9.5886707305908203E-2</c:v>
                </c:pt>
                <c:pt idx="878">
                  <c:v>9.5230579376220703E-2</c:v>
                </c:pt>
                <c:pt idx="879">
                  <c:v>9.8141670227050795E-2</c:v>
                </c:pt>
                <c:pt idx="880">
                  <c:v>9.5098972320556696E-2</c:v>
                </c:pt>
                <c:pt idx="881">
                  <c:v>0.10147047042846701</c:v>
                </c:pt>
                <c:pt idx="882">
                  <c:v>9.6188068389892606E-2</c:v>
                </c:pt>
                <c:pt idx="883">
                  <c:v>9.9675655364990304E-2</c:v>
                </c:pt>
                <c:pt idx="884">
                  <c:v>9.3829154968261705E-2</c:v>
                </c:pt>
                <c:pt idx="885">
                  <c:v>9.2972755432128906E-2</c:v>
                </c:pt>
                <c:pt idx="886">
                  <c:v>9.9500656127929701E-2</c:v>
                </c:pt>
                <c:pt idx="887">
                  <c:v>0.10165977478027401</c:v>
                </c:pt>
                <c:pt idx="888">
                  <c:v>9.9834442138671903E-2</c:v>
                </c:pt>
                <c:pt idx="889">
                  <c:v>9.5366477966308594E-2</c:v>
                </c:pt>
                <c:pt idx="890">
                  <c:v>0.103028774261475</c:v>
                </c:pt>
                <c:pt idx="891">
                  <c:v>9.4703197479248102E-2</c:v>
                </c:pt>
                <c:pt idx="892">
                  <c:v>0.10774564743042001</c:v>
                </c:pt>
                <c:pt idx="893">
                  <c:v>0.101521968841553</c:v>
                </c:pt>
                <c:pt idx="894">
                  <c:v>0.104939937591553</c:v>
                </c:pt>
                <c:pt idx="895">
                  <c:v>9.1502189636230497E-2</c:v>
                </c:pt>
                <c:pt idx="896">
                  <c:v>0.117799282073975</c:v>
                </c:pt>
                <c:pt idx="897">
                  <c:v>9.9153041839599595E-2</c:v>
                </c:pt>
                <c:pt idx="898">
                  <c:v>0.103886604309082</c:v>
                </c:pt>
                <c:pt idx="899">
                  <c:v>9.9623203277587905E-2</c:v>
                </c:pt>
                <c:pt idx="900">
                  <c:v>0.10938024520874</c:v>
                </c:pt>
                <c:pt idx="901">
                  <c:v>0.108453273773194</c:v>
                </c:pt>
                <c:pt idx="902">
                  <c:v>0.10326051712036199</c:v>
                </c:pt>
                <c:pt idx="903">
                  <c:v>0.107718944549561</c:v>
                </c:pt>
                <c:pt idx="904">
                  <c:v>0.110336303710938</c:v>
                </c:pt>
                <c:pt idx="905">
                  <c:v>0.108691215515137</c:v>
                </c:pt>
                <c:pt idx="906">
                  <c:v>0.119117736816406</c:v>
                </c:pt>
                <c:pt idx="907">
                  <c:v>0.12115907669067399</c:v>
                </c:pt>
                <c:pt idx="908">
                  <c:v>0.111064434051514</c:v>
                </c:pt>
                <c:pt idx="909">
                  <c:v>0.11925172805786199</c:v>
                </c:pt>
                <c:pt idx="910">
                  <c:v>0.10573863983154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D-497D-4FC4-ACBA-7D8CB84BF7A7}"/>
            </c:ext>
          </c:extLst>
        </c:ser>
        <c:ser>
          <c:idx val="14"/>
          <c:order val="14"/>
          <c:tx>
            <c:strRef>
              <c:f>'[recap TP.xlsx]uv visible part 2'!$P$1</c:f>
              <c:strCache>
                <c:ptCount val="1"/>
                <c:pt idx="0">
                  <c:v>pH 8,60</c:v>
                </c:pt>
              </c:strCache>
            </c:strRef>
          </c:tx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P$2:$P$912</c:f>
              <c:numCache>
                <c:formatCode>General</c:formatCode>
                <c:ptCount val="911"/>
                <c:pt idx="0">
                  <c:v>2.9905471801757799</c:v>
                </c:pt>
                <c:pt idx="1">
                  <c:v>2.8943762779235902</c:v>
                </c:pt>
                <c:pt idx="2">
                  <c:v>2.58022880554199</c:v>
                </c:pt>
                <c:pt idx="3">
                  <c:v>2.3181891441345202</c:v>
                </c:pt>
                <c:pt idx="4">
                  <c:v>2.06054019927979</c:v>
                </c:pt>
                <c:pt idx="5">
                  <c:v>1.8411612510681199</c:v>
                </c:pt>
                <c:pt idx="6">
                  <c:v>1.64457035064697</c:v>
                </c:pt>
                <c:pt idx="7">
                  <c:v>1.4776864051818901</c:v>
                </c:pt>
                <c:pt idx="8">
                  <c:v>1.3245873451232899</c:v>
                </c:pt>
                <c:pt idx="9">
                  <c:v>1.18975925445557</c:v>
                </c:pt>
                <c:pt idx="10">
                  <c:v>1.07678318023682</c:v>
                </c:pt>
                <c:pt idx="11">
                  <c:v>0.99085044860839899</c:v>
                </c:pt>
                <c:pt idx="12">
                  <c:v>0.92883110046386697</c:v>
                </c:pt>
                <c:pt idx="13">
                  <c:v>0.88159132003784202</c:v>
                </c:pt>
                <c:pt idx="14">
                  <c:v>0.84719467163086004</c:v>
                </c:pt>
                <c:pt idx="15">
                  <c:v>0.81933212280273504</c:v>
                </c:pt>
                <c:pt idx="16">
                  <c:v>0.79609775543212902</c:v>
                </c:pt>
                <c:pt idx="17">
                  <c:v>0.77479219436645497</c:v>
                </c:pt>
                <c:pt idx="18">
                  <c:v>0.753415107727051</c:v>
                </c:pt>
                <c:pt idx="19">
                  <c:v>0.733090400695801</c:v>
                </c:pt>
                <c:pt idx="20">
                  <c:v>0.71209573745727595</c:v>
                </c:pt>
                <c:pt idx="21">
                  <c:v>0.69100999832153398</c:v>
                </c:pt>
                <c:pt idx="22">
                  <c:v>0.66997671127319403</c:v>
                </c:pt>
                <c:pt idx="23">
                  <c:v>0.64903450012207098</c:v>
                </c:pt>
                <c:pt idx="24">
                  <c:v>0.62837266921997104</c:v>
                </c:pt>
                <c:pt idx="25">
                  <c:v>0.60813331604003895</c:v>
                </c:pt>
                <c:pt idx="26">
                  <c:v>0.58884906768798895</c:v>
                </c:pt>
                <c:pt idx="27">
                  <c:v>0.56997632980346702</c:v>
                </c:pt>
                <c:pt idx="28">
                  <c:v>0.55153608322143599</c:v>
                </c:pt>
                <c:pt idx="29">
                  <c:v>0.53481340408325195</c:v>
                </c:pt>
                <c:pt idx="30">
                  <c:v>0.51916360855102595</c:v>
                </c:pt>
                <c:pt idx="31">
                  <c:v>0.50468540191650402</c:v>
                </c:pt>
                <c:pt idx="32">
                  <c:v>0.49081897735595698</c:v>
                </c:pt>
                <c:pt idx="33">
                  <c:v>0.47801017761230502</c:v>
                </c:pt>
                <c:pt idx="34">
                  <c:v>0.46550846099853499</c:v>
                </c:pt>
                <c:pt idx="35">
                  <c:v>0.45391941070556702</c:v>
                </c:pt>
                <c:pt idx="36">
                  <c:v>0.44259548187255898</c:v>
                </c:pt>
                <c:pt idx="37">
                  <c:v>0.43228912353515597</c:v>
                </c:pt>
                <c:pt idx="38">
                  <c:v>0.42204999923706099</c:v>
                </c:pt>
                <c:pt idx="39">
                  <c:v>0.41278505325317399</c:v>
                </c:pt>
                <c:pt idx="40">
                  <c:v>0.40361261367797902</c:v>
                </c:pt>
                <c:pt idx="41">
                  <c:v>0.39480829238891602</c:v>
                </c:pt>
                <c:pt idx="42">
                  <c:v>0.38599014282226601</c:v>
                </c:pt>
                <c:pt idx="43">
                  <c:v>0.37726211547851601</c:v>
                </c:pt>
                <c:pt idx="44">
                  <c:v>0.368544101715088</c:v>
                </c:pt>
                <c:pt idx="45">
                  <c:v>0.359512329101563</c:v>
                </c:pt>
                <c:pt idx="46">
                  <c:v>0.35106468200683599</c:v>
                </c:pt>
                <c:pt idx="47">
                  <c:v>0.34281444549560602</c:v>
                </c:pt>
                <c:pt idx="48">
                  <c:v>0.335032939910889</c:v>
                </c:pt>
                <c:pt idx="49">
                  <c:v>0.32753086090087902</c:v>
                </c:pt>
                <c:pt idx="50">
                  <c:v>0.32063770294189498</c:v>
                </c:pt>
                <c:pt idx="51">
                  <c:v>0.31407260894775402</c:v>
                </c:pt>
                <c:pt idx="52">
                  <c:v>0.30757713317871099</c:v>
                </c:pt>
                <c:pt idx="53">
                  <c:v>0.30115318298339899</c:v>
                </c:pt>
                <c:pt idx="54">
                  <c:v>0.29432344436645502</c:v>
                </c:pt>
                <c:pt idx="55">
                  <c:v>0.28683900833129899</c:v>
                </c:pt>
                <c:pt idx="56">
                  <c:v>0.27852201461791998</c:v>
                </c:pt>
                <c:pt idx="57">
                  <c:v>0.26989412307739302</c:v>
                </c:pt>
                <c:pt idx="58">
                  <c:v>0.26121473312378002</c:v>
                </c:pt>
                <c:pt idx="59">
                  <c:v>0.25264501571655301</c:v>
                </c:pt>
                <c:pt idx="60">
                  <c:v>0.244757175445557</c:v>
                </c:pt>
                <c:pt idx="61">
                  <c:v>0.23810386657714899</c:v>
                </c:pt>
                <c:pt idx="62">
                  <c:v>0.232272148132324</c:v>
                </c:pt>
                <c:pt idx="63">
                  <c:v>0.227541923522949</c:v>
                </c:pt>
                <c:pt idx="64">
                  <c:v>0.223494052886963</c:v>
                </c:pt>
                <c:pt idx="65">
                  <c:v>0.22007799148559601</c:v>
                </c:pt>
                <c:pt idx="66">
                  <c:v>0.21706056594848699</c:v>
                </c:pt>
                <c:pt idx="67">
                  <c:v>0.214175224304199</c:v>
                </c:pt>
                <c:pt idx="68">
                  <c:v>0.21137142181396501</c:v>
                </c:pt>
                <c:pt idx="69">
                  <c:v>0.20898628234863301</c:v>
                </c:pt>
                <c:pt idx="70">
                  <c:v>0.20631790161132799</c:v>
                </c:pt>
                <c:pt idx="71">
                  <c:v>0.20348596572875999</c:v>
                </c:pt>
                <c:pt idx="72">
                  <c:v>0.20085048675537101</c:v>
                </c:pt>
                <c:pt idx="73">
                  <c:v>0.197421073913574</c:v>
                </c:pt>
                <c:pt idx="74">
                  <c:v>0.19356107711792001</c:v>
                </c:pt>
                <c:pt idx="75">
                  <c:v>0.18991613388061501</c:v>
                </c:pt>
                <c:pt idx="76">
                  <c:v>0.18571424484252999</c:v>
                </c:pt>
                <c:pt idx="77">
                  <c:v>0.18091249465942399</c:v>
                </c:pt>
                <c:pt idx="78">
                  <c:v>0.17582464218139701</c:v>
                </c:pt>
                <c:pt idx="79">
                  <c:v>0.17025899887085</c:v>
                </c:pt>
                <c:pt idx="80">
                  <c:v>0.16429948806762701</c:v>
                </c:pt>
                <c:pt idx="81">
                  <c:v>0.15882015228271501</c:v>
                </c:pt>
                <c:pt idx="82">
                  <c:v>0.15317296981811501</c:v>
                </c:pt>
                <c:pt idx="83">
                  <c:v>0.14791059494018599</c:v>
                </c:pt>
                <c:pt idx="84">
                  <c:v>0.143080234527588</c:v>
                </c:pt>
                <c:pt idx="85">
                  <c:v>0.138379096984863</c:v>
                </c:pt>
                <c:pt idx="86">
                  <c:v>0.13422012329101601</c:v>
                </c:pt>
                <c:pt idx="87">
                  <c:v>0.130319118499756</c:v>
                </c:pt>
                <c:pt idx="88">
                  <c:v>0.12706947326660201</c:v>
                </c:pt>
                <c:pt idx="89">
                  <c:v>0.12442684173584</c:v>
                </c:pt>
                <c:pt idx="90">
                  <c:v>0.122297763824463</c:v>
                </c:pt>
                <c:pt idx="91">
                  <c:v>0.120390892028809</c:v>
                </c:pt>
                <c:pt idx="92">
                  <c:v>0.11968040466308601</c:v>
                </c:pt>
                <c:pt idx="93">
                  <c:v>0.118746280670166</c:v>
                </c:pt>
                <c:pt idx="94">
                  <c:v>0.11844587326049801</c:v>
                </c:pt>
                <c:pt idx="95">
                  <c:v>0.118302822113037</c:v>
                </c:pt>
                <c:pt idx="96">
                  <c:v>0.118489265441895</c:v>
                </c:pt>
                <c:pt idx="97">
                  <c:v>0.11902046203613301</c:v>
                </c:pt>
                <c:pt idx="98">
                  <c:v>0.119471073150635</c:v>
                </c:pt>
                <c:pt idx="99">
                  <c:v>0.11982917785644601</c:v>
                </c:pt>
                <c:pt idx="100">
                  <c:v>0.12040901184082101</c:v>
                </c:pt>
                <c:pt idx="101">
                  <c:v>0.120292663574219</c:v>
                </c:pt>
                <c:pt idx="102">
                  <c:v>0.12031364440918001</c:v>
                </c:pt>
                <c:pt idx="103">
                  <c:v>0.120400905609131</c:v>
                </c:pt>
                <c:pt idx="104">
                  <c:v>0.120435237884522</c:v>
                </c:pt>
                <c:pt idx="105">
                  <c:v>0.120626926422119</c:v>
                </c:pt>
                <c:pt idx="106">
                  <c:v>0.12081718444824199</c:v>
                </c:pt>
                <c:pt idx="107">
                  <c:v>0.121285438537598</c:v>
                </c:pt>
                <c:pt idx="108">
                  <c:v>0.121677398681641</c:v>
                </c:pt>
                <c:pt idx="109">
                  <c:v>0.122326850891113</c:v>
                </c:pt>
                <c:pt idx="110">
                  <c:v>0.12243080139160201</c:v>
                </c:pt>
                <c:pt idx="111">
                  <c:v>0.12265682220459</c:v>
                </c:pt>
                <c:pt idx="112">
                  <c:v>0.122700691223145</c:v>
                </c:pt>
                <c:pt idx="113">
                  <c:v>0.12276268005371101</c:v>
                </c:pt>
                <c:pt idx="114">
                  <c:v>0.122782707214356</c:v>
                </c:pt>
                <c:pt idx="115">
                  <c:v>0.123308658599854</c:v>
                </c:pt>
                <c:pt idx="116">
                  <c:v>0.12379884719848699</c:v>
                </c:pt>
                <c:pt idx="117">
                  <c:v>0.124609470367432</c:v>
                </c:pt>
                <c:pt idx="118">
                  <c:v>0.125479221343994</c:v>
                </c:pt>
                <c:pt idx="119">
                  <c:v>0.126711845397949</c:v>
                </c:pt>
                <c:pt idx="120">
                  <c:v>0.12813997268676799</c:v>
                </c:pt>
                <c:pt idx="121">
                  <c:v>0.129918098449707</c:v>
                </c:pt>
                <c:pt idx="122">
                  <c:v>0.131524562835694</c:v>
                </c:pt>
                <c:pt idx="123">
                  <c:v>0.13336086273193401</c:v>
                </c:pt>
                <c:pt idx="124">
                  <c:v>0.135134696960449</c:v>
                </c:pt>
                <c:pt idx="125">
                  <c:v>0.13731861114502</c:v>
                </c:pt>
                <c:pt idx="126">
                  <c:v>0.13963794708252</c:v>
                </c:pt>
                <c:pt idx="127">
                  <c:v>0.141757488250733</c:v>
                </c:pt>
                <c:pt idx="128">
                  <c:v>0.14422512054443401</c:v>
                </c:pt>
                <c:pt idx="129">
                  <c:v>0.14673423767089899</c:v>
                </c:pt>
                <c:pt idx="130">
                  <c:v>0.14950037002563499</c:v>
                </c:pt>
                <c:pt idx="131">
                  <c:v>0.15224266052246099</c:v>
                </c:pt>
                <c:pt idx="132">
                  <c:v>0.15555047988891599</c:v>
                </c:pt>
                <c:pt idx="133">
                  <c:v>0.15865993499755901</c:v>
                </c:pt>
                <c:pt idx="134">
                  <c:v>0.16232109069824199</c:v>
                </c:pt>
                <c:pt idx="135">
                  <c:v>0.16554021835327201</c:v>
                </c:pt>
                <c:pt idx="136">
                  <c:v>0.16970157623290999</c:v>
                </c:pt>
                <c:pt idx="137">
                  <c:v>0.173696994781494</c:v>
                </c:pt>
                <c:pt idx="138">
                  <c:v>0.17806196212768599</c:v>
                </c:pt>
                <c:pt idx="139">
                  <c:v>0.18251371383667001</c:v>
                </c:pt>
                <c:pt idx="140">
                  <c:v>0.18696546554565499</c:v>
                </c:pt>
                <c:pt idx="141">
                  <c:v>0.192399501800537</c:v>
                </c:pt>
                <c:pt idx="142">
                  <c:v>0.19713020324707101</c:v>
                </c:pt>
                <c:pt idx="143">
                  <c:v>0.202104091644287</c:v>
                </c:pt>
                <c:pt idx="144">
                  <c:v>0.20798730850219699</c:v>
                </c:pt>
                <c:pt idx="145">
                  <c:v>0.21360254287719699</c:v>
                </c:pt>
                <c:pt idx="146">
                  <c:v>0.219627380371094</c:v>
                </c:pt>
                <c:pt idx="147">
                  <c:v>0.226025581359863</c:v>
                </c:pt>
                <c:pt idx="148">
                  <c:v>0.23241472244262701</c:v>
                </c:pt>
                <c:pt idx="149">
                  <c:v>0.23919868469238301</c:v>
                </c:pt>
                <c:pt idx="150">
                  <c:v>0.246102809906006</c:v>
                </c:pt>
                <c:pt idx="151">
                  <c:v>0.25313377380371099</c:v>
                </c:pt>
                <c:pt idx="152">
                  <c:v>0.26048755645751998</c:v>
                </c:pt>
                <c:pt idx="153">
                  <c:v>0.26861953735351601</c:v>
                </c:pt>
                <c:pt idx="154">
                  <c:v>0.27546882629394598</c:v>
                </c:pt>
                <c:pt idx="155">
                  <c:v>0.28389835357665999</c:v>
                </c:pt>
                <c:pt idx="156">
                  <c:v>0.29266452789306702</c:v>
                </c:pt>
                <c:pt idx="157">
                  <c:v>0.30146598815918002</c:v>
                </c:pt>
                <c:pt idx="158">
                  <c:v>0.31124639511108398</c:v>
                </c:pt>
                <c:pt idx="159">
                  <c:v>0.32062244415283198</c:v>
                </c:pt>
                <c:pt idx="160">
                  <c:v>0.33008623123169001</c:v>
                </c:pt>
                <c:pt idx="161">
                  <c:v>0.34002494812011702</c:v>
                </c:pt>
                <c:pt idx="162">
                  <c:v>0.34993934631347701</c:v>
                </c:pt>
                <c:pt idx="163">
                  <c:v>0.360400199890137</c:v>
                </c:pt>
                <c:pt idx="164">
                  <c:v>0.37087249755859403</c:v>
                </c:pt>
                <c:pt idx="165">
                  <c:v>0.38145875930786199</c:v>
                </c:pt>
                <c:pt idx="166">
                  <c:v>0.39272403717040999</c:v>
                </c:pt>
                <c:pt idx="167">
                  <c:v>0.40414857864379899</c:v>
                </c:pt>
                <c:pt idx="168">
                  <c:v>0.41619300842285201</c:v>
                </c:pt>
                <c:pt idx="169">
                  <c:v>0.428892612457276</c:v>
                </c:pt>
                <c:pt idx="170">
                  <c:v>0.44156312942504899</c:v>
                </c:pt>
                <c:pt idx="171">
                  <c:v>0.45403051376342801</c:v>
                </c:pt>
                <c:pt idx="172">
                  <c:v>0.46889448165893599</c:v>
                </c:pt>
                <c:pt idx="173">
                  <c:v>0.47884082794189498</c:v>
                </c:pt>
                <c:pt idx="174">
                  <c:v>0.49087429046630898</c:v>
                </c:pt>
                <c:pt idx="175">
                  <c:v>0.50467634201049805</c:v>
                </c:pt>
                <c:pt idx="176">
                  <c:v>0.51845359802246105</c:v>
                </c:pt>
                <c:pt idx="177">
                  <c:v>0.53253364562988303</c:v>
                </c:pt>
                <c:pt idx="178">
                  <c:v>0.54511117935180697</c:v>
                </c:pt>
                <c:pt idx="179">
                  <c:v>0.557708740234375</c:v>
                </c:pt>
                <c:pt idx="180">
                  <c:v>0.57094621658325195</c:v>
                </c:pt>
                <c:pt idx="181">
                  <c:v>0.58434057235717796</c:v>
                </c:pt>
                <c:pt idx="182">
                  <c:v>0.597367763519287</c:v>
                </c:pt>
                <c:pt idx="183">
                  <c:v>0.61095142364501998</c:v>
                </c:pt>
                <c:pt idx="184">
                  <c:v>0.62359714508056696</c:v>
                </c:pt>
                <c:pt idx="185">
                  <c:v>0.63682031631469804</c:v>
                </c:pt>
                <c:pt idx="186">
                  <c:v>0.65021276473999101</c:v>
                </c:pt>
                <c:pt idx="187">
                  <c:v>0.66417932510375999</c:v>
                </c:pt>
                <c:pt idx="188">
                  <c:v>0.67714929580688499</c:v>
                </c:pt>
                <c:pt idx="189">
                  <c:v>0.69104480743408203</c:v>
                </c:pt>
                <c:pt idx="190">
                  <c:v>0.70493984222412098</c:v>
                </c:pt>
                <c:pt idx="191">
                  <c:v>0.716214179992676</c:v>
                </c:pt>
                <c:pt idx="192">
                  <c:v>0.73517656326294001</c:v>
                </c:pt>
                <c:pt idx="193">
                  <c:v>0.748873710632325</c:v>
                </c:pt>
                <c:pt idx="194">
                  <c:v>0.76027870178222701</c:v>
                </c:pt>
                <c:pt idx="195">
                  <c:v>0.77211809158325195</c:v>
                </c:pt>
                <c:pt idx="196">
                  <c:v>0.78393363952636697</c:v>
                </c:pt>
                <c:pt idx="197">
                  <c:v>0.79276514053344804</c:v>
                </c:pt>
                <c:pt idx="198">
                  <c:v>0.80293750762939498</c:v>
                </c:pt>
                <c:pt idx="199">
                  <c:v>0.81073570251464899</c:v>
                </c:pt>
                <c:pt idx="200">
                  <c:v>0.819627285003662</c:v>
                </c:pt>
                <c:pt idx="201">
                  <c:v>0.82720041275024403</c:v>
                </c:pt>
                <c:pt idx="202">
                  <c:v>0.83342504501342796</c:v>
                </c:pt>
                <c:pt idx="203">
                  <c:v>0.83958816528320301</c:v>
                </c:pt>
                <c:pt idx="204">
                  <c:v>0.84496307373046897</c:v>
                </c:pt>
                <c:pt idx="205">
                  <c:v>0.84793949127197299</c:v>
                </c:pt>
                <c:pt idx="206">
                  <c:v>0.85459852218627996</c:v>
                </c:pt>
                <c:pt idx="207">
                  <c:v>0.85662078857421897</c:v>
                </c:pt>
                <c:pt idx="208">
                  <c:v>0.85907077789306696</c:v>
                </c:pt>
                <c:pt idx="209">
                  <c:v>0.86072015762329102</c:v>
                </c:pt>
                <c:pt idx="210">
                  <c:v>0.85876798629760798</c:v>
                </c:pt>
                <c:pt idx="211">
                  <c:v>0.85950899124145497</c:v>
                </c:pt>
                <c:pt idx="212">
                  <c:v>0.85845422744750999</c:v>
                </c:pt>
                <c:pt idx="213">
                  <c:v>0.85503149032592796</c:v>
                </c:pt>
                <c:pt idx="214">
                  <c:v>0.85203170776367199</c:v>
                </c:pt>
                <c:pt idx="215">
                  <c:v>0.84823513031005904</c:v>
                </c:pt>
                <c:pt idx="216">
                  <c:v>0.84258317947387695</c:v>
                </c:pt>
                <c:pt idx="217">
                  <c:v>0.83444356918335005</c:v>
                </c:pt>
                <c:pt idx="218">
                  <c:v>0.82644462585449197</c:v>
                </c:pt>
                <c:pt idx="219">
                  <c:v>0.81585121154785201</c:v>
                </c:pt>
                <c:pt idx="220">
                  <c:v>0.807373046875</c:v>
                </c:pt>
                <c:pt idx="221">
                  <c:v>0.79652929306030296</c:v>
                </c:pt>
                <c:pt idx="222">
                  <c:v>0.78277444839477595</c:v>
                </c:pt>
                <c:pt idx="223">
                  <c:v>0.77227973937988303</c:v>
                </c:pt>
                <c:pt idx="224">
                  <c:v>0.75712633132934604</c:v>
                </c:pt>
                <c:pt idx="225">
                  <c:v>0.74340581893920898</c:v>
                </c:pt>
                <c:pt idx="226">
                  <c:v>0.72764492034912098</c:v>
                </c:pt>
                <c:pt idx="227">
                  <c:v>0.71246719360351596</c:v>
                </c:pt>
                <c:pt idx="228">
                  <c:v>0.69599294662475597</c:v>
                </c:pt>
                <c:pt idx="229">
                  <c:v>0.68011665344238303</c:v>
                </c:pt>
                <c:pt idx="230">
                  <c:v>0.66210699081420898</c:v>
                </c:pt>
                <c:pt idx="231">
                  <c:v>0.644589424133301</c:v>
                </c:pt>
                <c:pt idx="232">
                  <c:v>0.62676191329956099</c:v>
                </c:pt>
                <c:pt idx="233">
                  <c:v>0.60840988159179699</c:v>
                </c:pt>
                <c:pt idx="234">
                  <c:v>0.59032201766967796</c:v>
                </c:pt>
                <c:pt idx="235">
                  <c:v>0.573317050933838</c:v>
                </c:pt>
                <c:pt idx="236">
                  <c:v>0.55414295196533203</c:v>
                </c:pt>
                <c:pt idx="237">
                  <c:v>0.53561353683471702</c:v>
                </c:pt>
                <c:pt idx="238">
                  <c:v>0.516920566558838</c:v>
                </c:pt>
                <c:pt idx="239">
                  <c:v>0.49881649017334001</c:v>
                </c:pt>
                <c:pt idx="240">
                  <c:v>0.47934436798095698</c:v>
                </c:pt>
                <c:pt idx="241">
                  <c:v>0.46174812316894598</c:v>
                </c:pt>
                <c:pt idx="242">
                  <c:v>0.44528388977050798</c:v>
                </c:pt>
                <c:pt idx="243">
                  <c:v>0.42542362213134799</c:v>
                </c:pt>
                <c:pt idx="244">
                  <c:v>0.407528877258301</c:v>
                </c:pt>
                <c:pt idx="245">
                  <c:v>0.39044284820556702</c:v>
                </c:pt>
                <c:pt idx="246">
                  <c:v>0.37405633926391602</c:v>
                </c:pt>
                <c:pt idx="247">
                  <c:v>0.35764598846435602</c:v>
                </c:pt>
                <c:pt idx="248">
                  <c:v>0.34108543395996099</c:v>
                </c:pt>
                <c:pt idx="249">
                  <c:v>0.32568740844726601</c:v>
                </c:pt>
                <c:pt idx="250">
                  <c:v>0.310197353363037</c:v>
                </c:pt>
                <c:pt idx="251">
                  <c:v>0.294919013977051</c:v>
                </c:pt>
                <c:pt idx="252">
                  <c:v>0.28067684173584001</c:v>
                </c:pt>
                <c:pt idx="253">
                  <c:v>0.26651620864868197</c:v>
                </c:pt>
                <c:pt idx="254">
                  <c:v>0.25297212600708002</c:v>
                </c:pt>
                <c:pt idx="255">
                  <c:v>0.24015092849731501</c:v>
                </c:pt>
                <c:pt idx="256">
                  <c:v>0.22748327255249001</c:v>
                </c:pt>
                <c:pt idx="257">
                  <c:v>0.215220928192139</c:v>
                </c:pt>
                <c:pt idx="258">
                  <c:v>0.20353174209594699</c:v>
                </c:pt>
                <c:pt idx="259">
                  <c:v>0.19298934936523501</c:v>
                </c:pt>
                <c:pt idx="260">
                  <c:v>0.18177461624145499</c:v>
                </c:pt>
                <c:pt idx="261">
                  <c:v>0.17142915725707999</c:v>
                </c:pt>
                <c:pt idx="262">
                  <c:v>0.162371635437012</c:v>
                </c:pt>
                <c:pt idx="263">
                  <c:v>0.152530193328858</c:v>
                </c:pt>
                <c:pt idx="264">
                  <c:v>0.14395999908447299</c:v>
                </c:pt>
                <c:pt idx="265">
                  <c:v>0.136180400848389</c:v>
                </c:pt>
                <c:pt idx="266">
                  <c:v>0.12840318679809601</c:v>
                </c:pt>
                <c:pt idx="267">
                  <c:v>0.12170457839965799</c:v>
                </c:pt>
                <c:pt idx="268">
                  <c:v>0.11480712890625</c:v>
                </c:pt>
                <c:pt idx="269">
                  <c:v>0.108168125152588</c:v>
                </c:pt>
                <c:pt idx="270">
                  <c:v>0.10229444503784201</c:v>
                </c:pt>
                <c:pt idx="271">
                  <c:v>9.6953392028808594E-2</c:v>
                </c:pt>
                <c:pt idx="272">
                  <c:v>9.1651916503906306E-2</c:v>
                </c:pt>
                <c:pt idx="273">
                  <c:v>8.6659431457519601E-2</c:v>
                </c:pt>
                <c:pt idx="274">
                  <c:v>8.20574760437012E-2</c:v>
                </c:pt>
                <c:pt idx="275">
                  <c:v>7.8050136566162095E-2</c:v>
                </c:pt>
                <c:pt idx="276">
                  <c:v>7.4040889739990304E-2</c:v>
                </c:pt>
                <c:pt idx="277">
                  <c:v>7.0484161376953194E-2</c:v>
                </c:pt>
                <c:pt idx="278">
                  <c:v>6.6749572753906306E-2</c:v>
                </c:pt>
                <c:pt idx="279">
                  <c:v>6.3944339752197293E-2</c:v>
                </c:pt>
                <c:pt idx="280">
                  <c:v>6.11987113952637E-2</c:v>
                </c:pt>
                <c:pt idx="281">
                  <c:v>5.8381080627441399E-2</c:v>
                </c:pt>
                <c:pt idx="282">
                  <c:v>5.6110382080078201E-2</c:v>
                </c:pt>
                <c:pt idx="283">
                  <c:v>5.4055213928222698E-2</c:v>
                </c:pt>
                <c:pt idx="284">
                  <c:v>5.2115440368652399E-2</c:v>
                </c:pt>
                <c:pt idx="285">
                  <c:v>5.0631046295166002E-2</c:v>
                </c:pt>
                <c:pt idx="286">
                  <c:v>4.9135208129882799E-2</c:v>
                </c:pt>
                <c:pt idx="287">
                  <c:v>4.7723293304443401E-2</c:v>
                </c:pt>
                <c:pt idx="288">
                  <c:v>4.6459674835205099E-2</c:v>
                </c:pt>
                <c:pt idx="289">
                  <c:v>4.5686721801757799E-2</c:v>
                </c:pt>
                <c:pt idx="290">
                  <c:v>4.45818901062012E-2</c:v>
                </c:pt>
                <c:pt idx="291">
                  <c:v>4.3947696685791002E-2</c:v>
                </c:pt>
                <c:pt idx="292">
                  <c:v>4.278564453125E-2</c:v>
                </c:pt>
                <c:pt idx="293">
                  <c:v>4.2339801788330099E-2</c:v>
                </c:pt>
                <c:pt idx="294">
                  <c:v>4.20327186584473E-2</c:v>
                </c:pt>
                <c:pt idx="295">
                  <c:v>4.1311740875244203E-2</c:v>
                </c:pt>
                <c:pt idx="296">
                  <c:v>4.2529106140136698E-2</c:v>
                </c:pt>
                <c:pt idx="297">
                  <c:v>3.8775920867919901E-2</c:v>
                </c:pt>
                <c:pt idx="298">
                  <c:v>3.9723396301269601E-2</c:v>
                </c:pt>
                <c:pt idx="299">
                  <c:v>3.9766788482666002E-2</c:v>
                </c:pt>
                <c:pt idx="300">
                  <c:v>3.96270751953125E-2</c:v>
                </c:pt>
                <c:pt idx="301">
                  <c:v>3.9314746856689502E-2</c:v>
                </c:pt>
                <c:pt idx="302">
                  <c:v>3.9364814758300802E-2</c:v>
                </c:pt>
                <c:pt idx="303">
                  <c:v>3.9182662963867201E-2</c:v>
                </c:pt>
                <c:pt idx="304">
                  <c:v>3.93123626708985E-2</c:v>
                </c:pt>
                <c:pt idx="305">
                  <c:v>3.9019584655761698E-2</c:v>
                </c:pt>
                <c:pt idx="306">
                  <c:v>3.9075851440429701E-2</c:v>
                </c:pt>
                <c:pt idx="307">
                  <c:v>3.8665771484375E-2</c:v>
                </c:pt>
                <c:pt idx="308">
                  <c:v>3.8598060607910198E-2</c:v>
                </c:pt>
                <c:pt idx="309">
                  <c:v>3.8759231567382799E-2</c:v>
                </c:pt>
                <c:pt idx="310">
                  <c:v>3.8830757141113302E-2</c:v>
                </c:pt>
                <c:pt idx="311">
                  <c:v>3.84869575500488E-2</c:v>
                </c:pt>
                <c:pt idx="312">
                  <c:v>3.8278579711914097E-2</c:v>
                </c:pt>
                <c:pt idx="313">
                  <c:v>3.8133621215820299E-2</c:v>
                </c:pt>
                <c:pt idx="314">
                  <c:v>3.7923336029052797E-2</c:v>
                </c:pt>
                <c:pt idx="315">
                  <c:v>3.7798881530761698E-2</c:v>
                </c:pt>
                <c:pt idx="316">
                  <c:v>3.7971496582031299E-2</c:v>
                </c:pt>
                <c:pt idx="317">
                  <c:v>3.7885665893554701E-2</c:v>
                </c:pt>
                <c:pt idx="318">
                  <c:v>3.7865638732910198E-2</c:v>
                </c:pt>
                <c:pt idx="319">
                  <c:v>3.7741184234619203E-2</c:v>
                </c:pt>
                <c:pt idx="320">
                  <c:v>3.7794589996337898E-2</c:v>
                </c:pt>
                <c:pt idx="321">
                  <c:v>3.7633419036865297E-2</c:v>
                </c:pt>
                <c:pt idx="322">
                  <c:v>3.7596225738525398E-2</c:v>
                </c:pt>
                <c:pt idx="323">
                  <c:v>3.7757873535156299E-2</c:v>
                </c:pt>
                <c:pt idx="324">
                  <c:v>3.765869140625E-2</c:v>
                </c:pt>
                <c:pt idx="325">
                  <c:v>3.76949310302735E-2</c:v>
                </c:pt>
                <c:pt idx="326">
                  <c:v>3.7672996520996101E-2</c:v>
                </c:pt>
                <c:pt idx="327">
                  <c:v>3.7565708160400398E-2</c:v>
                </c:pt>
                <c:pt idx="328">
                  <c:v>3.7251472473144601E-2</c:v>
                </c:pt>
                <c:pt idx="329">
                  <c:v>3.7521839141845703E-2</c:v>
                </c:pt>
                <c:pt idx="330">
                  <c:v>3.7460803985595703E-2</c:v>
                </c:pt>
                <c:pt idx="331">
                  <c:v>3.7347316741943401E-2</c:v>
                </c:pt>
                <c:pt idx="332">
                  <c:v>3.7214279174804701E-2</c:v>
                </c:pt>
                <c:pt idx="333">
                  <c:v>3.7336826324462898E-2</c:v>
                </c:pt>
                <c:pt idx="334">
                  <c:v>3.7325382232666002E-2</c:v>
                </c:pt>
                <c:pt idx="335">
                  <c:v>3.7305355072021498E-2</c:v>
                </c:pt>
                <c:pt idx="336">
                  <c:v>3.7147045135498102E-2</c:v>
                </c:pt>
                <c:pt idx="337">
                  <c:v>3.7067413330078097E-2</c:v>
                </c:pt>
                <c:pt idx="338">
                  <c:v>3.7102699279785198E-2</c:v>
                </c:pt>
                <c:pt idx="339">
                  <c:v>3.7023067474365297E-2</c:v>
                </c:pt>
                <c:pt idx="340">
                  <c:v>3.6939620971679701E-2</c:v>
                </c:pt>
                <c:pt idx="341">
                  <c:v>3.70125770568848E-2</c:v>
                </c:pt>
                <c:pt idx="342">
                  <c:v>3.7082672119140597E-2</c:v>
                </c:pt>
                <c:pt idx="343">
                  <c:v>3.7102699279785198E-2</c:v>
                </c:pt>
                <c:pt idx="344">
                  <c:v>3.71203422546387E-2</c:v>
                </c:pt>
                <c:pt idx="345">
                  <c:v>3.6979675292968799E-2</c:v>
                </c:pt>
                <c:pt idx="346">
                  <c:v>3.6745548248291002E-2</c:v>
                </c:pt>
                <c:pt idx="347">
                  <c:v>3.6909103393554701E-2</c:v>
                </c:pt>
                <c:pt idx="348">
                  <c:v>3.6900520324707101E-2</c:v>
                </c:pt>
                <c:pt idx="349">
                  <c:v>3.6892890930175802E-2</c:v>
                </c:pt>
                <c:pt idx="350">
                  <c:v>3.6792755126953097E-2</c:v>
                </c:pt>
                <c:pt idx="351">
                  <c:v>3.662109375E-2</c:v>
                </c:pt>
                <c:pt idx="352">
                  <c:v>3.6499500274658203E-2</c:v>
                </c:pt>
                <c:pt idx="353">
                  <c:v>3.67183685302735E-2</c:v>
                </c:pt>
                <c:pt idx="354">
                  <c:v>3.6729335784912102E-2</c:v>
                </c:pt>
                <c:pt idx="355">
                  <c:v>3.6638736724853502E-2</c:v>
                </c:pt>
                <c:pt idx="356">
                  <c:v>3.6583900451660198E-2</c:v>
                </c:pt>
                <c:pt idx="357">
                  <c:v>3.6798000335693401E-2</c:v>
                </c:pt>
                <c:pt idx="358">
                  <c:v>3.6619186401367201E-2</c:v>
                </c:pt>
                <c:pt idx="359">
                  <c:v>3.6676406860351597E-2</c:v>
                </c:pt>
                <c:pt idx="360">
                  <c:v>3.6573410034179701E-2</c:v>
                </c:pt>
                <c:pt idx="361">
                  <c:v>3.6699295043945299E-2</c:v>
                </c:pt>
                <c:pt idx="362">
                  <c:v>3.6483287811279297E-2</c:v>
                </c:pt>
                <c:pt idx="363">
                  <c:v>3.6500453948974602E-2</c:v>
                </c:pt>
                <c:pt idx="364">
                  <c:v>3.63717079162598E-2</c:v>
                </c:pt>
                <c:pt idx="365">
                  <c:v>3.6358833312988302E-2</c:v>
                </c:pt>
                <c:pt idx="366">
                  <c:v>3.6403656005859403E-2</c:v>
                </c:pt>
                <c:pt idx="367">
                  <c:v>3.6335945129394601E-2</c:v>
                </c:pt>
                <c:pt idx="368">
                  <c:v>3.62963676452637E-2</c:v>
                </c:pt>
                <c:pt idx="369">
                  <c:v>3.6345958709716797E-2</c:v>
                </c:pt>
                <c:pt idx="370">
                  <c:v>3.6419868469238302E-2</c:v>
                </c:pt>
                <c:pt idx="371">
                  <c:v>3.6263465881347698E-2</c:v>
                </c:pt>
                <c:pt idx="372">
                  <c:v>3.6126613616943401E-2</c:v>
                </c:pt>
                <c:pt idx="373">
                  <c:v>3.6170959472656299E-2</c:v>
                </c:pt>
                <c:pt idx="374">
                  <c:v>3.6249160766601597E-2</c:v>
                </c:pt>
                <c:pt idx="375">
                  <c:v>3.6016941070556703E-2</c:v>
                </c:pt>
                <c:pt idx="376">
                  <c:v>3.6142349243164097E-2</c:v>
                </c:pt>
                <c:pt idx="377">
                  <c:v>3.6356925964355503E-2</c:v>
                </c:pt>
                <c:pt idx="378">
                  <c:v>3.6147594451904297E-2</c:v>
                </c:pt>
                <c:pt idx="379">
                  <c:v>3.6252021789550802E-2</c:v>
                </c:pt>
                <c:pt idx="380">
                  <c:v>3.6289215087890597E-2</c:v>
                </c:pt>
                <c:pt idx="381">
                  <c:v>3.6328315734863302E-2</c:v>
                </c:pt>
                <c:pt idx="382">
                  <c:v>3.6096572875976597E-2</c:v>
                </c:pt>
                <c:pt idx="383">
                  <c:v>3.59692573547363E-2</c:v>
                </c:pt>
                <c:pt idx="384">
                  <c:v>3.6415576934814502E-2</c:v>
                </c:pt>
                <c:pt idx="385">
                  <c:v>3.6037445068359403E-2</c:v>
                </c:pt>
                <c:pt idx="386">
                  <c:v>3.5951137542724602E-2</c:v>
                </c:pt>
                <c:pt idx="387">
                  <c:v>3.6577224731445299E-2</c:v>
                </c:pt>
                <c:pt idx="388">
                  <c:v>3.6201953887939502E-2</c:v>
                </c:pt>
                <c:pt idx="389">
                  <c:v>3.57418060302735E-2</c:v>
                </c:pt>
                <c:pt idx="390">
                  <c:v>3.5995006561279297E-2</c:v>
                </c:pt>
                <c:pt idx="391">
                  <c:v>3.6709785461425802E-2</c:v>
                </c:pt>
                <c:pt idx="392">
                  <c:v>3.60522270202637E-2</c:v>
                </c:pt>
                <c:pt idx="393">
                  <c:v>3.5429477691650398E-2</c:v>
                </c:pt>
                <c:pt idx="394">
                  <c:v>3.5958290100097698E-2</c:v>
                </c:pt>
                <c:pt idx="395">
                  <c:v>3.6370277404785198E-2</c:v>
                </c:pt>
                <c:pt idx="396">
                  <c:v>3.5732746124267599E-2</c:v>
                </c:pt>
                <c:pt idx="397">
                  <c:v>3.5635471343994203E-2</c:v>
                </c:pt>
                <c:pt idx="398">
                  <c:v>3.6147117614746101E-2</c:v>
                </c:pt>
                <c:pt idx="399">
                  <c:v>3.5665035247802797E-2</c:v>
                </c:pt>
                <c:pt idx="400">
                  <c:v>3.5727500915527399E-2</c:v>
                </c:pt>
                <c:pt idx="401">
                  <c:v>3.6026477813720703E-2</c:v>
                </c:pt>
                <c:pt idx="402">
                  <c:v>3.5970687866211E-2</c:v>
                </c:pt>
                <c:pt idx="403">
                  <c:v>3.6632537841796903E-2</c:v>
                </c:pt>
                <c:pt idx="404">
                  <c:v>3.5676479339599602E-2</c:v>
                </c:pt>
                <c:pt idx="405">
                  <c:v>3.6115646362304701E-2</c:v>
                </c:pt>
                <c:pt idx="406">
                  <c:v>3.5904884338378899E-2</c:v>
                </c:pt>
                <c:pt idx="407">
                  <c:v>3.6024093627929701E-2</c:v>
                </c:pt>
                <c:pt idx="408">
                  <c:v>3.6446094512939502E-2</c:v>
                </c:pt>
                <c:pt idx="409">
                  <c:v>3.6319732666015597E-2</c:v>
                </c:pt>
                <c:pt idx="410">
                  <c:v>3.6129474639892599E-2</c:v>
                </c:pt>
                <c:pt idx="411">
                  <c:v>3.6265373229980503E-2</c:v>
                </c:pt>
                <c:pt idx="412">
                  <c:v>3.6129951477050802E-2</c:v>
                </c:pt>
                <c:pt idx="413">
                  <c:v>3.6412715911865297E-2</c:v>
                </c:pt>
                <c:pt idx="414">
                  <c:v>3.6211967468261698E-2</c:v>
                </c:pt>
                <c:pt idx="415">
                  <c:v>3.6073207855224602E-2</c:v>
                </c:pt>
                <c:pt idx="416">
                  <c:v>3.6405563354492201E-2</c:v>
                </c:pt>
                <c:pt idx="417">
                  <c:v>3.6267280578613302E-2</c:v>
                </c:pt>
                <c:pt idx="418">
                  <c:v>3.6162853240966797E-2</c:v>
                </c:pt>
                <c:pt idx="419">
                  <c:v>3.6320686340332101E-2</c:v>
                </c:pt>
                <c:pt idx="420">
                  <c:v>3.6198616027832101E-2</c:v>
                </c:pt>
                <c:pt idx="421">
                  <c:v>3.6324024200439502E-2</c:v>
                </c:pt>
                <c:pt idx="422">
                  <c:v>3.6078929901123102E-2</c:v>
                </c:pt>
                <c:pt idx="423">
                  <c:v>3.6348819732666002E-2</c:v>
                </c:pt>
                <c:pt idx="424">
                  <c:v>3.6173820495605503E-2</c:v>
                </c:pt>
                <c:pt idx="425">
                  <c:v>3.6267757415771498E-2</c:v>
                </c:pt>
                <c:pt idx="426">
                  <c:v>3.6150932312011698E-2</c:v>
                </c:pt>
                <c:pt idx="427">
                  <c:v>3.63106727600098E-2</c:v>
                </c:pt>
                <c:pt idx="428">
                  <c:v>3.6302566528320299E-2</c:v>
                </c:pt>
                <c:pt idx="429">
                  <c:v>3.6037921905517599E-2</c:v>
                </c:pt>
                <c:pt idx="430">
                  <c:v>3.6233425140380901E-2</c:v>
                </c:pt>
                <c:pt idx="431">
                  <c:v>3.6072254180908203E-2</c:v>
                </c:pt>
                <c:pt idx="432">
                  <c:v>3.6206245422363302E-2</c:v>
                </c:pt>
                <c:pt idx="433">
                  <c:v>3.62200736999512E-2</c:v>
                </c:pt>
                <c:pt idx="434">
                  <c:v>3.5962581634521498E-2</c:v>
                </c:pt>
                <c:pt idx="435">
                  <c:v>3.5865306854248102E-2</c:v>
                </c:pt>
                <c:pt idx="436">
                  <c:v>3.59082221984863E-2</c:v>
                </c:pt>
                <c:pt idx="437">
                  <c:v>3.6018848419189502E-2</c:v>
                </c:pt>
                <c:pt idx="438">
                  <c:v>3.5959243774414097E-2</c:v>
                </c:pt>
                <c:pt idx="439">
                  <c:v>3.6139965057373102E-2</c:v>
                </c:pt>
                <c:pt idx="440">
                  <c:v>3.63202095031738E-2</c:v>
                </c:pt>
                <c:pt idx="441">
                  <c:v>3.6383152008056703E-2</c:v>
                </c:pt>
                <c:pt idx="442">
                  <c:v>3.6080837249755901E-2</c:v>
                </c:pt>
                <c:pt idx="443">
                  <c:v>3.6790847778320299E-2</c:v>
                </c:pt>
                <c:pt idx="444">
                  <c:v>3.6684513092041002E-2</c:v>
                </c:pt>
                <c:pt idx="445">
                  <c:v>3.6165237426757799E-2</c:v>
                </c:pt>
                <c:pt idx="446">
                  <c:v>3.58223915100098E-2</c:v>
                </c:pt>
                <c:pt idx="447">
                  <c:v>3.5826683044433601E-2</c:v>
                </c:pt>
                <c:pt idx="448">
                  <c:v>3.6055088043212898E-2</c:v>
                </c:pt>
                <c:pt idx="449">
                  <c:v>3.6156177520752002E-2</c:v>
                </c:pt>
                <c:pt idx="450">
                  <c:v>3.59139442443848E-2</c:v>
                </c:pt>
                <c:pt idx="451">
                  <c:v>3.6334037780761698E-2</c:v>
                </c:pt>
                <c:pt idx="452">
                  <c:v>3.5909175872802797E-2</c:v>
                </c:pt>
                <c:pt idx="453">
                  <c:v>3.6304473876953097E-2</c:v>
                </c:pt>
                <c:pt idx="454">
                  <c:v>3.5935878753662102E-2</c:v>
                </c:pt>
                <c:pt idx="455">
                  <c:v>3.6083698272705099E-2</c:v>
                </c:pt>
                <c:pt idx="456">
                  <c:v>3.6066055297851597E-2</c:v>
                </c:pt>
                <c:pt idx="457">
                  <c:v>3.5622119903564502E-2</c:v>
                </c:pt>
                <c:pt idx="458">
                  <c:v>3.6156654357910198E-2</c:v>
                </c:pt>
                <c:pt idx="459">
                  <c:v>3.6036491394043003E-2</c:v>
                </c:pt>
                <c:pt idx="460">
                  <c:v>3.6107540130615297E-2</c:v>
                </c:pt>
                <c:pt idx="461">
                  <c:v>3.60512733459473E-2</c:v>
                </c:pt>
                <c:pt idx="462">
                  <c:v>3.6084175109863302E-2</c:v>
                </c:pt>
                <c:pt idx="463">
                  <c:v>3.6194801330566399E-2</c:v>
                </c:pt>
                <c:pt idx="464">
                  <c:v>3.5931110382080099E-2</c:v>
                </c:pt>
                <c:pt idx="465">
                  <c:v>3.7055969238281299E-2</c:v>
                </c:pt>
                <c:pt idx="466">
                  <c:v>4.1470527648925802E-2</c:v>
                </c:pt>
                <c:pt idx="467">
                  <c:v>3.3807277679443401E-2</c:v>
                </c:pt>
                <c:pt idx="468">
                  <c:v>3.3861160278320299E-2</c:v>
                </c:pt>
                <c:pt idx="469">
                  <c:v>3.6484718322753899E-2</c:v>
                </c:pt>
                <c:pt idx="470">
                  <c:v>3.6134243011474602E-2</c:v>
                </c:pt>
                <c:pt idx="471">
                  <c:v>3.6205768585205099E-2</c:v>
                </c:pt>
                <c:pt idx="472">
                  <c:v>3.6241054534912102E-2</c:v>
                </c:pt>
                <c:pt idx="473">
                  <c:v>3.62658500671387E-2</c:v>
                </c:pt>
                <c:pt idx="474">
                  <c:v>3.6323547363281299E-2</c:v>
                </c:pt>
                <c:pt idx="475">
                  <c:v>3.6320686340332101E-2</c:v>
                </c:pt>
                <c:pt idx="476">
                  <c:v>3.6274909973144601E-2</c:v>
                </c:pt>
                <c:pt idx="477">
                  <c:v>3.6150932312011698E-2</c:v>
                </c:pt>
                <c:pt idx="478">
                  <c:v>3.6201477050781299E-2</c:v>
                </c:pt>
                <c:pt idx="479">
                  <c:v>3.6306381225586E-2</c:v>
                </c:pt>
                <c:pt idx="480">
                  <c:v>3.6136627197265597E-2</c:v>
                </c:pt>
                <c:pt idx="481">
                  <c:v>3.6151409149169901E-2</c:v>
                </c:pt>
                <c:pt idx="482">
                  <c:v>3.6267757415771498E-2</c:v>
                </c:pt>
                <c:pt idx="483">
                  <c:v>3.6221027374267599E-2</c:v>
                </c:pt>
                <c:pt idx="484">
                  <c:v>3.6090373992919901E-2</c:v>
                </c:pt>
                <c:pt idx="485">
                  <c:v>3.6293983459472698E-2</c:v>
                </c:pt>
                <c:pt idx="486">
                  <c:v>3.63006591796875E-2</c:v>
                </c:pt>
                <c:pt idx="487">
                  <c:v>3.6343574523925802E-2</c:v>
                </c:pt>
                <c:pt idx="488">
                  <c:v>3.6245346069336E-2</c:v>
                </c:pt>
                <c:pt idx="489">
                  <c:v>3.64632606506348E-2</c:v>
                </c:pt>
                <c:pt idx="490">
                  <c:v>3.63659858703613E-2</c:v>
                </c:pt>
                <c:pt idx="491">
                  <c:v>3.6448478698730503E-2</c:v>
                </c:pt>
                <c:pt idx="492">
                  <c:v>3.6541938781738302E-2</c:v>
                </c:pt>
                <c:pt idx="493">
                  <c:v>3.6630630493164097E-2</c:v>
                </c:pt>
                <c:pt idx="494">
                  <c:v>3.6611557006836E-2</c:v>
                </c:pt>
                <c:pt idx="495">
                  <c:v>3.6736965179443401E-2</c:v>
                </c:pt>
                <c:pt idx="496">
                  <c:v>3.6584854125976597E-2</c:v>
                </c:pt>
                <c:pt idx="497">
                  <c:v>3.6561965942382799E-2</c:v>
                </c:pt>
                <c:pt idx="498">
                  <c:v>3.65395545959473E-2</c:v>
                </c:pt>
                <c:pt idx="499">
                  <c:v>3.66711616516113E-2</c:v>
                </c:pt>
                <c:pt idx="500">
                  <c:v>3.6612510681152399E-2</c:v>
                </c:pt>
                <c:pt idx="501">
                  <c:v>3.6758899688720703E-2</c:v>
                </c:pt>
                <c:pt idx="502">
                  <c:v>3.6641120910644601E-2</c:v>
                </c:pt>
                <c:pt idx="503">
                  <c:v>3.6635398864746101E-2</c:v>
                </c:pt>
                <c:pt idx="504">
                  <c:v>3.6653995513916002E-2</c:v>
                </c:pt>
                <c:pt idx="505">
                  <c:v>3.6805629730224602E-2</c:v>
                </c:pt>
                <c:pt idx="506">
                  <c:v>3.6603450775146498E-2</c:v>
                </c:pt>
                <c:pt idx="507">
                  <c:v>3.68447303771973E-2</c:v>
                </c:pt>
                <c:pt idx="508">
                  <c:v>3.67684364318848E-2</c:v>
                </c:pt>
                <c:pt idx="509">
                  <c:v>3.67169380187988E-2</c:v>
                </c:pt>
                <c:pt idx="510">
                  <c:v>3.68752479553223E-2</c:v>
                </c:pt>
                <c:pt idx="511">
                  <c:v>3.6780357360839899E-2</c:v>
                </c:pt>
                <c:pt idx="512">
                  <c:v>3.7007331848144601E-2</c:v>
                </c:pt>
                <c:pt idx="513">
                  <c:v>3.7144660949707101E-2</c:v>
                </c:pt>
                <c:pt idx="514">
                  <c:v>3.7139892578125E-2</c:v>
                </c:pt>
                <c:pt idx="515">
                  <c:v>3.7144660949707101E-2</c:v>
                </c:pt>
                <c:pt idx="516">
                  <c:v>3.7239551544189502E-2</c:v>
                </c:pt>
                <c:pt idx="517">
                  <c:v>3.7421703338623102E-2</c:v>
                </c:pt>
                <c:pt idx="518">
                  <c:v>3.7549018859863302E-2</c:v>
                </c:pt>
                <c:pt idx="519">
                  <c:v>3.7485122680664097E-2</c:v>
                </c:pt>
                <c:pt idx="520">
                  <c:v>3.7716388702392599E-2</c:v>
                </c:pt>
                <c:pt idx="521">
                  <c:v>3.7830352783203097E-2</c:v>
                </c:pt>
                <c:pt idx="522">
                  <c:v>3.7865638732910198E-2</c:v>
                </c:pt>
                <c:pt idx="523">
                  <c:v>3.82037162780762E-2</c:v>
                </c:pt>
                <c:pt idx="524">
                  <c:v>3.8344383239746101E-2</c:v>
                </c:pt>
                <c:pt idx="525">
                  <c:v>3.8537025451660198E-2</c:v>
                </c:pt>
                <c:pt idx="526">
                  <c:v>3.8711071014404297E-2</c:v>
                </c:pt>
                <c:pt idx="527">
                  <c:v>3.8928508758544901E-2</c:v>
                </c:pt>
                <c:pt idx="528">
                  <c:v>3.9110183715820299E-2</c:v>
                </c:pt>
                <c:pt idx="529">
                  <c:v>3.94387245178223E-2</c:v>
                </c:pt>
                <c:pt idx="530">
                  <c:v>3.9649963378906299E-2</c:v>
                </c:pt>
                <c:pt idx="531">
                  <c:v>3.9909362792968799E-2</c:v>
                </c:pt>
                <c:pt idx="532">
                  <c:v>4.00347709655762E-2</c:v>
                </c:pt>
                <c:pt idx="533">
                  <c:v>4.0345191955566399E-2</c:v>
                </c:pt>
                <c:pt idx="534">
                  <c:v>4.05220985412598E-2</c:v>
                </c:pt>
                <c:pt idx="535">
                  <c:v>4.0925025939941399E-2</c:v>
                </c:pt>
                <c:pt idx="536">
                  <c:v>4.1211128234863302E-2</c:v>
                </c:pt>
                <c:pt idx="537">
                  <c:v>4.1312217712402399E-2</c:v>
                </c:pt>
                <c:pt idx="538">
                  <c:v>4.1653156280517599E-2</c:v>
                </c:pt>
                <c:pt idx="539">
                  <c:v>4.2102813720703097E-2</c:v>
                </c:pt>
                <c:pt idx="540">
                  <c:v>4.2448043823242201E-2</c:v>
                </c:pt>
                <c:pt idx="541">
                  <c:v>4.2998313903808601E-2</c:v>
                </c:pt>
                <c:pt idx="542">
                  <c:v>4.3448448181152399E-2</c:v>
                </c:pt>
                <c:pt idx="543">
                  <c:v>4.3807029724121101E-2</c:v>
                </c:pt>
                <c:pt idx="544">
                  <c:v>4.4315338134765597E-2</c:v>
                </c:pt>
                <c:pt idx="545">
                  <c:v>4.4811248779296903E-2</c:v>
                </c:pt>
                <c:pt idx="546">
                  <c:v>4.5067310333252002E-2</c:v>
                </c:pt>
                <c:pt idx="547">
                  <c:v>4.5371055603027399E-2</c:v>
                </c:pt>
                <c:pt idx="548">
                  <c:v>4.5559883117675802E-2</c:v>
                </c:pt>
                <c:pt idx="549">
                  <c:v>4.5817375183105503E-2</c:v>
                </c:pt>
                <c:pt idx="550">
                  <c:v>4.60152626037598E-2</c:v>
                </c:pt>
                <c:pt idx="551">
                  <c:v>4.5989513397216797E-2</c:v>
                </c:pt>
                <c:pt idx="552">
                  <c:v>4.6142101287841797E-2</c:v>
                </c:pt>
                <c:pt idx="553">
                  <c:v>4.6164989471435602E-2</c:v>
                </c:pt>
                <c:pt idx="554">
                  <c:v>4.6210765838623102E-2</c:v>
                </c:pt>
                <c:pt idx="555">
                  <c:v>4.6256542205810602E-2</c:v>
                </c:pt>
                <c:pt idx="556">
                  <c:v>4.6308994293212898E-2</c:v>
                </c:pt>
                <c:pt idx="557">
                  <c:v>4.6384811401367201E-2</c:v>
                </c:pt>
                <c:pt idx="558">
                  <c:v>4.6375274658203097E-2</c:v>
                </c:pt>
                <c:pt idx="559">
                  <c:v>4.6537399291992201E-2</c:v>
                </c:pt>
                <c:pt idx="560">
                  <c:v>4.6359539031982401E-2</c:v>
                </c:pt>
                <c:pt idx="561">
                  <c:v>4.6297073364257799E-2</c:v>
                </c:pt>
                <c:pt idx="562">
                  <c:v>4.6411037445068401E-2</c:v>
                </c:pt>
                <c:pt idx="563">
                  <c:v>4.6546936035156299E-2</c:v>
                </c:pt>
                <c:pt idx="564">
                  <c:v>4.6467781066894601E-2</c:v>
                </c:pt>
                <c:pt idx="565">
                  <c:v>4.6535491943359403E-2</c:v>
                </c:pt>
                <c:pt idx="566">
                  <c:v>4.6663284301757799E-2</c:v>
                </c:pt>
                <c:pt idx="567">
                  <c:v>4.66713905334473E-2</c:v>
                </c:pt>
                <c:pt idx="568">
                  <c:v>4.6656608581543003E-2</c:v>
                </c:pt>
                <c:pt idx="569">
                  <c:v>4.6648502349853502E-2</c:v>
                </c:pt>
                <c:pt idx="570">
                  <c:v>4.6576976776123102E-2</c:v>
                </c:pt>
                <c:pt idx="571">
                  <c:v>4.6643733978271498E-2</c:v>
                </c:pt>
                <c:pt idx="572">
                  <c:v>4.66713905334473E-2</c:v>
                </c:pt>
                <c:pt idx="573">
                  <c:v>4.6494483947753899E-2</c:v>
                </c:pt>
                <c:pt idx="574">
                  <c:v>4.6578884124755901E-2</c:v>
                </c:pt>
                <c:pt idx="575">
                  <c:v>4.6461582183837898E-2</c:v>
                </c:pt>
                <c:pt idx="576">
                  <c:v>4.6406745910644601E-2</c:v>
                </c:pt>
                <c:pt idx="577">
                  <c:v>4.6390533447265597E-2</c:v>
                </c:pt>
                <c:pt idx="578">
                  <c:v>4.6398639678955099E-2</c:v>
                </c:pt>
                <c:pt idx="579">
                  <c:v>4.6346664428711E-2</c:v>
                </c:pt>
                <c:pt idx="580">
                  <c:v>4.6280384063720703E-2</c:v>
                </c:pt>
                <c:pt idx="581">
                  <c:v>4.6356201171875E-2</c:v>
                </c:pt>
                <c:pt idx="582">
                  <c:v>4.6195030212402399E-2</c:v>
                </c:pt>
                <c:pt idx="583">
                  <c:v>4.61678504943848E-2</c:v>
                </c:pt>
                <c:pt idx="584">
                  <c:v>4.6333312988281299E-2</c:v>
                </c:pt>
                <c:pt idx="585">
                  <c:v>4.6103000640869203E-2</c:v>
                </c:pt>
                <c:pt idx="586">
                  <c:v>4.6204090118408203E-2</c:v>
                </c:pt>
                <c:pt idx="587">
                  <c:v>4.6225070953369203E-2</c:v>
                </c:pt>
                <c:pt idx="588">
                  <c:v>4.5992851257324198E-2</c:v>
                </c:pt>
                <c:pt idx="589">
                  <c:v>4.5943737030029297E-2</c:v>
                </c:pt>
                <c:pt idx="590">
                  <c:v>4.58111763000488E-2</c:v>
                </c:pt>
                <c:pt idx="591">
                  <c:v>4.5656681060791002E-2</c:v>
                </c:pt>
                <c:pt idx="592">
                  <c:v>4.5645713806152399E-2</c:v>
                </c:pt>
                <c:pt idx="593">
                  <c:v>4.5544147491455099E-2</c:v>
                </c:pt>
                <c:pt idx="594">
                  <c:v>4.5432567596435602E-2</c:v>
                </c:pt>
                <c:pt idx="595">
                  <c:v>4.5302867889404297E-2</c:v>
                </c:pt>
                <c:pt idx="596">
                  <c:v>4.5384407043457101E-2</c:v>
                </c:pt>
                <c:pt idx="597">
                  <c:v>4.5355319976806703E-2</c:v>
                </c:pt>
                <c:pt idx="598">
                  <c:v>4.5412063598632799E-2</c:v>
                </c:pt>
                <c:pt idx="599">
                  <c:v>4.5263767242431703E-2</c:v>
                </c:pt>
                <c:pt idx="600">
                  <c:v>4.5054435729980503E-2</c:v>
                </c:pt>
                <c:pt idx="601">
                  <c:v>4.4935703277587898E-2</c:v>
                </c:pt>
                <c:pt idx="602">
                  <c:v>4.4840812683105503E-2</c:v>
                </c:pt>
                <c:pt idx="603">
                  <c:v>4.47640419006348E-2</c:v>
                </c:pt>
                <c:pt idx="604">
                  <c:v>4.4833183288574198E-2</c:v>
                </c:pt>
                <c:pt idx="605">
                  <c:v>4.4748306274414097E-2</c:v>
                </c:pt>
                <c:pt idx="606">
                  <c:v>4.4512748718261698E-2</c:v>
                </c:pt>
                <c:pt idx="607">
                  <c:v>4.4452190399169901E-2</c:v>
                </c:pt>
                <c:pt idx="608">
                  <c:v>4.4425010681152399E-2</c:v>
                </c:pt>
                <c:pt idx="609">
                  <c:v>4.4420242309570299E-2</c:v>
                </c:pt>
                <c:pt idx="610">
                  <c:v>4.43978309631348E-2</c:v>
                </c:pt>
                <c:pt idx="611">
                  <c:v>4.4273853302002002E-2</c:v>
                </c:pt>
                <c:pt idx="612">
                  <c:v>4.4340133666992201E-2</c:v>
                </c:pt>
                <c:pt idx="613">
                  <c:v>4.4161319732666002E-2</c:v>
                </c:pt>
                <c:pt idx="614">
                  <c:v>4.4065952301025398E-2</c:v>
                </c:pt>
                <c:pt idx="615">
                  <c:v>4.4004917144775398E-2</c:v>
                </c:pt>
                <c:pt idx="616">
                  <c:v>4.3986320495605503E-2</c:v>
                </c:pt>
                <c:pt idx="617">
                  <c:v>4.4156551361083998E-2</c:v>
                </c:pt>
                <c:pt idx="618">
                  <c:v>4.3981075286865297E-2</c:v>
                </c:pt>
                <c:pt idx="619">
                  <c:v>4.4034481048583998E-2</c:v>
                </c:pt>
                <c:pt idx="620">
                  <c:v>4.3930530548095703E-2</c:v>
                </c:pt>
                <c:pt idx="621">
                  <c:v>4.4027328491211E-2</c:v>
                </c:pt>
                <c:pt idx="622">
                  <c:v>4.4085025787353502E-2</c:v>
                </c:pt>
                <c:pt idx="623">
                  <c:v>4.4213294982910198E-2</c:v>
                </c:pt>
                <c:pt idx="624">
                  <c:v>4.4089794158935602E-2</c:v>
                </c:pt>
                <c:pt idx="625">
                  <c:v>4.4111728668212898E-2</c:v>
                </c:pt>
                <c:pt idx="626">
                  <c:v>4.4291496276855503E-2</c:v>
                </c:pt>
                <c:pt idx="627">
                  <c:v>4.4464111328125E-2</c:v>
                </c:pt>
                <c:pt idx="628">
                  <c:v>4.4547080993652399E-2</c:v>
                </c:pt>
                <c:pt idx="629">
                  <c:v>4.4538021087646498E-2</c:v>
                </c:pt>
                <c:pt idx="630">
                  <c:v>4.4682979583740297E-2</c:v>
                </c:pt>
                <c:pt idx="631">
                  <c:v>4.4669628143310602E-2</c:v>
                </c:pt>
                <c:pt idx="632">
                  <c:v>4.4995784759521498E-2</c:v>
                </c:pt>
                <c:pt idx="633">
                  <c:v>4.5309543609619203E-2</c:v>
                </c:pt>
                <c:pt idx="634">
                  <c:v>4.5545101165771498E-2</c:v>
                </c:pt>
                <c:pt idx="635">
                  <c:v>4.5792579650878899E-2</c:v>
                </c:pt>
                <c:pt idx="636">
                  <c:v>4.6200752258300802E-2</c:v>
                </c:pt>
                <c:pt idx="637">
                  <c:v>4.6810150146484403E-2</c:v>
                </c:pt>
                <c:pt idx="638">
                  <c:v>4.73217964172363E-2</c:v>
                </c:pt>
                <c:pt idx="639">
                  <c:v>4.7930240631103502E-2</c:v>
                </c:pt>
                <c:pt idx="640">
                  <c:v>4.8400402069091797E-2</c:v>
                </c:pt>
                <c:pt idx="641">
                  <c:v>4.8928260803222698E-2</c:v>
                </c:pt>
                <c:pt idx="642">
                  <c:v>4.9642562866211E-2</c:v>
                </c:pt>
                <c:pt idx="643">
                  <c:v>4.9944877624511698E-2</c:v>
                </c:pt>
                <c:pt idx="644">
                  <c:v>5.0385951995849602E-2</c:v>
                </c:pt>
                <c:pt idx="645">
                  <c:v>5.0606250762939502E-2</c:v>
                </c:pt>
                <c:pt idx="646">
                  <c:v>5.0968647003173898E-2</c:v>
                </c:pt>
                <c:pt idx="647">
                  <c:v>5.1314353942871101E-2</c:v>
                </c:pt>
                <c:pt idx="648">
                  <c:v>5.1263332366943401E-2</c:v>
                </c:pt>
                <c:pt idx="649">
                  <c:v>5.1718711853027399E-2</c:v>
                </c:pt>
                <c:pt idx="650">
                  <c:v>5.1695823669433601E-2</c:v>
                </c:pt>
                <c:pt idx="651">
                  <c:v>5.18951416015625E-2</c:v>
                </c:pt>
                <c:pt idx="652">
                  <c:v>5.2070617675781299E-2</c:v>
                </c:pt>
                <c:pt idx="653">
                  <c:v>5.2405834197998102E-2</c:v>
                </c:pt>
                <c:pt idx="654">
                  <c:v>5.2497386932373102E-2</c:v>
                </c:pt>
                <c:pt idx="655">
                  <c:v>5.2497863769531299E-2</c:v>
                </c:pt>
                <c:pt idx="656">
                  <c:v>5.2722930908203201E-2</c:v>
                </c:pt>
                <c:pt idx="657">
                  <c:v>5.2696228027343799E-2</c:v>
                </c:pt>
                <c:pt idx="658">
                  <c:v>5.2883148193359403E-2</c:v>
                </c:pt>
                <c:pt idx="659">
                  <c:v>5.2994728088378899E-2</c:v>
                </c:pt>
                <c:pt idx="660">
                  <c:v>5.3199291229248102E-2</c:v>
                </c:pt>
                <c:pt idx="661">
                  <c:v>5.3491115570068401E-2</c:v>
                </c:pt>
                <c:pt idx="662">
                  <c:v>5.3469181060791002E-2</c:v>
                </c:pt>
                <c:pt idx="663">
                  <c:v>5.3482532501220703E-2</c:v>
                </c:pt>
                <c:pt idx="664">
                  <c:v>5.37776947021485E-2</c:v>
                </c:pt>
                <c:pt idx="665">
                  <c:v>5.3990840911865297E-2</c:v>
                </c:pt>
                <c:pt idx="666">
                  <c:v>5.3824901580810602E-2</c:v>
                </c:pt>
                <c:pt idx="667">
                  <c:v>5.3979396820068401E-2</c:v>
                </c:pt>
                <c:pt idx="668">
                  <c:v>5.4252147674560602E-2</c:v>
                </c:pt>
                <c:pt idx="669">
                  <c:v>5.4263114929199198E-2</c:v>
                </c:pt>
                <c:pt idx="670">
                  <c:v>5.4570198059082101E-2</c:v>
                </c:pt>
                <c:pt idx="671">
                  <c:v>5.4568767547607498E-2</c:v>
                </c:pt>
                <c:pt idx="672">
                  <c:v>5.4793834686279297E-2</c:v>
                </c:pt>
                <c:pt idx="673">
                  <c:v>5.4737567901611398E-2</c:v>
                </c:pt>
                <c:pt idx="674">
                  <c:v>5.5099964141845703E-2</c:v>
                </c:pt>
                <c:pt idx="675">
                  <c:v>5.5116653442382799E-2</c:v>
                </c:pt>
                <c:pt idx="676">
                  <c:v>5.52325248718262E-2</c:v>
                </c:pt>
                <c:pt idx="677">
                  <c:v>5.5227279663086E-2</c:v>
                </c:pt>
                <c:pt idx="678">
                  <c:v>5.5582046508789097E-2</c:v>
                </c:pt>
                <c:pt idx="679">
                  <c:v>5.5614471435546903E-2</c:v>
                </c:pt>
                <c:pt idx="680">
                  <c:v>5.5845737457275398E-2</c:v>
                </c:pt>
                <c:pt idx="681">
                  <c:v>5.6199550628662102E-2</c:v>
                </c:pt>
                <c:pt idx="682">
                  <c:v>5.6480407714843799E-2</c:v>
                </c:pt>
                <c:pt idx="683">
                  <c:v>5.6484699249267599E-2</c:v>
                </c:pt>
                <c:pt idx="684">
                  <c:v>5.6812763214111398E-2</c:v>
                </c:pt>
                <c:pt idx="685">
                  <c:v>5.70931434631348E-2</c:v>
                </c:pt>
                <c:pt idx="686">
                  <c:v>5.7411670684814502E-2</c:v>
                </c:pt>
                <c:pt idx="687">
                  <c:v>5.7600021362304701E-2</c:v>
                </c:pt>
                <c:pt idx="688">
                  <c:v>5.7794094085693401E-2</c:v>
                </c:pt>
                <c:pt idx="689">
                  <c:v>5.8001518249511698E-2</c:v>
                </c:pt>
                <c:pt idx="690">
                  <c:v>5.8319091796875E-2</c:v>
                </c:pt>
                <c:pt idx="691">
                  <c:v>5.8595180511474602E-2</c:v>
                </c:pt>
                <c:pt idx="692">
                  <c:v>5.8965206146240297E-2</c:v>
                </c:pt>
                <c:pt idx="693">
                  <c:v>5.9205055236816399E-2</c:v>
                </c:pt>
                <c:pt idx="694">
                  <c:v>5.9448719024658203E-2</c:v>
                </c:pt>
                <c:pt idx="695">
                  <c:v>5.9675216674804701E-2</c:v>
                </c:pt>
                <c:pt idx="696">
                  <c:v>5.9897422790527399E-2</c:v>
                </c:pt>
                <c:pt idx="697">
                  <c:v>6.0278415679931703E-2</c:v>
                </c:pt>
                <c:pt idx="698">
                  <c:v>6.0665130615234403E-2</c:v>
                </c:pt>
                <c:pt idx="699">
                  <c:v>6.1047077178955099E-2</c:v>
                </c:pt>
                <c:pt idx="700">
                  <c:v>6.1179637908935602E-2</c:v>
                </c:pt>
                <c:pt idx="701">
                  <c:v>6.1287879943847698E-2</c:v>
                </c:pt>
                <c:pt idx="702">
                  <c:v>6.1717987060546903E-2</c:v>
                </c:pt>
                <c:pt idx="703">
                  <c:v>6.1924934387207101E-2</c:v>
                </c:pt>
                <c:pt idx="704">
                  <c:v>6.2219619750976597E-2</c:v>
                </c:pt>
                <c:pt idx="705">
                  <c:v>6.2365531921386698E-2</c:v>
                </c:pt>
                <c:pt idx="706">
                  <c:v>6.2810420989990304E-2</c:v>
                </c:pt>
                <c:pt idx="707">
                  <c:v>6.2978267669677804E-2</c:v>
                </c:pt>
                <c:pt idx="708">
                  <c:v>6.3010692596435602E-2</c:v>
                </c:pt>
                <c:pt idx="709">
                  <c:v>6.3442230224609403E-2</c:v>
                </c:pt>
                <c:pt idx="710">
                  <c:v>6.3377857208251995E-2</c:v>
                </c:pt>
                <c:pt idx="711">
                  <c:v>6.3868045806884793E-2</c:v>
                </c:pt>
                <c:pt idx="712">
                  <c:v>6.4103126525878906E-2</c:v>
                </c:pt>
                <c:pt idx="713">
                  <c:v>6.4548969268798898E-2</c:v>
                </c:pt>
                <c:pt idx="714">
                  <c:v>6.4628601074218806E-2</c:v>
                </c:pt>
                <c:pt idx="715">
                  <c:v>6.5107345581054701E-2</c:v>
                </c:pt>
                <c:pt idx="716">
                  <c:v>6.5266609191894601E-2</c:v>
                </c:pt>
                <c:pt idx="717">
                  <c:v>6.5635204315185602E-2</c:v>
                </c:pt>
                <c:pt idx="718">
                  <c:v>6.5971851348876995E-2</c:v>
                </c:pt>
                <c:pt idx="719">
                  <c:v>6.6257476806640694E-2</c:v>
                </c:pt>
                <c:pt idx="720">
                  <c:v>6.6807270050048898E-2</c:v>
                </c:pt>
                <c:pt idx="721">
                  <c:v>6.7113876342773507E-2</c:v>
                </c:pt>
                <c:pt idx="722">
                  <c:v>6.7464828491211007E-2</c:v>
                </c:pt>
                <c:pt idx="723">
                  <c:v>6.8020343780517606E-2</c:v>
                </c:pt>
                <c:pt idx="724">
                  <c:v>6.8368434906005901E-2</c:v>
                </c:pt>
                <c:pt idx="725">
                  <c:v>6.9091320037841797E-2</c:v>
                </c:pt>
                <c:pt idx="726">
                  <c:v>6.9714546203613295E-2</c:v>
                </c:pt>
                <c:pt idx="727">
                  <c:v>7.0303916931152399E-2</c:v>
                </c:pt>
                <c:pt idx="728">
                  <c:v>7.0834159851074205E-2</c:v>
                </c:pt>
                <c:pt idx="729">
                  <c:v>7.2009086608886705E-2</c:v>
                </c:pt>
                <c:pt idx="730">
                  <c:v>7.2900772094726604E-2</c:v>
                </c:pt>
                <c:pt idx="731">
                  <c:v>7.4016571044921903E-2</c:v>
                </c:pt>
                <c:pt idx="732">
                  <c:v>7.4871540069580106E-2</c:v>
                </c:pt>
                <c:pt idx="733">
                  <c:v>7.6175212860107505E-2</c:v>
                </c:pt>
                <c:pt idx="734">
                  <c:v>7.7400207519531306E-2</c:v>
                </c:pt>
                <c:pt idx="735">
                  <c:v>7.8912734985351604E-2</c:v>
                </c:pt>
                <c:pt idx="736">
                  <c:v>8.0380439758300795E-2</c:v>
                </c:pt>
                <c:pt idx="737">
                  <c:v>8.2154750823974595E-2</c:v>
                </c:pt>
                <c:pt idx="738">
                  <c:v>8.3634376525878906E-2</c:v>
                </c:pt>
                <c:pt idx="739">
                  <c:v>8.6351871490478502E-2</c:v>
                </c:pt>
                <c:pt idx="740">
                  <c:v>8.7832450866699205E-2</c:v>
                </c:pt>
                <c:pt idx="741">
                  <c:v>9.0151309967041002E-2</c:v>
                </c:pt>
                <c:pt idx="742">
                  <c:v>9.2384815216064495E-2</c:v>
                </c:pt>
                <c:pt idx="743">
                  <c:v>9.4696044921875E-2</c:v>
                </c:pt>
                <c:pt idx="744">
                  <c:v>9.7437381744384793E-2</c:v>
                </c:pt>
                <c:pt idx="745">
                  <c:v>9.96508598327637E-2</c:v>
                </c:pt>
                <c:pt idx="746">
                  <c:v>0.102648258209229</c:v>
                </c:pt>
                <c:pt idx="747">
                  <c:v>0.10553407669067399</c:v>
                </c:pt>
                <c:pt idx="748">
                  <c:v>0.10855770111084</c:v>
                </c:pt>
                <c:pt idx="749">
                  <c:v>0.111530303955078</c:v>
                </c:pt>
                <c:pt idx="750">
                  <c:v>0.114733695983887</c:v>
                </c:pt>
                <c:pt idx="751">
                  <c:v>0.11829328536987301</c:v>
                </c:pt>
                <c:pt idx="752">
                  <c:v>0.12148857116699199</c:v>
                </c:pt>
                <c:pt idx="753">
                  <c:v>0.12517595291137701</c:v>
                </c:pt>
                <c:pt idx="754">
                  <c:v>0.12917661666870101</c:v>
                </c:pt>
                <c:pt idx="755">
                  <c:v>0.13323402404785201</c:v>
                </c:pt>
                <c:pt idx="756">
                  <c:v>0.13769626617431699</c:v>
                </c:pt>
                <c:pt idx="757">
                  <c:v>0.142755031585694</c:v>
                </c:pt>
                <c:pt idx="758">
                  <c:v>0.14765262603759799</c:v>
                </c:pt>
                <c:pt idx="759">
                  <c:v>0.15317630767822299</c:v>
                </c:pt>
                <c:pt idx="760">
                  <c:v>0.159339904785156</c:v>
                </c:pt>
                <c:pt idx="761">
                  <c:v>0.16558122634887701</c:v>
                </c:pt>
                <c:pt idx="762">
                  <c:v>0.17260313034057601</c:v>
                </c:pt>
                <c:pt idx="763">
                  <c:v>0.17875766754150399</c:v>
                </c:pt>
                <c:pt idx="764">
                  <c:v>0.18647575378417999</c:v>
                </c:pt>
                <c:pt idx="765">
                  <c:v>0.19304609298706099</c:v>
                </c:pt>
                <c:pt idx="766">
                  <c:v>0.19961929321289101</c:v>
                </c:pt>
                <c:pt idx="767">
                  <c:v>0.205399990081787</c:v>
                </c:pt>
                <c:pt idx="768">
                  <c:v>0.21085882186889701</c:v>
                </c:pt>
                <c:pt idx="769">
                  <c:v>0.21565914154052801</c:v>
                </c:pt>
                <c:pt idx="770">
                  <c:v>0.21998357772827201</c:v>
                </c:pt>
                <c:pt idx="771">
                  <c:v>0.22355699539184601</c:v>
                </c:pt>
                <c:pt idx="772">
                  <c:v>0.22664880752563499</c:v>
                </c:pt>
                <c:pt idx="773">
                  <c:v>0.22844505310058599</c:v>
                </c:pt>
                <c:pt idx="774">
                  <c:v>0.23098373413086001</c:v>
                </c:pt>
                <c:pt idx="775">
                  <c:v>0.232638835906983</c:v>
                </c:pt>
                <c:pt idx="776">
                  <c:v>0.23422145843505901</c:v>
                </c:pt>
                <c:pt idx="777">
                  <c:v>0.23510217666625999</c:v>
                </c:pt>
                <c:pt idx="778">
                  <c:v>0.236483573913574</c:v>
                </c:pt>
                <c:pt idx="779">
                  <c:v>0.23725652694702201</c:v>
                </c:pt>
                <c:pt idx="780">
                  <c:v>0.23855066299438499</c:v>
                </c:pt>
                <c:pt idx="781">
                  <c:v>0.23884630203247101</c:v>
                </c:pt>
                <c:pt idx="782">
                  <c:v>0.24023866653442399</c:v>
                </c:pt>
                <c:pt idx="783">
                  <c:v>0.240420818328858</c:v>
                </c:pt>
                <c:pt idx="784">
                  <c:v>0.241278171539307</c:v>
                </c:pt>
                <c:pt idx="785">
                  <c:v>0.24063062667846699</c:v>
                </c:pt>
                <c:pt idx="786">
                  <c:v>0.241494655609131</c:v>
                </c:pt>
                <c:pt idx="787">
                  <c:v>0.24146032333374001</c:v>
                </c:pt>
                <c:pt idx="788">
                  <c:v>0.24154281616211001</c:v>
                </c:pt>
                <c:pt idx="789">
                  <c:v>0.24093246459961001</c:v>
                </c:pt>
                <c:pt idx="790">
                  <c:v>0.24002742767334001</c:v>
                </c:pt>
                <c:pt idx="791">
                  <c:v>0.23922634124755901</c:v>
                </c:pt>
                <c:pt idx="792">
                  <c:v>0.239241123199463</c:v>
                </c:pt>
                <c:pt idx="793">
                  <c:v>0.238180637359619</c:v>
                </c:pt>
                <c:pt idx="794">
                  <c:v>0.23863124847412101</c:v>
                </c:pt>
                <c:pt idx="795">
                  <c:v>0.23627233505249001</c:v>
                </c:pt>
                <c:pt idx="796">
                  <c:v>0.235528469085694</c:v>
                </c:pt>
                <c:pt idx="797">
                  <c:v>0.23436784744262701</c:v>
                </c:pt>
                <c:pt idx="798">
                  <c:v>0.23361778259277399</c:v>
                </c:pt>
                <c:pt idx="799">
                  <c:v>0.23152399063110399</c:v>
                </c:pt>
                <c:pt idx="800">
                  <c:v>0.22951745986938499</c:v>
                </c:pt>
                <c:pt idx="801">
                  <c:v>0.228526592254639</c:v>
                </c:pt>
                <c:pt idx="802">
                  <c:v>0.22660636901855499</c:v>
                </c:pt>
                <c:pt idx="803">
                  <c:v>0.225346565246582</c:v>
                </c:pt>
                <c:pt idx="804">
                  <c:v>0.22408390045165999</c:v>
                </c:pt>
                <c:pt idx="805">
                  <c:v>0.221713066101074</c:v>
                </c:pt>
                <c:pt idx="806">
                  <c:v>0.220501899719238</c:v>
                </c:pt>
                <c:pt idx="807">
                  <c:v>0.21712303161621099</c:v>
                </c:pt>
                <c:pt idx="808">
                  <c:v>0.21648740768432601</c:v>
                </c:pt>
                <c:pt idx="809">
                  <c:v>0.21371698379516599</c:v>
                </c:pt>
                <c:pt idx="810">
                  <c:v>0.211467266082764</c:v>
                </c:pt>
                <c:pt idx="811">
                  <c:v>0.20957994461059601</c:v>
                </c:pt>
                <c:pt idx="812">
                  <c:v>0.20773506164550801</c:v>
                </c:pt>
                <c:pt idx="813">
                  <c:v>0.20462846755981501</c:v>
                </c:pt>
                <c:pt idx="814">
                  <c:v>0.20339632034301799</c:v>
                </c:pt>
                <c:pt idx="815">
                  <c:v>0.20077753067016599</c:v>
                </c:pt>
                <c:pt idx="816">
                  <c:v>0.19912338256836001</c:v>
                </c:pt>
                <c:pt idx="817">
                  <c:v>0.19622421264648501</c:v>
                </c:pt>
                <c:pt idx="818">
                  <c:v>0.19396591186523501</c:v>
                </c:pt>
                <c:pt idx="819">
                  <c:v>0.191378593444824</c:v>
                </c:pt>
                <c:pt idx="820">
                  <c:v>0.189318656921387</c:v>
                </c:pt>
                <c:pt idx="821">
                  <c:v>0.18770074844360399</c:v>
                </c:pt>
                <c:pt idx="822">
                  <c:v>0.184637546539307</c:v>
                </c:pt>
                <c:pt idx="823">
                  <c:v>0.18264579772949199</c:v>
                </c:pt>
                <c:pt idx="824">
                  <c:v>0.179181098937988</c:v>
                </c:pt>
                <c:pt idx="825">
                  <c:v>0.178076267242432</c:v>
                </c:pt>
                <c:pt idx="826">
                  <c:v>0.174815654754639</c:v>
                </c:pt>
                <c:pt idx="827">
                  <c:v>0.17295646667480499</c:v>
                </c:pt>
                <c:pt idx="828">
                  <c:v>0.16975069046020499</c:v>
                </c:pt>
                <c:pt idx="829">
                  <c:v>0.16769981384277399</c:v>
                </c:pt>
                <c:pt idx="830">
                  <c:v>0.16516685485839899</c:v>
                </c:pt>
                <c:pt idx="831">
                  <c:v>0.162432670593262</c:v>
                </c:pt>
                <c:pt idx="832">
                  <c:v>0.16075372695922899</c:v>
                </c:pt>
                <c:pt idx="833">
                  <c:v>0.15835475921630901</c:v>
                </c:pt>
                <c:pt idx="834">
                  <c:v>0.15626144409179701</c:v>
                </c:pt>
                <c:pt idx="835">
                  <c:v>0.152587890625</c:v>
                </c:pt>
                <c:pt idx="836">
                  <c:v>0.14956617355346699</c:v>
                </c:pt>
                <c:pt idx="837">
                  <c:v>0.14989566802978499</c:v>
                </c:pt>
                <c:pt idx="838">
                  <c:v>0.14530563354492201</c:v>
                </c:pt>
                <c:pt idx="839">
                  <c:v>0.14399909973144601</c:v>
                </c:pt>
                <c:pt idx="840">
                  <c:v>0.141581535339356</c:v>
                </c:pt>
                <c:pt idx="841">
                  <c:v>0.14055109024047899</c:v>
                </c:pt>
                <c:pt idx="842">
                  <c:v>0.13804435729980499</c:v>
                </c:pt>
                <c:pt idx="843">
                  <c:v>0.134878635406494</c:v>
                </c:pt>
                <c:pt idx="844">
                  <c:v>0.13429975509643599</c:v>
                </c:pt>
                <c:pt idx="845">
                  <c:v>0.13244056701660201</c:v>
                </c:pt>
                <c:pt idx="846">
                  <c:v>0.130595207214356</c:v>
                </c:pt>
                <c:pt idx="847">
                  <c:v>0.12685298919677801</c:v>
                </c:pt>
                <c:pt idx="848">
                  <c:v>0.12685298919677801</c:v>
                </c:pt>
                <c:pt idx="849">
                  <c:v>0.123307704925537</c:v>
                </c:pt>
                <c:pt idx="850">
                  <c:v>0.124090671539307</c:v>
                </c:pt>
                <c:pt idx="851">
                  <c:v>0.12075233459472701</c:v>
                </c:pt>
                <c:pt idx="852">
                  <c:v>0.11563301086425801</c:v>
                </c:pt>
                <c:pt idx="853">
                  <c:v>0.119520664215088</c:v>
                </c:pt>
                <c:pt idx="854">
                  <c:v>0.11771297454834</c:v>
                </c:pt>
                <c:pt idx="855">
                  <c:v>0.113584995269776</c:v>
                </c:pt>
                <c:pt idx="856">
                  <c:v>0.113203525543213</c:v>
                </c:pt>
                <c:pt idx="857">
                  <c:v>0.111829280853272</c:v>
                </c:pt>
                <c:pt idx="858">
                  <c:v>0.10878801345825199</c:v>
                </c:pt>
                <c:pt idx="859">
                  <c:v>0.111905574798584</c:v>
                </c:pt>
                <c:pt idx="860">
                  <c:v>0.10996818542480501</c:v>
                </c:pt>
                <c:pt idx="861">
                  <c:v>0.10792589187622099</c:v>
                </c:pt>
                <c:pt idx="862">
                  <c:v>0.10663270950317399</c:v>
                </c:pt>
                <c:pt idx="863">
                  <c:v>0.103423118591309</c:v>
                </c:pt>
                <c:pt idx="864">
                  <c:v>0.10573673248291</c:v>
                </c:pt>
                <c:pt idx="865">
                  <c:v>0.104104518890381</c:v>
                </c:pt>
                <c:pt idx="866">
                  <c:v>0.102584838867188</c:v>
                </c:pt>
                <c:pt idx="867">
                  <c:v>0.101134300231934</c:v>
                </c:pt>
                <c:pt idx="868">
                  <c:v>0.101479530334473</c:v>
                </c:pt>
                <c:pt idx="869">
                  <c:v>0.101826667785645</c:v>
                </c:pt>
                <c:pt idx="870">
                  <c:v>0.100450038909912</c:v>
                </c:pt>
                <c:pt idx="871">
                  <c:v>0.101610660552979</c:v>
                </c:pt>
                <c:pt idx="872">
                  <c:v>9.8413467407226604E-2</c:v>
                </c:pt>
                <c:pt idx="873">
                  <c:v>9.4815254211425795E-2</c:v>
                </c:pt>
                <c:pt idx="874">
                  <c:v>0.102987766265869</c:v>
                </c:pt>
                <c:pt idx="875">
                  <c:v>9.2766284942626995E-2</c:v>
                </c:pt>
                <c:pt idx="876">
                  <c:v>0.101017951965332</c:v>
                </c:pt>
                <c:pt idx="877">
                  <c:v>9.30285453796387E-2</c:v>
                </c:pt>
                <c:pt idx="878">
                  <c:v>9.8625183105468806E-2</c:v>
                </c:pt>
                <c:pt idx="879">
                  <c:v>9.5440387725830106E-2</c:v>
                </c:pt>
                <c:pt idx="880">
                  <c:v>9.6103668212890597E-2</c:v>
                </c:pt>
                <c:pt idx="881">
                  <c:v>9.8481655120849595E-2</c:v>
                </c:pt>
                <c:pt idx="882">
                  <c:v>0.102386474609375</c:v>
                </c:pt>
                <c:pt idx="883">
                  <c:v>0.10274171829223699</c:v>
                </c:pt>
                <c:pt idx="884">
                  <c:v>9.4930171966552804E-2</c:v>
                </c:pt>
                <c:pt idx="885">
                  <c:v>9.4782352447509793E-2</c:v>
                </c:pt>
                <c:pt idx="886">
                  <c:v>0.101914405822754</c:v>
                </c:pt>
                <c:pt idx="887">
                  <c:v>9.8311901092529297E-2</c:v>
                </c:pt>
                <c:pt idx="888">
                  <c:v>0.104130744934082</c:v>
                </c:pt>
                <c:pt idx="889">
                  <c:v>9.7720623016357394E-2</c:v>
                </c:pt>
                <c:pt idx="890">
                  <c:v>9.4858646392822293E-2</c:v>
                </c:pt>
                <c:pt idx="891">
                  <c:v>0.101302146911621</c:v>
                </c:pt>
                <c:pt idx="892">
                  <c:v>0.100248813629151</c:v>
                </c:pt>
                <c:pt idx="893">
                  <c:v>9.8101615905761705E-2</c:v>
                </c:pt>
                <c:pt idx="894">
                  <c:v>0.100659370422363</c:v>
                </c:pt>
                <c:pt idx="895">
                  <c:v>9.7174644470214899E-2</c:v>
                </c:pt>
                <c:pt idx="896">
                  <c:v>0.10862684249878</c:v>
                </c:pt>
                <c:pt idx="897">
                  <c:v>0.103488922119141</c:v>
                </c:pt>
                <c:pt idx="898">
                  <c:v>9.7511291503906306E-2</c:v>
                </c:pt>
                <c:pt idx="899">
                  <c:v>9.6798419952392606E-2</c:v>
                </c:pt>
                <c:pt idx="900">
                  <c:v>0.105576515197754</c:v>
                </c:pt>
                <c:pt idx="901">
                  <c:v>0.10244703292846701</c:v>
                </c:pt>
                <c:pt idx="902">
                  <c:v>9.7013473510742201E-2</c:v>
                </c:pt>
                <c:pt idx="903">
                  <c:v>0.114838600158692</c:v>
                </c:pt>
                <c:pt idx="904">
                  <c:v>0.11054801940918001</c:v>
                </c:pt>
                <c:pt idx="905">
                  <c:v>0.104084968566895</c:v>
                </c:pt>
                <c:pt idx="906">
                  <c:v>0.117694854736328</c:v>
                </c:pt>
                <c:pt idx="907">
                  <c:v>0.107285499572754</c:v>
                </c:pt>
                <c:pt idx="908">
                  <c:v>0.10413789749145499</c:v>
                </c:pt>
                <c:pt idx="909">
                  <c:v>9.8686695098876995E-2</c:v>
                </c:pt>
                <c:pt idx="910">
                  <c:v>0.1200575828552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E-497D-4FC4-ACBA-7D8CB84BF7A7}"/>
            </c:ext>
          </c:extLst>
        </c:ser>
        <c:ser>
          <c:idx val="15"/>
          <c:order val="15"/>
          <c:tx>
            <c:strRef>
              <c:f>'[recap TP.xlsx]uv visible part 2'!$Q$1</c:f>
              <c:strCache>
                <c:ptCount val="1"/>
                <c:pt idx="0">
                  <c:v>pH 8,80</c:v>
                </c:pt>
              </c:strCache>
            </c:strRef>
          </c:tx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Q$2:$Q$912</c:f>
              <c:numCache>
                <c:formatCode>General</c:formatCode>
                <c:ptCount val="911"/>
                <c:pt idx="0">
                  <c:v>2.7299432754516602</c:v>
                </c:pt>
                <c:pt idx="1">
                  <c:v>2.4506826400756898</c:v>
                </c:pt>
                <c:pt idx="2">
                  <c:v>2.24475049972534</c:v>
                </c:pt>
                <c:pt idx="3">
                  <c:v>2.0076661109924299</c:v>
                </c:pt>
                <c:pt idx="4">
                  <c:v>1.79288530349732</c:v>
                </c:pt>
                <c:pt idx="5">
                  <c:v>1.6274433135986299</c:v>
                </c:pt>
                <c:pt idx="6">
                  <c:v>1.4806385040283201</c:v>
                </c:pt>
                <c:pt idx="7">
                  <c:v>1.3509831428527901</c:v>
                </c:pt>
                <c:pt idx="8">
                  <c:v>1.23547267913819</c:v>
                </c:pt>
                <c:pt idx="9">
                  <c:v>1.1312341690063501</c:v>
                </c:pt>
                <c:pt idx="10">
                  <c:v>1.0434160232544001</c:v>
                </c:pt>
                <c:pt idx="11">
                  <c:v>0.97624635696411199</c:v>
                </c:pt>
                <c:pt idx="12">
                  <c:v>0.92389631271362305</c:v>
                </c:pt>
                <c:pt idx="13">
                  <c:v>0.88437747955322299</c:v>
                </c:pt>
                <c:pt idx="14">
                  <c:v>0.853410243988037</c:v>
                </c:pt>
                <c:pt idx="15">
                  <c:v>0.82670497894287098</c:v>
                </c:pt>
                <c:pt idx="16">
                  <c:v>0.80298900604248102</c:v>
                </c:pt>
                <c:pt idx="17">
                  <c:v>0.77941179275512695</c:v>
                </c:pt>
                <c:pt idx="18">
                  <c:v>0.75570440292358398</c:v>
                </c:pt>
                <c:pt idx="19">
                  <c:v>0.73243904113769598</c:v>
                </c:pt>
                <c:pt idx="20">
                  <c:v>0.70942735671997104</c:v>
                </c:pt>
                <c:pt idx="21">
                  <c:v>0.68847036361694403</c:v>
                </c:pt>
                <c:pt idx="22">
                  <c:v>0.66740751266479503</c:v>
                </c:pt>
                <c:pt idx="23">
                  <c:v>0.64713191986083995</c:v>
                </c:pt>
                <c:pt idx="24">
                  <c:v>0.627438545227051</c:v>
                </c:pt>
                <c:pt idx="25">
                  <c:v>0.60774135589599598</c:v>
                </c:pt>
                <c:pt idx="26">
                  <c:v>0.58924007415771495</c:v>
                </c:pt>
                <c:pt idx="27">
                  <c:v>0.57122611999511697</c:v>
                </c:pt>
                <c:pt idx="28">
                  <c:v>0.55346202850341797</c:v>
                </c:pt>
                <c:pt idx="29">
                  <c:v>0.53731727600097701</c:v>
                </c:pt>
                <c:pt idx="30">
                  <c:v>0.52155828475952204</c:v>
                </c:pt>
                <c:pt idx="31">
                  <c:v>0.506453037261963</c:v>
                </c:pt>
                <c:pt idx="32">
                  <c:v>0.49228954315185602</c:v>
                </c:pt>
                <c:pt idx="33">
                  <c:v>0.47879981994628901</c:v>
                </c:pt>
                <c:pt idx="34">
                  <c:v>0.46560573577880898</c:v>
                </c:pt>
                <c:pt idx="35">
                  <c:v>0.45309638977050798</c:v>
                </c:pt>
                <c:pt idx="36">
                  <c:v>0.440947055816651</c:v>
                </c:pt>
                <c:pt idx="37">
                  <c:v>0.42981576919555697</c:v>
                </c:pt>
                <c:pt idx="38">
                  <c:v>0.41897058486938499</c:v>
                </c:pt>
                <c:pt idx="39">
                  <c:v>0.40815830230712902</c:v>
                </c:pt>
                <c:pt idx="40">
                  <c:v>0.39797258377075201</c:v>
                </c:pt>
                <c:pt idx="41">
                  <c:v>0.387115478515625</c:v>
                </c:pt>
                <c:pt idx="42">
                  <c:v>0.37632942199707098</c:v>
                </c:pt>
                <c:pt idx="43">
                  <c:v>0.36593389511108398</c:v>
                </c:pt>
                <c:pt idx="44">
                  <c:v>0.35501146316528298</c:v>
                </c:pt>
                <c:pt idx="45">
                  <c:v>0.34465217590332098</c:v>
                </c:pt>
                <c:pt idx="46">
                  <c:v>0.33483219146728499</c:v>
                </c:pt>
                <c:pt idx="47">
                  <c:v>0.32549190521240301</c:v>
                </c:pt>
                <c:pt idx="48">
                  <c:v>0.31690645217895502</c:v>
                </c:pt>
                <c:pt idx="49">
                  <c:v>0.30869197845459001</c:v>
                </c:pt>
                <c:pt idx="50">
                  <c:v>0.30114650726318398</c:v>
                </c:pt>
                <c:pt idx="51">
                  <c:v>0.29399013519287098</c:v>
                </c:pt>
                <c:pt idx="52">
                  <c:v>0.28688097000122098</c:v>
                </c:pt>
                <c:pt idx="53">
                  <c:v>0.28015995025634799</c:v>
                </c:pt>
                <c:pt idx="54">
                  <c:v>0.27293586730957098</c:v>
                </c:pt>
                <c:pt idx="55">
                  <c:v>0.26555538177490301</c:v>
                </c:pt>
                <c:pt idx="56">
                  <c:v>0.25759029388427801</c:v>
                </c:pt>
                <c:pt idx="57">
                  <c:v>0.24946928024292001</c:v>
                </c:pt>
                <c:pt idx="58">
                  <c:v>0.241629123687744</c:v>
                </c:pt>
                <c:pt idx="59">
                  <c:v>0.23377895355224601</c:v>
                </c:pt>
                <c:pt idx="60">
                  <c:v>0.226809978485108</c:v>
                </c:pt>
                <c:pt idx="61">
                  <c:v>0.22100162506103499</c:v>
                </c:pt>
                <c:pt idx="62">
                  <c:v>0.215843200683594</c:v>
                </c:pt>
                <c:pt idx="63">
                  <c:v>0.211976528167725</c:v>
                </c:pt>
                <c:pt idx="64">
                  <c:v>0.20870018005371099</c:v>
                </c:pt>
                <c:pt idx="65">
                  <c:v>0.206042289733887</c:v>
                </c:pt>
                <c:pt idx="66">
                  <c:v>0.20395851135253901</c:v>
                </c:pt>
                <c:pt idx="67">
                  <c:v>0.20183038711547899</c:v>
                </c:pt>
                <c:pt idx="68">
                  <c:v>0.200114727020264</c:v>
                </c:pt>
                <c:pt idx="69">
                  <c:v>0.198649883270264</c:v>
                </c:pt>
                <c:pt idx="70">
                  <c:v>0.196815490722656</c:v>
                </c:pt>
                <c:pt idx="71">
                  <c:v>0.19506788253784199</c:v>
                </c:pt>
                <c:pt idx="72">
                  <c:v>0.19329452514648501</c:v>
                </c:pt>
                <c:pt idx="73">
                  <c:v>0.19116735458374001</c:v>
                </c:pt>
                <c:pt idx="74">
                  <c:v>0.1886305809021</c:v>
                </c:pt>
                <c:pt idx="75">
                  <c:v>0.18617439270019601</c:v>
                </c:pt>
                <c:pt idx="76">
                  <c:v>0.18353223800659199</c:v>
                </c:pt>
                <c:pt idx="77">
                  <c:v>0.18063116073608401</c:v>
                </c:pt>
                <c:pt idx="78">
                  <c:v>0.17683172225952201</c:v>
                </c:pt>
                <c:pt idx="79">
                  <c:v>0.17353105545044001</c:v>
                </c:pt>
                <c:pt idx="80">
                  <c:v>0.16943120956420901</c:v>
                </c:pt>
                <c:pt idx="81">
                  <c:v>0.16576814651489299</c:v>
                </c:pt>
                <c:pt idx="82">
                  <c:v>0.16254663467407199</c:v>
                </c:pt>
                <c:pt idx="83">
                  <c:v>0.158882141113281</c:v>
                </c:pt>
                <c:pt idx="84">
                  <c:v>0.155981540679932</c:v>
                </c:pt>
                <c:pt idx="85">
                  <c:v>0.15314292907714899</c:v>
                </c:pt>
                <c:pt idx="86">
                  <c:v>0.15045166015625</c:v>
                </c:pt>
                <c:pt idx="87">
                  <c:v>0.148423671722412</c:v>
                </c:pt>
                <c:pt idx="88">
                  <c:v>0.146470546722412</c:v>
                </c:pt>
                <c:pt idx="89">
                  <c:v>0.145617485046387</c:v>
                </c:pt>
                <c:pt idx="90">
                  <c:v>0.14461612701415999</c:v>
                </c:pt>
                <c:pt idx="91">
                  <c:v>0.143778800964356</c:v>
                </c:pt>
                <c:pt idx="92">
                  <c:v>0.14442253112792999</c:v>
                </c:pt>
                <c:pt idx="93">
                  <c:v>0.14436149597167999</c:v>
                </c:pt>
                <c:pt idx="94">
                  <c:v>0.14498996734619199</c:v>
                </c:pt>
                <c:pt idx="95">
                  <c:v>0.14608716964721699</c:v>
                </c:pt>
                <c:pt idx="96">
                  <c:v>0.146852016448975</c:v>
                </c:pt>
                <c:pt idx="97">
                  <c:v>0.148345947265625</c:v>
                </c:pt>
                <c:pt idx="98">
                  <c:v>0.14965915679931699</c:v>
                </c:pt>
                <c:pt idx="99">
                  <c:v>0.15073442459106501</c:v>
                </c:pt>
                <c:pt idx="100">
                  <c:v>0.15227603912353499</c:v>
                </c:pt>
                <c:pt idx="101">
                  <c:v>0.153289794921875</c:v>
                </c:pt>
                <c:pt idx="102">
                  <c:v>0.15417909622192399</c:v>
                </c:pt>
                <c:pt idx="103">
                  <c:v>0.155517578125</c:v>
                </c:pt>
                <c:pt idx="104">
                  <c:v>0.15657138824462899</c:v>
                </c:pt>
                <c:pt idx="105">
                  <c:v>0.15772438049316401</c:v>
                </c:pt>
                <c:pt idx="106">
                  <c:v>0.158930778503418</c:v>
                </c:pt>
                <c:pt idx="107">
                  <c:v>0.16046667098999001</c:v>
                </c:pt>
                <c:pt idx="108">
                  <c:v>0.16190242767334001</c:v>
                </c:pt>
                <c:pt idx="109">
                  <c:v>0.16312646865844699</c:v>
                </c:pt>
                <c:pt idx="110">
                  <c:v>0.164306640625</c:v>
                </c:pt>
                <c:pt idx="111">
                  <c:v>0.16550636291503901</c:v>
                </c:pt>
                <c:pt idx="112">
                  <c:v>0.16642999649047899</c:v>
                </c:pt>
                <c:pt idx="113">
                  <c:v>0.16783666610717801</c:v>
                </c:pt>
                <c:pt idx="114">
                  <c:v>0.168744087219238</c:v>
                </c:pt>
                <c:pt idx="115">
                  <c:v>0.16978120803832999</c:v>
                </c:pt>
                <c:pt idx="116">
                  <c:v>0.171336650848389</c:v>
                </c:pt>
                <c:pt idx="117">
                  <c:v>0.17265129089355499</c:v>
                </c:pt>
                <c:pt idx="118">
                  <c:v>0.174351692199707</c:v>
                </c:pt>
                <c:pt idx="119">
                  <c:v>0.17608261108398501</c:v>
                </c:pt>
                <c:pt idx="120">
                  <c:v>0.177789211273194</c:v>
                </c:pt>
                <c:pt idx="121">
                  <c:v>0.17990684509277399</c:v>
                </c:pt>
                <c:pt idx="122">
                  <c:v>0.181561470031738</c:v>
                </c:pt>
                <c:pt idx="123">
                  <c:v>0.18339729309082101</c:v>
                </c:pt>
                <c:pt idx="124">
                  <c:v>0.18513679504394601</c:v>
                </c:pt>
                <c:pt idx="125">
                  <c:v>0.187411785125733</c:v>
                </c:pt>
                <c:pt idx="126">
                  <c:v>0.18930625915527399</c:v>
                </c:pt>
                <c:pt idx="127">
                  <c:v>0.191183567047119</c:v>
                </c:pt>
                <c:pt idx="128">
                  <c:v>0.19298362731933599</c:v>
                </c:pt>
                <c:pt idx="129">
                  <c:v>0.195272922515869</c:v>
                </c:pt>
                <c:pt idx="130">
                  <c:v>0.19727230072021501</c:v>
                </c:pt>
                <c:pt idx="131">
                  <c:v>0.19909334182739299</c:v>
                </c:pt>
                <c:pt idx="132">
                  <c:v>0.20107698440551799</c:v>
                </c:pt>
                <c:pt idx="133">
                  <c:v>0.20344305038452201</c:v>
                </c:pt>
                <c:pt idx="134">
                  <c:v>0.20579147338867201</c:v>
                </c:pt>
                <c:pt idx="135">
                  <c:v>0.20752811431884799</c:v>
                </c:pt>
                <c:pt idx="136">
                  <c:v>0.209856986999512</c:v>
                </c:pt>
                <c:pt idx="137">
                  <c:v>0.21233749389648501</c:v>
                </c:pt>
                <c:pt idx="138">
                  <c:v>0.21458244323730499</c:v>
                </c:pt>
                <c:pt idx="139">
                  <c:v>0.21766853332519601</c:v>
                </c:pt>
                <c:pt idx="140">
                  <c:v>0.21997499465942399</c:v>
                </c:pt>
                <c:pt idx="141">
                  <c:v>0.22310066223144601</c:v>
                </c:pt>
                <c:pt idx="142">
                  <c:v>0.225590705871582</c:v>
                </c:pt>
                <c:pt idx="143">
                  <c:v>0.22862339019775399</c:v>
                </c:pt>
                <c:pt idx="144">
                  <c:v>0.23195123672485399</c:v>
                </c:pt>
                <c:pt idx="145">
                  <c:v>0.23458909988403301</c:v>
                </c:pt>
                <c:pt idx="146">
                  <c:v>0.23768711090087899</c:v>
                </c:pt>
                <c:pt idx="147">
                  <c:v>0.24130773544311501</c:v>
                </c:pt>
                <c:pt idx="148">
                  <c:v>0.244814872741699</c:v>
                </c:pt>
                <c:pt idx="149">
                  <c:v>0.24937248229980499</c:v>
                </c:pt>
                <c:pt idx="150">
                  <c:v>0.25304174423217801</c:v>
                </c:pt>
                <c:pt idx="151">
                  <c:v>0.25686740875244202</c:v>
                </c:pt>
                <c:pt idx="152">
                  <c:v>0.26151704788208002</c:v>
                </c:pt>
                <c:pt idx="153">
                  <c:v>0.26575279235839899</c:v>
                </c:pt>
                <c:pt idx="154">
                  <c:v>0.27071237564086897</c:v>
                </c:pt>
                <c:pt idx="155">
                  <c:v>0.27519989013671903</c:v>
                </c:pt>
                <c:pt idx="156">
                  <c:v>0.28026390075683599</c:v>
                </c:pt>
                <c:pt idx="157">
                  <c:v>0.28598403930664101</c:v>
                </c:pt>
                <c:pt idx="158">
                  <c:v>0.29186820983886702</c:v>
                </c:pt>
                <c:pt idx="159">
                  <c:v>0.29789781570434598</c:v>
                </c:pt>
                <c:pt idx="160">
                  <c:v>0.30428886413574202</c:v>
                </c:pt>
                <c:pt idx="161">
                  <c:v>0.30976915359497098</c:v>
                </c:pt>
                <c:pt idx="162">
                  <c:v>0.31643772125244202</c:v>
                </c:pt>
                <c:pt idx="163">
                  <c:v>0.32297515869140597</c:v>
                </c:pt>
                <c:pt idx="164">
                  <c:v>0.32973384857177801</c:v>
                </c:pt>
                <c:pt idx="165">
                  <c:v>0.33709716796875</c:v>
                </c:pt>
                <c:pt idx="166">
                  <c:v>0.34379959106445301</c:v>
                </c:pt>
                <c:pt idx="167">
                  <c:v>0.35181522369384799</c:v>
                </c:pt>
                <c:pt idx="168">
                  <c:v>0.36032629013061501</c:v>
                </c:pt>
                <c:pt idx="169">
                  <c:v>0.367491245269776</c:v>
                </c:pt>
                <c:pt idx="170">
                  <c:v>0.37590694427490301</c:v>
                </c:pt>
                <c:pt idx="171">
                  <c:v>0.38141727447509799</c:v>
                </c:pt>
                <c:pt idx="172">
                  <c:v>0.39048385620117199</c:v>
                </c:pt>
                <c:pt idx="173">
                  <c:v>0.40034532546997098</c:v>
                </c:pt>
                <c:pt idx="174">
                  <c:v>0.41088151931762701</c:v>
                </c:pt>
                <c:pt idx="175">
                  <c:v>0.42334413528442399</c:v>
                </c:pt>
                <c:pt idx="176">
                  <c:v>0.43361377716064498</c:v>
                </c:pt>
                <c:pt idx="177">
                  <c:v>0.44142198562622098</c:v>
                </c:pt>
                <c:pt idx="178">
                  <c:v>0.45011997222900402</c:v>
                </c:pt>
                <c:pt idx="179">
                  <c:v>0.45896673202514698</c:v>
                </c:pt>
                <c:pt idx="180">
                  <c:v>0.466937065124512</c:v>
                </c:pt>
                <c:pt idx="181">
                  <c:v>0.47651433944702198</c:v>
                </c:pt>
                <c:pt idx="182">
                  <c:v>0.48604297637939498</c:v>
                </c:pt>
                <c:pt idx="183">
                  <c:v>0.49533843994140597</c:v>
                </c:pt>
                <c:pt idx="184">
                  <c:v>0.50550222396850597</c:v>
                </c:pt>
                <c:pt idx="185">
                  <c:v>0.51389360427856501</c:v>
                </c:pt>
                <c:pt idx="186">
                  <c:v>0.52400255203247104</c:v>
                </c:pt>
                <c:pt idx="187">
                  <c:v>0.53385972976684604</c:v>
                </c:pt>
                <c:pt idx="188">
                  <c:v>0.54363632202148504</c:v>
                </c:pt>
                <c:pt idx="189">
                  <c:v>0.55418348312377996</c:v>
                </c:pt>
                <c:pt idx="190">
                  <c:v>0.56306838989257801</c:v>
                </c:pt>
                <c:pt idx="191">
                  <c:v>0.57238149642944403</c:v>
                </c:pt>
                <c:pt idx="192">
                  <c:v>0.58426094055175803</c:v>
                </c:pt>
                <c:pt idx="193">
                  <c:v>0.59265232086181696</c:v>
                </c:pt>
                <c:pt idx="194">
                  <c:v>0.60226774215698298</c:v>
                </c:pt>
                <c:pt idx="195">
                  <c:v>0.60951662063598699</c:v>
                </c:pt>
                <c:pt idx="196">
                  <c:v>0.61763620376586903</c:v>
                </c:pt>
                <c:pt idx="197">
                  <c:v>0.62636280059814498</c:v>
                </c:pt>
                <c:pt idx="198">
                  <c:v>0.63205575942993197</c:v>
                </c:pt>
                <c:pt idx="199">
                  <c:v>0.63942670822143599</c:v>
                </c:pt>
                <c:pt idx="200">
                  <c:v>0.64468860626220703</c:v>
                </c:pt>
                <c:pt idx="201">
                  <c:v>0.65027141571045</c:v>
                </c:pt>
                <c:pt idx="202">
                  <c:v>0.65621566772461004</c:v>
                </c:pt>
                <c:pt idx="203">
                  <c:v>0.658522129058838</c:v>
                </c:pt>
                <c:pt idx="204">
                  <c:v>0.66379833221435602</c:v>
                </c:pt>
                <c:pt idx="205">
                  <c:v>0.66612577438354503</c:v>
                </c:pt>
                <c:pt idx="206">
                  <c:v>0.66934871673583995</c:v>
                </c:pt>
                <c:pt idx="207">
                  <c:v>0.67177677154541005</c:v>
                </c:pt>
                <c:pt idx="208">
                  <c:v>0.67252540588378895</c:v>
                </c:pt>
                <c:pt idx="209">
                  <c:v>0.67516183853149403</c:v>
                </c:pt>
                <c:pt idx="210">
                  <c:v>0.67429733276367199</c:v>
                </c:pt>
                <c:pt idx="211">
                  <c:v>0.67288684844970703</c:v>
                </c:pt>
                <c:pt idx="212">
                  <c:v>0.67433929443359397</c:v>
                </c:pt>
                <c:pt idx="213">
                  <c:v>0.66798686981201205</c:v>
                </c:pt>
                <c:pt idx="214">
                  <c:v>0.66673326492309604</c:v>
                </c:pt>
                <c:pt idx="215">
                  <c:v>0.66496610641479503</c:v>
                </c:pt>
                <c:pt idx="216">
                  <c:v>0.65804386138916005</c:v>
                </c:pt>
                <c:pt idx="217">
                  <c:v>0.65442037582397505</c:v>
                </c:pt>
                <c:pt idx="218">
                  <c:v>0.64753770828247104</c:v>
                </c:pt>
                <c:pt idx="219">
                  <c:v>0.64018821716308605</c:v>
                </c:pt>
                <c:pt idx="220">
                  <c:v>0.63298511505126998</c:v>
                </c:pt>
                <c:pt idx="221">
                  <c:v>0.62375450134277399</c:v>
                </c:pt>
                <c:pt idx="222">
                  <c:v>0.61604118347168002</c:v>
                </c:pt>
                <c:pt idx="223">
                  <c:v>0.60620641708374101</c:v>
                </c:pt>
                <c:pt idx="224">
                  <c:v>0.59528398513794001</c:v>
                </c:pt>
                <c:pt idx="225">
                  <c:v>0.58612251281738303</c:v>
                </c:pt>
                <c:pt idx="226">
                  <c:v>0.57266712188720703</c:v>
                </c:pt>
                <c:pt idx="227">
                  <c:v>0.56203365325927801</c:v>
                </c:pt>
                <c:pt idx="228">
                  <c:v>0.54982376098632801</c:v>
                </c:pt>
                <c:pt idx="229">
                  <c:v>0.535916328430176</c:v>
                </c:pt>
                <c:pt idx="230">
                  <c:v>0.524752616882325</c:v>
                </c:pt>
                <c:pt idx="231">
                  <c:v>0.50975513458251998</c:v>
                </c:pt>
                <c:pt idx="232">
                  <c:v>0.49630975723266602</c:v>
                </c:pt>
                <c:pt idx="233">
                  <c:v>0.48450040817260798</c:v>
                </c:pt>
                <c:pt idx="234">
                  <c:v>0.46804189682006903</c:v>
                </c:pt>
                <c:pt idx="235">
                  <c:v>0.45592117309570301</c:v>
                </c:pt>
                <c:pt idx="236">
                  <c:v>0.44126510620117199</c:v>
                </c:pt>
                <c:pt idx="237">
                  <c:v>0.42696714401245101</c:v>
                </c:pt>
                <c:pt idx="238">
                  <c:v>0.41333723068237299</c:v>
                </c:pt>
                <c:pt idx="239">
                  <c:v>0.39798498153686501</c:v>
                </c:pt>
                <c:pt idx="240">
                  <c:v>0.38414812088012701</c:v>
                </c:pt>
                <c:pt idx="241">
                  <c:v>0.371060371398926</c:v>
                </c:pt>
                <c:pt idx="242">
                  <c:v>0.35751819610595698</c:v>
                </c:pt>
                <c:pt idx="243">
                  <c:v>0.343264579772949</c:v>
                </c:pt>
                <c:pt idx="244">
                  <c:v>0.32907056808471702</c:v>
                </c:pt>
                <c:pt idx="245">
                  <c:v>0.31687545776367199</c:v>
                </c:pt>
                <c:pt idx="246">
                  <c:v>0.30361127853393599</c:v>
                </c:pt>
                <c:pt idx="247">
                  <c:v>0.29053926467895502</c:v>
                </c:pt>
                <c:pt idx="248">
                  <c:v>0.27987718582153298</c:v>
                </c:pt>
                <c:pt idx="249">
                  <c:v>0.26644659042358398</c:v>
                </c:pt>
                <c:pt idx="250">
                  <c:v>0.254868984222412</c:v>
                </c:pt>
                <c:pt idx="251">
                  <c:v>0.24282932281494199</c:v>
                </c:pt>
                <c:pt idx="252">
                  <c:v>0.23192167282104501</c:v>
                </c:pt>
                <c:pt idx="253">
                  <c:v>0.22192955017089899</c:v>
                </c:pt>
                <c:pt idx="254">
                  <c:v>0.21064710617065499</c:v>
                </c:pt>
                <c:pt idx="255">
                  <c:v>0.20017433166503901</c:v>
                </c:pt>
                <c:pt idx="256">
                  <c:v>0.191322326660156</c:v>
                </c:pt>
                <c:pt idx="257">
                  <c:v>0.181927680969238</c:v>
                </c:pt>
                <c:pt idx="258">
                  <c:v>0.17284774780273501</c:v>
                </c:pt>
                <c:pt idx="259">
                  <c:v>0.16467046737670901</c:v>
                </c:pt>
                <c:pt idx="260">
                  <c:v>0.15592098236084001</c:v>
                </c:pt>
                <c:pt idx="261">
                  <c:v>0.14854526519775399</c:v>
                </c:pt>
                <c:pt idx="262">
                  <c:v>0.140955924987793</c:v>
                </c:pt>
                <c:pt idx="263">
                  <c:v>0.134013652801514</c:v>
                </c:pt>
                <c:pt idx="264">
                  <c:v>0.127385139465332</c:v>
                </c:pt>
                <c:pt idx="265">
                  <c:v>0.12048149108886699</c:v>
                </c:pt>
                <c:pt idx="266">
                  <c:v>0.11516761779785201</c:v>
                </c:pt>
                <c:pt idx="267">
                  <c:v>0.10993003845214901</c:v>
                </c:pt>
                <c:pt idx="268">
                  <c:v>0.10453081130981499</c:v>
                </c:pt>
                <c:pt idx="269">
                  <c:v>9.9534988403320299E-2</c:v>
                </c:pt>
                <c:pt idx="270">
                  <c:v>9.49292182922363E-2</c:v>
                </c:pt>
                <c:pt idx="271">
                  <c:v>9.0727806091308594E-2</c:v>
                </c:pt>
                <c:pt idx="272">
                  <c:v>8.6678504943847698E-2</c:v>
                </c:pt>
                <c:pt idx="273">
                  <c:v>8.3042144775390597E-2</c:v>
                </c:pt>
                <c:pt idx="274">
                  <c:v>7.9153060913086007E-2</c:v>
                </c:pt>
                <c:pt idx="275">
                  <c:v>7.5834751129150405E-2</c:v>
                </c:pt>
                <c:pt idx="276">
                  <c:v>7.2995185852050795E-2</c:v>
                </c:pt>
                <c:pt idx="277">
                  <c:v>6.9934844970703194E-2</c:v>
                </c:pt>
                <c:pt idx="278">
                  <c:v>6.76226615905762E-2</c:v>
                </c:pt>
                <c:pt idx="279">
                  <c:v>6.4573764801025405E-2</c:v>
                </c:pt>
                <c:pt idx="280">
                  <c:v>6.3133716583251995E-2</c:v>
                </c:pt>
                <c:pt idx="281">
                  <c:v>6.1055183410644601E-2</c:v>
                </c:pt>
                <c:pt idx="282">
                  <c:v>5.8681964874267599E-2</c:v>
                </c:pt>
                <c:pt idx="283">
                  <c:v>5.7450294494628899E-2</c:v>
                </c:pt>
                <c:pt idx="284">
                  <c:v>5.5828094482421903E-2</c:v>
                </c:pt>
                <c:pt idx="285">
                  <c:v>5.4707527160644601E-2</c:v>
                </c:pt>
                <c:pt idx="286">
                  <c:v>5.3708553314208998E-2</c:v>
                </c:pt>
                <c:pt idx="287">
                  <c:v>5.2156448364257799E-2</c:v>
                </c:pt>
                <c:pt idx="288">
                  <c:v>5.1426887512207101E-2</c:v>
                </c:pt>
                <c:pt idx="289">
                  <c:v>5.0711154937744203E-2</c:v>
                </c:pt>
                <c:pt idx="290">
                  <c:v>4.9579143524169901E-2</c:v>
                </c:pt>
                <c:pt idx="291">
                  <c:v>4.9450874328613302E-2</c:v>
                </c:pt>
                <c:pt idx="292">
                  <c:v>4.8557281494140597E-2</c:v>
                </c:pt>
                <c:pt idx="293">
                  <c:v>4.8191070556640597E-2</c:v>
                </c:pt>
                <c:pt idx="294">
                  <c:v>4.7885894775390597E-2</c:v>
                </c:pt>
                <c:pt idx="295">
                  <c:v>4.7299385070800802E-2</c:v>
                </c:pt>
                <c:pt idx="296">
                  <c:v>4.7275066375732401E-2</c:v>
                </c:pt>
                <c:pt idx="297">
                  <c:v>4.6679019927978502E-2</c:v>
                </c:pt>
                <c:pt idx="298">
                  <c:v>4.57873344421387E-2</c:v>
                </c:pt>
                <c:pt idx="299">
                  <c:v>4.5987129211425802E-2</c:v>
                </c:pt>
                <c:pt idx="300">
                  <c:v>4.57305908203125E-2</c:v>
                </c:pt>
                <c:pt idx="301">
                  <c:v>4.5701980590820299E-2</c:v>
                </c:pt>
                <c:pt idx="302">
                  <c:v>4.5519351959228502E-2</c:v>
                </c:pt>
                <c:pt idx="303">
                  <c:v>4.54659461975098E-2</c:v>
                </c:pt>
                <c:pt idx="304">
                  <c:v>4.5657634735107401E-2</c:v>
                </c:pt>
                <c:pt idx="305">
                  <c:v>4.5119285583496101E-2</c:v>
                </c:pt>
                <c:pt idx="306">
                  <c:v>4.5318126678466797E-2</c:v>
                </c:pt>
                <c:pt idx="307">
                  <c:v>4.50997352600098E-2</c:v>
                </c:pt>
                <c:pt idx="308">
                  <c:v>4.5065879821777399E-2</c:v>
                </c:pt>
                <c:pt idx="309">
                  <c:v>4.5055389404296903E-2</c:v>
                </c:pt>
                <c:pt idx="310">
                  <c:v>4.4918537139892599E-2</c:v>
                </c:pt>
                <c:pt idx="311">
                  <c:v>4.4844150543212898E-2</c:v>
                </c:pt>
                <c:pt idx="312">
                  <c:v>4.4677257537841797E-2</c:v>
                </c:pt>
                <c:pt idx="313">
                  <c:v>4.4456481933593799E-2</c:v>
                </c:pt>
                <c:pt idx="314">
                  <c:v>4.4537067413330099E-2</c:v>
                </c:pt>
                <c:pt idx="315">
                  <c:v>4.4291496276855503E-2</c:v>
                </c:pt>
                <c:pt idx="316">
                  <c:v>4.4590950012207101E-2</c:v>
                </c:pt>
                <c:pt idx="317">
                  <c:v>4.4384479522705099E-2</c:v>
                </c:pt>
                <c:pt idx="318">
                  <c:v>4.42147254943848E-2</c:v>
                </c:pt>
                <c:pt idx="319">
                  <c:v>4.4097900390625E-2</c:v>
                </c:pt>
                <c:pt idx="320">
                  <c:v>4.4151782989502002E-2</c:v>
                </c:pt>
                <c:pt idx="321">
                  <c:v>4.4019699096679701E-2</c:v>
                </c:pt>
                <c:pt idx="322">
                  <c:v>4.4013977050781299E-2</c:v>
                </c:pt>
                <c:pt idx="323">
                  <c:v>4.3951988220214899E-2</c:v>
                </c:pt>
                <c:pt idx="324">
                  <c:v>4.4179439544677797E-2</c:v>
                </c:pt>
                <c:pt idx="325">
                  <c:v>4.3800830841064502E-2</c:v>
                </c:pt>
                <c:pt idx="326">
                  <c:v>4.4052600860595703E-2</c:v>
                </c:pt>
                <c:pt idx="327">
                  <c:v>4.38036918640137E-2</c:v>
                </c:pt>
                <c:pt idx="328">
                  <c:v>4.3683052062988302E-2</c:v>
                </c:pt>
                <c:pt idx="329">
                  <c:v>4.3843269348144601E-2</c:v>
                </c:pt>
                <c:pt idx="330">
                  <c:v>4.3740749359130901E-2</c:v>
                </c:pt>
                <c:pt idx="331">
                  <c:v>4.36902046203613E-2</c:v>
                </c:pt>
                <c:pt idx="332">
                  <c:v>4.3640613555908203E-2</c:v>
                </c:pt>
                <c:pt idx="333">
                  <c:v>4.3656349182128899E-2</c:v>
                </c:pt>
                <c:pt idx="334">
                  <c:v>4.3570995330810602E-2</c:v>
                </c:pt>
                <c:pt idx="335">
                  <c:v>4.3701171875E-2</c:v>
                </c:pt>
                <c:pt idx="336">
                  <c:v>4.3233871459961E-2</c:v>
                </c:pt>
                <c:pt idx="337">
                  <c:v>4.3187618255615297E-2</c:v>
                </c:pt>
                <c:pt idx="338">
                  <c:v>4.3048381805419901E-2</c:v>
                </c:pt>
                <c:pt idx="339">
                  <c:v>4.32796478271485E-2</c:v>
                </c:pt>
                <c:pt idx="340">
                  <c:v>4.3093681335449198E-2</c:v>
                </c:pt>
                <c:pt idx="341">
                  <c:v>4.3166160583496101E-2</c:v>
                </c:pt>
                <c:pt idx="342">
                  <c:v>4.3283462524414097E-2</c:v>
                </c:pt>
                <c:pt idx="343">
                  <c:v>4.30188179016113E-2</c:v>
                </c:pt>
                <c:pt idx="344">
                  <c:v>4.3091297149658203E-2</c:v>
                </c:pt>
                <c:pt idx="345">
                  <c:v>4.3199539184570299E-2</c:v>
                </c:pt>
                <c:pt idx="346">
                  <c:v>4.2940616607666002E-2</c:v>
                </c:pt>
                <c:pt idx="347">
                  <c:v>4.3015003204345703E-2</c:v>
                </c:pt>
                <c:pt idx="348">
                  <c:v>4.2905807495117201E-2</c:v>
                </c:pt>
                <c:pt idx="349">
                  <c:v>4.29024696350098E-2</c:v>
                </c:pt>
                <c:pt idx="350">
                  <c:v>4.2920589447021498E-2</c:v>
                </c:pt>
                <c:pt idx="351">
                  <c:v>4.2801380157470703E-2</c:v>
                </c:pt>
                <c:pt idx="352">
                  <c:v>4.2649745941162102E-2</c:v>
                </c:pt>
                <c:pt idx="353">
                  <c:v>4.2706489562988302E-2</c:v>
                </c:pt>
                <c:pt idx="354">
                  <c:v>4.2760372161865297E-2</c:v>
                </c:pt>
                <c:pt idx="355">
                  <c:v>4.2688369750976597E-2</c:v>
                </c:pt>
                <c:pt idx="356">
                  <c:v>4.2745590209961E-2</c:v>
                </c:pt>
                <c:pt idx="357">
                  <c:v>4.2653083801269601E-2</c:v>
                </c:pt>
                <c:pt idx="358">
                  <c:v>4.2474269866943401E-2</c:v>
                </c:pt>
                <c:pt idx="359">
                  <c:v>4.2554378509521498E-2</c:v>
                </c:pt>
                <c:pt idx="360">
                  <c:v>4.22472953796387E-2</c:v>
                </c:pt>
                <c:pt idx="361">
                  <c:v>4.24847602844238E-2</c:v>
                </c:pt>
                <c:pt idx="362">
                  <c:v>4.2463779449462898E-2</c:v>
                </c:pt>
                <c:pt idx="363">
                  <c:v>4.2281150817871101E-2</c:v>
                </c:pt>
                <c:pt idx="364">
                  <c:v>4.2578220367431703E-2</c:v>
                </c:pt>
                <c:pt idx="365">
                  <c:v>4.2184352874755901E-2</c:v>
                </c:pt>
                <c:pt idx="366">
                  <c:v>4.2214393615722698E-2</c:v>
                </c:pt>
                <c:pt idx="367">
                  <c:v>4.21700477600098E-2</c:v>
                </c:pt>
                <c:pt idx="368">
                  <c:v>4.22625541687012E-2</c:v>
                </c:pt>
                <c:pt idx="369">
                  <c:v>4.2417049407958998E-2</c:v>
                </c:pt>
                <c:pt idx="370">
                  <c:v>4.2141914367675802E-2</c:v>
                </c:pt>
                <c:pt idx="371">
                  <c:v>4.2080879211425802E-2</c:v>
                </c:pt>
                <c:pt idx="372">
                  <c:v>4.2110919952392599E-2</c:v>
                </c:pt>
                <c:pt idx="373">
                  <c:v>4.1983127593994203E-2</c:v>
                </c:pt>
                <c:pt idx="374">
                  <c:v>4.2076110839843799E-2</c:v>
                </c:pt>
                <c:pt idx="375">
                  <c:v>4.1979789733886698E-2</c:v>
                </c:pt>
                <c:pt idx="376">
                  <c:v>4.1952133178711E-2</c:v>
                </c:pt>
                <c:pt idx="377">
                  <c:v>4.2050361633300802E-2</c:v>
                </c:pt>
                <c:pt idx="378">
                  <c:v>4.1964530944824198E-2</c:v>
                </c:pt>
                <c:pt idx="379">
                  <c:v>4.1989803314208998E-2</c:v>
                </c:pt>
                <c:pt idx="380">
                  <c:v>4.1875362396240297E-2</c:v>
                </c:pt>
                <c:pt idx="381">
                  <c:v>4.1966915130615297E-2</c:v>
                </c:pt>
                <c:pt idx="382">
                  <c:v>4.1800975799560602E-2</c:v>
                </c:pt>
                <c:pt idx="383">
                  <c:v>4.1667938232421903E-2</c:v>
                </c:pt>
                <c:pt idx="384">
                  <c:v>4.1764736175537102E-2</c:v>
                </c:pt>
                <c:pt idx="385">
                  <c:v>4.1668415069580099E-2</c:v>
                </c:pt>
                <c:pt idx="386">
                  <c:v>4.1656017303466797E-2</c:v>
                </c:pt>
                <c:pt idx="387">
                  <c:v>4.1930198669433601E-2</c:v>
                </c:pt>
                <c:pt idx="388">
                  <c:v>4.1744709014892599E-2</c:v>
                </c:pt>
                <c:pt idx="389">
                  <c:v>4.14385795593262E-2</c:v>
                </c:pt>
                <c:pt idx="390">
                  <c:v>4.1517734527587898E-2</c:v>
                </c:pt>
                <c:pt idx="391">
                  <c:v>4.1868686676025398E-2</c:v>
                </c:pt>
                <c:pt idx="392">
                  <c:v>4.15387153625488E-2</c:v>
                </c:pt>
                <c:pt idx="393">
                  <c:v>4.1307449340820299E-2</c:v>
                </c:pt>
                <c:pt idx="394">
                  <c:v>4.1336536407470703E-2</c:v>
                </c:pt>
                <c:pt idx="395">
                  <c:v>4.1678428649902399E-2</c:v>
                </c:pt>
                <c:pt idx="396">
                  <c:v>4.1435241699218799E-2</c:v>
                </c:pt>
                <c:pt idx="397">
                  <c:v>4.1275978088378899E-2</c:v>
                </c:pt>
                <c:pt idx="398">
                  <c:v>4.1539669036865297E-2</c:v>
                </c:pt>
                <c:pt idx="399">
                  <c:v>4.1466236114502002E-2</c:v>
                </c:pt>
                <c:pt idx="400">
                  <c:v>4.1357994079589899E-2</c:v>
                </c:pt>
                <c:pt idx="401">
                  <c:v>4.1532516479492201E-2</c:v>
                </c:pt>
                <c:pt idx="402">
                  <c:v>4.1543960571289097E-2</c:v>
                </c:pt>
                <c:pt idx="403">
                  <c:v>4.18496131896973E-2</c:v>
                </c:pt>
                <c:pt idx="404">
                  <c:v>4.1454315185546903E-2</c:v>
                </c:pt>
                <c:pt idx="405">
                  <c:v>4.1473865509033203E-2</c:v>
                </c:pt>
                <c:pt idx="406">
                  <c:v>4.1571140289306703E-2</c:v>
                </c:pt>
                <c:pt idx="407">
                  <c:v>4.1493892669677797E-2</c:v>
                </c:pt>
                <c:pt idx="408">
                  <c:v>4.1680335998535198E-2</c:v>
                </c:pt>
                <c:pt idx="409">
                  <c:v>4.1661262512207101E-2</c:v>
                </c:pt>
                <c:pt idx="410">
                  <c:v>4.1539192199707101E-2</c:v>
                </c:pt>
                <c:pt idx="411">
                  <c:v>4.1595935821533203E-2</c:v>
                </c:pt>
                <c:pt idx="412">
                  <c:v>4.1537284851074198E-2</c:v>
                </c:pt>
                <c:pt idx="413">
                  <c:v>4.1650295257568401E-2</c:v>
                </c:pt>
                <c:pt idx="414">
                  <c:v>4.1652679443359403E-2</c:v>
                </c:pt>
                <c:pt idx="415">
                  <c:v>4.1465282440185602E-2</c:v>
                </c:pt>
                <c:pt idx="416">
                  <c:v>4.1710853576660198E-2</c:v>
                </c:pt>
                <c:pt idx="417">
                  <c:v>4.15802001953125E-2</c:v>
                </c:pt>
                <c:pt idx="418">
                  <c:v>4.1602611541748102E-2</c:v>
                </c:pt>
                <c:pt idx="419">
                  <c:v>4.1606903076171903E-2</c:v>
                </c:pt>
                <c:pt idx="420">
                  <c:v>4.1516304016113302E-2</c:v>
                </c:pt>
                <c:pt idx="421">
                  <c:v>4.1698455810546903E-2</c:v>
                </c:pt>
                <c:pt idx="422">
                  <c:v>4.1459560394287102E-2</c:v>
                </c:pt>
                <c:pt idx="423">
                  <c:v>4.1474819183349602E-2</c:v>
                </c:pt>
                <c:pt idx="424">
                  <c:v>4.1522502899169901E-2</c:v>
                </c:pt>
                <c:pt idx="425">
                  <c:v>4.1522502899169901E-2</c:v>
                </c:pt>
                <c:pt idx="426">
                  <c:v>4.1563034057617201E-2</c:v>
                </c:pt>
                <c:pt idx="427">
                  <c:v>4.1409969329833998E-2</c:v>
                </c:pt>
                <c:pt idx="428">
                  <c:v>4.1390419006347698E-2</c:v>
                </c:pt>
                <c:pt idx="429">
                  <c:v>4.1180133819580099E-2</c:v>
                </c:pt>
                <c:pt idx="430">
                  <c:v>4.12096977233887E-2</c:v>
                </c:pt>
                <c:pt idx="431">
                  <c:v>4.09808158874512E-2</c:v>
                </c:pt>
                <c:pt idx="432">
                  <c:v>4.0987968444824198E-2</c:v>
                </c:pt>
                <c:pt idx="433">
                  <c:v>4.1047096252441399E-2</c:v>
                </c:pt>
                <c:pt idx="434">
                  <c:v>4.01558876037598E-2</c:v>
                </c:pt>
                <c:pt idx="435">
                  <c:v>4.1044712066650398E-2</c:v>
                </c:pt>
                <c:pt idx="436">
                  <c:v>4.17218208312988E-2</c:v>
                </c:pt>
                <c:pt idx="437">
                  <c:v>4.1832447052002002E-2</c:v>
                </c:pt>
                <c:pt idx="438">
                  <c:v>4.1334629058837898E-2</c:v>
                </c:pt>
                <c:pt idx="439">
                  <c:v>4.1700363159179701E-2</c:v>
                </c:pt>
                <c:pt idx="440">
                  <c:v>4.27594184875488E-2</c:v>
                </c:pt>
                <c:pt idx="441">
                  <c:v>4.2085170745849602E-2</c:v>
                </c:pt>
                <c:pt idx="442">
                  <c:v>4.20684814453125E-2</c:v>
                </c:pt>
                <c:pt idx="443">
                  <c:v>4.1923046112060602E-2</c:v>
                </c:pt>
                <c:pt idx="444">
                  <c:v>4.1343688964843799E-2</c:v>
                </c:pt>
                <c:pt idx="445">
                  <c:v>4.0760993957519601E-2</c:v>
                </c:pt>
                <c:pt idx="446">
                  <c:v>4.0860652923583998E-2</c:v>
                </c:pt>
                <c:pt idx="447">
                  <c:v>4.083251953125E-2</c:v>
                </c:pt>
                <c:pt idx="448">
                  <c:v>4.1169166564941399E-2</c:v>
                </c:pt>
                <c:pt idx="449">
                  <c:v>4.11171913146973E-2</c:v>
                </c:pt>
                <c:pt idx="450">
                  <c:v>4.1088104248046903E-2</c:v>
                </c:pt>
                <c:pt idx="451">
                  <c:v>4.1039466857910198E-2</c:v>
                </c:pt>
                <c:pt idx="452">
                  <c:v>4.0900230407714899E-2</c:v>
                </c:pt>
                <c:pt idx="453">
                  <c:v>4.1491985321044901E-2</c:v>
                </c:pt>
                <c:pt idx="454">
                  <c:v>4.0757656097412102E-2</c:v>
                </c:pt>
                <c:pt idx="455">
                  <c:v>4.1069030761718799E-2</c:v>
                </c:pt>
                <c:pt idx="456">
                  <c:v>4.0924072265625E-2</c:v>
                </c:pt>
                <c:pt idx="457">
                  <c:v>4.05535697937012E-2</c:v>
                </c:pt>
                <c:pt idx="458">
                  <c:v>4.1063308715820299E-2</c:v>
                </c:pt>
                <c:pt idx="459">
                  <c:v>4.0753841400146498E-2</c:v>
                </c:pt>
                <c:pt idx="460">
                  <c:v>4.1219234466552797E-2</c:v>
                </c:pt>
                <c:pt idx="461">
                  <c:v>4.0920734405517599E-2</c:v>
                </c:pt>
                <c:pt idx="462">
                  <c:v>4.1018962860107401E-2</c:v>
                </c:pt>
                <c:pt idx="463">
                  <c:v>4.1138648986816399E-2</c:v>
                </c:pt>
                <c:pt idx="464">
                  <c:v>4.0713310241699198E-2</c:v>
                </c:pt>
                <c:pt idx="465">
                  <c:v>4.1665077209472698E-2</c:v>
                </c:pt>
                <c:pt idx="466">
                  <c:v>4.4317722320556703E-2</c:v>
                </c:pt>
                <c:pt idx="467">
                  <c:v>3.9154052734375E-2</c:v>
                </c:pt>
                <c:pt idx="468">
                  <c:v>3.8886070251464899E-2</c:v>
                </c:pt>
                <c:pt idx="469">
                  <c:v>4.1380882263183601E-2</c:v>
                </c:pt>
                <c:pt idx="470">
                  <c:v>4.1146278381347698E-2</c:v>
                </c:pt>
                <c:pt idx="471">
                  <c:v>4.08730506896973E-2</c:v>
                </c:pt>
                <c:pt idx="472">
                  <c:v>4.1200160980224602E-2</c:v>
                </c:pt>
                <c:pt idx="473">
                  <c:v>4.1107177734375E-2</c:v>
                </c:pt>
                <c:pt idx="474">
                  <c:v>4.0963649749755901E-2</c:v>
                </c:pt>
                <c:pt idx="475">
                  <c:v>4.1279792785644601E-2</c:v>
                </c:pt>
                <c:pt idx="476">
                  <c:v>4.0832042694091797E-2</c:v>
                </c:pt>
                <c:pt idx="477">
                  <c:v>4.1047573089599602E-2</c:v>
                </c:pt>
                <c:pt idx="478">
                  <c:v>4.0697097778320299E-2</c:v>
                </c:pt>
                <c:pt idx="479">
                  <c:v>4.0896892547607401E-2</c:v>
                </c:pt>
                <c:pt idx="480">
                  <c:v>4.0855407714843799E-2</c:v>
                </c:pt>
                <c:pt idx="481">
                  <c:v>4.0861129760742201E-2</c:v>
                </c:pt>
                <c:pt idx="482">
                  <c:v>4.0915489196777399E-2</c:v>
                </c:pt>
                <c:pt idx="483">
                  <c:v>4.0886878967285198E-2</c:v>
                </c:pt>
                <c:pt idx="484">
                  <c:v>4.0680408477783203E-2</c:v>
                </c:pt>
                <c:pt idx="485">
                  <c:v>4.0837764739990297E-2</c:v>
                </c:pt>
                <c:pt idx="486">
                  <c:v>4.0911674499511698E-2</c:v>
                </c:pt>
                <c:pt idx="487">
                  <c:v>4.0932178497314502E-2</c:v>
                </c:pt>
                <c:pt idx="488">
                  <c:v>4.0698528289794901E-2</c:v>
                </c:pt>
                <c:pt idx="489">
                  <c:v>4.0977001190185602E-2</c:v>
                </c:pt>
                <c:pt idx="490">
                  <c:v>4.0896892547607401E-2</c:v>
                </c:pt>
                <c:pt idx="491">
                  <c:v>4.0970325469970703E-2</c:v>
                </c:pt>
                <c:pt idx="492">
                  <c:v>4.1058540344238302E-2</c:v>
                </c:pt>
                <c:pt idx="493">
                  <c:v>4.1181564331054701E-2</c:v>
                </c:pt>
                <c:pt idx="494">
                  <c:v>4.1250228881836E-2</c:v>
                </c:pt>
                <c:pt idx="495">
                  <c:v>4.1231155395507799E-2</c:v>
                </c:pt>
                <c:pt idx="496">
                  <c:v>4.12960052490235E-2</c:v>
                </c:pt>
                <c:pt idx="497">
                  <c:v>4.1237831115722698E-2</c:v>
                </c:pt>
                <c:pt idx="498">
                  <c:v>4.1150569915771498E-2</c:v>
                </c:pt>
                <c:pt idx="499">
                  <c:v>4.1247844696044901E-2</c:v>
                </c:pt>
                <c:pt idx="500">
                  <c:v>4.1141033172607401E-2</c:v>
                </c:pt>
                <c:pt idx="501">
                  <c:v>4.1291236877441399E-2</c:v>
                </c:pt>
                <c:pt idx="502">
                  <c:v>4.1133880615234403E-2</c:v>
                </c:pt>
                <c:pt idx="503">
                  <c:v>4.1064262390136698E-2</c:v>
                </c:pt>
                <c:pt idx="504">
                  <c:v>4.1168212890625E-2</c:v>
                </c:pt>
                <c:pt idx="505">
                  <c:v>4.11877632141113E-2</c:v>
                </c:pt>
                <c:pt idx="506">
                  <c:v>4.11739349365235E-2</c:v>
                </c:pt>
                <c:pt idx="507">
                  <c:v>4.1011810302734403E-2</c:v>
                </c:pt>
                <c:pt idx="508">
                  <c:v>4.1123390197753899E-2</c:v>
                </c:pt>
                <c:pt idx="509">
                  <c:v>4.0988445281982401E-2</c:v>
                </c:pt>
                <c:pt idx="510">
                  <c:v>4.1097640991211E-2</c:v>
                </c:pt>
                <c:pt idx="511">
                  <c:v>4.1134834289550802E-2</c:v>
                </c:pt>
                <c:pt idx="512">
                  <c:v>4.1065216064453097E-2</c:v>
                </c:pt>
                <c:pt idx="513">
                  <c:v>4.1185855865478502E-2</c:v>
                </c:pt>
                <c:pt idx="514">
                  <c:v>4.1062831878662102E-2</c:v>
                </c:pt>
                <c:pt idx="515">
                  <c:v>4.11128997802735E-2</c:v>
                </c:pt>
                <c:pt idx="516">
                  <c:v>4.1188240051269601E-2</c:v>
                </c:pt>
                <c:pt idx="517">
                  <c:v>4.1326045989990297E-2</c:v>
                </c:pt>
                <c:pt idx="518">
                  <c:v>4.1414737701416002E-2</c:v>
                </c:pt>
                <c:pt idx="519">
                  <c:v>4.1339397430419901E-2</c:v>
                </c:pt>
                <c:pt idx="520">
                  <c:v>4.1608810424804701E-2</c:v>
                </c:pt>
                <c:pt idx="521">
                  <c:v>4.1753292083740297E-2</c:v>
                </c:pt>
                <c:pt idx="522">
                  <c:v>4.1821479797363302E-2</c:v>
                </c:pt>
                <c:pt idx="523">
                  <c:v>4.2145252227783203E-2</c:v>
                </c:pt>
                <c:pt idx="524">
                  <c:v>4.22515869140625E-2</c:v>
                </c:pt>
                <c:pt idx="525">
                  <c:v>4.23235893249512E-2</c:v>
                </c:pt>
                <c:pt idx="526">
                  <c:v>4.2563915252685602E-2</c:v>
                </c:pt>
                <c:pt idx="527">
                  <c:v>4.28576469421387E-2</c:v>
                </c:pt>
                <c:pt idx="528">
                  <c:v>4.2995452880859403E-2</c:v>
                </c:pt>
                <c:pt idx="529">
                  <c:v>4.327392578125E-2</c:v>
                </c:pt>
                <c:pt idx="530">
                  <c:v>4.3549060821533203E-2</c:v>
                </c:pt>
                <c:pt idx="531">
                  <c:v>4.3731689453125E-2</c:v>
                </c:pt>
                <c:pt idx="532">
                  <c:v>4.3916225433349602E-2</c:v>
                </c:pt>
                <c:pt idx="533">
                  <c:v>4.4383049011230503E-2</c:v>
                </c:pt>
                <c:pt idx="534">
                  <c:v>4.4466972351074198E-2</c:v>
                </c:pt>
                <c:pt idx="535">
                  <c:v>4.48107719421387E-2</c:v>
                </c:pt>
                <c:pt idx="536">
                  <c:v>4.5053482055664097E-2</c:v>
                </c:pt>
                <c:pt idx="537">
                  <c:v>4.5245647430419901E-2</c:v>
                </c:pt>
                <c:pt idx="538">
                  <c:v>4.55365180969238E-2</c:v>
                </c:pt>
                <c:pt idx="539">
                  <c:v>4.5928001403808601E-2</c:v>
                </c:pt>
                <c:pt idx="540">
                  <c:v>4.6355724334716797E-2</c:v>
                </c:pt>
                <c:pt idx="541">
                  <c:v>4.6745300292968799E-2</c:v>
                </c:pt>
                <c:pt idx="542">
                  <c:v>4.7241687774658203E-2</c:v>
                </c:pt>
                <c:pt idx="543">
                  <c:v>4.7502994537353502E-2</c:v>
                </c:pt>
                <c:pt idx="544">
                  <c:v>4.8095703125E-2</c:v>
                </c:pt>
                <c:pt idx="545">
                  <c:v>4.8478603363037102E-2</c:v>
                </c:pt>
                <c:pt idx="546">
                  <c:v>4.8612594604492201E-2</c:v>
                </c:pt>
                <c:pt idx="547">
                  <c:v>4.8985958099365297E-2</c:v>
                </c:pt>
                <c:pt idx="548">
                  <c:v>4.9079895019531299E-2</c:v>
                </c:pt>
                <c:pt idx="549">
                  <c:v>4.9355506896972698E-2</c:v>
                </c:pt>
                <c:pt idx="550">
                  <c:v>4.9539089202880901E-2</c:v>
                </c:pt>
                <c:pt idx="551">
                  <c:v>4.9408435821533203E-2</c:v>
                </c:pt>
                <c:pt idx="552">
                  <c:v>4.9643516540527399E-2</c:v>
                </c:pt>
                <c:pt idx="553">
                  <c:v>4.9559116363525398E-2</c:v>
                </c:pt>
                <c:pt idx="554">
                  <c:v>4.9761295318603502E-2</c:v>
                </c:pt>
                <c:pt idx="555">
                  <c:v>4.9638748168945299E-2</c:v>
                </c:pt>
                <c:pt idx="556">
                  <c:v>4.9741744995117201E-2</c:v>
                </c:pt>
                <c:pt idx="557">
                  <c:v>4.9673557281494203E-2</c:v>
                </c:pt>
                <c:pt idx="558">
                  <c:v>4.9822330474853502E-2</c:v>
                </c:pt>
                <c:pt idx="559">
                  <c:v>4.98766899108887E-2</c:v>
                </c:pt>
                <c:pt idx="560">
                  <c:v>4.9848079681396498E-2</c:v>
                </c:pt>
                <c:pt idx="561">
                  <c:v>4.9674510955810602E-2</c:v>
                </c:pt>
                <c:pt idx="562">
                  <c:v>4.9815177917480503E-2</c:v>
                </c:pt>
                <c:pt idx="563">
                  <c:v>4.99935150146485E-2</c:v>
                </c:pt>
                <c:pt idx="564">
                  <c:v>4.9897193908691399E-2</c:v>
                </c:pt>
                <c:pt idx="565">
                  <c:v>4.9912929534912102E-2</c:v>
                </c:pt>
                <c:pt idx="566">
                  <c:v>5.0106048583984403E-2</c:v>
                </c:pt>
                <c:pt idx="567">
                  <c:v>4.99615669250488E-2</c:v>
                </c:pt>
                <c:pt idx="568">
                  <c:v>5.0125598907470703E-2</c:v>
                </c:pt>
                <c:pt idx="569">
                  <c:v>4.9994468688964899E-2</c:v>
                </c:pt>
                <c:pt idx="570">
                  <c:v>5.0071716308593799E-2</c:v>
                </c:pt>
                <c:pt idx="571">
                  <c:v>4.9918174743652399E-2</c:v>
                </c:pt>
                <c:pt idx="572">
                  <c:v>4.9996376037597698E-2</c:v>
                </c:pt>
                <c:pt idx="573">
                  <c:v>5.0045490264892599E-2</c:v>
                </c:pt>
                <c:pt idx="574">
                  <c:v>4.9959659576416002E-2</c:v>
                </c:pt>
                <c:pt idx="575">
                  <c:v>4.9924373626708998E-2</c:v>
                </c:pt>
                <c:pt idx="576">
                  <c:v>4.9700736999511698E-2</c:v>
                </c:pt>
                <c:pt idx="577">
                  <c:v>4.9515724182128899E-2</c:v>
                </c:pt>
                <c:pt idx="578">
                  <c:v>4.9752235412597698E-2</c:v>
                </c:pt>
                <c:pt idx="579">
                  <c:v>4.97078895568848E-2</c:v>
                </c:pt>
                <c:pt idx="580">
                  <c:v>4.95705604553223E-2</c:v>
                </c:pt>
                <c:pt idx="581">
                  <c:v>4.9591064453125E-2</c:v>
                </c:pt>
                <c:pt idx="582">
                  <c:v>4.9436569213867201E-2</c:v>
                </c:pt>
                <c:pt idx="583">
                  <c:v>4.9360752105712898E-2</c:v>
                </c:pt>
                <c:pt idx="584">
                  <c:v>4.9386501312255901E-2</c:v>
                </c:pt>
                <c:pt idx="585">
                  <c:v>4.9348354339599602E-2</c:v>
                </c:pt>
                <c:pt idx="586">
                  <c:v>4.92138862609863E-2</c:v>
                </c:pt>
                <c:pt idx="587">
                  <c:v>4.9211025238037102E-2</c:v>
                </c:pt>
                <c:pt idx="588">
                  <c:v>4.9062728881836E-2</c:v>
                </c:pt>
                <c:pt idx="589">
                  <c:v>4.901123046875E-2</c:v>
                </c:pt>
                <c:pt idx="590">
                  <c:v>4.8771858215332101E-2</c:v>
                </c:pt>
                <c:pt idx="591">
                  <c:v>4.86397743225098E-2</c:v>
                </c:pt>
                <c:pt idx="592">
                  <c:v>4.8622131347656299E-2</c:v>
                </c:pt>
                <c:pt idx="593">
                  <c:v>4.8429965972900398E-2</c:v>
                </c:pt>
                <c:pt idx="594">
                  <c:v>4.8417091369628899E-2</c:v>
                </c:pt>
                <c:pt idx="595">
                  <c:v>4.8200130462646498E-2</c:v>
                </c:pt>
                <c:pt idx="596">
                  <c:v>4.8317432403564502E-2</c:v>
                </c:pt>
                <c:pt idx="597">
                  <c:v>4.8275947570800802E-2</c:v>
                </c:pt>
                <c:pt idx="598">
                  <c:v>4.8296451568603502E-2</c:v>
                </c:pt>
                <c:pt idx="599">
                  <c:v>4.8062801361083998E-2</c:v>
                </c:pt>
                <c:pt idx="600">
                  <c:v>4.7858715057373102E-2</c:v>
                </c:pt>
                <c:pt idx="601">
                  <c:v>4.7895431518554701E-2</c:v>
                </c:pt>
                <c:pt idx="602">
                  <c:v>4.7645092010498102E-2</c:v>
                </c:pt>
                <c:pt idx="603">
                  <c:v>4.7719001770019601E-2</c:v>
                </c:pt>
                <c:pt idx="604">
                  <c:v>4.7793865203857401E-2</c:v>
                </c:pt>
                <c:pt idx="605">
                  <c:v>4.7594070434570299E-2</c:v>
                </c:pt>
                <c:pt idx="606">
                  <c:v>4.7402858734130901E-2</c:v>
                </c:pt>
                <c:pt idx="607">
                  <c:v>4.7356605529785198E-2</c:v>
                </c:pt>
                <c:pt idx="608">
                  <c:v>4.7362327575683601E-2</c:v>
                </c:pt>
                <c:pt idx="609">
                  <c:v>4.7254085540771498E-2</c:v>
                </c:pt>
                <c:pt idx="610">
                  <c:v>4.7061443328857401E-2</c:v>
                </c:pt>
                <c:pt idx="611">
                  <c:v>4.7066688537597698E-2</c:v>
                </c:pt>
                <c:pt idx="612">
                  <c:v>4.6895503997802797E-2</c:v>
                </c:pt>
                <c:pt idx="613">
                  <c:v>4.6957015991211E-2</c:v>
                </c:pt>
                <c:pt idx="614">
                  <c:v>4.6790122985839899E-2</c:v>
                </c:pt>
                <c:pt idx="615">
                  <c:v>4.6758174896240297E-2</c:v>
                </c:pt>
                <c:pt idx="616">
                  <c:v>4.6690464019775398E-2</c:v>
                </c:pt>
                <c:pt idx="617">
                  <c:v>4.6815395355224602E-2</c:v>
                </c:pt>
                <c:pt idx="618">
                  <c:v>4.6695232391357401E-2</c:v>
                </c:pt>
                <c:pt idx="619">
                  <c:v>4.6557903289794901E-2</c:v>
                </c:pt>
                <c:pt idx="620">
                  <c:v>4.6555042266845703E-2</c:v>
                </c:pt>
                <c:pt idx="621">
                  <c:v>4.6511173248291002E-2</c:v>
                </c:pt>
                <c:pt idx="622">
                  <c:v>4.6664237976074198E-2</c:v>
                </c:pt>
                <c:pt idx="623">
                  <c:v>4.6533584594726597E-2</c:v>
                </c:pt>
                <c:pt idx="624">
                  <c:v>4.6666145324707101E-2</c:v>
                </c:pt>
                <c:pt idx="625">
                  <c:v>4.6572685241699198E-2</c:v>
                </c:pt>
                <c:pt idx="626">
                  <c:v>4.6710968017578097E-2</c:v>
                </c:pt>
                <c:pt idx="627">
                  <c:v>4.6850681304931703E-2</c:v>
                </c:pt>
                <c:pt idx="628">
                  <c:v>4.68502044677735E-2</c:v>
                </c:pt>
                <c:pt idx="629">
                  <c:v>4.7039985656738302E-2</c:v>
                </c:pt>
                <c:pt idx="630">
                  <c:v>4.7154426574707101E-2</c:v>
                </c:pt>
                <c:pt idx="631">
                  <c:v>4.71553802490235E-2</c:v>
                </c:pt>
                <c:pt idx="632">
                  <c:v>4.736328125E-2</c:v>
                </c:pt>
                <c:pt idx="633">
                  <c:v>4.7579288482666002E-2</c:v>
                </c:pt>
                <c:pt idx="634">
                  <c:v>4.80294227600098E-2</c:v>
                </c:pt>
                <c:pt idx="635">
                  <c:v>4.8157691955566399E-2</c:v>
                </c:pt>
                <c:pt idx="636">
                  <c:v>4.8713207244873102E-2</c:v>
                </c:pt>
                <c:pt idx="637">
                  <c:v>4.9200534820556703E-2</c:v>
                </c:pt>
                <c:pt idx="638">
                  <c:v>4.9521446228027399E-2</c:v>
                </c:pt>
                <c:pt idx="639">
                  <c:v>5.0360202789306703E-2</c:v>
                </c:pt>
                <c:pt idx="640">
                  <c:v>5.0904273986816399E-2</c:v>
                </c:pt>
                <c:pt idx="641">
                  <c:v>5.1443099975586E-2</c:v>
                </c:pt>
                <c:pt idx="642">
                  <c:v>5.1941871643066399E-2</c:v>
                </c:pt>
                <c:pt idx="643">
                  <c:v>5.2480220794677797E-2</c:v>
                </c:pt>
                <c:pt idx="644">
                  <c:v>5.2710533142089899E-2</c:v>
                </c:pt>
                <c:pt idx="645">
                  <c:v>5.3139686584472698E-2</c:v>
                </c:pt>
                <c:pt idx="646">
                  <c:v>5.3516864776611398E-2</c:v>
                </c:pt>
                <c:pt idx="647">
                  <c:v>5.3657054901123102E-2</c:v>
                </c:pt>
                <c:pt idx="648">
                  <c:v>5.3912639617919998E-2</c:v>
                </c:pt>
                <c:pt idx="649">
                  <c:v>5.3929805755615297E-2</c:v>
                </c:pt>
                <c:pt idx="650">
                  <c:v>5.4151535034179701E-2</c:v>
                </c:pt>
                <c:pt idx="651">
                  <c:v>5.4309368133544998E-2</c:v>
                </c:pt>
                <c:pt idx="652">
                  <c:v>5.4383754730224602E-2</c:v>
                </c:pt>
                <c:pt idx="653">
                  <c:v>5.4775238037109403E-2</c:v>
                </c:pt>
                <c:pt idx="654">
                  <c:v>5.4855823516845703E-2</c:v>
                </c:pt>
                <c:pt idx="655">
                  <c:v>5.4916858673095703E-2</c:v>
                </c:pt>
                <c:pt idx="656">
                  <c:v>5.4965496063232498E-2</c:v>
                </c:pt>
                <c:pt idx="657">
                  <c:v>5.5172920227050802E-2</c:v>
                </c:pt>
                <c:pt idx="658">
                  <c:v>5.5249214172363302E-2</c:v>
                </c:pt>
                <c:pt idx="659">
                  <c:v>5.5336952209472698E-2</c:v>
                </c:pt>
                <c:pt idx="660">
                  <c:v>5.5635929107666002E-2</c:v>
                </c:pt>
                <c:pt idx="661">
                  <c:v>5.5569648742675802E-2</c:v>
                </c:pt>
                <c:pt idx="662">
                  <c:v>5.5774688720703201E-2</c:v>
                </c:pt>
                <c:pt idx="663">
                  <c:v>5.5664539337158203E-2</c:v>
                </c:pt>
                <c:pt idx="664">
                  <c:v>5.6008815765380901E-2</c:v>
                </c:pt>
                <c:pt idx="665">
                  <c:v>5.6098461151123102E-2</c:v>
                </c:pt>
                <c:pt idx="666">
                  <c:v>5.6004047393798898E-2</c:v>
                </c:pt>
                <c:pt idx="667">
                  <c:v>5.6219577789306703E-2</c:v>
                </c:pt>
                <c:pt idx="668">
                  <c:v>5.6205749511718799E-2</c:v>
                </c:pt>
                <c:pt idx="669">
                  <c:v>5.63921928405762E-2</c:v>
                </c:pt>
                <c:pt idx="670">
                  <c:v>5.6590080261230503E-2</c:v>
                </c:pt>
                <c:pt idx="671">
                  <c:v>5.6600093841552797E-2</c:v>
                </c:pt>
                <c:pt idx="672">
                  <c:v>5.6481361389160198E-2</c:v>
                </c:pt>
                <c:pt idx="673">
                  <c:v>5.67126274108887E-2</c:v>
                </c:pt>
                <c:pt idx="674">
                  <c:v>5.7076930999755901E-2</c:v>
                </c:pt>
                <c:pt idx="675">
                  <c:v>5.6933403015136698E-2</c:v>
                </c:pt>
                <c:pt idx="676">
                  <c:v>5.71956634521485E-2</c:v>
                </c:pt>
                <c:pt idx="677">
                  <c:v>5.7132244110107498E-2</c:v>
                </c:pt>
                <c:pt idx="678">
                  <c:v>5.7578563690185602E-2</c:v>
                </c:pt>
                <c:pt idx="679">
                  <c:v>5.7554244995117201E-2</c:v>
                </c:pt>
                <c:pt idx="680">
                  <c:v>5.7682514190673898E-2</c:v>
                </c:pt>
                <c:pt idx="681">
                  <c:v>5.7844161987304701E-2</c:v>
                </c:pt>
                <c:pt idx="682">
                  <c:v>5.8080196380615297E-2</c:v>
                </c:pt>
                <c:pt idx="683">
                  <c:v>5.8321475982666002E-2</c:v>
                </c:pt>
                <c:pt idx="684">
                  <c:v>5.8384895324707101E-2</c:v>
                </c:pt>
                <c:pt idx="685">
                  <c:v>5.8999538421630901E-2</c:v>
                </c:pt>
                <c:pt idx="686">
                  <c:v>5.8789730072021498E-2</c:v>
                </c:pt>
                <c:pt idx="687">
                  <c:v>5.9262752532958998E-2</c:v>
                </c:pt>
                <c:pt idx="688">
                  <c:v>5.9370040893554701E-2</c:v>
                </c:pt>
                <c:pt idx="689">
                  <c:v>5.9733390808105503E-2</c:v>
                </c:pt>
                <c:pt idx="690">
                  <c:v>6.01153373718262E-2</c:v>
                </c:pt>
                <c:pt idx="691">
                  <c:v>6.0011386871337898E-2</c:v>
                </c:pt>
                <c:pt idx="692">
                  <c:v>6.0524940490722698E-2</c:v>
                </c:pt>
                <c:pt idx="693">
                  <c:v>6.0782432556152399E-2</c:v>
                </c:pt>
                <c:pt idx="694">
                  <c:v>6.1114788055419998E-2</c:v>
                </c:pt>
                <c:pt idx="695">
                  <c:v>6.1332702636718799E-2</c:v>
                </c:pt>
                <c:pt idx="696">
                  <c:v>6.1667919158935602E-2</c:v>
                </c:pt>
                <c:pt idx="697">
                  <c:v>6.1980724334716797E-2</c:v>
                </c:pt>
                <c:pt idx="698">
                  <c:v>6.2169551849365297E-2</c:v>
                </c:pt>
                <c:pt idx="699">
                  <c:v>6.2573909759521498E-2</c:v>
                </c:pt>
                <c:pt idx="700">
                  <c:v>6.26635551452637E-2</c:v>
                </c:pt>
                <c:pt idx="701">
                  <c:v>6.30755424499512E-2</c:v>
                </c:pt>
                <c:pt idx="702">
                  <c:v>6.3098430633545005E-2</c:v>
                </c:pt>
                <c:pt idx="703">
                  <c:v>6.3654899597167997E-2</c:v>
                </c:pt>
                <c:pt idx="704">
                  <c:v>6.3760280609130901E-2</c:v>
                </c:pt>
                <c:pt idx="705">
                  <c:v>6.3982963562011705E-2</c:v>
                </c:pt>
                <c:pt idx="706">
                  <c:v>6.4454078674316406E-2</c:v>
                </c:pt>
                <c:pt idx="707">
                  <c:v>6.43267631530762E-2</c:v>
                </c:pt>
                <c:pt idx="708">
                  <c:v>6.4785957336425795E-2</c:v>
                </c:pt>
                <c:pt idx="709">
                  <c:v>6.5000057220458998E-2</c:v>
                </c:pt>
                <c:pt idx="710">
                  <c:v>6.5203666687011705E-2</c:v>
                </c:pt>
                <c:pt idx="711">
                  <c:v>6.5284252166748102E-2</c:v>
                </c:pt>
                <c:pt idx="712">
                  <c:v>6.5906524658203194E-2</c:v>
                </c:pt>
                <c:pt idx="713">
                  <c:v>6.6018581390380901E-2</c:v>
                </c:pt>
                <c:pt idx="714">
                  <c:v>6.62078857421875E-2</c:v>
                </c:pt>
                <c:pt idx="715">
                  <c:v>6.6663742065429701E-2</c:v>
                </c:pt>
                <c:pt idx="716">
                  <c:v>6.6660881042480497E-2</c:v>
                </c:pt>
                <c:pt idx="717">
                  <c:v>6.7109107971191406E-2</c:v>
                </c:pt>
                <c:pt idx="718">
                  <c:v>6.7338943481445299E-2</c:v>
                </c:pt>
                <c:pt idx="719">
                  <c:v>6.7646980285644601E-2</c:v>
                </c:pt>
                <c:pt idx="720">
                  <c:v>6.8022727966308594E-2</c:v>
                </c:pt>
                <c:pt idx="721">
                  <c:v>6.8500995635986398E-2</c:v>
                </c:pt>
                <c:pt idx="722">
                  <c:v>6.9064140319824205E-2</c:v>
                </c:pt>
                <c:pt idx="723">
                  <c:v>6.9139003753662095E-2</c:v>
                </c:pt>
                <c:pt idx="724">
                  <c:v>6.9917678833007799E-2</c:v>
                </c:pt>
                <c:pt idx="725">
                  <c:v>7.0224761962890694E-2</c:v>
                </c:pt>
                <c:pt idx="726">
                  <c:v>7.1318149566650405E-2</c:v>
                </c:pt>
                <c:pt idx="727">
                  <c:v>7.1653842926025405E-2</c:v>
                </c:pt>
                <c:pt idx="728">
                  <c:v>7.2417736053466797E-2</c:v>
                </c:pt>
                <c:pt idx="729">
                  <c:v>7.3082923889160198E-2</c:v>
                </c:pt>
                <c:pt idx="730">
                  <c:v>7.4394702911376995E-2</c:v>
                </c:pt>
                <c:pt idx="731">
                  <c:v>7.5144767761230497E-2</c:v>
                </c:pt>
                <c:pt idx="732">
                  <c:v>7.5782775878906306E-2</c:v>
                </c:pt>
                <c:pt idx="733">
                  <c:v>7.7610969543457101E-2</c:v>
                </c:pt>
                <c:pt idx="734">
                  <c:v>7.8699588775634793E-2</c:v>
                </c:pt>
                <c:pt idx="735">
                  <c:v>8.0152511596679701E-2</c:v>
                </c:pt>
                <c:pt idx="736">
                  <c:v>8.1549167633056696E-2</c:v>
                </c:pt>
                <c:pt idx="737">
                  <c:v>8.3535194396972698E-2</c:v>
                </c:pt>
                <c:pt idx="738">
                  <c:v>8.5080623626708998E-2</c:v>
                </c:pt>
                <c:pt idx="739">
                  <c:v>8.6769580841064495E-2</c:v>
                </c:pt>
                <c:pt idx="740">
                  <c:v>8.8974952697753906E-2</c:v>
                </c:pt>
                <c:pt idx="741">
                  <c:v>9.1215610504150405E-2</c:v>
                </c:pt>
                <c:pt idx="742">
                  <c:v>9.3667507171630901E-2</c:v>
                </c:pt>
                <c:pt idx="743">
                  <c:v>9.5591068267822293E-2</c:v>
                </c:pt>
                <c:pt idx="744">
                  <c:v>9.8328113555908203E-2</c:v>
                </c:pt>
                <c:pt idx="745">
                  <c:v>0.100859642028809</c:v>
                </c:pt>
                <c:pt idx="746">
                  <c:v>0.103370666503906</c:v>
                </c:pt>
                <c:pt idx="747">
                  <c:v>0.106579780578613</c:v>
                </c:pt>
                <c:pt idx="748">
                  <c:v>0.10973024368286199</c:v>
                </c:pt>
                <c:pt idx="749">
                  <c:v>0.112668037414551</c:v>
                </c:pt>
                <c:pt idx="750">
                  <c:v>0.115836620330811</c:v>
                </c:pt>
                <c:pt idx="751">
                  <c:v>0.119514465332031</c:v>
                </c:pt>
                <c:pt idx="752">
                  <c:v>0.12253379821777401</c:v>
                </c:pt>
                <c:pt idx="753">
                  <c:v>0.12653303146362299</c:v>
                </c:pt>
                <c:pt idx="754">
                  <c:v>0.130502223968506</c:v>
                </c:pt>
                <c:pt idx="755">
                  <c:v>0.13473081588745101</c:v>
                </c:pt>
                <c:pt idx="756">
                  <c:v>0.13917875289917001</c:v>
                </c:pt>
                <c:pt idx="757">
                  <c:v>0.14371252059936501</c:v>
                </c:pt>
                <c:pt idx="758">
                  <c:v>0.148985385894776</c:v>
                </c:pt>
                <c:pt idx="759">
                  <c:v>0.154303073883057</c:v>
                </c:pt>
                <c:pt idx="760">
                  <c:v>0.160612583160401</c:v>
                </c:pt>
                <c:pt idx="761">
                  <c:v>0.166525363922119</c:v>
                </c:pt>
                <c:pt idx="762">
                  <c:v>0.17391920089721699</c:v>
                </c:pt>
                <c:pt idx="763">
                  <c:v>0.17986869812011699</c:v>
                </c:pt>
                <c:pt idx="764">
                  <c:v>0.18805932998657199</c:v>
                </c:pt>
                <c:pt idx="765">
                  <c:v>0.19449996948242201</c:v>
                </c:pt>
                <c:pt idx="766">
                  <c:v>0.20089483261108401</c:v>
                </c:pt>
                <c:pt idx="767">
                  <c:v>0.20713138580322299</c:v>
                </c:pt>
                <c:pt idx="768">
                  <c:v>0.212047100067139</c:v>
                </c:pt>
                <c:pt idx="769">
                  <c:v>0.21761751174926799</c:v>
                </c:pt>
                <c:pt idx="770">
                  <c:v>0.22105360031127999</c:v>
                </c:pt>
                <c:pt idx="771">
                  <c:v>0.22524833679199199</c:v>
                </c:pt>
                <c:pt idx="772">
                  <c:v>0.22813081741332999</c:v>
                </c:pt>
                <c:pt idx="773">
                  <c:v>0.23083305358886699</c:v>
                </c:pt>
                <c:pt idx="774">
                  <c:v>0.232272624969483</c:v>
                </c:pt>
                <c:pt idx="775">
                  <c:v>0.23465156555175801</c:v>
                </c:pt>
                <c:pt idx="776">
                  <c:v>0.23592710494995101</c:v>
                </c:pt>
                <c:pt idx="777">
                  <c:v>0.23678350448608401</c:v>
                </c:pt>
                <c:pt idx="778">
                  <c:v>0.23839950561523501</c:v>
                </c:pt>
                <c:pt idx="779">
                  <c:v>0.23809862136840801</c:v>
                </c:pt>
                <c:pt idx="780">
                  <c:v>0.24056816101074199</c:v>
                </c:pt>
                <c:pt idx="781">
                  <c:v>0.23924779891967801</c:v>
                </c:pt>
                <c:pt idx="782">
                  <c:v>0.24221420288086001</c:v>
                </c:pt>
                <c:pt idx="783">
                  <c:v>0.24185132980346699</c:v>
                </c:pt>
                <c:pt idx="784">
                  <c:v>0.242025852203369</c:v>
                </c:pt>
                <c:pt idx="785">
                  <c:v>0.242256164550781</c:v>
                </c:pt>
                <c:pt idx="786">
                  <c:v>0.24285221099853499</c:v>
                </c:pt>
                <c:pt idx="787">
                  <c:v>0.24230718612670901</c:v>
                </c:pt>
                <c:pt idx="788">
                  <c:v>0.24213933944702201</c:v>
                </c:pt>
                <c:pt idx="789">
                  <c:v>0.24289608001709001</c:v>
                </c:pt>
                <c:pt idx="790">
                  <c:v>0.24062585830688499</c:v>
                </c:pt>
                <c:pt idx="791">
                  <c:v>0.240884304046631</c:v>
                </c:pt>
                <c:pt idx="792">
                  <c:v>0.240499973297119</c:v>
                </c:pt>
                <c:pt idx="793">
                  <c:v>0.23924732208252</c:v>
                </c:pt>
                <c:pt idx="794">
                  <c:v>0.239630222320557</c:v>
                </c:pt>
                <c:pt idx="795">
                  <c:v>0.237002372741699</c:v>
                </c:pt>
                <c:pt idx="796">
                  <c:v>0.23647642135620101</c:v>
                </c:pt>
                <c:pt idx="797">
                  <c:v>0.23483991622924799</c:v>
                </c:pt>
                <c:pt idx="798">
                  <c:v>0.23304843902587899</c:v>
                </c:pt>
                <c:pt idx="799">
                  <c:v>0.23256349563598699</c:v>
                </c:pt>
                <c:pt idx="800">
                  <c:v>0.23082208633422899</c:v>
                </c:pt>
                <c:pt idx="801">
                  <c:v>0.22963380813598699</c:v>
                </c:pt>
                <c:pt idx="802">
                  <c:v>0.22777271270752</c:v>
                </c:pt>
                <c:pt idx="803">
                  <c:v>0.226208686828613</c:v>
                </c:pt>
                <c:pt idx="804">
                  <c:v>0.224009513854981</c:v>
                </c:pt>
                <c:pt idx="805">
                  <c:v>0.222792148590088</c:v>
                </c:pt>
                <c:pt idx="806">
                  <c:v>0.221156120300293</c:v>
                </c:pt>
                <c:pt idx="807">
                  <c:v>0.218795776367188</c:v>
                </c:pt>
                <c:pt idx="808">
                  <c:v>0.21655702590942399</c:v>
                </c:pt>
                <c:pt idx="809">
                  <c:v>0.21507978439331099</c:v>
                </c:pt>
                <c:pt idx="810">
                  <c:v>0.21118354797363301</c:v>
                </c:pt>
                <c:pt idx="811">
                  <c:v>0.210916042327881</c:v>
                </c:pt>
                <c:pt idx="812">
                  <c:v>0.207473754882813</c:v>
                </c:pt>
                <c:pt idx="813">
                  <c:v>0.20578670501709001</c:v>
                </c:pt>
                <c:pt idx="814">
                  <c:v>0.20325422286987299</c:v>
                </c:pt>
                <c:pt idx="815">
                  <c:v>0.20203781127929701</c:v>
                </c:pt>
                <c:pt idx="816">
                  <c:v>0.19978713989257799</c:v>
                </c:pt>
                <c:pt idx="817">
                  <c:v>0.19662523269653301</c:v>
                </c:pt>
                <c:pt idx="818">
                  <c:v>0.19445085525512701</c:v>
                </c:pt>
                <c:pt idx="819">
                  <c:v>0.192297458648682</c:v>
                </c:pt>
                <c:pt idx="820">
                  <c:v>0.191198825836182</c:v>
                </c:pt>
                <c:pt idx="821">
                  <c:v>0.187808036804199</c:v>
                </c:pt>
                <c:pt idx="822">
                  <c:v>0.18527889251709001</c:v>
                </c:pt>
                <c:pt idx="823">
                  <c:v>0.18286561965942399</c:v>
                </c:pt>
                <c:pt idx="824">
                  <c:v>0.18011999130249001</c:v>
                </c:pt>
                <c:pt idx="825">
                  <c:v>0.17870426177978499</c:v>
                </c:pt>
                <c:pt idx="826">
                  <c:v>0.17408180236816401</c:v>
                </c:pt>
                <c:pt idx="827">
                  <c:v>0.17399930953979501</c:v>
                </c:pt>
                <c:pt idx="828">
                  <c:v>0.16946840286254899</c:v>
                </c:pt>
                <c:pt idx="829">
                  <c:v>0.169009208679199</c:v>
                </c:pt>
                <c:pt idx="830">
                  <c:v>0.16346073150634799</c:v>
                </c:pt>
                <c:pt idx="831">
                  <c:v>0.164857387542725</c:v>
                </c:pt>
                <c:pt idx="832">
                  <c:v>0.15958642959594699</c:v>
                </c:pt>
                <c:pt idx="833">
                  <c:v>0.160365104675293</c:v>
                </c:pt>
                <c:pt idx="834">
                  <c:v>0.15439081192016599</c:v>
                </c:pt>
                <c:pt idx="835">
                  <c:v>0.15302705764770499</c:v>
                </c:pt>
                <c:pt idx="836">
                  <c:v>0.150631904602051</c:v>
                </c:pt>
                <c:pt idx="837">
                  <c:v>0.149316310882569</c:v>
                </c:pt>
                <c:pt idx="838">
                  <c:v>0.14841270446777399</c:v>
                </c:pt>
                <c:pt idx="839">
                  <c:v>0.14391088485717801</c:v>
                </c:pt>
                <c:pt idx="840">
                  <c:v>0.14172554016113301</c:v>
                </c:pt>
                <c:pt idx="841">
                  <c:v>0.14006996154785201</c:v>
                </c:pt>
                <c:pt idx="842">
                  <c:v>0.13931035995483401</c:v>
                </c:pt>
                <c:pt idx="843">
                  <c:v>0.13620805740356501</c:v>
                </c:pt>
                <c:pt idx="844">
                  <c:v>0.13500785827636699</c:v>
                </c:pt>
                <c:pt idx="845">
                  <c:v>0.13193273544311501</c:v>
                </c:pt>
                <c:pt idx="846">
                  <c:v>0.13025712966919001</c:v>
                </c:pt>
                <c:pt idx="847">
                  <c:v>0.12984514236450201</c:v>
                </c:pt>
                <c:pt idx="848">
                  <c:v>0.12661647796630901</c:v>
                </c:pt>
                <c:pt idx="849">
                  <c:v>0.12414026260376</c:v>
                </c:pt>
                <c:pt idx="850">
                  <c:v>0.12328386306762699</c:v>
                </c:pt>
                <c:pt idx="851">
                  <c:v>0.12323427200317399</c:v>
                </c:pt>
                <c:pt idx="852">
                  <c:v>0.117399692535401</c:v>
                </c:pt>
                <c:pt idx="853">
                  <c:v>0.120157718658447</c:v>
                </c:pt>
                <c:pt idx="854">
                  <c:v>0.115526676177979</c:v>
                </c:pt>
                <c:pt idx="855">
                  <c:v>0.119239807128906</c:v>
                </c:pt>
                <c:pt idx="856">
                  <c:v>0.11233711242675801</c:v>
                </c:pt>
                <c:pt idx="857">
                  <c:v>0.116555213928223</c:v>
                </c:pt>
                <c:pt idx="858">
                  <c:v>0.11016845703125</c:v>
                </c:pt>
                <c:pt idx="859">
                  <c:v>0.114054203033447</c:v>
                </c:pt>
                <c:pt idx="860">
                  <c:v>0.110556602478028</c:v>
                </c:pt>
                <c:pt idx="861">
                  <c:v>0.10927772521972701</c:v>
                </c:pt>
                <c:pt idx="862">
                  <c:v>0.10981941223144601</c:v>
                </c:pt>
                <c:pt idx="863">
                  <c:v>0.10491609573364299</c:v>
                </c:pt>
                <c:pt idx="864">
                  <c:v>0.108201026916504</c:v>
                </c:pt>
                <c:pt idx="865">
                  <c:v>0.10226058959961</c:v>
                </c:pt>
                <c:pt idx="866">
                  <c:v>0.106756687164307</c:v>
                </c:pt>
                <c:pt idx="867">
                  <c:v>9.7750186920166002E-2</c:v>
                </c:pt>
                <c:pt idx="868">
                  <c:v>0.10439682006836</c:v>
                </c:pt>
                <c:pt idx="869">
                  <c:v>0.10493278503418001</c:v>
                </c:pt>
                <c:pt idx="870">
                  <c:v>0.100574493408203</c:v>
                </c:pt>
                <c:pt idx="871">
                  <c:v>9.9946975708007799E-2</c:v>
                </c:pt>
                <c:pt idx="872">
                  <c:v>0.101644039154053</c:v>
                </c:pt>
                <c:pt idx="873">
                  <c:v>9.8064422607421903E-2</c:v>
                </c:pt>
                <c:pt idx="874">
                  <c:v>0.10229682922363301</c:v>
                </c:pt>
                <c:pt idx="875">
                  <c:v>9.9048137664794894E-2</c:v>
                </c:pt>
                <c:pt idx="876">
                  <c:v>9.7736358642578097E-2</c:v>
                </c:pt>
                <c:pt idx="877">
                  <c:v>9.80420112609863E-2</c:v>
                </c:pt>
                <c:pt idx="878">
                  <c:v>9.71832275390625E-2</c:v>
                </c:pt>
                <c:pt idx="879">
                  <c:v>9.6887111663818401E-2</c:v>
                </c:pt>
                <c:pt idx="880">
                  <c:v>9.6906661987304701E-2</c:v>
                </c:pt>
                <c:pt idx="881">
                  <c:v>9.8732471466064495E-2</c:v>
                </c:pt>
                <c:pt idx="882">
                  <c:v>9.5335006713867201E-2</c:v>
                </c:pt>
                <c:pt idx="883">
                  <c:v>0.10323667526245101</c:v>
                </c:pt>
                <c:pt idx="884">
                  <c:v>9.6214771270751995E-2</c:v>
                </c:pt>
                <c:pt idx="885">
                  <c:v>9.2264175415039104E-2</c:v>
                </c:pt>
                <c:pt idx="886">
                  <c:v>0.102764129638672</c:v>
                </c:pt>
                <c:pt idx="887">
                  <c:v>9.8186492919921903E-2</c:v>
                </c:pt>
                <c:pt idx="888">
                  <c:v>0.11030387878418001</c:v>
                </c:pt>
                <c:pt idx="889">
                  <c:v>9.3633651733398507E-2</c:v>
                </c:pt>
                <c:pt idx="890">
                  <c:v>0.10674858093261699</c:v>
                </c:pt>
                <c:pt idx="891">
                  <c:v>9.7496986389160198E-2</c:v>
                </c:pt>
                <c:pt idx="892">
                  <c:v>0.119856357574463</c:v>
                </c:pt>
                <c:pt idx="893">
                  <c:v>9.2604160308837905E-2</c:v>
                </c:pt>
                <c:pt idx="894">
                  <c:v>0.110568046569824</c:v>
                </c:pt>
                <c:pt idx="895">
                  <c:v>9.9419593811035198E-2</c:v>
                </c:pt>
                <c:pt idx="896">
                  <c:v>0.11961412429809599</c:v>
                </c:pt>
                <c:pt idx="897">
                  <c:v>0.10401344299316399</c:v>
                </c:pt>
                <c:pt idx="898">
                  <c:v>0.105365753173828</c:v>
                </c:pt>
                <c:pt idx="899">
                  <c:v>0.106751918792725</c:v>
                </c:pt>
                <c:pt idx="900">
                  <c:v>0.101086616516113</c:v>
                </c:pt>
                <c:pt idx="901">
                  <c:v>0.11122703552246101</c:v>
                </c:pt>
                <c:pt idx="902">
                  <c:v>0.10636186599731499</c:v>
                </c:pt>
                <c:pt idx="903">
                  <c:v>0.105522155761719</c:v>
                </c:pt>
                <c:pt idx="904">
                  <c:v>0.11154890060424801</c:v>
                </c:pt>
                <c:pt idx="905">
                  <c:v>0.12257814407348699</c:v>
                </c:pt>
                <c:pt idx="906">
                  <c:v>0.111396789550781</c:v>
                </c:pt>
                <c:pt idx="907">
                  <c:v>0.11611223220825199</c:v>
                </c:pt>
                <c:pt idx="908">
                  <c:v>0.111758232116699</c:v>
                </c:pt>
                <c:pt idx="909">
                  <c:v>0.109371185302735</c:v>
                </c:pt>
                <c:pt idx="910">
                  <c:v>0.1238656044006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F-497D-4FC4-ACBA-7D8CB84BF7A7}"/>
            </c:ext>
          </c:extLst>
        </c:ser>
        <c:ser>
          <c:idx val="16"/>
          <c:order val="16"/>
          <c:tx>
            <c:strRef>
              <c:f>'[recap TP.xlsx]uv visible part 2'!$R$1</c:f>
              <c:strCache>
                <c:ptCount val="1"/>
                <c:pt idx="0">
                  <c:v>pH 8,83</c:v>
                </c:pt>
              </c:strCache>
            </c:strRef>
          </c:tx>
          <c:spPr>
            <a:ln w="19050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R$2:$R$912</c:f>
              <c:numCache>
                <c:formatCode>General</c:formatCode>
                <c:ptCount val="911"/>
                <c:pt idx="0">
                  <c:v>3.0598087310790998</c:v>
                </c:pt>
                <c:pt idx="1">
                  <c:v>2.7884831428527899</c:v>
                </c:pt>
                <c:pt idx="2">
                  <c:v>2.6534218788146999</c:v>
                </c:pt>
                <c:pt idx="3">
                  <c:v>2.3877043724060099</c:v>
                </c:pt>
                <c:pt idx="4">
                  <c:v>2.13045310974121</c:v>
                </c:pt>
                <c:pt idx="5">
                  <c:v>1.9024343490600599</c:v>
                </c:pt>
                <c:pt idx="6">
                  <c:v>1.69939517974854</c:v>
                </c:pt>
                <c:pt idx="7">
                  <c:v>1.52681541442871</c:v>
                </c:pt>
                <c:pt idx="8">
                  <c:v>1.3721284866332999</c:v>
                </c:pt>
                <c:pt idx="9">
                  <c:v>1.2333521842956601</c:v>
                </c:pt>
                <c:pt idx="10">
                  <c:v>1.1183166503906301</c:v>
                </c:pt>
                <c:pt idx="11">
                  <c:v>1.02981376647949</c:v>
                </c:pt>
                <c:pt idx="12">
                  <c:v>0.96571683883667003</c:v>
                </c:pt>
                <c:pt idx="13">
                  <c:v>0.91783380508422896</c:v>
                </c:pt>
                <c:pt idx="14">
                  <c:v>0.88196611404419001</c:v>
                </c:pt>
                <c:pt idx="15">
                  <c:v>0.85434913635253895</c:v>
                </c:pt>
                <c:pt idx="16">
                  <c:v>0.83007192611694403</c:v>
                </c:pt>
                <c:pt idx="17">
                  <c:v>0.80803346633911199</c:v>
                </c:pt>
                <c:pt idx="18">
                  <c:v>0.78655672073364302</c:v>
                </c:pt>
                <c:pt idx="19">
                  <c:v>0.76559495925903398</c:v>
                </c:pt>
                <c:pt idx="20">
                  <c:v>0.74488210678100597</c:v>
                </c:pt>
                <c:pt idx="21">
                  <c:v>0.723161220550537</c:v>
                </c:pt>
                <c:pt idx="22">
                  <c:v>0.70133066177368197</c:v>
                </c:pt>
                <c:pt idx="23">
                  <c:v>0.68017435073852595</c:v>
                </c:pt>
                <c:pt idx="24">
                  <c:v>0.65895509719848699</c:v>
                </c:pt>
                <c:pt idx="25">
                  <c:v>0.63765048980712902</c:v>
                </c:pt>
                <c:pt idx="26">
                  <c:v>0.61742639541625999</c:v>
                </c:pt>
                <c:pt idx="27">
                  <c:v>0.59798002243042003</c:v>
                </c:pt>
                <c:pt idx="28">
                  <c:v>0.57922697067260798</c:v>
                </c:pt>
                <c:pt idx="29">
                  <c:v>0.56158924102783203</c:v>
                </c:pt>
                <c:pt idx="30">
                  <c:v>0.54515695571899403</c:v>
                </c:pt>
                <c:pt idx="31">
                  <c:v>0.53002452850341797</c:v>
                </c:pt>
                <c:pt idx="32">
                  <c:v>0.51561450958251998</c:v>
                </c:pt>
                <c:pt idx="33">
                  <c:v>0.50211000442504905</c:v>
                </c:pt>
                <c:pt idx="34">
                  <c:v>0.48898458480835</c:v>
                </c:pt>
                <c:pt idx="35">
                  <c:v>0.47695541381835999</c:v>
                </c:pt>
                <c:pt idx="36">
                  <c:v>0.46512699127197299</c:v>
                </c:pt>
                <c:pt idx="37">
                  <c:v>0.45407199859619202</c:v>
                </c:pt>
                <c:pt idx="38">
                  <c:v>0.443545341491699</c:v>
                </c:pt>
                <c:pt idx="39">
                  <c:v>0.43348598480224598</c:v>
                </c:pt>
                <c:pt idx="40">
                  <c:v>0.42452907562255898</c:v>
                </c:pt>
                <c:pt idx="41">
                  <c:v>0.41526699066162098</c:v>
                </c:pt>
                <c:pt idx="42">
                  <c:v>0.40603971481323298</c:v>
                </c:pt>
                <c:pt idx="43">
                  <c:v>0.39735889434814498</c:v>
                </c:pt>
                <c:pt idx="44">
                  <c:v>0.38820123672485402</c:v>
                </c:pt>
                <c:pt idx="45">
                  <c:v>0.37909984588623102</c:v>
                </c:pt>
                <c:pt idx="46">
                  <c:v>0.37075424194335999</c:v>
                </c:pt>
                <c:pt idx="47">
                  <c:v>0.36223077774047902</c:v>
                </c:pt>
                <c:pt idx="48">
                  <c:v>0.35427761077880898</c:v>
                </c:pt>
                <c:pt idx="49">
                  <c:v>0.34682035446166998</c:v>
                </c:pt>
                <c:pt idx="50">
                  <c:v>0.33971023559570301</c:v>
                </c:pt>
                <c:pt idx="51">
                  <c:v>0.33313035964965798</c:v>
                </c:pt>
                <c:pt idx="52">
                  <c:v>0.32665014266967801</c:v>
                </c:pt>
                <c:pt idx="53">
                  <c:v>0.32016992568969699</c:v>
                </c:pt>
                <c:pt idx="54">
                  <c:v>0.31324100494384799</c:v>
                </c:pt>
                <c:pt idx="55">
                  <c:v>0.305693149566651</c:v>
                </c:pt>
                <c:pt idx="56">
                  <c:v>0.29726743698120101</c:v>
                </c:pt>
                <c:pt idx="57">
                  <c:v>0.28872442245483398</c:v>
                </c:pt>
                <c:pt idx="58">
                  <c:v>0.28005743026733398</c:v>
                </c:pt>
                <c:pt idx="59">
                  <c:v>0.27127695083618197</c:v>
                </c:pt>
                <c:pt idx="60">
                  <c:v>0.26349067687988298</c:v>
                </c:pt>
                <c:pt idx="61">
                  <c:v>0.25661230087280301</c:v>
                </c:pt>
                <c:pt idx="62">
                  <c:v>0.25073766708374001</c:v>
                </c:pt>
                <c:pt idx="63">
                  <c:v>0.245982170104981</c:v>
                </c:pt>
                <c:pt idx="64">
                  <c:v>0.24190473556518599</c:v>
                </c:pt>
                <c:pt idx="65">
                  <c:v>0.23844671249389701</c:v>
                </c:pt>
                <c:pt idx="66">
                  <c:v>0.23530340194702201</c:v>
                </c:pt>
                <c:pt idx="67">
                  <c:v>0.23223638534545901</c:v>
                </c:pt>
                <c:pt idx="68">
                  <c:v>0.22933387756347701</c:v>
                </c:pt>
                <c:pt idx="69">
                  <c:v>0.226769924163819</c:v>
                </c:pt>
                <c:pt idx="70">
                  <c:v>0.22400426864624001</c:v>
                </c:pt>
                <c:pt idx="71">
                  <c:v>0.22107458114624001</c:v>
                </c:pt>
                <c:pt idx="72">
                  <c:v>0.21806764602661199</c:v>
                </c:pt>
                <c:pt idx="73">
                  <c:v>0.21467208862304701</c:v>
                </c:pt>
                <c:pt idx="74">
                  <c:v>0.210916042327881</c:v>
                </c:pt>
                <c:pt idx="75">
                  <c:v>0.20698738098144601</c:v>
                </c:pt>
                <c:pt idx="76">
                  <c:v>0.202958583831787</c:v>
                </c:pt>
                <c:pt idx="77">
                  <c:v>0.19764328002929701</c:v>
                </c:pt>
                <c:pt idx="78">
                  <c:v>0.19247484207153301</c:v>
                </c:pt>
                <c:pt idx="79">
                  <c:v>0.18698215484619199</c:v>
                </c:pt>
                <c:pt idx="80">
                  <c:v>0.18062496185302801</c:v>
                </c:pt>
                <c:pt idx="81">
                  <c:v>0.175120830535889</c:v>
                </c:pt>
                <c:pt idx="82">
                  <c:v>0.16948604583740301</c:v>
                </c:pt>
                <c:pt idx="83">
                  <c:v>0.16416215896606501</c:v>
                </c:pt>
                <c:pt idx="84">
                  <c:v>0.15921211242675801</c:v>
                </c:pt>
                <c:pt idx="85">
                  <c:v>0.15429258346557601</c:v>
                </c:pt>
                <c:pt idx="86">
                  <c:v>0.15005302429199199</c:v>
                </c:pt>
                <c:pt idx="87">
                  <c:v>0.14601230621337899</c:v>
                </c:pt>
                <c:pt idx="88">
                  <c:v>0.142541408538819</c:v>
                </c:pt>
                <c:pt idx="89">
                  <c:v>0.13976860046386699</c:v>
                </c:pt>
                <c:pt idx="90">
                  <c:v>0.13738012313842801</c:v>
                </c:pt>
                <c:pt idx="91">
                  <c:v>0.135577201843262</c:v>
                </c:pt>
                <c:pt idx="92">
                  <c:v>0.13442945480346699</c:v>
                </c:pt>
                <c:pt idx="93">
                  <c:v>0.133381843566895</c:v>
                </c:pt>
                <c:pt idx="94">
                  <c:v>0.132693767547608</c:v>
                </c:pt>
                <c:pt idx="95">
                  <c:v>0.13279676437377999</c:v>
                </c:pt>
                <c:pt idx="96">
                  <c:v>0.13268852233886699</c:v>
                </c:pt>
                <c:pt idx="97">
                  <c:v>0.133261203765869</c:v>
                </c:pt>
                <c:pt idx="98">
                  <c:v>0.13344621658325201</c:v>
                </c:pt>
                <c:pt idx="99">
                  <c:v>0.133730888366699</c:v>
                </c:pt>
                <c:pt idx="100">
                  <c:v>0.1340651512146</c:v>
                </c:pt>
                <c:pt idx="101">
                  <c:v>0.13398694992065499</c:v>
                </c:pt>
                <c:pt idx="102">
                  <c:v>0.13372611999511699</c:v>
                </c:pt>
                <c:pt idx="103">
                  <c:v>0.13373756408691401</c:v>
                </c:pt>
                <c:pt idx="104">
                  <c:v>0.13358879089355499</c:v>
                </c:pt>
                <c:pt idx="105">
                  <c:v>0.13376045227050801</c:v>
                </c:pt>
                <c:pt idx="106">
                  <c:v>0.13355445861816401</c:v>
                </c:pt>
                <c:pt idx="107">
                  <c:v>0.13419532775878901</c:v>
                </c:pt>
                <c:pt idx="108">
                  <c:v>0.13434362411499001</c:v>
                </c:pt>
                <c:pt idx="109">
                  <c:v>0.135038852691651</c:v>
                </c:pt>
                <c:pt idx="110">
                  <c:v>0.13478040695190499</c:v>
                </c:pt>
                <c:pt idx="111">
                  <c:v>0.13474988937377999</c:v>
                </c:pt>
                <c:pt idx="112">
                  <c:v>0.13461446762085</c:v>
                </c:pt>
                <c:pt idx="113">
                  <c:v>0.13452529907226601</c:v>
                </c:pt>
                <c:pt idx="114">
                  <c:v>0.13460731506347701</c:v>
                </c:pt>
                <c:pt idx="115">
                  <c:v>0.13497495651245101</c:v>
                </c:pt>
                <c:pt idx="116">
                  <c:v>0.135405063629151</c:v>
                </c:pt>
                <c:pt idx="117">
                  <c:v>0.13608741760253901</c:v>
                </c:pt>
                <c:pt idx="118">
                  <c:v>0.136912822723389</c:v>
                </c:pt>
                <c:pt idx="119">
                  <c:v>0.13798332214355499</c:v>
                </c:pt>
                <c:pt idx="120">
                  <c:v>0.139405727386475</c:v>
                </c:pt>
                <c:pt idx="121">
                  <c:v>0.14103126525878901</c:v>
                </c:pt>
                <c:pt idx="122">
                  <c:v>0.14282894134521501</c:v>
                </c:pt>
                <c:pt idx="123">
                  <c:v>0.144546508789063</c:v>
                </c:pt>
                <c:pt idx="124">
                  <c:v>0.14626741409301799</c:v>
                </c:pt>
                <c:pt idx="125">
                  <c:v>0.148405551910401</c:v>
                </c:pt>
                <c:pt idx="126">
                  <c:v>0.15063858032226601</c:v>
                </c:pt>
                <c:pt idx="127">
                  <c:v>0.15254783630371099</c:v>
                </c:pt>
                <c:pt idx="128">
                  <c:v>0.154978752136231</c:v>
                </c:pt>
                <c:pt idx="129">
                  <c:v>0.15730953216552801</c:v>
                </c:pt>
                <c:pt idx="130">
                  <c:v>0.159860134124756</c:v>
                </c:pt>
                <c:pt idx="131">
                  <c:v>0.16308164596557601</c:v>
                </c:pt>
                <c:pt idx="132">
                  <c:v>0.1656813621521</c:v>
                </c:pt>
                <c:pt idx="133">
                  <c:v>0.16894960403442399</c:v>
                </c:pt>
                <c:pt idx="134">
                  <c:v>0.17228317260742201</c:v>
                </c:pt>
                <c:pt idx="135">
                  <c:v>0.17570734024047899</c:v>
                </c:pt>
                <c:pt idx="136">
                  <c:v>0.179840087890625</c:v>
                </c:pt>
                <c:pt idx="137">
                  <c:v>0.18374395370483401</c:v>
                </c:pt>
                <c:pt idx="138">
                  <c:v>0.18787956237792999</c:v>
                </c:pt>
                <c:pt idx="139">
                  <c:v>0.192735195159912</c:v>
                </c:pt>
                <c:pt idx="140">
                  <c:v>0.19716691970825201</c:v>
                </c:pt>
                <c:pt idx="141">
                  <c:v>0.202227592468262</c:v>
                </c:pt>
                <c:pt idx="142">
                  <c:v>0.207251071929932</c:v>
                </c:pt>
                <c:pt idx="143">
                  <c:v>0.212860107421875</c:v>
                </c:pt>
                <c:pt idx="144">
                  <c:v>0.218620300292969</c:v>
                </c:pt>
                <c:pt idx="145">
                  <c:v>0.22388982772827201</c:v>
                </c:pt>
                <c:pt idx="146">
                  <c:v>0.23016166687011699</c:v>
                </c:pt>
                <c:pt idx="147">
                  <c:v>0.236590385437012</c:v>
                </c:pt>
                <c:pt idx="148">
                  <c:v>0.24265480041503901</c:v>
                </c:pt>
                <c:pt idx="149">
                  <c:v>0.24981594085693401</c:v>
                </c:pt>
                <c:pt idx="150">
                  <c:v>0.25684547424316401</c:v>
                </c:pt>
                <c:pt idx="151">
                  <c:v>0.26380348205566401</c:v>
                </c:pt>
                <c:pt idx="152">
                  <c:v>0.27172946929931702</c:v>
                </c:pt>
                <c:pt idx="153">
                  <c:v>0.27914047241210999</c:v>
                </c:pt>
                <c:pt idx="154">
                  <c:v>0.28732442855835</c:v>
                </c:pt>
                <c:pt idx="155">
                  <c:v>0.29491329193115301</c:v>
                </c:pt>
                <c:pt idx="156">
                  <c:v>0.30396795272827198</c:v>
                </c:pt>
                <c:pt idx="157">
                  <c:v>0.31306934356689498</c:v>
                </c:pt>
                <c:pt idx="158">
                  <c:v>0.32167387008666998</c:v>
                </c:pt>
                <c:pt idx="159">
                  <c:v>0.33195543289184598</c:v>
                </c:pt>
                <c:pt idx="160">
                  <c:v>0.341187953948975</c:v>
                </c:pt>
                <c:pt idx="161">
                  <c:v>0.35118436813354498</c:v>
                </c:pt>
                <c:pt idx="162">
                  <c:v>0.36110353469848699</c:v>
                </c:pt>
                <c:pt idx="163">
                  <c:v>0.37170600891113298</c:v>
                </c:pt>
                <c:pt idx="164">
                  <c:v>0.38231277465820301</c:v>
                </c:pt>
                <c:pt idx="165">
                  <c:v>0.39369821548461897</c:v>
                </c:pt>
                <c:pt idx="166">
                  <c:v>0.40479326248169001</c:v>
                </c:pt>
                <c:pt idx="167">
                  <c:v>0.416026592254639</c:v>
                </c:pt>
                <c:pt idx="168">
                  <c:v>0.42786788940429699</c:v>
                </c:pt>
                <c:pt idx="169">
                  <c:v>0.44057893753051802</c:v>
                </c:pt>
                <c:pt idx="170">
                  <c:v>0.44921445846557601</c:v>
                </c:pt>
                <c:pt idx="171">
                  <c:v>0.45664739608764698</c:v>
                </c:pt>
                <c:pt idx="172">
                  <c:v>0.47062587738037098</c:v>
                </c:pt>
                <c:pt idx="173">
                  <c:v>0.483731269836426</c:v>
                </c:pt>
                <c:pt idx="174">
                  <c:v>0.50136995315551802</c:v>
                </c:pt>
                <c:pt idx="175">
                  <c:v>0.51984119415283203</c:v>
                </c:pt>
                <c:pt idx="176">
                  <c:v>0.53542995452880904</c:v>
                </c:pt>
                <c:pt idx="177">
                  <c:v>0.549346923828125</c:v>
                </c:pt>
                <c:pt idx="178">
                  <c:v>0.561564922332764</c:v>
                </c:pt>
                <c:pt idx="179">
                  <c:v>0.57466125488281306</c:v>
                </c:pt>
                <c:pt idx="180">
                  <c:v>0.58632993698120095</c:v>
                </c:pt>
                <c:pt idx="181">
                  <c:v>0.59814119338989302</c:v>
                </c:pt>
                <c:pt idx="182">
                  <c:v>0.61178779602050803</c:v>
                </c:pt>
                <c:pt idx="183">
                  <c:v>0.62498378753662098</c:v>
                </c:pt>
                <c:pt idx="184">
                  <c:v>0.6386137008667</c:v>
                </c:pt>
                <c:pt idx="185">
                  <c:v>0.65265655517578203</c:v>
                </c:pt>
                <c:pt idx="186">
                  <c:v>0.66680812835693404</c:v>
                </c:pt>
                <c:pt idx="187">
                  <c:v>0.68056249618530296</c:v>
                </c:pt>
                <c:pt idx="188">
                  <c:v>0.694288730621338</c:v>
                </c:pt>
                <c:pt idx="189">
                  <c:v>0.70788812637329102</c:v>
                </c:pt>
                <c:pt idx="190">
                  <c:v>0.72077035903930697</c:v>
                </c:pt>
                <c:pt idx="191">
                  <c:v>0.73344469070434604</c:v>
                </c:pt>
                <c:pt idx="192">
                  <c:v>0.74912786483764704</c:v>
                </c:pt>
                <c:pt idx="193">
                  <c:v>0.76317024230957098</c:v>
                </c:pt>
                <c:pt idx="194">
                  <c:v>0.77605724334716797</c:v>
                </c:pt>
                <c:pt idx="195">
                  <c:v>0.78554630279541005</c:v>
                </c:pt>
                <c:pt idx="196">
                  <c:v>0.79782056808471702</c:v>
                </c:pt>
                <c:pt idx="197">
                  <c:v>0.80707263946533203</c:v>
                </c:pt>
                <c:pt idx="198">
                  <c:v>0.81742000579833995</c:v>
                </c:pt>
                <c:pt idx="199">
                  <c:v>0.82421445846557595</c:v>
                </c:pt>
                <c:pt idx="200">
                  <c:v>0.83365297317504905</c:v>
                </c:pt>
                <c:pt idx="201">
                  <c:v>0.84203720092773504</c:v>
                </c:pt>
                <c:pt idx="202">
                  <c:v>0.84897708892822299</c:v>
                </c:pt>
                <c:pt idx="203">
                  <c:v>0.853465557098389</c:v>
                </c:pt>
                <c:pt idx="204">
                  <c:v>0.85979127883911199</c:v>
                </c:pt>
                <c:pt idx="205">
                  <c:v>0.86342763900756903</c:v>
                </c:pt>
                <c:pt idx="206">
                  <c:v>0.86913108825683605</c:v>
                </c:pt>
                <c:pt idx="207">
                  <c:v>0.87072515487670898</c:v>
                </c:pt>
                <c:pt idx="208">
                  <c:v>0.87292909622192405</c:v>
                </c:pt>
                <c:pt idx="209">
                  <c:v>0.87591791152954102</c:v>
                </c:pt>
                <c:pt idx="210">
                  <c:v>0.87291955947875999</c:v>
                </c:pt>
                <c:pt idx="211">
                  <c:v>0.87323379516601596</c:v>
                </c:pt>
                <c:pt idx="212">
                  <c:v>0.87307786941528298</c:v>
                </c:pt>
                <c:pt idx="213">
                  <c:v>0.86690425872802801</c:v>
                </c:pt>
                <c:pt idx="214">
                  <c:v>0.86625194549560602</c:v>
                </c:pt>
                <c:pt idx="215">
                  <c:v>0.86024570465087902</c:v>
                </c:pt>
                <c:pt idx="216">
                  <c:v>0.85554504394531306</c:v>
                </c:pt>
                <c:pt idx="217">
                  <c:v>0.84737682342529297</c:v>
                </c:pt>
                <c:pt idx="218">
                  <c:v>0.84002685546875</c:v>
                </c:pt>
                <c:pt idx="219">
                  <c:v>0.83063650131225597</c:v>
                </c:pt>
                <c:pt idx="220">
                  <c:v>0.82077407836914096</c:v>
                </c:pt>
                <c:pt idx="221">
                  <c:v>0.80955839157104503</c:v>
                </c:pt>
                <c:pt idx="222">
                  <c:v>0.79681730270385798</c:v>
                </c:pt>
                <c:pt idx="223">
                  <c:v>0.785189628601075</c:v>
                </c:pt>
                <c:pt idx="224">
                  <c:v>0.77068901062011697</c:v>
                </c:pt>
                <c:pt idx="225">
                  <c:v>0.75524377822875999</c:v>
                </c:pt>
                <c:pt idx="226">
                  <c:v>0.74112319946289096</c:v>
                </c:pt>
                <c:pt idx="227">
                  <c:v>0.72717571258545</c:v>
                </c:pt>
                <c:pt idx="228">
                  <c:v>0.709286689758301</c:v>
                </c:pt>
                <c:pt idx="229">
                  <c:v>0.68994331359863303</c:v>
                </c:pt>
                <c:pt idx="230">
                  <c:v>0.67476224899292003</c:v>
                </c:pt>
                <c:pt idx="231">
                  <c:v>0.655442714691162</c:v>
                </c:pt>
                <c:pt idx="232">
                  <c:v>0.63940525054931696</c:v>
                </c:pt>
                <c:pt idx="233">
                  <c:v>0.62033700942993197</c:v>
                </c:pt>
                <c:pt idx="234">
                  <c:v>0.60161113739013705</c:v>
                </c:pt>
                <c:pt idx="235">
                  <c:v>0.58396005630493197</c:v>
                </c:pt>
                <c:pt idx="236">
                  <c:v>0.56517648696899403</c:v>
                </c:pt>
                <c:pt idx="237">
                  <c:v>0.54589509963989302</c:v>
                </c:pt>
                <c:pt idx="238">
                  <c:v>0.52742671966552801</c:v>
                </c:pt>
                <c:pt idx="239">
                  <c:v>0.50892972946167003</c:v>
                </c:pt>
                <c:pt idx="240">
                  <c:v>0.49051809310913103</c:v>
                </c:pt>
                <c:pt idx="241">
                  <c:v>0.47186470031738298</c:v>
                </c:pt>
                <c:pt idx="242">
                  <c:v>0.45497035980224598</c:v>
                </c:pt>
                <c:pt idx="243">
                  <c:v>0.43650293350219699</c:v>
                </c:pt>
                <c:pt idx="244">
                  <c:v>0.41753101348876998</c:v>
                </c:pt>
                <c:pt idx="245">
                  <c:v>0.40133428573608398</c:v>
                </c:pt>
                <c:pt idx="246">
                  <c:v>0.384506225585938</c:v>
                </c:pt>
                <c:pt idx="247">
                  <c:v>0.36756706237793002</c:v>
                </c:pt>
                <c:pt idx="248">
                  <c:v>0.35105943679809598</c:v>
                </c:pt>
                <c:pt idx="249">
                  <c:v>0.33402633666992199</c:v>
                </c:pt>
                <c:pt idx="250">
                  <c:v>0.319120883941651</c:v>
                </c:pt>
                <c:pt idx="251">
                  <c:v>0.303452968597412</c:v>
                </c:pt>
                <c:pt idx="252">
                  <c:v>0.28897953033447299</c:v>
                </c:pt>
                <c:pt idx="253">
                  <c:v>0.27571630477905301</c:v>
                </c:pt>
                <c:pt idx="254">
                  <c:v>0.26140451431274397</c:v>
                </c:pt>
                <c:pt idx="255">
                  <c:v>0.24848985671997101</c:v>
                </c:pt>
                <c:pt idx="256">
                  <c:v>0.235806465148926</c:v>
                </c:pt>
                <c:pt idx="257">
                  <c:v>0.22345161437988301</c:v>
                </c:pt>
                <c:pt idx="258">
                  <c:v>0.212278842926026</c:v>
                </c:pt>
                <c:pt idx="259">
                  <c:v>0.20088768005371099</c:v>
                </c:pt>
                <c:pt idx="260">
                  <c:v>0.19013404846191401</c:v>
                </c:pt>
                <c:pt idx="261">
                  <c:v>0.18012762069702201</c:v>
                </c:pt>
                <c:pt idx="262">
                  <c:v>0.17016077041625999</c:v>
                </c:pt>
                <c:pt idx="263">
                  <c:v>0.16111373901367201</c:v>
                </c:pt>
                <c:pt idx="264">
                  <c:v>0.152652263641358</c:v>
                </c:pt>
                <c:pt idx="265">
                  <c:v>0.144124031066895</c:v>
                </c:pt>
                <c:pt idx="266">
                  <c:v>0.13616514205932601</c:v>
                </c:pt>
                <c:pt idx="267">
                  <c:v>0.12900972366332999</c:v>
                </c:pt>
                <c:pt idx="268">
                  <c:v>0.122174739837647</c:v>
                </c:pt>
                <c:pt idx="269">
                  <c:v>0.115705013275147</c:v>
                </c:pt>
                <c:pt idx="270">
                  <c:v>0.109793663024903</c:v>
                </c:pt>
                <c:pt idx="271">
                  <c:v>0.10441398620605501</c:v>
                </c:pt>
                <c:pt idx="272">
                  <c:v>9.9207878112792997E-2</c:v>
                </c:pt>
                <c:pt idx="273">
                  <c:v>9.4324588775634793E-2</c:v>
                </c:pt>
                <c:pt idx="274">
                  <c:v>8.9220523834228502E-2</c:v>
                </c:pt>
                <c:pt idx="275">
                  <c:v>8.5138797760009793E-2</c:v>
                </c:pt>
                <c:pt idx="276">
                  <c:v>8.1260681152343806E-2</c:v>
                </c:pt>
                <c:pt idx="277">
                  <c:v>7.7910423278808594E-2</c:v>
                </c:pt>
                <c:pt idx="278">
                  <c:v>7.4233531951904297E-2</c:v>
                </c:pt>
                <c:pt idx="279">
                  <c:v>7.1070194244384793E-2</c:v>
                </c:pt>
                <c:pt idx="280">
                  <c:v>6.8720817565917997E-2</c:v>
                </c:pt>
                <c:pt idx="281">
                  <c:v>6.5540313720703194E-2</c:v>
                </c:pt>
                <c:pt idx="282">
                  <c:v>6.3287734985351604E-2</c:v>
                </c:pt>
                <c:pt idx="283">
                  <c:v>6.1120033264160198E-2</c:v>
                </c:pt>
                <c:pt idx="284">
                  <c:v>5.9162616729736398E-2</c:v>
                </c:pt>
                <c:pt idx="285">
                  <c:v>5.7509422302246101E-2</c:v>
                </c:pt>
                <c:pt idx="286">
                  <c:v>5.5704116821289097E-2</c:v>
                </c:pt>
                <c:pt idx="287">
                  <c:v>5.4412841796875E-2</c:v>
                </c:pt>
                <c:pt idx="288">
                  <c:v>5.3136348724365297E-2</c:v>
                </c:pt>
                <c:pt idx="289">
                  <c:v>5.2147388458252002E-2</c:v>
                </c:pt>
                <c:pt idx="290">
                  <c:v>5.0905704498291002E-2</c:v>
                </c:pt>
                <c:pt idx="291">
                  <c:v>5.0415515899658203E-2</c:v>
                </c:pt>
                <c:pt idx="292">
                  <c:v>4.9539566040039097E-2</c:v>
                </c:pt>
                <c:pt idx="293">
                  <c:v>4.9248695373535198E-2</c:v>
                </c:pt>
                <c:pt idx="294">
                  <c:v>4.8735141754150398E-2</c:v>
                </c:pt>
                <c:pt idx="295">
                  <c:v>4.7797203063964899E-2</c:v>
                </c:pt>
                <c:pt idx="296">
                  <c:v>4.68096733093262E-2</c:v>
                </c:pt>
                <c:pt idx="297">
                  <c:v>4.8261165618896498E-2</c:v>
                </c:pt>
                <c:pt idx="298">
                  <c:v>4.7170162200927797E-2</c:v>
                </c:pt>
                <c:pt idx="299">
                  <c:v>4.7009468078613302E-2</c:v>
                </c:pt>
                <c:pt idx="300">
                  <c:v>4.6528816223144601E-2</c:v>
                </c:pt>
                <c:pt idx="301">
                  <c:v>4.6354293823242201E-2</c:v>
                </c:pt>
                <c:pt idx="302">
                  <c:v>4.6119213104248102E-2</c:v>
                </c:pt>
                <c:pt idx="303">
                  <c:v>4.6137809753418003E-2</c:v>
                </c:pt>
                <c:pt idx="304">
                  <c:v>4.6078205108642599E-2</c:v>
                </c:pt>
                <c:pt idx="305">
                  <c:v>4.55422401428223E-2</c:v>
                </c:pt>
                <c:pt idx="306">
                  <c:v>4.50787544250488E-2</c:v>
                </c:pt>
                <c:pt idx="307">
                  <c:v>4.5367717742919901E-2</c:v>
                </c:pt>
                <c:pt idx="308">
                  <c:v>4.5261383056640597E-2</c:v>
                </c:pt>
                <c:pt idx="309">
                  <c:v>4.51855659484863E-2</c:v>
                </c:pt>
                <c:pt idx="310">
                  <c:v>4.5429229736328097E-2</c:v>
                </c:pt>
                <c:pt idx="311">
                  <c:v>4.5128345489502002E-2</c:v>
                </c:pt>
                <c:pt idx="312">
                  <c:v>4.4869899749755901E-2</c:v>
                </c:pt>
                <c:pt idx="313">
                  <c:v>4.4714450836181703E-2</c:v>
                </c:pt>
                <c:pt idx="314">
                  <c:v>4.4706344604492201E-2</c:v>
                </c:pt>
                <c:pt idx="315">
                  <c:v>4.4674873352050802E-2</c:v>
                </c:pt>
                <c:pt idx="316">
                  <c:v>4.4450283050537102E-2</c:v>
                </c:pt>
                <c:pt idx="317">
                  <c:v>4.4579982757568401E-2</c:v>
                </c:pt>
                <c:pt idx="318">
                  <c:v>4.4534683227539097E-2</c:v>
                </c:pt>
                <c:pt idx="319">
                  <c:v>4.4413566589355503E-2</c:v>
                </c:pt>
                <c:pt idx="320">
                  <c:v>4.4564723968505901E-2</c:v>
                </c:pt>
                <c:pt idx="321">
                  <c:v>4.4361114501953097E-2</c:v>
                </c:pt>
                <c:pt idx="322">
                  <c:v>4.4388294219970703E-2</c:v>
                </c:pt>
                <c:pt idx="323">
                  <c:v>4.4327735900878899E-2</c:v>
                </c:pt>
                <c:pt idx="324">
                  <c:v>4.4334411621093799E-2</c:v>
                </c:pt>
                <c:pt idx="325">
                  <c:v>4.4084072113037102E-2</c:v>
                </c:pt>
                <c:pt idx="326">
                  <c:v>4.4036865234375E-2</c:v>
                </c:pt>
                <c:pt idx="327">
                  <c:v>4.4023513793945299E-2</c:v>
                </c:pt>
                <c:pt idx="328">
                  <c:v>4.3979644775390597E-2</c:v>
                </c:pt>
                <c:pt idx="329">
                  <c:v>4.3944835662841797E-2</c:v>
                </c:pt>
                <c:pt idx="330">
                  <c:v>4.4089794158935602E-2</c:v>
                </c:pt>
                <c:pt idx="331">
                  <c:v>4.4161319732666002E-2</c:v>
                </c:pt>
                <c:pt idx="332">
                  <c:v>4.3961524963378899E-2</c:v>
                </c:pt>
                <c:pt idx="333">
                  <c:v>4.4054985046386698E-2</c:v>
                </c:pt>
                <c:pt idx="334">
                  <c:v>4.3993473052978502E-2</c:v>
                </c:pt>
                <c:pt idx="335">
                  <c:v>4.3954849243164097E-2</c:v>
                </c:pt>
                <c:pt idx="336">
                  <c:v>4.3709278106689502E-2</c:v>
                </c:pt>
                <c:pt idx="337">
                  <c:v>4.3691158294677797E-2</c:v>
                </c:pt>
                <c:pt idx="338">
                  <c:v>4.3663978576660198E-2</c:v>
                </c:pt>
                <c:pt idx="339">
                  <c:v>4.3657302856445299E-2</c:v>
                </c:pt>
                <c:pt idx="340">
                  <c:v>4.36763763427735E-2</c:v>
                </c:pt>
                <c:pt idx="341">
                  <c:v>4.3542385101318401E-2</c:v>
                </c:pt>
                <c:pt idx="342">
                  <c:v>4.3684005737304701E-2</c:v>
                </c:pt>
                <c:pt idx="343">
                  <c:v>4.3562412261962898E-2</c:v>
                </c:pt>
                <c:pt idx="344">
                  <c:v>4.34212684631348E-2</c:v>
                </c:pt>
                <c:pt idx="345">
                  <c:v>4.3509483337402399E-2</c:v>
                </c:pt>
                <c:pt idx="346">
                  <c:v>4.3255329132080099E-2</c:v>
                </c:pt>
                <c:pt idx="347">
                  <c:v>4.3478965759277399E-2</c:v>
                </c:pt>
                <c:pt idx="348">
                  <c:v>4.3520927429199198E-2</c:v>
                </c:pt>
                <c:pt idx="349">
                  <c:v>4.3567657470703097E-2</c:v>
                </c:pt>
                <c:pt idx="350">
                  <c:v>4.3442249298095703E-2</c:v>
                </c:pt>
                <c:pt idx="351">
                  <c:v>4.3403148651123102E-2</c:v>
                </c:pt>
                <c:pt idx="352">
                  <c:v>4.3166637420654297E-2</c:v>
                </c:pt>
                <c:pt idx="353">
                  <c:v>4.32186126708985E-2</c:v>
                </c:pt>
                <c:pt idx="354">
                  <c:v>4.3200969696044901E-2</c:v>
                </c:pt>
                <c:pt idx="355">
                  <c:v>4.2959213256836E-2</c:v>
                </c:pt>
                <c:pt idx="356">
                  <c:v>4.3192863464355503E-2</c:v>
                </c:pt>
                <c:pt idx="357">
                  <c:v>4.30145263671875E-2</c:v>
                </c:pt>
                <c:pt idx="358">
                  <c:v>4.2914867401123102E-2</c:v>
                </c:pt>
                <c:pt idx="359">
                  <c:v>4.3093681335449198E-2</c:v>
                </c:pt>
                <c:pt idx="360">
                  <c:v>4.2841911315918003E-2</c:v>
                </c:pt>
                <c:pt idx="361">
                  <c:v>4.27203178405762E-2</c:v>
                </c:pt>
                <c:pt idx="362">
                  <c:v>4.2787551879882799E-2</c:v>
                </c:pt>
                <c:pt idx="363">
                  <c:v>4.27346229553223E-2</c:v>
                </c:pt>
                <c:pt idx="364">
                  <c:v>4.2674064636230503E-2</c:v>
                </c:pt>
                <c:pt idx="365">
                  <c:v>4.2696952819824198E-2</c:v>
                </c:pt>
                <c:pt idx="366">
                  <c:v>4.2594432830810602E-2</c:v>
                </c:pt>
                <c:pt idx="367">
                  <c:v>4.2783737182617201E-2</c:v>
                </c:pt>
                <c:pt idx="368">
                  <c:v>4.2789459228515597E-2</c:v>
                </c:pt>
                <c:pt idx="369">
                  <c:v>4.2662620544433601E-2</c:v>
                </c:pt>
                <c:pt idx="370">
                  <c:v>4.2784214019775398E-2</c:v>
                </c:pt>
                <c:pt idx="371">
                  <c:v>4.2267799377441399E-2</c:v>
                </c:pt>
                <c:pt idx="372">
                  <c:v>4.2495250701904297E-2</c:v>
                </c:pt>
                <c:pt idx="373">
                  <c:v>4.2397499084472698E-2</c:v>
                </c:pt>
                <c:pt idx="374">
                  <c:v>4.2366504669189502E-2</c:v>
                </c:pt>
                <c:pt idx="375">
                  <c:v>4.2248725891113302E-2</c:v>
                </c:pt>
                <c:pt idx="376">
                  <c:v>4.2334556579589899E-2</c:v>
                </c:pt>
                <c:pt idx="377">
                  <c:v>4.2338371276855503E-2</c:v>
                </c:pt>
                <c:pt idx="378">
                  <c:v>4.2286872863769601E-2</c:v>
                </c:pt>
                <c:pt idx="379">
                  <c:v>4.2257308959961E-2</c:v>
                </c:pt>
                <c:pt idx="380">
                  <c:v>4.2284488677978502E-2</c:v>
                </c:pt>
                <c:pt idx="381">
                  <c:v>4.2319774627685602E-2</c:v>
                </c:pt>
                <c:pt idx="382">
                  <c:v>4.2113304138183601E-2</c:v>
                </c:pt>
                <c:pt idx="383">
                  <c:v>4.2267799377441399E-2</c:v>
                </c:pt>
                <c:pt idx="384">
                  <c:v>4.21547889709473E-2</c:v>
                </c:pt>
                <c:pt idx="385">
                  <c:v>4.2227745056152399E-2</c:v>
                </c:pt>
                <c:pt idx="386">
                  <c:v>4.2128562927246101E-2</c:v>
                </c:pt>
                <c:pt idx="387">
                  <c:v>4.2282581329345703E-2</c:v>
                </c:pt>
                <c:pt idx="388">
                  <c:v>4.2169570922851597E-2</c:v>
                </c:pt>
                <c:pt idx="389">
                  <c:v>4.20632362365723E-2</c:v>
                </c:pt>
                <c:pt idx="390">
                  <c:v>4.2121410369873102E-2</c:v>
                </c:pt>
                <c:pt idx="391">
                  <c:v>4.2304039001464899E-2</c:v>
                </c:pt>
                <c:pt idx="392">
                  <c:v>4.1877269744873102E-2</c:v>
                </c:pt>
                <c:pt idx="393">
                  <c:v>4.1815757751464899E-2</c:v>
                </c:pt>
                <c:pt idx="394">
                  <c:v>4.1847705841064502E-2</c:v>
                </c:pt>
                <c:pt idx="395">
                  <c:v>4.2046070098877002E-2</c:v>
                </c:pt>
                <c:pt idx="396">
                  <c:v>4.1768074035644601E-2</c:v>
                </c:pt>
                <c:pt idx="397">
                  <c:v>4.1667938232421903E-2</c:v>
                </c:pt>
                <c:pt idx="398">
                  <c:v>4.1910171508789097E-2</c:v>
                </c:pt>
                <c:pt idx="399">
                  <c:v>4.1746139526367201E-2</c:v>
                </c:pt>
                <c:pt idx="400">
                  <c:v>4.1661739349365297E-2</c:v>
                </c:pt>
                <c:pt idx="401">
                  <c:v>4.1703701019287102E-2</c:v>
                </c:pt>
                <c:pt idx="402">
                  <c:v>4.1750431060791002E-2</c:v>
                </c:pt>
                <c:pt idx="403">
                  <c:v>4.2191028594970703E-2</c:v>
                </c:pt>
                <c:pt idx="404">
                  <c:v>4.1581153869628899E-2</c:v>
                </c:pt>
                <c:pt idx="405">
                  <c:v>4.1729450225830099E-2</c:v>
                </c:pt>
                <c:pt idx="406">
                  <c:v>4.1686534881591797E-2</c:v>
                </c:pt>
                <c:pt idx="407">
                  <c:v>4.1799068450927797E-2</c:v>
                </c:pt>
                <c:pt idx="408">
                  <c:v>4.1903018951416002E-2</c:v>
                </c:pt>
                <c:pt idx="409">
                  <c:v>4.1951656341552797E-2</c:v>
                </c:pt>
                <c:pt idx="410">
                  <c:v>4.1842460632324198E-2</c:v>
                </c:pt>
                <c:pt idx="411">
                  <c:v>4.1831016540527399E-2</c:v>
                </c:pt>
                <c:pt idx="412">
                  <c:v>4.1768074035644601E-2</c:v>
                </c:pt>
                <c:pt idx="413">
                  <c:v>4.1922092437744203E-2</c:v>
                </c:pt>
                <c:pt idx="414">
                  <c:v>4.1738033294677797E-2</c:v>
                </c:pt>
                <c:pt idx="415">
                  <c:v>4.1728973388671903E-2</c:v>
                </c:pt>
                <c:pt idx="416">
                  <c:v>4.1824817657470703E-2</c:v>
                </c:pt>
                <c:pt idx="417">
                  <c:v>4.1702747344970703E-2</c:v>
                </c:pt>
                <c:pt idx="418">
                  <c:v>4.16817665100098E-2</c:v>
                </c:pt>
                <c:pt idx="419">
                  <c:v>4.1699409484863302E-2</c:v>
                </c:pt>
                <c:pt idx="420">
                  <c:v>4.1718006134033203E-2</c:v>
                </c:pt>
                <c:pt idx="421">
                  <c:v>4.1796207427978502E-2</c:v>
                </c:pt>
                <c:pt idx="422">
                  <c:v>4.1429519653320299E-2</c:v>
                </c:pt>
                <c:pt idx="423">
                  <c:v>4.15749549865723E-2</c:v>
                </c:pt>
                <c:pt idx="424">
                  <c:v>4.1446685791015597E-2</c:v>
                </c:pt>
                <c:pt idx="425">
                  <c:v>4.1566848754882799E-2</c:v>
                </c:pt>
                <c:pt idx="426">
                  <c:v>4.1562080383300802E-2</c:v>
                </c:pt>
                <c:pt idx="427">
                  <c:v>4.14929389953613E-2</c:v>
                </c:pt>
                <c:pt idx="428">
                  <c:v>4.14013862609863E-2</c:v>
                </c:pt>
                <c:pt idx="429">
                  <c:v>4.0962219238281299E-2</c:v>
                </c:pt>
                <c:pt idx="430">
                  <c:v>4.0872573852539097E-2</c:v>
                </c:pt>
                <c:pt idx="431">
                  <c:v>4.0618896484375E-2</c:v>
                </c:pt>
                <c:pt idx="432">
                  <c:v>4.0377616882324198E-2</c:v>
                </c:pt>
                <c:pt idx="433">
                  <c:v>3.9990425109863302E-2</c:v>
                </c:pt>
                <c:pt idx="434">
                  <c:v>3.9811134338378899E-2</c:v>
                </c:pt>
                <c:pt idx="435">
                  <c:v>3.9476394653320299E-2</c:v>
                </c:pt>
                <c:pt idx="436">
                  <c:v>4.1106700897216797E-2</c:v>
                </c:pt>
                <c:pt idx="437">
                  <c:v>4.2823314666748102E-2</c:v>
                </c:pt>
                <c:pt idx="438">
                  <c:v>4.2550086975097698E-2</c:v>
                </c:pt>
                <c:pt idx="439">
                  <c:v>4.2299270629882799E-2</c:v>
                </c:pt>
                <c:pt idx="440">
                  <c:v>4.3360710144043003E-2</c:v>
                </c:pt>
                <c:pt idx="441">
                  <c:v>4.4415473937988302E-2</c:v>
                </c:pt>
                <c:pt idx="442">
                  <c:v>4.2939186096191399E-2</c:v>
                </c:pt>
                <c:pt idx="443">
                  <c:v>4.2395591735839899E-2</c:v>
                </c:pt>
                <c:pt idx="444">
                  <c:v>4.15596961975098E-2</c:v>
                </c:pt>
                <c:pt idx="445">
                  <c:v>4.0121078491211E-2</c:v>
                </c:pt>
                <c:pt idx="446">
                  <c:v>3.9688587188720703E-2</c:v>
                </c:pt>
                <c:pt idx="447">
                  <c:v>4.0236949920654297E-2</c:v>
                </c:pt>
                <c:pt idx="448">
                  <c:v>4.0670871734619203E-2</c:v>
                </c:pt>
                <c:pt idx="449">
                  <c:v>4.0868282318115297E-2</c:v>
                </c:pt>
                <c:pt idx="450">
                  <c:v>4.0722370147705099E-2</c:v>
                </c:pt>
                <c:pt idx="451">
                  <c:v>4.1116237640380901E-2</c:v>
                </c:pt>
                <c:pt idx="452">
                  <c:v>4.0833950042724602E-2</c:v>
                </c:pt>
                <c:pt idx="453">
                  <c:v>4.10561561584473E-2</c:v>
                </c:pt>
                <c:pt idx="454">
                  <c:v>4.08172607421875E-2</c:v>
                </c:pt>
                <c:pt idx="455">
                  <c:v>4.0683746337890597E-2</c:v>
                </c:pt>
                <c:pt idx="456">
                  <c:v>4.0566444396972698E-2</c:v>
                </c:pt>
                <c:pt idx="457">
                  <c:v>4.0591716766357401E-2</c:v>
                </c:pt>
                <c:pt idx="458">
                  <c:v>4.0701866149902399E-2</c:v>
                </c:pt>
                <c:pt idx="459">
                  <c:v>4.08120155334473E-2</c:v>
                </c:pt>
                <c:pt idx="460">
                  <c:v>4.0829658508300802E-2</c:v>
                </c:pt>
                <c:pt idx="461">
                  <c:v>4.0759563446044901E-2</c:v>
                </c:pt>
                <c:pt idx="462">
                  <c:v>4.1001796722412102E-2</c:v>
                </c:pt>
                <c:pt idx="463">
                  <c:v>4.08382415771485E-2</c:v>
                </c:pt>
                <c:pt idx="464">
                  <c:v>4.07366752624512E-2</c:v>
                </c:pt>
                <c:pt idx="465">
                  <c:v>4.1782379150390597E-2</c:v>
                </c:pt>
                <c:pt idx="466">
                  <c:v>4.6424865722656299E-2</c:v>
                </c:pt>
                <c:pt idx="467">
                  <c:v>3.9074897766113302E-2</c:v>
                </c:pt>
                <c:pt idx="468">
                  <c:v>3.8453102111816399E-2</c:v>
                </c:pt>
                <c:pt idx="469">
                  <c:v>4.1450023651123102E-2</c:v>
                </c:pt>
                <c:pt idx="470">
                  <c:v>4.07772064208985E-2</c:v>
                </c:pt>
                <c:pt idx="471">
                  <c:v>4.0751457214355503E-2</c:v>
                </c:pt>
                <c:pt idx="472">
                  <c:v>4.0924549102783203E-2</c:v>
                </c:pt>
                <c:pt idx="473">
                  <c:v>4.0937423706054701E-2</c:v>
                </c:pt>
                <c:pt idx="474">
                  <c:v>4.0872573852539097E-2</c:v>
                </c:pt>
                <c:pt idx="475">
                  <c:v>4.0966987609863302E-2</c:v>
                </c:pt>
                <c:pt idx="476">
                  <c:v>4.0860652923583998E-2</c:v>
                </c:pt>
                <c:pt idx="477">
                  <c:v>4.0719985961914097E-2</c:v>
                </c:pt>
                <c:pt idx="478">
                  <c:v>4.0705680847168003E-2</c:v>
                </c:pt>
                <c:pt idx="479">
                  <c:v>4.0785312652587898E-2</c:v>
                </c:pt>
                <c:pt idx="480">
                  <c:v>4.0611267089843799E-2</c:v>
                </c:pt>
                <c:pt idx="481">
                  <c:v>4.0538787841796903E-2</c:v>
                </c:pt>
                <c:pt idx="482">
                  <c:v>4.08215522766113E-2</c:v>
                </c:pt>
                <c:pt idx="483">
                  <c:v>4.0711879730224602E-2</c:v>
                </c:pt>
                <c:pt idx="484">
                  <c:v>4.0597438812255901E-2</c:v>
                </c:pt>
                <c:pt idx="485">
                  <c:v>4.0770530700683601E-2</c:v>
                </c:pt>
                <c:pt idx="486">
                  <c:v>4.0835380554199198E-2</c:v>
                </c:pt>
                <c:pt idx="487">
                  <c:v>4.0851116180419901E-2</c:v>
                </c:pt>
                <c:pt idx="488">
                  <c:v>4.0887355804443401E-2</c:v>
                </c:pt>
                <c:pt idx="489">
                  <c:v>4.10103797912598E-2</c:v>
                </c:pt>
                <c:pt idx="490">
                  <c:v>4.1048049926757799E-2</c:v>
                </c:pt>
                <c:pt idx="491">
                  <c:v>4.0991783142089899E-2</c:v>
                </c:pt>
                <c:pt idx="492">
                  <c:v>4.1241168975830099E-2</c:v>
                </c:pt>
                <c:pt idx="493">
                  <c:v>4.1267395019531299E-2</c:v>
                </c:pt>
                <c:pt idx="494">
                  <c:v>4.1416168212890597E-2</c:v>
                </c:pt>
                <c:pt idx="495">
                  <c:v>4.1400432586669901E-2</c:v>
                </c:pt>
                <c:pt idx="496">
                  <c:v>4.1365623474121101E-2</c:v>
                </c:pt>
                <c:pt idx="497">
                  <c:v>4.1436195373535198E-2</c:v>
                </c:pt>
                <c:pt idx="498">
                  <c:v>4.1298389434814502E-2</c:v>
                </c:pt>
                <c:pt idx="499">
                  <c:v>4.1286945343017599E-2</c:v>
                </c:pt>
                <c:pt idx="500">
                  <c:v>4.1240692138671903E-2</c:v>
                </c:pt>
                <c:pt idx="501">
                  <c:v>4.13360595703125E-2</c:v>
                </c:pt>
                <c:pt idx="502">
                  <c:v>4.1089534759521498E-2</c:v>
                </c:pt>
                <c:pt idx="503">
                  <c:v>4.0968894958496101E-2</c:v>
                </c:pt>
                <c:pt idx="504">
                  <c:v>4.0854930877685602E-2</c:v>
                </c:pt>
                <c:pt idx="505">
                  <c:v>4.1042804718017599E-2</c:v>
                </c:pt>
                <c:pt idx="506">
                  <c:v>4.0800571441650398E-2</c:v>
                </c:pt>
                <c:pt idx="507">
                  <c:v>4.0873527526855503E-2</c:v>
                </c:pt>
                <c:pt idx="508">
                  <c:v>4.0787696838378899E-2</c:v>
                </c:pt>
                <c:pt idx="509">
                  <c:v>4.0553092956543003E-2</c:v>
                </c:pt>
                <c:pt idx="510">
                  <c:v>4.0600299835205099E-2</c:v>
                </c:pt>
                <c:pt idx="511">
                  <c:v>4.0576457977294901E-2</c:v>
                </c:pt>
                <c:pt idx="512">
                  <c:v>4.0793895721435602E-2</c:v>
                </c:pt>
                <c:pt idx="513">
                  <c:v>4.0817737579345703E-2</c:v>
                </c:pt>
                <c:pt idx="514">
                  <c:v>4.0678977966308601E-2</c:v>
                </c:pt>
                <c:pt idx="515">
                  <c:v>4.0762901306152399E-2</c:v>
                </c:pt>
                <c:pt idx="516">
                  <c:v>4.0812492370605503E-2</c:v>
                </c:pt>
                <c:pt idx="517">
                  <c:v>4.1171073913574198E-2</c:v>
                </c:pt>
                <c:pt idx="518">
                  <c:v>4.1103363037109403E-2</c:v>
                </c:pt>
                <c:pt idx="519">
                  <c:v>4.10408973693848E-2</c:v>
                </c:pt>
                <c:pt idx="520">
                  <c:v>4.1420936584472698E-2</c:v>
                </c:pt>
                <c:pt idx="521">
                  <c:v>4.1498184204101597E-2</c:v>
                </c:pt>
                <c:pt idx="522">
                  <c:v>4.1640281677246101E-2</c:v>
                </c:pt>
                <c:pt idx="523">
                  <c:v>4.1932582855224602E-2</c:v>
                </c:pt>
                <c:pt idx="524">
                  <c:v>4.2278289794921903E-2</c:v>
                </c:pt>
                <c:pt idx="525">
                  <c:v>4.2342662811279297E-2</c:v>
                </c:pt>
                <c:pt idx="526">
                  <c:v>4.2568683624267599E-2</c:v>
                </c:pt>
                <c:pt idx="527">
                  <c:v>4.2748928070068401E-2</c:v>
                </c:pt>
                <c:pt idx="528">
                  <c:v>4.3105602264404297E-2</c:v>
                </c:pt>
                <c:pt idx="529">
                  <c:v>4.3452262878418003E-2</c:v>
                </c:pt>
                <c:pt idx="530">
                  <c:v>4.3515682220458998E-2</c:v>
                </c:pt>
                <c:pt idx="531">
                  <c:v>4.3892860412597698E-2</c:v>
                </c:pt>
                <c:pt idx="532">
                  <c:v>4.4093132019043003E-2</c:v>
                </c:pt>
                <c:pt idx="533">
                  <c:v>4.4405937194824198E-2</c:v>
                </c:pt>
                <c:pt idx="534">
                  <c:v>4.4576168060302797E-2</c:v>
                </c:pt>
                <c:pt idx="535">
                  <c:v>4.4840812683105503E-2</c:v>
                </c:pt>
                <c:pt idx="536">
                  <c:v>4.5128345489502002E-2</c:v>
                </c:pt>
                <c:pt idx="537">
                  <c:v>4.5182704925537102E-2</c:v>
                </c:pt>
                <c:pt idx="538">
                  <c:v>4.5517444610595703E-2</c:v>
                </c:pt>
                <c:pt idx="539">
                  <c:v>4.5878410339355503E-2</c:v>
                </c:pt>
                <c:pt idx="540">
                  <c:v>4.6255588531494203E-2</c:v>
                </c:pt>
                <c:pt idx="541">
                  <c:v>4.6638965606689502E-2</c:v>
                </c:pt>
                <c:pt idx="542">
                  <c:v>4.7105789184570299E-2</c:v>
                </c:pt>
                <c:pt idx="543">
                  <c:v>4.73384857177735E-2</c:v>
                </c:pt>
                <c:pt idx="544">
                  <c:v>4.7844886779785198E-2</c:v>
                </c:pt>
                <c:pt idx="545">
                  <c:v>4.8183441162109403E-2</c:v>
                </c:pt>
                <c:pt idx="546">
                  <c:v>4.8369407653808601E-2</c:v>
                </c:pt>
                <c:pt idx="547">
                  <c:v>4.8731803894043003E-2</c:v>
                </c:pt>
                <c:pt idx="548">
                  <c:v>4.8835277557373102E-2</c:v>
                </c:pt>
                <c:pt idx="549">
                  <c:v>4.9080848693847698E-2</c:v>
                </c:pt>
                <c:pt idx="550">
                  <c:v>4.9357414245605503E-2</c:v>
                </c:pt>
                <c:pt idx="551">
                  <c:v>4.9146652221679701E-2</c:v>
                </c:pt>
                <c:pt idx="552">
                  <c:v>4.9329280853271498E-2</c:v>
                </c:pt>
                <c:pt idx="553">
                  <c:v>4.93664741516113E-2</c:v>
                </c:pt>
                <c:pt idx="554">
                  <c:v>4.9390316009521498E-2</c:v>
                </c:pt>
                <c:pt idx="555">
                  <c:v>4.9489021301269601E-2</c:v>
                </c:pt>
                <c:pt idx="556">
                  <c:v>4.9504756927490297E-2</c:v>
                </c:pt>
                <c:pt idx="557">
                  <c:v>4.96783256530762E-2</c:v>
                </c:pt>
                <c:pt idx="558">
                  <c:v>4.9709320068359403E-2</c:v>
                </c:pt>
                <c:pt idx="559">
                  <c:v>4.9761772155761698E-2</c:v>
                </c:pt>
                <c:pt idx="560">
                  <c:v>4.9852371215820299E-2</c:v>
                </c:pt>
                <c:pt idx="561">
                  <c:v>4.96578216552735E-2</c:v>
                </c:pt>
                <c:pt idx="562">
                  <c:v>4.9811363220214899E-2</c:v>
                </c:pt>
                <c:pt idx="563">
                  <c:v>4.9843788146972698E-2</c:v>
                </c:pt>
                <c:pt idx="564">
                  <c:v>5.0048828125E-2</c:v>
                </c:pt>
                <c:pt idx="565">
                  <c:v>5.0027370452880901E-2</c:v>
                </c:pt>
                <c:pt idx="566">
                  <c:v>5.0228118896484403E-2</c:v>
                </c:pt>
                <c:pt idx="567">
                  <c:v>5.01818656921387E-2</c:v>
                </c:pt>
                <c:pt idx="568">
                  <c:v>5.0205230712890701E-2</c:v>
                </c:pt>
                <c:pt idx="569">
                  <c:v>5.0027370452880901E-2</c:v>
                </c:pt>
                <c:pt idx="570">
                  <c:v>5.0158977508544998E-2</c:v>
                </c:pt>
                <c:pt idx="571">
                  <c:v>5.0156593322753899E-2</c:v>
                </c:pt>
                <c:pt idx="572">
                  <c:v>4.9963474273681703E-2</c:v>
                </c:pt>
                <c:pt idx="573">
                  <c:v>4.9950122833252002E-2</c:v>
                </c:pt>
                <c:pt idx="574">
                  <c:v>4.9947738647461E-2</c:v>
                </c:pt>
                <c:pt idx="575">
                  <c:v>4.9890041351318401E-2</c:v>
                </c:pt>
                <c:pt idx="576">
                  <c:v>4.9515724182128899E-2</c:v>
                </c:pt>
                <c:pt idx="577">
                  <c:v>4.93721961975098E-2</c:v>
                </c:pt>
                <c:pt idx="578">
                  <c:v>4.9584388732910198E-2</c:v>
                </c:pt>
                <c:pt idx="579">
                  <c:v>4.9659252166748102E-2</c:v>
                </c:pt>
                <c:pt idx="580">
                  <c:v>4.9305915832519601E-2</c:v>
                </c:pt>
                <c:pt idx="581">
                  <c:v>4.9355506896972698E-2</c:v>
                </c:pt>
                <c:pt idx="582">
                  <c:v>4.9009323120117201E-2</c:v>
                </c:pt>
                <c:pt idx="583">
                  <c:v>4.9195766448974602E-2</c:v>
                </c:pt>
                <c:pt idx="584">
                  <c:v>4.9123287200927797E-2</c:v>
                </c:pt>
                <c:pt idx="585">
                  <c:v>4.8980712890625E-2</c:v>
                </c:pt>
                <c:pt idx="586">
                  <c:v>4.8961639404296903E-2</c:v>
                </c:pt>
                <c:pt idx="587">
                  <c:v>4.88643646240235E-2</c:v>
                </c:pt>
                <c:pt idx="588">
                  <c:v>4.8731803894043003E-2</c:v>
                </c:pt>
                <c:pt idx="589">
                  <c:v>4.8795700073242201E-2</c:v>
                </c:pt>
                <c:pt idx="590">
                  <c:v>4.8518180847168003E-2</c:v>
                </c:pt>
                <c:pt idx="591">
                  <c:v>4.8319816589355503E-2</c:v>
                </c:pt>
                <c:pt idx="592">
                  <c:v>4.8422336578369203E-2</c:v>
                </c:pt>
                <c:pt idx="593">
                  <c:v>4.82220649719238E-2</c:v>
                </c:pt>
                <c:pt idx="594">
                  <c:v>4.8108100891113302E-2</c:v>
                </c:pt>
                <c:pt idx="595">
                  <c:v>4.8009395599365297E-2</c:v>
                </c:pt>
                <c:pt idx="596">
                  <c:v>4.8163414001464899E-2</c:v>
                </c:pt>
                <c:pt idx="597">
                  <c:v>4.8100948333740297E-2</c:v>
                </c:pt>
                <c:pt idx="598">
                  <c:v>4.8201560974121101E-2</c:v>
                </c:pt>
                <c:pt idx="599">
                  <c:v>4.7795772552490297E-2</c:v>
                </c:pt>
                <c:pt idx="600">
                  <c:v>4.7629356384277399E-2</c:v>
                </c:pt>
                <c:pt idx="601">
                  <c:v>4.7654151916503899E-2</c:v>
                </c:pt>
                <c:pt idx="602">
                  <c:v>4.7507286071777399E-2</c:v>
                </c:pt>
                <c:pt idx="603">
                  <c:v>4.7605037689208998E-2</c:v>
                </c:pt>
                <c:pt idx="604">
                  <c:v>4.7809600830078097E-2</c:v>
                </c:pt>
                <c:pt idx="605">
                  <c:v>4.7382354736328097E-2</c:v>
                </c:pt>
                <c:pt idx="606">
                  <c:v>4.71386909484863E-2</c:v>
                </c:pt>
                <c:pt idx="607">
                  <c:v>4.7028541564941399E-2</c:v>
                </c:pt>
                <c:pt idx="608">
                  <c:v>4.7102928161621101E-2</c:v>
                </c:pt>
                <c:pt idx="609">
                  <c:v>4.7034740447998102E-2</c:v>
                </c:pt>
                <c:pt idx="610">
                  <c:v>4.6948432922363302E-2</c:v>
                </c:pt>
                <c:pt idx="611">
                  <c:v>4.6804428100586E-2</c:v>
                </c:pt>
                <c:pt idx="612">
                  <c:v>4.6817302703857401E-2</c:v>
                </c:pt>
                <c:pt idx="613">
                  <c:v>4.66809272766113E-2</c:v>
                </c:pt>
                <c:pt idx="614">
                  <c:v>4.6550750732421903E-2</c:v>
                </c:pt>
                <c:pt idx="615">
                  <c:v>4.6426773071289097E-2</c:v>
                </c:pt>
                <c:pt idx="616">
                  <c:v>4.6498775482177797E-2</c:v>
                </c:pt>
                <c:pt idx="617">
                  <c:v>4.6546936035156299E-2</c:v>
                </c:pt>
                <c:pt idx="618">
                  <c:v>4.6302795410156299E-2</c:v>
                </c:pt>
                <c:pt idx="619">
                  <c:v>4.6283245086669901E-2</c:v>
                </c:pt>
                <c:pt idx="620">
                  <c:v>4.6107292175293003E-2</c:v>
                </c:pt>
                <c:pt idx="621">
                  <c:v>4.62079048156738E-2</c:v>
                </c:pt>
                <c:pt idx="622">
                  <c:v>4.6214103698730503E-2</c:v>
                </c:pt>
                <c:pt idx="623">
                  <c:v>4.6301841735839899E-2</c:v>
                </c:pt>
                <c:pt idx="624">
                  <c:v>4.6377182006836E-2</c:v>
                </c:pt>
                <c:pt idx="625">
                  <c:v>4.6087741851806703E-2</c:v>
                </c:pt>
                <c:pt idx="626">
                  <c:v>4.6291828155517599E-2</c:v>
                </c:pt>
                <c:pt idx="627">
                  <c:v>4.6487808227539097E-2</c:v>
                </c:pt>
                <c:pt idx="628">
                  <c:v>4.65340614318848E-2</c:v>
                </c:pt>
                <c:pt idx="629">
                  <c:v>4.6552658081054701E-2</c:v>
                </c:pt>
                <c:pt idx="630">
                  <c:v>4.6844959259033203E-2</c:v>
                </c:pt>
                <c:pt idx="631">
                  <c:v>4.6981334686279297E-2</c:v>
                </c:pt>
                <c:pt idx="632">
                  <c:v>4.7059535980224602E-2</c:v>
                </c:pt>
                <c:pt idx="633">
                  <c:v>4.73675727844238E-2</c:v>
                </c:pt>
                <c:pt idx="634">
                  <c:v>4.7584056854248102E-2</c:v>
                </c:pt>
                <c:pt idx="635">
                  <c:v>4.7860145568847698E-2</c:v>
                </c:pt>
                <c:pt idx="636">
                  <c:v>4.8421859741211E-2</c:v>
                </c:pt>
                <c:pt idx="637">
                  <c:v>4.9019336700439502E-2</c:v>
                </c:pt>
                <c:pt idx="638">
                  <c:v>4.9333572387695299E-2</c:v>
                </c:pt>
                <c:pt idx="639">
                  <c:v>4.9976348876953097E-2</c:v>
                </c:pt>
                <c:pt idx="640">
                  <c:v>5.0689220428466797E-2</c:v>
                </c:pt>
                <c:pt idx="641">
                  <c:v>5.1163196563720703E-2</c:v>
                </c:pt>
                <c:pt idx="642">
                  <c:v>5.1813125610351597E-2</c:v>
                </c:pt>
                <c:pt idx="643">
                  <c:v>5.2304744720458998E-2</c:v>
                </c:pt>
                <c:pt idx="644">
                  <c:v>5.28216361999512E-2</c:v>
                </c:pt>
                <c:pt idx="645">
                  <c:v>5.2878379821777399E-2</c:v>
                </c:pt>
                <c:pt idx="646">
                  <c:v>5.3282260894775398E-2</c:v>
                </c:pt>
                <c:pt idx="647">
                  <c:v>5.3515911102294998E-2</c:v>
                </c:pt>
                <c:pt idx="648">
                  <c:v>5.3633213043212898E-2</c:v>
                </c:pt>
                <c:pt idx="649">
                  <c:v>5.4043292999267599E-2</c:v>
                </c:pt>
                <c:pt idx="650">
                  <c:v>5.4077625274658203E-2</c:v>
                </c:pt>
                <c:pt idx="651">
                  <c:v>5.4231166839599602E-2</c:v>
                </c:pt>
                <c:pt idx="652">
                  <c:v>5.4311752319336E-2</c:v>
                </c:pt>
                <c:pt idx="653">
                  <c:v>5.4736614227294998E-2</c:v>
                </c:pt>
                <c:pt idx="654">
                  <c:v>5.4674625396728502E-2</c:v>
                </c:pt>
                <c:pt idx="655">
                  <c:v>5.4683685302734403E-2</c:v>
                </c:pt>
                <c:pt idx="656">
                  <c:v>5.4962635040283203E-2</c:v>
                </c:pt>
                <c:pt idx="657">
                  <c:v>5.49983978271485E-2</c:v>
                </c:pt>
                <c:pt idx="658">
                  <c:v>5.4976940155029297E-2</c:v>
                </c:pt>
                <c:pt idx="659">
                  <c:v>5.5063247680664097E-2</c:v>
                </c:pt>
                <c:pt idx="660">
                  <c:v>5.5411815643310602E-2</c:v>
                </c:pt>
                <c:pt idx="661">
                  <c:v>5.5321693420410198E-2</c:v>
                </c:pt>
                <c:pt idx="662">
                  <c:v>5.5289268493652399E-2</c:v>
                </c:pt>
                <c:pt idx="663">
                  <c:v>5.5633068084716797E-2</c:v>
                </c:pt>
                <c:pt idx="664">
                  <c:v>5.58266639709473E-2</c:v>
                </c:pt>
                <c:pt idx="665">
                  <c:v>5.5463790893554701E-2</c:v>
                </c:pt>
                <c:pt idx="666">
                  <c:v>5.5541515350341797E-2</c:v>
                </c:pt>
                <c:pt idx="667">
                  <c:v>5.5600643157958998E-2</c:v>
                </c:pt>
                <c:pt idx="668">
                  <c:v>5.5919647216796903E-2</c:v>
                </c:pt>
                <c:pt idx="669">
                  <c:v>5.5768013000488302E-2</c:v>
                </c:pt>
                <c:pt idx="670">
                  <c:v>5.6025505065918003E-2</c:v>
                </c:pt>
                <c:pt idx="671">
                  <c:v>5.6007862091064502E-2</c:v>
                </c:pt>
                <c:pt idx="672">
                  <c:v>5.59802055358887E-2</c:v>
                </c:pt>
                <c:pt idx="673">
                  <c:v>5.6258201599121101E-2</c:v>
                </c:pt>
                <c:pt idx="674">
                  <c:v>5.6507110595703201E-2</c:v>
                </c:pt>
                <c:pt idx="675">
                  <c:v>5.6221485137939502E-2</c:v>
                </c:pt>
                <c:pt idx="676">
                  <c:v>5.6448459625244203E-2</c:v>
                </c:pt>
                <c:pt idx="677">
                  <c:v>5.6726455688476597E-2</c:v>
                </c:pt>
                <c:pt idx="678">
                  <c:v>5.6934833526611398E-2</c:v>
                </c:pt>
                <c:pt idx="679">
                  <c:v>5.70015907287598E-2</c:v>
                </c:pt>
                <c:pt idx="680">
                  <c:v>5.6993484497070299E-2</c:v>
                </c:pt>
                <c:pt idx="681">
                  <c:v>5.7515144348144601E-2</c:v>
                </c:pt>
                <c:pt idx="682">
                  <c:v>5.7549953460693401E-2</c:v>
                </c:pt>
                <c:pt idx="683">
                  <c:v>5.7959079742431703E-2</c:v>
                </c:pt>
                <c:pt idx="684">
                  <c:v>5.8098793029785198E-2</c:v>
                </c:pt>
                <c:pt idx="685">
                  <c:v>5.8489322662353502E-2</c:v>
                </c:pt>
                <c:pt idx="686">
                  <c:v>5.8727264404296903E-2</c:v>
                </c:pt>
                <c:pt idx="687">
                  <c:v>5.8814525604248102E-2</c:v>
                </c:pt>
                <c:pt idx="688">
                  <c:v>5.9196949005127002E-2</c:v>
                </c:pt>
                <c:pt idx="689">
                  <c:v>5.9340000152587898E-2</c:v>
                </c:pt>
                <c:pt idx="690">
                  <c:v>5.9846401214599602E-2</c:v>
                </c:pt>
                <c:pt idx="691">
                  <c:v>5.9978485107421903E-2</c:v>
                </c:pt>
                <c:pt idx="692">
                  <c:v>6.0364723205566399E-2</c:v>
                </c:pt>
                <c:pt idx="693">
                  <c:v>6.0639381408691399E-2</c:v>
                </c:pt>
                <c:pt idx="694">
                  <c:v>6.1111927032470703E-2</c:v>
                </c:pt>
                <c:pt idx="695">
                  <c:v>6.12893104553223E-2</c:v>
                </c:pt>
                <c:pt idx="696">
                  <c:v>6.1543941497802797E-2</c:v>
                </c:pt>
                <c:pt idx="697">
                  <c:v>6.1882495880127002E-2</c:v>
                </c:pt>
                <c:pt idx="698">
                  <c:v>6.22048377990723E-2</c:v>
                </c:pt>
                <c:pt idx="699">
                  <c:v>6.2563896179199205E-2</c:v>
                </c:pt>
                <c:pt idx="700">
                  <c:v>6.2814712524414104E-2</c:v>
                </c:pt>
                <c:pt idx="701">
                  <c:v>6.3269138336181696E-2</c:v>
                </c:pt>
                <c:pt idx="702">
                  <c:v>6.3198566436767606E-2</c:v>
                </c:pt>
                <c:pt idx="703">
                  <c:v>6.3789367675781306E-2</c:v>
                </c:pt>
                <c:pt idx="704">
                  <c:v>6.3806056976318401E-2</c:v>
                </c:pt>
                <c:pt idx="705">
                  <c:v>6.4117431640625E-2</c:v>
                </c:pt>
                <c:pt idx="706">
                  <c:v>6.4562320709228502E-2</c:v>
                </c:pt>
                <c:pt idx="707">
                  <c:v>6.4393520355224595E-2</c:v>
                </c:pt>
                <c:pt idx="708">
                  <c:v>6.4836502075195299E-2</c:v>
                </c:pt>
                <c:pt idx="709">
                  <c:v>6.4975738525390694E-2</c:v>
                </c:pt>
                <c:pt idx="710">
                  <c:v>6.5189838409423898E-2</c:v>
                </c:pt>
                <c:pt idx="711">
                  <c:v>6.5530300140380901E-2</c:v>
                </c:pt>
                <c:pt idx="712">
                  <c:v>6.5619468688964899E-2</c:v>
                </c:pt>
                <c:pt idx="713">
                  <c:v>6.6098690032958998E-2</c:v>
                </c:pt>
                <c:pt idx="714">
                  <c:v>6.6171169281005901E-2</c:v>
                </c:pt>
                <c:pt idx="715">
                  <c:v>6.6641330718994196E-2</c:v>
                </c:pt>
                <c:pt idx="716">
                  <c:v>6.6685199737548898E-2</c:v>
                </c:pt>
                <c:pt idx="717">
                  <c:v>6.6974163055420005E-2</c:v>
                </c:pt>
                <c:pt idx="718">
                  <c:v>6.7339420318603502E-2</c:v>
                </c:pt>
                <c:pt idx="719">
                  <c:v>6.7478656768798898E-2</c:v>
                </c:pt>
                <c:pt idx="720">
                  <c:v>6.7918300628662095E-2</c:v>
                </c:pt>
                <c:pt idx="721">
                  <c:v>6.83441162109375E-2</c:v>
                </c:pt>
                <c:pt idx="722">
                  <c:v>6.8510055541992201E-2</c:v>
                </c:pt>
                <c:pt idx="723">
                  <c:v>6.9096565246582101E-2</c:v>
                </c:pt>
                <c:pt idx="724">
                  <c:v>6.9344997406005901E-2</c:v>
                </c:pt>
                <c:pt idx="725">
                  <c:v>7.0185184478759793E-2</c:v>
                </c:pt>
                <c:pt idx="726">
                  <c:v>7.09075927734375E-2</c:v>
                </c:pt>
                <c:pt idx="727">
                  <c:v>7.13305473327637E-2</c:v>
                </c:pt>
                <c:pt idx="728">
                  <c:v>7.1833133697509793E-2</c:v>
                </c:pt>
                <c:pt idx="729">
                  <c:v>7.2696208953857505E-2</c:v>
                </c:pt>
                <c:pt idx="730">
                  <c:v>7.35583305358887E-2</c:v>
                </c:pt>
                <c:pt idx="731">
                  <c:v>7.4578762054443401E-2</c:v>
                </c:pt>
                <c:pt idx="732">
                  <c:v>7.5628280639648507E-2</c:v>
                </c:pt>
                <c:pt idx="733">
                  <c:v>7.6798915863037095E-2</c:v>
                </c:pt>
                <c:pt idx="734">
                  <c:v>7.7944755554199205E-2</c:v>
                </c:pt>
                <c:pt idx="735">
                  <c:v>7.9555511474609403E-2</c:v>
                </c:pt>
                <c:pt idx="736">
                  <c:v>8.0790042877197293E-2</c:v>
                </c:pt>
                <c:pt idx="737">
                  <c:v>8.2740783691406306E-2</c:v>
                </c:pt>
                <c:pt idx="738">
                  <c:v>8.4520339965820299E-2</c:v>
                </c:pt>
                <c:pt idx="739">
                  <c:v>8.6453914642333998E-2</c:v>
                </c:pt>
                <c:pt idx="740">
                  <c:v>8.8217735290527399E-2</c:v>
                </c:pt>
                <c:pt idx="741">
                  <c:v>9.0433597564697293E-2</c:v>
                </c:pt>
                <c:pt idx="742">
                  <c:v>9.2582702636718806E-2</c:v>
                </c:pt>
                <c:pt idx="743">
                  <c:v>9.4974517822265597E-2</c:v>
                </c:pt>
                <c:pt idx="744">
                  <c:v>9.7325325012207101E-2</c:v>
                </c:pt>
                <c:pt idx="745">
                  <c:v>9.9984645843505901E-2</c:v>
                </c:pt>
                <c:pt idx="746">
                  <c:v>0.102732658386231</c:v>
                </c:pt>
                <c:pt idx="747">
                  <c:v>0.105752468109131</c:v>
                </c:pt>
                <c:pt idx="748">
                  <c:v>0.108821868896485</c:v>
                </c:pt>
                <c:pt idx="749">
                  <c:v>0.111829280853272</c:v>
                </c:pt>
                <c:pt idx="750">
                  <c:v>0.115020751953125</c:v>
                </c:pt>
                <c:pt idx="751">
                  <c:v>0.11843156814575199</c:v>
                </c:pt>
                <c:pt idx="752">
                  <c:v>0.12175464630127</c:v>
                </c:pt>
                <c:pt idx="753">
                  <c:v>0.12537622451782199</c:v>
                </c:pt>
                <c:pt idx="754">
                  <c:v>0.129570007324219</c:v>
                </c:pt>
                <c:pt idx="755">
                  <c:v>0.133509635925293</c:v>
                </c:pt>
                <c:pt idx="756">
                  <c:v>0.137927055358887</c:v>
                </c:pt>
                <c:pt idx="757">
                  <c:v>0.14296483993530301</c:v>
                </c:pt>
                <c:pt idx="758">
                  <c:v>0.14775896072387701</c:v>
                </c:pt>
                <c:pt idx="759">
                  <c:v>0.1534743309021</c:v>
                </c:pt>
                <c:pt idx="760">
                  <c:v>0.15954685211181699</c:v>
                </c:pt>
                <c:pt idx="761">
                  <c:v>0.16574335098266599</c:v>
                </c:pt>
                <c:pt idx="762">
                  <c:v>0.172429084777832</c:v>
                </c:pt>
                <c:pt idx="763">
                  <c:v>0.17881393432617201</c:v>
                </c:pt>
                <c:pt idx="764">
                  <c:v>0.186212062835694</c:v>
                </c:pt>
                <c:pt idx="765">
                  <c:v>0.192955017089844</c:v>
                </c:pt>
                <c:pt idx="766">
                  <c:v>0.199276924133301</c:v>
                </c:pt>
                <c:pt idx="767">
                  <c:v>0.205723762512207</c:v>
                </c:pt>
                <c:pt idx="768">
                  <c:v>0.21117639541625999</c:v>
                </c:pt>
                <c:pt idx="769">
                  <c:v>0.215653896331787</c:v>
                </c:pt>
                <c:pt idx="770">
                  <c:v>0.21995162963867201</c:v>
                </c:pt>
                <c:pt idx="771">
                  <c:v>0.22311162948608401</c:v>
                </c:pt>
                <c:pt idx="772">
                  <c:v>0.22688245773315499</c:v>
                </c:pt>
                <c:pt idx="773">
                  <c:v>0.229605197906494</c:v>
                </c:pt>
                <c:pt idx="774">
                  <c:v>0.23122596740722701</c:v>
                </c:pt>
                <c:pt idx="775">
                  <c:v>0.23361396789550801</c:v>
                </c:pt>
                <c:pt idx="776">
                  <c:v>0.23415184020996099</c:v>
                </c:pt>
                <c:pt idx="777">
                  <c:v>0.23632717132568401</c:v>
                </c:pt>
                <c:pt idx="778">
                  <c:v>0.23666143417358401</c:v>
                </c:pt>
                <c:pt idx="779">
                  <c:v>0.23758602142334001</c:v>
                </c:pt>
                <c:pt idx="780">
                  <c:v>0.23908758163452201</c:v>
                </c:pt>
                <c:pt idx="781">
                  <c:v>0.238659858703613</c:v>
                </c:pt>
                <c:pt idx="782">
                  <c:v>0.240986824035645</c:v>
                </c:pt>
                <c:pt idx="783">
                  <c:v>0.24058151245117201</c:v>
                </c:pt>
                <c:pt idx="784">
                  <c:v>0.242002964019776</c:v>
                </c:pt>
                <c:pt idx="785">
                  <c:v>0.24061632156372101</c:v>
                </c:pt>
                <c:pt idx="786">
                  <c:v>0.24139308929443401</c:v>
                </c:pt>
                <c:pt idx="787">
                  <c:v>0.241310119628906</c:v>
                </c:pt>
                <c:pt idx="788">
                  <c:v>0.24090194702148501</c:v>
                </c:pt>
                <c:pt idx="789">
                  <c:v>0.24114656448364299</c:v>
                </c:pt>
                <c:pt idx="790">
                  <c:v>0.24040937423706099</c:v>
                </c:pt>
                <c:pt idx="791">
                  <c:v>0.23960351943969699</c:v>
                </c:pt>
                <c:pt idx="792">
                  <c:v>0.239642143249512</c:v>
                </c:pt>
                <c:pt idx="793">
                  <c:v>0.238833427429199</c:v>
                </c:pt>
                <c:pt idx="794">
                  <c:v>0.23802852630615301</c:v>
                </c:pt>
                <c:pt idx="795">
                  <c:v>0.23643159866332999</c:v>
                </c:pt>
                <c:pt idx="796">
                  <c:v>0.23577833175659199</c:v>
                </c:pt>
                <c:pt idx="797">
                  <c:v>0.23428583145141599</c:v>
                </c:pt>
                <c:pt idx="798">
                  <c:v>0.23241329193115301</c:v>
                </c:pt>
                <c:pt idx="799">
                  <c:v>0.231730937957764</c:v>
                </c:pt>
                <c:pt idx="800">
                  <c:v>0.229506015777588</c:v>
                </c:pt>
                <c:pt idx="801">
                  <c:v>0.22872114181518599</c:v>
                </c:pt>
                <c:pt idx="802">
                  <c:v>0.226791381835938</c:v>
                </c:pt>
                <c:pt idx="803">
                  <c:v>0.22566747665405301</c:v>
                </c:pt>
                <c:pt idx="804">
                  <c:v>0.22374296188354501</c:v>
                </c:pt>
                <c:pt idx="805">
                  <c:v>0.221327304840088</c:v>
                </c:pt>
                <c:pt idx="806">
                  <c:v>0.22051811218261699</c:v>
                </c:pt>
                <c:pt idx="807">
                  <c:v>0.21749353408813499</c:v>
                </c:pt>
                <c:pt idx="808">
                  <c:v>0.21598291397094699</c:v>
                </c:pt>
                <c:pt idx="809">
                  <c:v>0.21450376510620101</c:v>
                </c:pt>
                <c:pt idx="810">
                  <c:v>0.21054792404174799</c:v>
                </c:pt>
                <c:pt idx="811">
                  <c:v>0.20929813385009799</c:v>
                </c:pt>
                <c:pt idx="812">
                  <c:v>0.20754146575927801</c:v>
                </c:pt>
                <c:pt idx="813">
                  <c:v>0.20481824874877999</c:v>
                </c:pt>
                <c:pt idx="814">
                  <c:v>0.203495979309082</c:v>
                </c:pt>
                <c:pt idx="815">
                  <c:v>0.20108556747436501</c:v>
                </c:pt>
                <c:pt idx="816">
                  <c:v>0.198605537414551</c:v>
                </c:pt>
                <c:pt idx="817">
                  <c:v>0.195762634277344</c:v>
                </c:pt>
                <c:pt idx="818">
                  <c:v>0.19263219833374001</c:v>
                </c:pt>
                <c:pt idx="819">
                  <c:v>0.19206666946411199</c:v>
                </c:pt>
                <c:pt idx="820">
                  <c:v>0.18857812881469699</c:v>
                </c:pt>
                <c:pt idx="821">
                  <c:v>0.18804740905761699</c:v>
                </c:pt>
                <c:pt idx="822">
                  <c:v>0.18407106399536199</c:v>
                </c:pt>
                <c:pt idx="823">
                  <c:v>0.18175697326660201</c:v>
                </c:pt>
                <c:pt idx="824">
                  <c:v>0.18018579483032199</c:v>
                </c:pt>
                <c:pt idx="825">
                  <c:v>0.17751693725586001</c:v>
                </c:pt>
                <c:pt idx="826">
                  <c:v>0.17306184768676799</c:v>
                </c:pt>
                <c:pt idx="827">
                  <c:v>0.17273187637329099</c:v>
                </c:pt>
                <c:pt idx="828">
                  <c:v>0.16992425918579099</c:v>
                </c:pt>
                <c:pt idx="829">
                  <c:v>0.16741085052490301</c:v>
                </c:pt>
                <c:pt idx="830">
                  <c:v>0.164456367492676</c:v>
                </c:pt>
                <c:pt idx="831">
                  <c:v>0.162515163421631</c:v>
                </c:pt>
                <c:pt idx="832">
                  <c:v>0.15966749191284199</c:v>
                </c:pt>
                <c:pt idx="833">
                  <c:v>0.15769624710082999</c:v>
                </c:pt>
                <c:pt idx="834">
                  <c:v>0.154425144195557</c:v>
                </c:pt>
                <c:pt idx="835">
                  <c:v>0.152413845062256</c:v>
                </c:pt>
                <c:pt idx="836">
                  <c:v>0.15019750595092801</c:v>
                </c:pt>
                <c:pt idx="837">
                  <c:v>0.148053169250488</c:v>
                </c:pt>
                <c:pt idx="838">
                  <c:v>0.14809465408325201</c:v>
                </c:pt>
                <c:pt idx="839">
                  <c:v>0.14327573776245101</c:v>
                </c:pt>
                <c:pt idx="840">
                  <c:v>0.14273595809936501</c:v>
                </c:pt>
                <c:pt idx="841">
                  <c:v>0.13941240310669001</c:v>
                </c:pt>
                <c:pt idx="842">
                  <c:v>0.13887834548950201</c:v>
                </c:pt>
                <c:pt idx="843">
                  <c:v>0.133879184722901</c:v>
                </c:pt>
                <c:pt idx="844">
                  <c:v>0.13334751129150399</c:v>
                </c:pt>
                <c:pt idx="845">
                  <c:v>0.12978792190551799</c:v>
                </c:pt>
                <c:pt idx="846">
                  <c:v>0.12986803054809601</c:v>
                </c:pt>
                <c:pt idx="847">
                  <c:v>0.126620769500733</c:v>
                </c:pt>
                <c:pt idx="848">
                  <c:v>0.12528038024902399</c:v>
                </c:pt>
                <c:pt idx="849">
                  <c:v>0.12093925476074199</c:v>
                </c:pt>
                <c:pt idx="850">
                  <c:v>0.120121002197266</c:v>
                </c:pt>
                <c:pt idx="851">
                  <c:v>0.12024354934692399</c:v>
                </c:pt>
                <c:pt idx="852">
                  <c:v>0.114362239837647</c:v>
                </c:pt>
                <c:pt idx="853">
                  <c:v>0.116964817047119</c:v>
                </c:pt>
                <c:pt idx="854">
                  <c:v>0.114222049713135</c:v>
                </c:pt>
                <c:pt idx="855">
                  <c:v>0.115885734558106</c:v>
                </c:pt>
                <c:pt idx="856">
                  <c:v>0.10812044143676799</c:v>
                </c:pt>
                <c:pt idx="857">
                  <c:v>0.109835147857666</c:v>
                </c:pt>
                <c:pt idx="858">
                  <c:v>0.109561920166016</c:v>
                </c:pt>
                <c:pt idx="859">
                  <c:v>0.108384132385254</c:v>
                </c:pt>
                <c:pt idx="860">
                  <c:v>0.10934591293335</c:v>
                </c:pt>
                <c:pt idx="861">
                  <c:v>0.104504585266113</c:v>
                </c:pt>
                <c:pt idx="862">
                  <c:v>0.103875160217285</c:v>
                </c:pt>
                <c:pt idx="863">
                  <c:v>9.7778797149658203E-2</c:v>
                </c:pt>
                <c:pt idx="864">
                  <c:v>0.105055809020996</c:v>
                </c:pt>
                <c:pt idx="865">
                  <c:v>0.101146221160889</c:v>
                </c:pt>
                <c:pt idx="866">
                  <c:v>9.9510192871093806E-2</c:v>
                </c:pt>
                <c:pt idx="867">
                  <c:v>0.10001182556152401</c:v>
                </c:pt>
                <c:pt idx="868">
                  <c:v>0.103245735168457</c:v>
                </c:pt>
                <c:pt idx="869">
                  <c:v>0.10189151763916</c:v>
                </c:pt>
                <c:pt idx="870">
                  <c:v>9.4016075134277399E-2</c:v>
                </c:pt>
                <c:pt idx="871">
                  <c:v>0.101465702056885</c:v>
                </c:pt>
                <c:pt idx="872">
                  <c:v>9.9216461181640597E-2</c:v>
                </c:pt>
                <c:pt idx="873">
                  <c:v>9.6106529235839899E-2</c:v>
                </c:pt>
                <c:pt idx="874">
                  <c:v>9.9013328552246094E-2</c:v>
                </c:pt>
                <c:pt idx="875">
                  <c:v>9.2003822326660198E-2</c:v>
                </c:pt>
                <c:pt idx="876">
                  <c:v>9.0490818023681696E-2</c:v>
                </c:pt>
                <c:pt idx="877">
                  <c:v>9.0207099914550795E-2</c:v>
                </c:pt>
                <c:pt idx="878">
                  <c:v>9.8001003265380901E-2</c:v>
                </c:pt>
                <c:pt idx="879">
                  <c:v>9.6149444580078097E-2</c:v>
                </c:pt>
                <c:pt idx="880">
                  <c:v>9.4436168670654297E-2</c:v>
                </c:pt>
                <c:pt idx="881">
                  <c:v>9.1248989105224595E-2</c:v>
                </c:pt>
                <c:pt idx="882">
                  <c:v>9.4979763031005901E-2</c:v>
                </c:pt>
                <c:pt idx="883">
                  <c:v>9.4571590423583998E-2</c:v>
                </c:pt>
                <c:pt idx="884">
                  <c:v>9.21521186828613E-2</c:v>
                </c:pt>
                <c:pt idx="885">
                  <c:v>9.3172550201416002E-2</c:v>
                </c:pt>
                <c:pt idx="886">
                  <c:v>9.7778797149658203E-2</c:v>
                </c:pt>
                <c:pt idx="887">
                  <c:v>9.7442626953125E-2</c:v>
                </c:pt>
                <c:pt idx="888">
                  <c:v>9.5563888549804701E-2</c:v>
                </c:pt>
                <c:pt idx="889">
                  <c:v>9.53412055969238E-2</c:v>
                </c:pt>
                <c:pt idx="890">
                  <c:v>9.4751358032226604E-2</c:v>
                </c:pt>
                <c:pt idx="891">
                  <c:v>0.104573249816895</c:v>
                </c:pt>
                <c:pt idx="892">
                  <c:v>0.103532314300537</c:v>
                </c:pt>
                <c:pt idx="893">
                  <c:v>9.9877357482910198E-2</c:v>
                </c:pt>
                <c:pt idx="894">
                  <c:v>0.10153627395629899</c:v>
                </c:pt>
                <c:pt idx="895">
                  <c:v>9.5242977142333998E-2</c:v>
                </c:pt>
                <c:pt idx="896">
                  <c:v>0.109286785125733</c:v>
                </c:pt>
                <c:pt idx="897">
                  <c:v>9.8750114440917997E-2</c:v>
                </c:pt>
                <c:pt idx="898">
                  <c:v>9.7970008850097698E-2</c:v>
                </c:pt>
                <c:pt idx="899">
                  <c:v>9.7389221191406306E-2</c:v>
                </c:pt>
                <c:pt idx="900">
                  <c:v>9.8568916320800795E-2</c:v>
                </c:pt>
                <c:pt idx="901">
                  <c:v>0.10131788253784201</c:v>
                </c:pt>
                <c:pt idx="902">
                  <c:v>0.10214900970459</c:v>
                </c:pt>
                <c:pt idx="903">
                  <c:v>0.10765409469604501</c:v>
                </c:pt>
                <c:pt idx="904">
                  <c:v>0.103231906890869</c:v>
                </c:pt>
                <c:pt idx="905">
                  <c:v>0.10555601119995101</c:v>
                </c:pt>
                <c:pt idx="906">
                  <c:v>0.10284090042114299</c:v>
                </c:pt>
                <c:pt idx="907">
                  <c:v>0.116120338439942</c:v>
                </c:pt>
                <c:pt idx="908">
                  <c:v>0.100995063781738</c:v>
                </c:pt>
                <c:pt idx="909">
                  <c:v>0.110759735107422</c:v>
                </c:pt>
                <c:pt idx="910">
                  <c:v>0.1129927635192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0-497D-4FC4-ACBA-7D8CB84BF7A7}"/>
            </c:ext>
          </c:extLst>
        </c:ser>
        <c:ser>
          <c:idx val="17"/>
          <c:order val="17"/>
          <c:tx>
            <c:strRef>
              <c:f>'[recap TP.xlsx]uv visible part 2'!$S$1</c:f>
              <c:strCache>
                <c:ptCount val="1"/>
                <c:pt idx="0">
                  <c:v>pH 9,23</c:v>
                </c:pt>
              </c:strCache>
            </c:strRef>
          </c:tx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S$2:$S$912</c:f>
              <c:numCache>
                <c:formatCode>General</c:formatCode>
                <c:ptCount val="911"/>
                <c:pt idx="0">
                  <c:v>2.8936438560485902</c:v>
                </c:pt>
                <c:pt idx="1">
                  <c:v>2.7452826499939</c:v>
                </c:pt>
                <c:pt idx="2">
                  <c:v>2.7043571472168</c:v>
                </c:pt>
                <c:pt idx="3">
                  <c:v>2.35157346725464</c:v>
                </c:pt>
                <c:pt idx="4">
                  <c:v>2.09678411483765</c:v>
                </c:pt>
                <c:pt idx="5">
                  <c:v>1.878746509552</c:v>
                </c:pt>
                <c:pt idx="6">
                  <c:v>1.67471551895142</c:v>
                </c:pt>
                <c:pt idx="7">
                  <c:v>1.50414514541626</c:v>
                </c:pt>
                <c:pt idx="8">
                  <c:v>1.34751272201538</c:v>
                </c:pt>
                <c:pt idx="9">
                  <c:v>1.20671939849854</c:v>
                </c:pt>
                <c:pt idx="10">
                  <c:v>1.09051513671875</c:v>
                </c:pt>
                <c:pt idx="11">
                  <c:v>1.00138759613037</c:v>
                </c:pt>
                <c:pt idx="12">
                  <c:v>0.93571758270263705</c:v>
                </c:pt>
                <c:pt idx="13">
                  <c:v>0.88779211044311501</c:v>
                </c:pt>
                <c:pt idx="14">
                  <c:v>0.85142230987548795</c:v>
                </c:pt>
                <c:pt idx="15">
                  <c:v>0.82304143905639704</c:v>
                </c:pt>
                <c:pt idx="16">
                  <c:v>0.799410820007325</c:v>
                </c:pt>
                <c:pt idx="17">
                  <c:v>0.77764034271240301</c:v>
                </c:pt>
                <c:pt idx="18">
                  <c:v>0.75637912750244196</c:v>
                </c:pt>
                <c:pt idx="19">
                  <c:v>0.73550367355346702</c:v>
                </c:pt>
                <c:pt idx="20">
                  <c:v>0.71497154235839899</c:v>
                </c:pt>
                <c:pt idx="21">
                  <c:v>0.69347000122070301</c:v>
                </c:pt>
                <c:pt idx="22">
                  <c:v>0.67202568054199197</c:v>
                </c:pt>
                <c:pt idx="23">
                  <c:v>0.65111780166625999</c:v>
                </c:pt>
                <c:pt idx="24">
                  <c:v>0.63012552261352595</c:v>
                </c:pt>
                <c:pt idx="25">
                  <c:v>0.60937261581420898</c:v>
                </c:pt>
                <c:pt idx="26">
                  <c:v>0.58983898162841797</c:v>
                </c:pt>
                <c:pt idx="27">
                  <c:v>0.57053852081298895</c:v>
                </c:pt>
                <c:pt idx="28">
                  <c:v>0.55208921432495095</c:v>
                </c:pt>
                <c:pt idx="29">
                  <c:v>0.535167217254639</c:v>
                </c:pt>
                <c:pt idx="30">
                  <c:v>0.519223213195801</c:v>
                </c:pt>
                <c:pt idx="31">
                  <c:v>0.50432395935058605</c:v>
                </c:pt>
                <c:pt idx="32">
                  <c:v>0.49048233032226601</c:v>
                </c:pt>
                <c:pt idx="33">
                  <c:v>0.47767543792724598</c:v>
                </c:pt>
                <c:pt idx="34">
                  <c:v>0.46516990661621099</c:v>
                </c:pt>
                <c:pt idx="35">
                  <c:v>0.45345115661621099</c:v>
                </c:pt>
                <c:pt idx="36">
                  <c:v>0.44204807281494202</c:v>
                </c:pt>
                <c:pt idx="37">
                  <c:v>0.43168973922729498</c:v>
                </c:pt>
                <c:pt idx="38">
                  <c:v>0.42143964767456099</c:v>
                </c:pt>
                <c:pt idx="39">
                  <c:v>0.41216659545898499</c:v>
                </c:pt>
                <c:pt idx="40">
                  <c:v>0.40344285964965798</c:v>
                </c:pt>
                <c:pt idx="41">
                  <c:v>0.39482069015503002</c:v>
                </c:pt>
                <c:pt idx="42">
                  <c:v>0.38617849349975603</c:v>
                </c:pt>
                <c:pt idx="43">
                  <c:v>0.37797164916992199</c:v>
                </c:pt>
                <c:pt idx="44">
                  <c:v>0.36987972259521501</c:v>
                </c:pt>
                <c:pt idx="45">
                  <c:v>0.36135005950927801</c:v>
                </c:pt>
                <c:pt idx="46">
                  <c:v>0.35318517684936501</c:v>
                </c:pt>
                <c:pt idx="47">
                  <c:v>0.34534025192260798</c:v>
                </c:pt>
                <c:pt idx="48">
                  <c:v>0.33785009384155301</c:v>
                </c:pt>
                <c:pt idx="49">
                  <c:v>0.33093690872192399</c:v>
                </c:pt>
                <c:pt idx="50">
                  <c:v>0.32425975799560602</c:v>
                </c:pt>
                <c:pt idx="51">
                  <c:v>0.31802892684936501</c:v>
                </c:pt>
                <c:pt idx="52">
                  <c:v>0.31201267242431702</c:v>
                </c:pt>
                <c:pt idx="53">
                  <c:v>0.30593299865722701</c:v>
                </c:pt>
                <c:pt idx="54">
                  <c:v>0.29946231842040999</c:v>
                </c:pt>
                <c:pt idx="55">
                  <c:v>0.29216527938842801</c:v>
                </c:pt>
                <c:pt idx="56">
                  <c:v>0.28416538238525402</c:v>
                </c:pt>
                <c:pt idx="57">
                  <c:v>0.27582120895385798</c:v>
                </c:pt>
                <c:pt idx="58">
                  <c:v>0.26737642288208002</c:v>
                </c:pt>
                <c:pt idx="59">
                  <c:v>0.25901985168457098</c:v>
                </c:pt>
                <c:pt idx="60">
                  <c:v>0.25139617919921903</c:v>
                </c:pt>
                <c:pt idx="61">
                  <c:v>0.244693279266358</c:v>
                </c:pt>
                <c:pt idx="62">
                  <c:v>0.239169597625733</c:v>
                </c:pt>
                <c:pt idx="63">
                  <c:v>0.234662055969238</c:v>
                </c:pt>
                <c:pt idx="64">
                  <c:v>0.23056745529174799</c:v>
                </c:pt>
                <c:pt idx="65">
                  <c:v>0.22736930847167999</c:v>
                </c:pt>
                <c:pt idx="66">
                  <c:v>0.22437047958374001</c:v>
                </c:pt>
                <c:pt idx="67">
                  <c:v>0.221545219421387</c:v>
                </c:pt>
                <c:pt idx="68">
                  <c:v>0.21899032592773501</c:v>
                </c:pt>
                <c:pt idx="69">
                  <c:v>0.21649599075317399</c:v>
                </c:pt>
                <c:pt idx="70">
                  <c:v>0.21388435363769601</c:v>
                </c:pt>
                <c:pt idx="71">
                  <c:v>0.21132707595825201</c:v>
                </c:pt>
                <c:pt idx="72">
                  <c:v>0.20859432220459001</c:v>
                </c:pt>
                <c:pt idx="73">
                  <c:v>0.20540046691894601</c:v>
                </c:pt>
                <c:pt idx="74">
                  <c:v>0.20177268981933599</c:v>
                </c:pt>
                <c:pt idx="75">
                  <c:v>0.197701930999756</c:v>
                </c:pt>
                <c:pt idx="76">
                  <c:v>0.193842887878418</c:v>
                </c:pt>
                <c:pt idx="77">
                  <c:v>0.18912696838378901</c:v>
                </c:pt>
                <c:pt idx="78">
                  <c:v>0.18376731872558599</c:v>
                </c:pt>
                <c:pt idx="79">
                  <c:v>0.17822647094726601</c:v>
                </c:pt>
                <c:pt idx="80">
                  <c:v>0.17201614379882799</c:v>
                </c:pt>
                <c:pt idx="81">
                  <c:v>0.16652488708496099</c:v>
                </c:pt>
                <c:pt idx="82">
                  <c:v>0.161118984222412</c:v>
                </c:pt>
                <c:pt idx="83">
                  <c:v>0.155765056610108</c:v>
                </c:pt>
                <c:pt idx="84">
                  <c:v>0.150919914245606</c:v>
                </c:pt>
                <c:pt idx="85">
                  <c:v>0.146095275878906</c:v>
                </c:pt>
                <c:pt idx="86">
                  <c:v>0.14188146591186501</c:v>
                </c:pt>
                <c:pt idx="87">
                  <c:v>0.13806819915771501</c:v>
                </c:pt>
                <c:pt idx="88">
                  <c:v>0.134707927703858</c:v>
                </c:pt>
                <c:pt idx="89">
                  <c:v>0.13186454772949199</c:v>
                </c:pt>
                <c:pt idx="90">
                  <c:v>0.12950992584228499</c:v>
                </c:pt>
                <c:pt idx="91">
                  <c:v>0.128207206726074</c:v>
                </c:pt>
                <c:pt idx="92">
                  <c:v>0.127265930175781</c:v>
                </c:pt>
                <c:pt idx="93">
                  <c:v>0.12640619277954099</c:v>
                </c:pt>
                <c:pt idx="94">
                  <c:v>0.126034736633301</c:v>
                </c:pt>
                <c:pt idx="95">
                  <c:v>0.12587070465087899</c:v>
                </c:pt>
                <c:pt idx="96">
                  <c:v>0.12608146667480499</c:v>
                </c:pt>
                <c:pt idx="97">
                  <c:v>0.12683010101318401</c:v>
                </c:pt>
                <c:pt idx="98">
                  <c:v>0.12707614898681699</c:v>
                </c:pt>
                <c:pt idx="99">
                  <c:v>0.12763023376464899</c:v>
                </c:pt>
                <c:pt idx="100">
                  <c:v>0.12810468673706099</c:v>
                </c:pt>
                <c:pt idx="101">
                  <c:v>0.12804937362670901</c:v>
                </c:pt>
                <c:pt idx="102">
                  <c:v>0.128076076507569</c:v>
                </c:pt>
                <c:pt idx="103">
                  <c:v>0.12785816192627</c:v>
                </c:pt>
                <c:pt idx="104">
                  <c:v>0.12785291671752999</c:v>
                </c:pt>
                <c:pt idx="105">
                  <c:v>0.12788343429565499</c:v>
                </c:pt>
                <c:pt idx="106">
                  <c:v>0.12816286087036199</c:v>
                </c:pt>
                <c:pt idx="107">
                  <c:v>0.128584384918213</c:v>
                </c:pt>
                <c:pt idx="108">
                  <c:v>0.12886095046997101</c:v>
                </c:pt>
                <c:pt idx="109">
                  <c:v>0.12944269180297899</c:v>
                </c:pt>
                <c:pt idx="110">
                  <c:v>0.12942266464233401</c:v>
                </c:pt>
                <c:pt idx="111">
                  <c:v>0.12931156158447299</c:v>
                </c:pt>
                <c:pt idx="112">
                  <c:v>0.12917375564575201</c:v>
                </c:pt>
                <c:pt idx="113">
                  <c:v>0.12930059432983401</c:v>
                </c:pt>
                <c:pt idx="114">
                  <c:v>0.129228115081787</c:v>
                </c:pt>
                <c:pt idx="115">
                  <c:v>0.12980842590332101</c:v>
                </c:pt>
                <c:pt idx="116">
                  <c:v>0.13036251068115301</c:v>
                </c:pt>
                <c:pt idx="117">
                  <c:v>0.131114482879639</c:v>
                </c:pt>
                <c:pt idx="118">
                  <c:v>0.132139682769776</c:v>
                </c:pt>
                <c:pt idx="119">
                  <c:v>0.13343429565429701</c:v>
                </c:pt>
                <c:pt idx="120">
                  <c:v>0.135050773620606</c:v>
                </c:pt>
                <c:pt idx="121">
                  <c:v>0.13677453994750999</c:v>
                </c:pt>
                <c:pt idx="122">
                  <c:v>0.13854789733886699</c:v>
                </c:pt>
                <c:pt idx="123">
                  <c:v>0.14048528671264701</c:v>
                </c:pt>
                <c:pt idx="124">
                  <c:v>0.142571926116944</c:v>
                </c:pt>
                <c:pt idx="125">
                  <c:v>0.14488887786865301</c:v>
                </c:pt>
                <c:pt idx="126">
                  <c:v>0.14695358276367201</c:v>
                </c:pt>
                <c:pt idx="127">
                  <c:v>0.14950609207153301</c:v>
                </c:pt>
                <c:pt idx="128">
                  <c:v>0.15201377868652399</c:v>
                </c:pt>
                <c:pt idx="129">
                  <c:v>0.15477561950683599</c:v>
                </c:pt>
                <c:pt idx="130">
                  <c:v>0.15770387649536199</c:v>
                </c:pt>
                <c:pt idx="131">
                  <c:v>0.16051435470581099</c:v>
                </c:pt>
                <c:pt idx="132">
                  <c:v>0.164103507995606</c:v>
                </c:pt>
                <c:pt idx="133">
                  <c:v>0.16782569885253901</c:v>
                </c:pt>
                <c:pt idx="134">
                  <c:v>0.17115592956542999</c:v>
                </c:pt>
                <c:pt idx="135">
                  <c:v>0.175059318542481</c:v>
                </c:pt>
                <c:pt idx="136">
                  <c:v>0.179934501647949</c:v>
                </c:pt>
                <c:pt idx="137">
                  <c:v>0.18409061431884799</c:v>
                </c:pt>
                <c:pt idx="138">
                  <c:v>0.188532829284668</c:v>
                </c:pt>
                <c:pt idx="139">
                  <c:v>0.193783760070801</c:v>
                </c:pt>
                <c:pt idx="140">
                  <c:v>0.199078559875488</c:v>
                </c:pt>
                <c:pt idx="141">
                  <c:v>0.20440912246704099</c:v>
                </c:pt>
                <c:pt idx="142">
                  <c:v>0.21008205413818401</c:v>
                </c:pt>
                <c:pt idx="143">
                  <c:v>0.21577548980712899</c:v>
                </c:pt>
                <c:pt idx="144">
                  <c:v>0.22178602218627999</c:v>
                </c:pt>
                <c:pt idx="145">
                  <c:v>0.227587699890137</c:v>
                </c:pt>
                <c:pt idx="146">
                  <c:v>0.23438501358032199</c:v>
                </c:pt>
                <c:pt idx="147">
                  <c:v>0.24122714996337899</c:v>
                </c:pt>
                <c:pt idx="148">
                  <c:v>0.24795484542846699</c:v>
                </c:pt>
                <c:pt idx="149">
                  <c:v>0.25538539886474598</c:v>
                </c:pt>
                <c:pt idx="150">
                  <c:v>0.26311492919921903</c:v>
                </c:pt>
                <c:pt idx="151">
                  <c:v>0.270826816558838</c:v>
                </c:pt>
                <c:pt idx="152">
                  <c:v>0.27874135971069403</c:v>
                </c:pt>
                <c:pt idx="153">
                  <c:v>0.28686714172363298</c:v>
                </c:pt>
                <c:pt idx="154">
                  <c:v>0.29528236389160201</c:v>
                </c:pt>
                <c:pt idx="155">
                  <c:v>0.30363559722900402</c:v>
                </c:pt>
                <c:pt idx="156">
                  <c:v>0.31333446502685602</c:v>
                </c:pt>
                <c:pt idx="157">
                  <c:v>0.32283687591552801</c:v>
                </c:pt>
                <c:pt idx="158">
                  <c:v>0.33242893218994202</c:v>
                </c:pt>
                <c:pt idx="159">
                  <c:v>0.343096733093262</c:v>
                </c:pt>
                <c:pt idx="160">
                  <c:v>0.35309028625488298</c:v>
                </c:pt>
                <c:pt idx="161">
                  <c:v>0.36352014541625999</c:v>
                </c:pt>
                <c:pt idx="162">
                  <c:v>0.37428379058837902</c:v>
                </c:pt>
                <c:pt idx="163">
                  <c:v>0.38522148132324202</c:v>
                </c:pt>
                <c:pt idx="164">
                  <c:v>0.39640140533447299</c:v>
                </c:pt>
                <c:pt idx="165">
                  <c:v>0.40782880783081099</c:v>
                </c:pt>
                <c:pt idx="166">
                  <c:v>0.41917467117309598</c:v>
                </c:pt>
                <c:pt idx="167">
                  <c:v>0.43195629119873102</c:v>
                </c:pt>
                <c:pt idx="168">
                  <c:v>0.44481134414672902</c:v>
                </c:pt>
                <c:pt idx="169">
                  <c:v>0.45945215225219699</c:v>
                </c:pt>
                <c:pt idx="170">
                  <c:v>0.47814416885375999</c:v>
                </c:pt>
                <c:pt idx="171">
                  <c:v>0.49505043029785201</c:v>
                </c:pt>
                <c:pt idx="172">
                  <c:v>0.51522207260131903</c:v>
                </c:pt>
                <c:pt idx="173">
                  <c:v>0.52850008010864302</c:v>
                </c:pt>
                <c:pt idx="174">
                  <c:v>0.54026556015014704</c:v>
                </c:pt>
                <c:pt idx="175">
                  <c:v>0.54993009567260798</c:v>
                </c:pt>
                <c:pt idx="176">
                  <c:v>0.55283594131469804</c:v>
                </c:pt>
                <c:pt idx="177">
                  <c:v>0.554443359375</c:v>
                </c:pt>
                <c:pt idx="178">
                  <c:v>0.56389856338500999</c:v>
                </c:pt>
                <c:pt idx="179">
                  <c:v>0.58361577987670898</c:v>
                </c:pt>
                <c:pt idx="180">
                  <c:v>0.60140037536621105</c:v>
                </c:pt>
                <c:pt idx="181">
                  <c:v>0.615705966949463</c:v>
                </c:pt>
                <c:pt idx="182">
                  <c:v>0.63096666336059604</c:v>
                </c:pt>
                <c:pt idx="183">
                  <c:v>0.64453697204589899</c:v>
                </c:pt>
                <c:pt idx="184">
                  <c:v>0.65930604934692405</c:v>
                </c:pt>
                <c:pt idx="185">
                  <c:v>0.67229461669921897</c:v>
                </c:pt>
                <c:pt idx="186">
                  <c:v>0.68732404708862305</c:v>
                </c:pt>
                <c:pt idx="187">
                  <c:v>0.70177841186523504</c:v>
                </c:pt>
                <c:pt idx="188">
                  <c:v>0.714352607727051</c:v>
                </c:pt>
                <c:pt idx="189">
                  <c:v>0.72874784469604503</c:v>
                </c:pt>
                <c:pt idx="190">
                  <c:v>0.74336719512939498</c:v>
                </c:pt>
                <c:pt idx="191">
                  <c:v>0.75673007965087902</c:v>
                </c:pt>
                <c:pt idx="192">
                  <c:v>0.77368927001953203</c:v>
                </c:pt>
                <c:pt idx="193">
                  <c:v>0.78755140304565496</c:v>
                </c:pt>
                <c:pt idx="194">
                  <c:v>0.79818916320800803</c:v>
                </c:pt>
                <c:pt idx="195">
                  <c:v>0.80963230133056696</c:v>
                </c:pt>
                <c:pt idx="196">
                  <c:v>0.82222890853881903</c:v>
                </c:pt>
                <c:pt idx="197">
                  <c:v>0.83154106140136697</c:v>
                </c:pt>
                <c:pt idx="198">
                  <c:v>0.84210538864135798</c:v>
                </c:pt>
                <c:pt idx="199">
                  <c:v>0.850999355316162</c:v>
                </c:pt>
                <c:pt idx="200">
                  <c:v>0.85986137390136697</c:v>
                </c:pt>
                <c:pt idx="201">
                  <c:v>0.86853408813476596</c:v>
                </c:pt>
                <c:pt idx="202">
                  <c:v>0.87564134597778298</c:v>
                </c:pt>
                <c:pt idx="203">
                  <c:v>0.88057422637939498</c:v>
                </c:pt>
                <c:pt idx="204">
                  <c:v>0.88581895828247104</c:v>
                </c:pt>
                <c:pt idx="205">
                  <c:v>0.88886928558349598</c:v>
                </c:pt>
                <c:pt idx="206">
                  <c:v>0.89512252807617199</c:v>
                </c:pt>
                <c:pt idx="207">
                  <c:v>0.89865732192993197</c:v>
                </c:pt>
                <c:pt idx="208">
                  <c:v>0.89952754974365301</c:v>
                </c:pt>
                <c:pt idx="209">
                  <c:v>0.90294551849365301</c:v>
                </c:pt>
                <c:pt idx="210">
                  <c:v>0.90029668807983398</c:v>
                </c:pt>
                <c:pt idx="211">
                  <c:v>0.89973735809326205</c:v>
                </c:pt>
                <c:pt idx="212">
                  <c:v>0.89977121353149403</c:v>
                </c:pt>
                <c:pt idx="213">
                  <c:v>0.89516878128051802</c:v>
                </c:pt>
                <c:pt idx="214">
                  <c:v>0.893524169921875</c:v>
                </c:pt>
                <c:pt idx="215">
                  <c:v>0.88938331604003895</c:v>
                </c:pt>
                <c:pt idx="216">
                  <c:v>0.88169622421264704</c:v>
                </c:pt>
                <c:pt idx="217">
                  <c:v>0.87426853179931696</c:v>
                </c:pt>
                <c:pt idx="218">
                  <c:v>0.867611885070801</c:v>
                </c:pt>
                <c:pt idx="219">
                  <c:v>0.85712146759033203</c:v>
                </c:pt>
                <c:pt idx="220">
                  <c:v>0.84758853912353505</c:v>
                </c:pt>
                <c:pt idx="221">
                  <c:v>0.83535909652710005</c:v>
                </c:pt>
                <c:pt idx="222">
                  <c:v>0.82407665252685602</c:v>
                </c:pt>
                <c:pt idx="223">
                  <c:v>0.81345415115356501</c:v>
                </c:pt>
                <c:pt idx="224">
                  <c:v>0.79687786102295</c:v>
                </c:pt>
                <c:pt idx="225">
                  <c:v>0.78252267837524403</c:v>
                </c:pt>
                <c:pt idx="226">
                  <c:v>0.76771593093872104</c:v>
                </c:pt>
                <c:pt idx="227">
                  <c:v>0.75258779525756903</c:v>
                </c:pt>
                <c:pt idx="228">
                  <c:v>0.73669958114624101</c:v>
                </c:pt>
                <c:pt idx="229">
                  <c:v>0.71687746047973699</c:v>
                </c:pt>
                <c:pt idx="230">
                  <c:v>0.70033216476440496</c:v>
                </c:pt>
                <c:pt idx="231">
                  <c:v>0.68160438537597701</c:v>
                </c:pt>
                <c:pt idx="232">
                  <c:v>0.665355205535889</c:v>
                </c:pt>
                <c:pt idx="233">
                  <c:v>0.64572095870971702</c:v>
                </c:pt>
                <c:pt idx="234">
                  <c:v>0.627336025238037</c:v>
                </c:pt>
                <c:pt idx="235">
                  <c:v>0.60943078994750999</c:v>
                </c:pt>
                <c:pt idx="236">
                  <c:v>0.59050655364990301</c:v>
                </c:pt>
                <c:pt idx="237">
                  <c:v>0.56985855102539096</c:v>
                </c:pt>
                <c:pt idx="238">
                  <c:v>0.55061674118042003</c:v>
                </c:pt>
                <c:pt idx="239">
                  <c:v>0.53225374221801802</c:v>
                </c:pt>
                <c:pt idx="240">
                  <c:v>0.513902187347412</c:v>
                </c:pt>
                <c:pt idx="241">
                  <c:v>0.495556831359863</c:v>
                </c:pt>
                <c:pt idx="242">
                  <c:v>0.477587699890137</c:v>
                </c:pt>
                <c:pt idx="243">
                  <c:v>0.45863103866577198</c:v>
                </c:pt>
                <c:pt idx="244">
                  <c:v>0.441375732421875</c:v>
                </c:pt>
                <c:pt idx="245">
                  <c:v>0.42324876785278298</c:v>
                </c:pt>
                <c:pt idx="246">
                  <c:v>0.40592479705810602</c:v>
                </c:pt>
                <c:pt idx="247">
                  <c:v>0.38921308517456099</c:v>
                </c:pt>
                <c:pt idx="248">
                  <c:v>0.37266016006469699</c:v>
                </c:pt>
                <c:pt idx="249">
                  <c:v>0.356065273284912</c:v>
                </c:pt>
                <c:pt idx="250">
                  <c:v>0.34050369262695301</c:v>
                </c:pt>
                <c:pt idx="251">
                  <c:v>0.325024604797363</c:v>
                </c:pt>
                <c:pt idx="252">
                  <c:v>0.30983972549438499</c:v>
                </c:pt>
                <c:pt idx="253">
                  <c:v>0.29609298706054699</c:v>
                </c:pt>
                <c:pt idx="254">
                  <c:v>0.28188323974609403</c:v>
                </c:pt>
                <c:pt idx="255">
                  <c:v>0.26861953735351601</c:v>
                </c:pt>
                <c:pt idx="256">
                  <c:v>0.25622940063476601</c:v>
                </c:pt>
                <c:pt idx="257">
                  <c:v>0.243498325347901</c:v>
                </c:pt>
                <c:pt idx="258">
                  <c:v>0.231869697570801</c:v>
                </c:pt>
                <c:pt idx="259">
                  <c:v>0.220709323883057</c:v>
                </c:pt>
                <c:pt idx="260">
                  <c:v>0.20969343185424799</c:v>
                </c:pt>
                <c:pt idx="261">
                  <c:v>0.19916152954101601</c:v>
                </c:pt>
                <c:pt idx="262">
                  <c:v>0.18978357315063499</c:v>
                </c:pt>
                <c:pt idx="263">
                  <c:v>0.180596828460694</c:v>
                </c:pt>
                <c:pt idx="264">
                  <c:v>0.17188310623169001</c:v>
                </c:pt>
                <c:pt idx="265">
                  <c:v>0.163438320159912</c:v>
                </c:pt>
                <c:pt idx="266">
                  <c:v>0.155503749847412</c:v>
                </c:pt>
                <c:pt idx="267">
                  <c:v>0.14870643615722701</c:v>
                </c:pt>
                <c:pt idx="268">
                  <c:v>0.14140081405639701</c:v>
                </c:pt>
                <c:pt idx="269">
                  <c:v>0.13467597961425801</c:v>
                </c:pt>
                <c:pt idx="270">
                  <c:v>0.128460884094238</c:v>
                </c:pt>
                <c:pt idx="271">
                  <c:v>0.123013496398926</c:v>
                </c:pt>
                <c:pt idx="272">
                  <c:v>0.117666721343994</c:v>
                </c:pt>
                <c:pt idx="273">
                  <c:v>0.112953186035156</c:v>
                </c:pt>
                <c:pt idx="274">
                  <c:v>0.108340740203858</c:v>
                </c:pt>
                <c:pt idx="275">
                  <c:v>0.10421180725097701</c:v>
                </c:pt>
                <c:pt idx="276">
                  <c:v>0.10021257400512699</c:v>
                </c:pt>
                <c:pt idx="277">
                  <c:v>9.6084117889404297E-2</c:v>
                </c:pt>
                <c:pt idx="278">
                  <c:v>9.31549072265625E-2</c:v>
                </c:pt>
                <c:pt idx="279">
                  <c:v>8.9757919311523507E-2</c:v>
                </c:pt>
                <c:pt idx="280">
                  <c:v>8.7302684783935602E-2</c:v>
                </c:pt>
                <c:pt idx="281">
                  <c:v>8.4246158599853502E-2</c:v>
                </c:pt>
                <c:pt idx="282">
                  <c:v>8.2457065582275405E-2</c:v>
                </c:pt>
                <c:pt idx="283">
                  <c:v>7.9998970031738295E-2</c:v>
                </c:pt>
                <c:pt idx="284">
                  <c:v>7.8043937683105497E-2</c:v>
                </c:pt>
                <c:pt idx="285">
                  <c:v>7.63092041015625E-2</c:v>
                </c:pt>
                <c:pt idx="286">
                  <c:v>7.4750900268554701E-2</c:v>
                </c:pt>
                <c:pt idx="287">
                  <c:v>7.2971343994140694E-2</c:v>
                </c:pt>
                <c:pt idx="288">
                  <c:v>7.1953773498535198E-2</c:v>
                </c:pt>
                <c:pt idx="289">
                  <c:v>7.1067333221435602E-2</c:v>
                </c:pt>
                <c:pt idx="290">
                  <c:v>7.0187568664550795E-2</c:v>
                </c:pt>
                <c:pt idx="291">
                  <c:v>6.9243431091308594E-2</c:v>
                </c:pt>
                <c:pt idx="292">
                  <c:v>6.8319797515869196E-2</c:v>
                </c:pt>
                <c:pt idx="293">
                  <c:v>6.7616462707519601E-2</c:v>
                </c:pt>
                <c:pt idx="294">
                  <c:v>6.7239761352539104E-2</c:v>
                </c:pt>
                <c:pt idx="295">
                  <c:v>6.7155838012695299E-2</c:v>
                </c:pt>
                <c:pt idx="296">
                  <c:v>6.8690299987792997E-2</c:v>
                </c:pt>
                <c:pt idx="297">
                  <c:v>6.1093330383300802E-2</c:v>
                </c:pt>
                <c:pt idx="298">
                  <c:v>6.4090251922607505E-2</c:v>
                </c:pt>
                <c:pt idx="299">
                  <c:v>6.5085411071777399E-2</c:v>
                </c:pt>
                <c:pt idx="300">
                  <c:v>6.5215110778808594E-2</c:v>
                </c:pt>
                <c:pt idx="301">
                  <c:v>6.4962863922119196E-2</c:v>
                </c:pt>
                <c:pt idx="302">
                  <c:v>6.45403861999512E-2</c:v>
                </c:pt>
                <c:pt idx="303">
                  <c:v>6.4657688140869196E-2</c:v>
                </c:pt>
                <c:pt idx="304">
                  <c:v>6.4702033996582101E-2</c:v>
                </c:pt>
                <c:pt idx="305">
                  <c:v>6.4335823059082101E-2</c:v>
                </c:pt>
                <c:pt idx="306">
                  <c:v>6.4416408538818401E-2</c:v>
                </c:pt>
                <c:pt idx="307">
                  <c:v>6.3946723937988295E-2</c:v>
                </c:pt>
                <c:pt idx="308">
                  <c:v>6.3885688781738295E-2</c:v>
                </c:pt>
                <c:pt idx="309">
                  <c:v>6.4005851745605497E-2</c:v>
                </c:pt>
                <c:pt idx="310">
                  <c:v>6.2930583953857505E-2</c:v>
                </c:pt>
                <c:pt idx="311">
                  <c:v>6.3492774963378906E-2</c:v>
                </c:pt>
                <c:pt idx="312">
                  <c:v>6.3633441925048898E-2</c:v>
                </c:pt>
                <c:pt idx="313">
                  <c:v>6.3159942626953194E-2</c:v>
                </c:pt>
                <c:pt idx="314">
                  <c:v>6.2933921813964899E-2</c:v>
                </c:pt>
                <c:pt idx="315">
                  <c:v>6.2891483306884793E-2</c:v>
                </c:pt>
                <c:pt idx="316">
                  <c:v>6.3038349151611398E-2</c:v>
                </c:pt>
                <c:pt idx="317">
                  <c:v>6.2617301940917997E-2</c:v>
                </c:pt>
                <c:pt idx="318">
                  <c:v>6.2965393066406306E-2</c:v>
                </c:pt>
                <c:pt idx="319">
                  <c:v>6.28161430358887E-2</c:v>
                </c:pt>
                <c:pt idx="320">
                  <c:v>6.2777042388916002E-2</c:v>
                </c:pt>
                <c:pt idx="321">
                  <c:v>6.2927722930908203E-2</c:v>
                </c:pt>
                <c:pt idx="322">
                  <c:v>6.2682151794433594E-2</c:v>
                </c:pt>
                <c:pt idx="323">
                  <c:v>6.2591552734375E-2</c:v>
                </c:pt>
                <c:pt idx="324">
                  <c:v>6.2360763549804701E-2</c:v>
                </c:pt>
                <c:pt idx="325">
                  <c:v>6.2498569488525398E-2</c:v>
                </c:pt>
                <c:pt idx="326">
                  <c:v>6.2474727630615297E-2</c:v>
                </c:pt>
                <c:pt idx="327">
                  <c:v>6.2317848205566399E-2</c:v>
                </c:pt>
                <c:pt idx="328">
                  <c:v>6.2249660491943401E-2</c:v>
                </c:pt>
                <c:pt idx="329">
                  <c:v>6.2415599822998102E-2</c:v>
                </c:pt>
                <c:pt idx="330">
                  <c:v>6.22200965881348E-2</c:v>
                </c:pt>
                <c:pt idx="331">
                  <c:v>6.22668266296387E-2</c:v>
                </c:pt>
                <c:pt idx="332">
                  <c:v>6.1998844146728502E-2</c:v>
                </c:pt>
                <c:pt idx="333">
                  <c:v>6.2193870544433601E-2</c:v>
                </c:pt>
                <c:pt idx="334">
                  <c:v>6.2028884887695299E-2</c:v>
                </c:pt>
                <c:pt idx="335">
                  <c:v>6.2015533447265701E-2</c:v>
                </c:pt>
                <c:pt idx="336">
                  <c:v>6.1812400817871101E-2</c:v>
                </c:pt>
                <c:pt idx="337">
                  <c:v>6.1644077301025398E-2</c:v>
                </c:pt>
                <c:pt idx="338">
                  <c:v>6.1857223510742201E-2</c:v>
                </c:pt>
                <c:pt idx="339">
                  <c:v>6.1761856079101597E-2</c:v>
                </c:pt>
                <c:pt idx="340">
                  <c:v>6.1547756195068401E-2</c:v>
                </c:pt>
                <c:pt idx="341">
                  <c:v>6.1436653137207101E-2</c:v>
                </c:pt>
                <c:pt idx="342">
                  <c:v>6.1418056488037102E-2</c:v>
                </c:pt>
                <c:pt idx="343">
                  <c:v>6.1366081237793003E-2</c:v>
                </c:pt>
                <c:pt idx="344">
                  <c:v>6.14266395568848E-2</c:v>
                </c:pt>
                <c:pt idx="345">
                  <c:v>6.1382770538330099E-2</c:v>
                </c:pt>
                <c:pt idx="346">
                  <c:v>6.1294078826904297E-2</c:v>
                </c:pt>
                <c:pt idx="347">
                  <c:v>6.1249256134033203E-2</c:v>
                </c:pt>
                <c:pt idx="348">
                  <c:v>6.1606884002685602E-2</c:v>
                </c:pt>
                <c:pt idx="349">
                  <c:v>6.0956954956054701E-2</c:v>
                </c:pt>
                <c:pt idx="350">
                  <c:v>6.0432434082031299E-2</c:v>
                </c:pt>
                <c:pt idx="351">
                  <c:v>6.0843467712402399E-2</c:v>
                </c:pt>
                <c:pt idx="352">
                  <c:v>6.0962200164794998E-2</c:v>
                </c:pt>
                <c:pt idx="353">
                  <c:v>6.0883522033691399E-2</c:v>
                </c:pt>
                <c:pt idx="354">
                  <c:v>6.08773231506348E-2</c:v>
                </c:pt>
                <c:pt idx="355">
                  <c:v>6.06689453125E-2</c:v>
                </c:pt>
                <c:pt idx="356">
                  <c:v>6.0698509216308601E-2</c:v>
                </c:pt>
                <c:pt idx="357">
                  <c:v>6.0639381408691399E-2</c:v>
                </c:pt>
                <c:pt idx="358">
                  <c:v>6.0652256011962898E-2</c:v>
                </c:pt>
                <c:pt idx="359">
                  <c:v>6.0411453247070299E-2</c:v>
                </c:pt>
                <c:pt idx="360">
                  <c:v>6.05273246765137E-2</c:v>
                </c:pt>
                <c:pt idx="361">
                  <c:v>6.0540676116943401E-2</c:v>
                </c:pt>
                <c:pt idx="362">
                  <c:v>6.0626029968261698E-2</c:v>
                </c:pt>
                <c:pt idx="363">
                  <c:v>6.04653358459473E-2</c:v>
                </c:pt>
                <c:pt idx="364">
                  <c:v>6.0420036315918003E-2</c:v>
                </c:pt>
                <c:pt idx="365">
                  <c:v>6.0384273529052797E-2</c:v>
                </c:pt>
                <c:pt idx="366">
                  <c:v>6.0262680053711E-2</c:v>
                </c:pt>
                <c:pt idx="367">
                  <c:v>6.0021400451660198E-2</c:v>
                </c:pt>
                <c:pt idx="368">
                  <c:v>6.00433349609375E-2</c:v>
                </c:pt>
                <c:pt idx="369">
                  <c:v>6.0090065002441399E-2</c:v>
                </c:pt>
                <c:pt idx="370">
                  <c:v>5.9955596923828201E-2</c:v>
                </c:pt>
                <c:pt idx="371">
                  <c:v>6.0111522674560602E-2</c:v>
                </c:pt>
                <c:pt idx="372">
                  <c:v>5.9903621673583998E-2</c:v>
                </c:pt>
                <c:pt idx="373">
                  <c:v>6.0169219970703201E-2</c:v>
                </c:pt>
                <c:pt idx="374">
                  <c:v>6.0085773468017599E-2</c:v>
                </c:pt>
                <c:pt idx="375">
                  <c:v>5.9853553771972698E-2</c:v>
                </c:pt>
                <c:pt idx="376">
                  <c:v>5.9729576110839899E-2</c:v>
                </c:pt>
                <c:pt idx="377">
                  <c:v>5.9999942779541002E-2</c:v>
                </c:pt>
                <c:pt idx="378">
                  <c:v>5.9749603271484403E-2</c:v>
                </c:pt>
                <c:pt idx="379">
                  <c:v>5.9668540954589899E-2</c:v>
                </c:pt>
                <c:pt idx="380">
                  <c:v>5.9427261352539097E-2</c:v>
                </c:pt>
                <c:pt idx="381">
                  <c:v>5.9359073638916002E-2</c:v>
                </c:pt>
                <c:pt idx="382">
                  <c:v>5.9065818786621101E-2</c:v>
                </c:pt>
                <c:pt idx="383">
                  <c:v>5.8838367462158203E-2</c:v>
                </c:pt>
                <c:pt idx="384">
                  <c:v>5.9206485748291002E-2</c:v>
                </c:pt>
                <c:pt idx="385">
                  <c:v>5.8724880218505901E-2</c:v>
                </c:pt>
                <c:pt idx="386">
                  <c:v>5.8548450469970703E-2</c:v>
                </c:pt>
                <c:pt idx="387">
                  <c:v>5.8797359466552797E-2</c:v>
                </c:pt>
                <c:pt idx="388">
                  <c:v>5.8559417724609403E-2</c:v>
                </c:pt>
                <c:pt idx="389">
                  <c:v>5.8041095733642599E-2</c:v>
                </c:pt>
                <c:pt idx="390">
                  <c:v>5.8386802673339899E-2</c:v>
                </c:pt>
                <c:pt idx="391">
                  <c:v>5.8502197265625E-2</c:v>
                </c:pt>
                <c:pt idx="392">
                  <c:v>5.8262825012207101E-2</c:v>
                </c:pt>
                <c:pt idx="393">
                  <c:v>5.7610034942627002E-2</c:v>
                </c:pt>
                <c:pt idx="394">
                  <c:v>5.8164596557617201E-2</c:v>
                </c:pt>
                <c:pt idx="395">
                  <c:v>5.8732509613037102E-2</c:v>
                </c:pt>
                <c:pt idx="396">
                  <c:v>5.8382511138916002E-2</c:v>
                </c:pt>
                <c:pt idx="397">
                  <c:v>5.8267593383789097E-2</c:v>
                </c:pt>
                <c:pt idx="398">
                  <c:v>5.8613777160644601E-2</c:v>
                </c:pt>
                <c:pt idx="399">
                  <c:v>5.8328151702880901E-2</c:v>
                </c:pt>
                <c:pt idx="400">
                  <c:v>5.8556079864502002E-2</c:v>
                </c:pt>
                <c:pt idx="401">
                  <c:v>5.8749675750732498E-2</c:v>
                </c:pt>
                <c:pt idx="402">
                  <c:v>5.8932781219482498E-2</c:v>
                </c:pt>
                <c:pt idx="403">
                  <c:v>5.9311389923095703E-2</c:v>
                </c:pt>
                <c:pt idx="404">
                  <c:v>5.8649063110351597E-2</c:v>
                </c:pt>
                <c:pt idx="405">
                  <c:v>5.8656215667724602E-2</c:v>
                </c:pt>
                <c:pt idx="406">
                  <c:v>5.87615966796875E-2</c:v>
                </c:pt>
                <c:pt idx="407">
                  <c:v>5.8939933776855503E-2</c:v>
                </c:pt>
                <c:pt idx="408">
                  <c:v>5.9296607971191399E-2</c:v>
                </c:pt>
                <c:pt idx="409">
                  <c:v>5.91888427734375E-2</c:v>
                </c:pt>
                <c:pt idx="410">
                  <c:v>5.9025287628173898E-2</c:v>
                </c:pt>
                <c:pt idx="411">
                  <c:v>5.8927536010742201E-2</c:v>
                </c:pt>
                <c:pt idx="412">
                  <c:v>5.8857440948486398E-2</c:v>
                </c:pt>
                <c:pt idx="413">
                  <c:v>5.9163570404052797E-2</c:v>
                </c:pt>
                <c:pt idx="414">
                  <c:v>5.9015274047851597E-2</c:v>
                </c:pt>
                <c:pt idx="415">
                  <c:v>5.8948516845703201E-2</c:v>
                </c:pt>
                <c:pt idx="416">
                  <c:v>5.9073925018310602E-2</c:v>
                </c:pt>
                <c:pt idx="417">
                  <c:v>5.9072971343994203E-2</c:v>
                </c:pt>
                <c:pt idx="418">
                  <c:v>5.8949947357177797E-2</c:v>
                </c:pt>
                <c:pt idx="419">
                  <c:v>5.9198379516601597E-2</c:v>
                </c:pt>
                <c:pt idx="420">
                  <c:v>5.9168815612793003E-2</c:v>
                </c:pt>
                <c:pt idx="421">
                  <c:v>5.9150695800781299E-2</c:v>
                </c:pt>
                <c:pt idx="422">
                  <c:v>5.9134960174560602E-2</c:v>
                </c:pt>
                <c:pt idx="423">
                  <c:v>5.9100627899169998E-2</c:v>
                </c:pt>
                <c:pt idx="424">
                  <c:v>5.9271335601806703E-2</c:v>
                </c:pt>
                <c:pt idx="425">
                  <c:v>5.9375286102294998E-2</c:v>
                </c:pt>
                <c:pt idx="426">
                  <c:v>5.9332847595214899E-2</c:v>
                </c:pt>
                <c:pt idx="427">
                  <c:v>5.9361934661865297E-2</c:v>
                </c:pt>
                <c:pt idx="428">
                  <c:v>5.9471130371093799E-2</c:v>
                </c:pt>
                <c:pt idx="429">
                  <c:v>5.9602260589599602E-2</c:v>
                </c:pt>
                <c:pt idx="430">
                  <c:v>6.0046672821044998E-2</c:v>
                </c:pt>
                <c:pt idx="431">
                  <c:v>6.0436725616455099E-2</c:v>
                </c:pt>
                <c:pt idx="432">
                  <c:v>6.1053752899169998E-2</c:v>
                </c:pt>
                <c:pt idx="433">
                  <c:v>6.1538219451904297E-2</c:v>
                </c:pt>
                <c:pt idx="434">
                  <c:v>6.1994075775146498E-2</c:v>
                </c:pt>
                <c:pt idx="435">
                  <c:v>6.0811996459961E-2</c:v>
                </c:pt>
                <c:pt idx="436">
                  <c:v>5.9545040130615297E-2</c:v>
                </c:pt>
                <c:pt idx="437">
                  <c:v>5.8839797973632799E-2</c:v>
                </c:pt>
                <c:pt idx="438">
                  <c:v>5.7024478912353502E-2</c:v>
                </c:pt>
                <c:pt idx="439">
                  <c:v>5.4493427276611398E-2</c:v>
                </c:pt>
                <c:pt idx="440">
                  <c:v>5.5420875549316399E-2</c:v>
                </c:pt>
                <c:pt idx="441">
                  <c:v>5.7205677032470703E-2</c:v>
                </c:pt>
                <c:pt idx="442">
                  <c:v>5.6390762329101597E-2</c:v>
                </c:pt>
                <c:pt idx="443">
                  <c:v>5.5404186248779297E-2</c:v>
                </c:pt>
                <c:pt idx="444">
                  <c:v>5.8191299438476597E-2</c:v>
                </c:pt>
                <c:pt idx="445">
                  <c:v>6.21089935302735E-2</c:v>
                </c:pt>
                <c:pt idx="446">
                  <c:v>6.1865329742431703E-2</c:v>
                </c:pt>
                <c:pt idx="447">
                  <c:v>5.9808254241943401E-2</c:v>
                </c:pt>
                <c:pt idx="448">
                  <c:v>5.9538841247558601E-2</c:v>
                </c:pt>
                <c:pt idx="449">
                  <c:v>5.9357166290283203E-2</c:v>
                </c:pt>
                <c:pt idx="450">
                  <c:v>5.9286117553711E-2</c:v>
                </c:pt>
                <c:pt idx="451">
                  <c:v>5.9409141540527399E-2</c:v>
                </c:pt>
                <c:pt idx="452">
                  <c:v>5.9092521667480503E-2</c:v>
                </c:pt>
                <c:pt idx="453">
                  <c:v>5.9353351593017599E-2</c:v>
                </c:pt>
                <c:pt idx="454">
                  <c:v>5.9114933013916002E-2</c:v>
                </c:pt>
                <c:pt idx="455">
                  <c:v>5.8940887451171903E-2</c:v>
                </c:pt>
                <c:pt idx="456">
                  <c:v>5.9182643890380901E-2</c:v>
                </c:pt>
                <c:pt idx="457">
                  <c:v>5.88021278381348E-2</c:v>
                </c:pt>
                <c:pt idx="458">
                  <c:v>5.9093475341796903E-2</c:v>
                </c:pt>
                <c:pt idx="459">
                  <c:v>5.8859348297119203E-2</c:v>
                </c:pt>
                <c:pt idx="460">
                  <c:v>5.8940887451171903E-2</c:v>
                </c:pt>
                <c:pt idx="461">
                  <c:v>5.9002399444580099E-2</c:v>
                </c:pt>
                <c:pt idx="462">
                  <c:v>5.9027194976806703E-2</c:v>
                </c:pt>
                <c:pt idx="463">
                  <c:v>5.9062004089355503E-2</c:v>
                </c:pt>
                <c:pt idx="464">
                  <c:v>5.8935642242431703E-2</c:v>
                </c:pt>
                <c:pt idx="465">
                  <c:v>5.8524608612060602E-2</c:v>
                </c:pt>
                <c:pt idx="466">
                  <c:v>5.5320739746093799E-2</c:v>
                </c:pt>
                <c:pt idx="467">
                  <c:v>5.77492713928223E-2</c:v>
                </c:pt>
                <c:pt idx="468">
                  <c:v>5.8586120605468799E-2</c:v>
                </c:pt>
                <c:pt idx="469">
                  <c:v>5.8854103088378899E-2</c:v>
                </c:pt>
                <c:pt idx="470">
                  <c:v>5.90319633483887E-2</c:v>
                </c:pt>
                <c:pt idx="471">
                  <c:v>5.8905601501464899E-2</c:v>
                </c:pt>
                <c:pt idx="472">
                  <c:v>5.9000968933105503E-2</c:v>
                </c:pt>
                <c:pt idx="473">
                  <c:v>5.8825969696044998E-2</c:v>
                </c:pt>
                <c:pt idx="474">
                  <c:v>5.8895587921142599E-2</c:v>
                </c:pt>
                <c:pt idx="475">
                  <c:v>5.9036731719970703E-2</c:v>
                </c:pt>
                <c:pt idx="476">
                  <c:v>5.8890819549560602E-2</c:v>
                </c:pt>
                <c:pt idx="477">
                  <c:v>5.89141845703125E-2</c:v>
                </c:pt>
                <c:pt idx="478">
                  <c:v>5.8911323547363302E-2</c:v>
                </c:pt>
                <c:pt idx="479">
                  <c:v>5.8968067169189502E-2</c:v>
                </c:pt>
                <c:pt idx="480">
                  <c:v>5.8887481689453201E-2</c:v>
                </c:pt>
                <c:pt idx="481">
                  <c:v>5.8952331542968799E-2</c:v>
                </c:pt>
                <c:pt idx="482">
                  <c:v>5.8713436126708998E-2</c:v>
                </c:pt>
                <c:pt idx="483">
                  <c:v>5.8953285217285198E-2</c:v>
                </c:pt>
                <c:pt idx="484">
                  <c:v>5.8880805969238302E-2</c:v>
                </c:pt>
                <c:pt idx="485">
                  <c:v>5.8861732482910198E-2</c:v>
                </c:pt>
                <c:pt idx="486">
                  <c:v>5.8933258056640701E-2</c:v>
                </c:pt>
                <c:pt idx="487">
                  <c:v>5.9070587158203201E-2</c:v>
                </c:pt>
                <c:pt idx="488">
                  <c:v>5.8672428131103502E-2</c:v>
                </c:pt>
                <c:pt idx="489">
                  <c:v>5.8935642242431703E-2</c:v>
                </c:pt>
                <c:pt idx="490">
                  <c:v>5.8537483215332101E-2</c:v>
                </c:pt>
                <c:pt idx="491">
                  <c:v>5.8784961700439502E-2</c:v>
                </c:pt>
                <c:pt idx="492">
                  <c:v>5.8717250823974602E-2</c:v>
                </c:pt>
                <c:pt idx="493">
                  <c:v>5.8892250061035198E-2</c:v>
                </c:pt>
                <c:pt idx="494">
                  <c:v>5.8686733245849602E-2</c:v>
                </c:pt>
                <c:pt idx="495">
                  <c:v>5.8746814727783203E-2</c:v>
                </c:pt>
                <c:pt idx="496">
                  <c:v>5.8541297912597698E-2</c:v>
                </c:pt>
                <c:pt idx="497">
                  <c:v>5.8388233184814502E-2</c:v>
                </c:pt>
                <c:pt idx="498">
                  <c:v>5.8555126190185602E-2</c:v>
                </c:pt>
                <c:pt idx="499">
                  <c:v>5.8489322662353502E-2</c:v>
                </c:pt>
                <c:pt idx="500">
                  <c:v>5.8462142944336E-2</c:v>
                </c:pt>
                <c:pt idx="501">
                  <c:v>5.84816932678223E-2</c:v>
                </c:pt>
                <c:pt idx="502">
                  <c:v>5.84163665771485E-2</c:v>
                </c:pt>
                <c:pt idx="503">
                  <c:v>5.8654308319091797E-2</c:v>
                </c:pt>
                <c:pt idx="504">
                  <c:v>5.8705806732177797E-2</c:v>
                </c:pt>
                <c:pt idx="505">
                  <c:v>5.8709144592285198E-2</c:v>
                </c:pt>
                <c:pt idx="506">
                  <c:v>5.8550357818603502E-2</c:v>
                </c:pt>
                <c:pt idx="507">
                  <c:v>5.86657524108887E-2</c:v>
                </c:pt>
                <c:pt idx="508">
                  <c:v>5.8771133422851597E-2</c:v>
                </c:pt>
                <c:pt idx="509">
                  <c:v>5.8974266052246101E-2</c:v>
                </c:pt>
                <c:pt idx="510">
                  <c:v>5.8953762054443401E-2</c:v>
                </c:pt>
                <c:pt idx="511">
                  <c:v>5.9044361114502002E-2</c:v>
                </c:pt>
                <c:pt idx="512">
                  <c:v>5.92455863952637E-2</c:v>
                </c:pt>
                <c:pt idx="513">
                  <c:v>5.9130191802978502E-2</c:v>
                </c:pt>
                <c:pt idx="514">
                  <c:v>5.9461593627929701E-2</c:v>
                </c:pt>
                <c:pt idx="515">
                  <c:v>5.9314727783203201E-2</c:v>
                </c:pt>
                <c:pt idx="516">
                  <c:v>5.9385299682617201E-2</c:v>
                </c:pt>
                <c:pt idx="517">
                  <c:v>5.9300422668457101E-2</c:v>
                </c:pt>
                <c:pt idx="518">
                  <c:v>5.9474945068359403E-2</c:v>
                </c:pt>
                <c:pt idx="519">
                  <c:v>5.9846878051757799E-2</c:v>
                </c:pt>
                <c:pt idx="520">
                  <c:v>5.9985637664794998E-2</c:v>
                </c:pt>
                <c:pt idx="521">
                  <c:v>5.9949398040771498E-2</c:v>
                </c:pt>
                <c:pt idx="522">
                  <c:v>6.0156822204589899E-2</c:v>
                </c:pt>
                <c:pt idx="523">
                  <c:v>6.01449012756348E-2</c:v>
                </c:pt>
                <c:pt idx="524">
                  <c:v>6.0264110565185602E-2</c:v>
                </c:pt>
                <c:pt idx="525">
                  <c:v>6.0352802276611398E-2</c:v>
                </c:pt>
                <c:pt idx="526">
                  <c:v>6.0612201690673898E-2</c:v>
                </c:pt>
                <c:pt idx="527">
                  <c:v>6.0884475708007799E-2</c:v>
                </c:pt>
                <c:pt idx="528">
                  <c:v>6.0914993286132799E-2</c:v>
                </c:pt>
                <c:pt idx="529">
                  <c:v>6.1120986938476597E-2</c:v>
                </c:pt>
                <c:pt idx="530">
                  <c:v>6.1123847961425802E-2</c:v>
                </c:pt>
                <c:pt idx="531">
                  <c:v>6.1390399932861398E-2</c:v>
                </c:pt>
                <c:pt idx="532">
                  <c:v>6.1422824859619203E-2</c:v>
                </c:pt>
                <c:pt idx="533">
                  <c:v>6.1885833740234403E-2</c:v>
                </c:pt>
                <c:pt idx="534">
                  <c:v>6.2039852142333998E-2</c:v>
                </c:pt>
                <c:pt idx="535">
                  <c:v>6.2167644500732498E-2</c:v>
                </c:pt>
                <c:pt idx="536">
                  <c:v>6.2336921691894601E-2</c:v>
                </c:pt>
                <c:pt idx="537">
                  <c:v>6.2713623046875E-2</c:v>
                </c:pt>
                <c:pt idx="538">
                  <c:v>6.3030719757080106E-2</c:v>
                </c:pt>
                <c:pt idx="539">
                  <c:v>6.3392162322998102E-2</c:v>
                </c:pt>
                <c:pt idx="540">
                  <c:v>6.3778877258300795E-2</c:v>
                </c:pt>
                <c:pt idx="541">
                  <c:v>6.4176082611083998E-2</c:v>
                </c:pt>
                <c:pt idx="542">
                  <c:v>6.4617156982421903E-2</c:v>
                </c:pt>
                <c:pt idx="543">
                  <c:v>6.5260410308837905E-2</c:v>
                </c:pt>
                <c:pt idx="544">
                  <c:v>6.5416336059570299E-2</c:v>
                </c:pt>
                <c:pt idx="545">
                  <c:v>6.5924167633056696E-2</c:v>
                </c:pt>
                <c:pt idx="546">
                  <c:v>6.6383838653564495E-2</c:v>
                </c:pt>
                <c:pt idx="547">
                  <c:v>6.6625595092773507E-2</c:v>
                </c:pt>
                <c:pt idx="548">
                  <c:v>6.68749809265137E-2</c:v>
                </c:pt>
                <c:pt idx="549">
                  <c:v>6.7046165466308594E-2</c:v>
                </c:pt>
                <c:pt idx="550">
                  <c:v>6.7112922668457101E-2</c:v>
                </c:pt>
                <c:pt idx="551">
                  <c:v>6.7412853240966797E-2</c:v>
                </c:pt>
                <c:pt idx="552">
                  <c:v>6.7447185516357505E-2</c:v>
                </c:pt>
                <c:pt idx="553">
                  <c:v>6.7386150360107505E-2</c:v>
                </c:pt>
                <c:pt idx="554">
                  <c:v>6.7615032196045005E-2</c:v>
                </c:pt>
                <c:pt idx="555">
                  <c:v>6.7431449890136705E-2</c:v>
                </c:pt>
                <c:pt idx="556">
                  <c:v>6.7461490631103502E-2</c:v>
                </c:pt>
                <c:pt idx="557">
                  <c:v>6.7539691925048898E-2</c:v>
                </c:pt>
                <c:pt idx="558">
                  <c:v>6.75005912780762E-2</c:v>
                </c:pt>
                <c:pt idx="559">
                  <c:v>6.76226615905762E-2</c:v>
                </c:pt>
                <c:pt idx="560">
                  <c:v>6.7112922668457101E-2</c:v>
                </c:pt>
                <c:pt idx="561">
                  <c:v>6.7246913909912095E-2</c:v>
                </c:pt>
                <c:pt idx="562">
                  <c:v>6.7407608032226604E-2</c:v>
                </c:pt>
                <c:pt idx="563">
                  <c:v>6.7513942718505901E-2</c:v>
                </c:pt>
                <c:pt idx="564">
                  <c:v>6.7306041717529297E-2</c:v>
                </c:pt>
                <c:pt idx="565">
                  <c:v>6.7257404327392606E-2</c:v>
                </c:pt>
                <c:pt idx="566">
                  <c:v>6.7253112792968806E-2</c:v>
                </c:pt>
                <c:pt idx="567">
                  <c:v>6.6994667053222698E-2</c:v>
                </c:pt>
                <c:pt idx="568">
                  <c:v>6.7082405090332101E-2</c:v>
                </c:pt>
                <c:pt idx="569">
                  <c:v>6.7259788513183594E-2</c:v>
                </c:pt>
                <c:pt idx="570">
                  <c:v>6.6947460174560602E-2</c:v>
                </c:pt>
                <c:pt idx="571">
                  <c:v>6.6931247711181696E-2</c:v>
                </c:pt>
                <c:pt idx="572">
                  <c:v>6.7289352416992201E-2</c:v>
                </c:pt>
                <c:pt idx="573">
                  <c:v>6.7089080810546903E-2</c:v>
                </c:pt>
                <c:pt idx="574">
                  <c:v>6.6806793212890694E-2</c:v>
                </c:pt>
                <c:pt idx="575">
                  <c:v>6.6570758819580106E-2</c:v>
                </c:pt>
                <c:pt idx="576">
                  <c:v>6.7027091979980497E-2</c:v>
                </c:pt>
                <c:pt idx="577">
                  <c:v>6.7206382751464899E-2</c:v>
                </c:pt>
                <c:pt idx="578">
                  <c:v>6.6930294036865304E-2</c:v>
                </c:pt>
                <c:pt idx="579">
                  <c:v>6.6422939300537095E-2</c:v>
                </c:pt>
                <c:pt idx="580">
                  <c:v>6.6798210144042997E-2</c:v>
                </c:pt>
                <c:pt idx="581">
                  <c:v>6.6666126251220703E-2</c:v>
                </c:pt>
                <c:pt idx="582">
                  <c:v>6.6759109497070299E-2</c:v>
                </c:pt>
                <c:pt idx="583">
                  <c:v>6.6830635070800795E-2</c:v>
                </c:pt>
                <c:pt idx="584">
                  <c:v>6.67529106140137E-2</c:v>
                </c:pt>
                <c:pt idx="585">
                  <c:v>6.6580772399902399E-2</c:v>
                </c:pt>
                <c:pt idx="586">
                  <c:v>6.6618442535400405E-2</c:v>
                </c:pt>
                <c:pt idx="587">
                  <c:v>6.6553115844726604E-2</c:v>
                </c:pt>
                <c:pt idx="588">
                  <c:v>6.6269397735595703E-2</c:v>
                </c:pt>
                <c:pt idx="589">
                  <c:v>6.5999507904052804E-2</c:v>
                </c:pt>
                <c:pt idx="590">
                  <c:v>6.6009998321533203E-2</c:v>
                </c:pt>
                <c:pt idx="591">
                  <c:v>6.6121101379394601E-2</c:v>
                </c:pt>
                <c:pt idx="592">
                  <c:v>6.5854549407958998E-2</c:v>
                </c:pt>
                <c:pt idx="593">
                  <c:v>6.6008567810058594E-2</c:v>
                </c:pt>
                <c:pt idx="594">
                  <c:v>6.5856456756591797E-2</c:v>
                </c:pt>
                <c:pt idx="595">
                  <c:v>6.5695762634277399E-2</c:v>
                </c:pt>
                <c:pt idx="596">
                  <c:v>6.5448284149170005E-2</c:v>
                </c:pt>
                <c:pt idx="597">
                  <c:v>6.5546989440917997E-2</c:v>
                </c:pt>
                <c:pt idx="598">
                  <c:v>6.5330982208251995E-2</c:v>
                </c:pt>
                <c:pt idx="599">
                  <c:v>6.5141677856445299E-2</c:v>
                </c:pt>
                <c:pt idx="600">
                  <c:v>6.5384864807128906E-2</c:v>
                </c:pt>
                <c:pt idx="601">
                  <c:v>6.5130710601806696E-2</c:v>
                </c:pt>
                <c:pt idx="602">
                  <c:v>6.4866542816162095E-2</c:v>
                </c:pt>
                <c:pt idx="603">
                  <c:v>6.4783573150634793E-2</c:v>
                </c:pt>
                <c:pt idx="604">
                  <c:v>6.4439773559570299E-2</c:v>
                </c:pt>
                <c:pt idx="605">
                  <c:v>6.4025402069091797E-2</c:v>
                </c:pt>
                <c:pt idx="606">
                  <c:v>6.4446926116943401E-2</c:v>
                </c:pt>
                <c:pt idx="607">
                  <c:v>6.4596652984619196E-2</c:v>
                </c:pt>
                <c:pt idx="608">
                  <c:v>6.4148426055908203E-2</c:v>
                </c:pt>
                <c:pt idx="609">
                  <c:v>6.4286708831787095E-2</c:v>
                </c:pt>
                <c:pt idx="610">
                  <c:v>6.4140319824218806E-2</c:v>
                </c:pt>
                <c:pt idx="611">
                  <c:v>6.3807487487792997E-2</c:v>
                </c:pt>
                <c:pt idx="612">
                  <c:v>6.3700675964355497E-2</c:v>
                </c:pt>
                <c:pt idx="613">
                  <c:v>6.3822746276855497E-2</c:v>
                </c:pt>
                <c:pt idx="614">
                  <c:v>6.3552379608154297E-2</c:v>
                </c:pt>
                <c:pt idx="615">
                  <c:v>6.3683032989501995E-2</c:v>
                </c:pt>
                <c:pt idx="616">
                  <c:v>6.3179492950439495E-2</c:v>
                </c:pt>
                <c:pt idx="617">
                  <c:v>6.3521385192871094E-2</c:v>
                </c:pt>
                <c:pt idx="618">
                  <c:v>6.3508033752441406E-2</c:v>
                </c:pt>
                <c:pt idx="619">
                  <c:v>6.3472747802734403E-2</c:v>
                </c:pt>
                <c:pt idx="620">
                  <c:v>6.35638236999512E-2</c:v>
                </c:pt>
                <c:pt idx="621">
                  <c:v>6.3543796539306696E-2</c:v>
                </c:pt>
                <c:pt idx="622">
                  <c:v>6.3534259796142606E-2</c:v>
                </c:pt>
                <c:pt idx="623">
                  <c:v>6.3707351684570299E-2</c:v>
                </c:pt>
                <c:pt idx="624">
                  <c:v>6.3272476196289104E-2</c:v>
                </c:pt>
                <c:pt idx="625">
                  <c:v>6.3665390014648507E-2</c:v>
                </c:pt>
                <c:pt idx="626">
                  <c:v>6.3940048217773507E-2</c:v>
                </c:pt>
                <c:pt idx="627">
                  <c:v>6.3744544982910198E-2</c:v>
                </c:pt>
                <c:pt idx="628">
                  <c:v>6.3826084136962905E-2</c:v>
                </c:pt>
                <c:pt idx="629">
                  <c:v>6.4091205596923898E-2</c:v>
                </c:pt>
                <c:pt idx="630">
                  <c:v>6.4215183258056696E-2</c:v>
                </c:pt>
                <c:pt idx="631">
                  <c:v>6.4095497131347698E-2</c:v>
                </c:pt>
                <c:pt idx="632">
                  <c:v>6.4469337463378906E-2</c:v>
                </c:pt>
                <c:pt idx="633">
                  <c:v>6.4771175384521498E-2</c:v>
                </c:pt>
                <c:pt idx="634">
                  <c:v>6.5102577209472698E-2</c:v>
                </c:pt>
                <c:pt idx="635">
                  <c:v>6.5189361572265694E-2</c:v>
                </c:pt>
                <c:pt idx="636">
                  <c:v>6.5566062927246094E-2</c:v>
                </c:pt>
                <c:pt idx="637">
                  <c:v>6.6004753112792997E-2</c:v>
                </c:pt>
                <c:pt idx="638">
                  <c:v>6.6435813903808594E-2</c:v>
                </c:pt>
                <c:pt idx="639">
                  <c:v>6.7137718200683594E-2</c:v>
                </c:pt>
                <c:pt idx="640">
                  <c:v>6.7742347717285198E-2</c:v>
                </c:pt>
                <c:pt idx="641">
                  <c:v>6.8185806274414104E-2</c:v>
                </c:pt>
                <c:pt idx="642">
                  <c:v>6.8743705749511705E-2</c:v>
                </c:pt>
                <c:pt idx="643">
                  <c:v>6.8974018096923898E-2</c:v>
                </c:pt>
                <c:pt idx="644">
                  <c:v>6.9485664367675795E-2</c:v>
                </c:pt>
                <c:pt idx="645">
                  <c:v>6.9611072540283203E-2</c:v>
                </c:pt>
                <c:pt idx="646">
                  <c:v>6.9959163665771498E-2</c:v>
                </c:pt>
                <c:pt idx="647">
                  <c:v>7.0272922515869196E-2</c:v>
                </c:pt>
                <c:pt idx="648">
                  <c:v>7.0273399353027399E-2</c:v>
                </c:pt>
                <c:pt idx="649">
                  <c:v>7.0448875427246094E-2</c:v>
                </c:pt>
                <c:pt idx="650">
                  <c:v>7.0345878601074205E-2</c:v>
                </c:pt>
                <c:pt idx="651">
                  <c:v>7.0753097534179701E-2</c:v>
                </c:pt>
                <c:pt idx="652">
                  <c:v>7.0794105529785198E-2</c:v>
                </c:pt>
                <c:pt idx="653">
                  <c:v>7.1026802062988295E-2</c:v>
                </c:pt>
                <c:pt idx="654">
                  <c:v>7.0956707000732505E-2</c:v>
                </c:pt>
                <c:pt idx="655">
                  <c:v>7.1097373962402399E-2</c:v>
                </c:pt>
                <c:pt idx="656">
                  <c:v>7.1127891540527399E-2</c:v>
                </c:pt>
                <c:pt idx="657">
                  <c:v>7.1249008178711007E-2</c:v>
                </c:pt>
                <c:pt idx="658">
                  <c:v>7.1336269378662095E-2</c:v>
                </c:pt>
                <c:pt idx="659">
                  <c:v>7.1569442749023507E-2</c:v>
                </c:pt>
                <c:pt idx="660">
                  <c:v>7.1711540222167997E-2</c:v>
                </c:pt>
                <c:pt idx="661">
                  <c:v>7.1690082550048898E-2</c:v>
                </c:pt>
                <c:pt idx="662">
                  <c:v>7.1774959564208998E-2</c:v>
                </c:pt>
                <c:pt idx="663">
                  <c:v>7.1490287780761705E-2</c:v>
                </c:pt>
                <c:pt idx="664">
                  <c:v>7.1732521057128906E-2</c:v>
                </c:pt>
                <c:pt idx="665">
                  <c:v>7.2146415710449205E-2</c:v>
                </c:pt>
                <c:pt idx="666">
                  <c:v>7.2314262390136705E-2</c:v>
                </c:pt>
                <c:pt idx="667">
                  <c:v>7.2447299957275405E-2</c:v>
                </c:pt>
                <c:pt idx="668">
                  <c:v>7.2526931762695299E-2</c:v>
                </c:pt>
                <c:pt idx="669">
                  <c:v>7.2594165802001995E-2</c:v>
                </c:pt>
                <c:pt idx="670">
                  <c:v>7.2868824005126995E-2</c:v>
                </c:pt>
                <c:pt idx="671">
                  <c:v>7.2763919830322293E-2</c:v>
                </c:pt>
                <c:pt idx="672">
                  <c:v>7.3111057281494196E-2</c:v>
                </c:pt>
                <c:pt idx="673">
                  <c:v>7.2910785675048898E-2</c:v>
                </c:pt>
                <c:pt idx="674">
                  <c:v>7.3323249816894601E-2</c:v>
                </c:pt>
                <c:pt idx="675">
                  <c:v>7.3208332061767606E-2</c:v>
                </c:pt>
                <c:pt idx="676">
                  <c:v>7.3570251464843806E-2</c:v>
                </c:pt>
                <c:pt idx="677">
                  <c:v>7.3599815368652399E-2</c:v>
                </c:pt>
                <c:pt idx="678">
                  <c:v>7.3776721954345703E-2</c:v>
                </c:pt>
                <c:pt idx="679">
                  <c:v>7.3807239532470703E-2</c:v>
                </c:pt>
                <c:pt idx="680">
                  <c:v>7.4166297912597698E-2</c:v>
                </c:pt>
                <c:pt idx="681">
                  <c:v>7.4254989624023507E-2</c:v>
                </c:pt>
                <c:pt idx="682">
                  <c:v>7.4603080749511705E-2</c:v>
                </c:pt>
                <c:pt idx="683">
                  <c:v>7.4631690979003906E-2</c:v>
                </c:pt>
                <c:pt idx="684">
                  <c:v>7.4817657470703194E-2</c:v>
                </c:pt>
                <c:pt idx="685">
                  <c:v>7.5133323669433594E-2</c:v>
                </c:pt>
                <c:pt idx="686">
                  <c:v>7.5293540954589899E-2</c:v>
                </c:pt>
                <c:pt idx="687">
                  <c:v>7.5575351715087905E-2</c:v>
                </c:pt>
                <c:pt idx="688">
                  <c:v>7.5712203979492201E-2</c:v>
                </c:pt>
                <c:pt idx="689">
                  <c:v>7.5851917266845703E-2</c:v>
                </c:pt>
                <c:pt idx="690">
                  <c:v>7.6401233673095703E-2</c:v>
                </c:pt>
                <c:pt idx="691">
                  <c:v>7.6544284820556696E-2</c:v>
                </c:pt>
                <c:pt idx="692">
                  <c:v>7.6888084411621094E-2</c:v>
                </c:pt>
                <c:pt idx="693">
                  <c:v>7.73119926452637E-2</c:v>
                </c:pt>
                <c:pt idx="694">
                  <c:v>7.7219486236572293E-2</c:v>
                </c:pt>
                <c:pt idx="695">
                  <c:v>7.7483177185058594E-2</c:v>
                </c:pt>
                <c:pt idx="696">
                  <c:v>7.7737808227539104E-2</c:v>
                </c:pt>
                <c:pt idx="697">
                  <c:v>7.8166007995605497E-2</c:v>
                </c:pt>
                <c:pt idx="698">
                  <c:v>7.8387737274170005E-2</c:v>
                </c:pt>
                <c:pt idx="699">
                  <c:v>7.8729629516601604E-2</c:v>
                </c:pt>
                <c:pt idx="700">
                  <c:v>7.8810214996337905E-2</c:v>
                </c:pt>
                <c:pt idx="701">
                  <c:v>7.8772068023681696E-2</c:v>
                </c:pt>
                <c:pt idx="702">
                  <c:v>7.9064369201660198E-2</c:v>
                </c:pt>
                <c:pt idx="703">
                  <c:v>7.9516410827636705E-2</c:v>
                </c:pt>
                <c:pt idx="704">
                  <c:v>7.9704284667968806E-2</c:v>
                </c:pt>
                <c:pt idx="705">
                  <c:v>7.9678058624267606E-2</c:v>
                </c:pt>
                <c:pt idx="706">
                  <c:v>8.0087661743164104E-2</c:v>
                </c:pt>
                <c:pt idx="707">
                  <c:v>8.0078601837158203E-2</c:v>
                </c:pt>
                <c:pt idx="708">
                  <c:v>8.02001953125E-2</c:v>
                </c:pt>
                <c:pt idx="709">
                  <c:v>8.0528736114501995E-2</c:v>
                </c:pt>
                <c:pt idx="710">
                  <c:v>8.0687999725341797E-2</c:v>
                </c:pt>
                <c:pt idx="711">
                  <c:v>8.1004142761230497E-2</c:v>
                </c:pt>
                <c:pt idx="712">
                  <c:v>8.1501960754394601E-2</c:v>
                </c:pt>
                <c:pt idx="713">
                  <c:v>8.1414699554443401E-2</c:v>
                </c:pt>
                <c:pt idx="714">
                  <c:v>8.1644535064697293E-2</c:v>
                </c:pt>
                <c:pt idx="715">
                  <c:v>8.2015514373779297E-2</c:v>
                </c:pt>
                <c:pt idx="716">
                  <c:v>8.2223415374755901E-2</c:v>
                </c:pt>
                <c:pt idx="717">
                  <c:v>8.2679748535156306E-2</c:v>
                </c:pt>
                <c:pt idx="718">
                  <c:v>8.2951545715332101E-2</c:v>
                </c:pt>
                <c:pt idx="719">
                  <c:v>8.3245277404785198E-2</c:v>
                </c:pt>
                <c:pt idx="720">
                  <c:v>8.3600997924804701E-2</c:v>
                </c:pt>
                <c:pt idx="721">
                  <c:v>8.3719730377197293E-2</c:v>
                </c:pt>
                <c:pt idx="722">
                  <c:v>8.43963623046875E-2</c:v>
                </c:pt>
                <c:pt idx="723">
                  <c:v>8.4753036499023507E-2</c:v>
                </c:pt>
                <c:pt idx="724">
                  <c:v>8.5340499877929701E-2</c:v>
                </c:pt>
                <c:pt idx="725">
                  <c:v>8.5918426513671903E-2</c:v>
                </c:pt>
                <c:pt idx="726">
                  <c:v>8.6609840393066406E-2</c:v>
                </c:pt>
                <c:pt idx="727">
                  <c:v>8.6953163146972698E-2</c:v>
                </c:pt>
                <c:pt idx="728">
                  <c:v>8.7892055511474595E-2</c:v>
                </c:pt>
                <c:pt idx="729">
                  <c:v>8.8768005371093806E-2</c:v>
                </c:pt>
                <c:pt idx="730">
                  <c:v>9.0009212493896498E-2</c:v>
                </c:pt>
                <c:pt idx="731">
                  <c:v>9.1155529022216797E-2</c:v>
                </c:pt>
                <c:pt idx="732">
                  <c:v>9.1987609863281306E-2</c:v>
                </c:pt>
                <c:pt idx="733">
                  <c:v>9.3207836151123102E-2</c:v>
                </c:pt>
                <c:pt idx="734">
                  <c:v>9.4531059265136705E-2</c:v>
                </c:pt>
                <c:pt idx="735">
                  <c:v>9.5735073089599595E-2</c:v>
                </c:pt>
                <c:pt idx="736">
                  <c:v>9.7434520721435602E-2</c:v>
                </c:pt>
                <c:pt idx="737">
                  <c:v>9.9015712738037095E-2</c:v>
                </c:pt>
                <c:pt idx="738">
                  <c:v>0.10100984573364299</c:v>
                </c:pt>
                <c:pt idx="739">
                  <c:v>0.10274314880371101</c:v>
                </c:pt>
                <c:pt idx="740">
                  <c:v>0.10477352142334</c:v>
                </c:pt>
                <c:pt idx="741">
                  <c:v>0.107161521911621</c:v>
                </c:pt>
                <c:pt idx="742">
                  <c:v>0.109509944915772</c:v>
                </c:pt>
                <c:pt idx="743">
                  <c:v>0.111312866210938</c:v>
                </c:pt>
                <c:pt idx="744">
                  <c:v>0.11453199386596701</c:v>
                </c:pt>
                <c:pt idx="745">
                  <c:v>0.116667270660401</c:v>
                </c:pt>
                <c:pt idx="746">
                  <c:v>0.119393825531006</c:v>
                </c:pt>
                <c:pt idx="747">
                  <c:v>0.12255430221557601</c:v>
                </c:pt>
                <c:pt idx="748">
                  <c:v>0.12521314620971699</c:v>
                </c:pt>
                <c:pt idx="749">
                  <c:v>0.12860918045044001</c:v>
                </c:pt>
                <c:pt idx="750">
                  <c:v>0.13166856765747101</c:v>
                </c:pt>
                <c:pt idx="751">
                  <c:v>0.13542985916137701</c:v>
                </c:pt>
                <c:pt idx="752">
                  <c:v>0.138567924499512</c:v>
                </c:pt>
                <c:pt idx="753">
                  <c:v>0.14209651947021501</c:v>
                </c:pt>
                <c:pt idx="754">
                  <c:v>0.146151542663574</c:v>
                </c:pt>
                <c:pt idx="755">
                  <c:v>0.15037965774536199</c:v>
                </c:pt>
                <c:pt idx="756">
                  <c:v>0.15463972091674799</c:v>
                </c:pt>
                <c:pt idx="757">
                  <c:v>0.159654140472412</c:v>
                </c:pt>
                <c:pt idx="758">
                  <c:v>0.16438817977905301</c:v>
                </c:pt>
                <c:pt idx="759">
                  <c:v>0.17049646377563499</c:v>
                </c:pt>
                <c:pt idx="760">
                  <c:v>0.17650556564331099</c:v>
                </c:pt>
                <c:pt idx="761">
                  <c:v>0.182456970214844</c:v>
                </c:pt>
                <c:pt idx="762">
                  <c:v>0.18977928161621099</c:v>
                </c:pt>
                <c:pt idx="763">
                  <c:v>0.196122646331787</c:v>
                </c:pt>
                <c:pt idx="764">
                  <c:v>0.20321750640869199</c:v>
                </c:pt>
                <c:pt idx="765">
                  <c:v>0.21021223068237299</c:v>
                </c:pt>
                <c:pt idx="766">
                  <c:v>0.216461181640625</c:v>
                </c:pt>
                <c:pt idx="767">
                  <c:v>0.22282886505127</c:v>
                </c:pt>
                <c:pt idx="768">
                  <c:v>0.22742700576782199</c:v>
                </c:pt>
                <c:pt idx="769">
                  <c:v>0.23259019851684601</c:v>
                </c:pt>
                <c:pt idx="770">
                  <c:v>0.23631381988525399</c:v>
                </c:pt>
                <c:pt idx="771">
                  <c:v>0.23992872238159199</c:v>
                </c:pt>
                <c:pt idx="772">
                  <c:v>0.24286890029907199</c:v>
                </c:pt>
                <c:pt idx="773">
                  <c:v>0.24526548385620101</c:v>
                </c:pt>
                <c:pt idx="774">
                  <c:v>0.24693059921264701</c:v>
                </c:pt>
                <c:pt idx="775">
                  <c:v>0.249237060546875</c:v>
                </c:pt>
                <c:pt idx="776">
                  <c:v>0.25023651123046903</c:v>
                </c:pt>
                <c:pt idx="777">
                  <c:v>0.25128221511840798</c:v>
                </c:pt>
                <c:pt idx="778">
                  <c:v>0.25217866897583002</c:v>
                </c:pt>
                <c:pt idx="779">
                  <c:v>0.25318431854248102</c:v>
                </c:pt>
                <c:pt idx="780">
                  <c:v>0.254824638366699</c:v>
                </c:pt>
                <c:pt idx="781">
                  <c:v>0.254635810852051</c:v>
                </c:pt>
                <c:pt idx="782">
                  <c:v>0.25598049163818398</c:v>
                </c:pt>
                <c:pt idx="783">
                  <c:v>0.25606107711791998</c:v>
                </c:pt>
                <c:pt idx="784">
                  <c:v>0.25647211074829102</c:v>
                </c:pt>
                <c:pt idx="785">
                  <c:v>0.25719213485717801</c:v>
                </c:pt>
                <c:pt idx="786">
                  <c:v>0.25668716430664101</c:v>
                </c:pt>
                <c:pt idx="787">
                  <c:v>0.25722312927246099</c:v>
                </c:pt>
                <c:pt idx="788">
                  <c:v>0.25646018981933599</c:v>
                </c:pt>
                <c:pt idx="789">
                  <c:v>0.25707674026489302</c:v>
                </c:pt>
                <c:pt idx="790">
                  <c:v>0.25609540939331099</c:v>
                </c:pt>
                <c:pt idx="791">
                  <c:v>0.25516653060913103</c:v>
                </c:pt>
                <c:pt idx="792">
                  <c:v>0.255099296569824</c:v>
                </c:pt>
                <c:pt idx="793">
                  <c:v>0.25398159027099598</c:v>
                </c:pt>
                <c:pt idx="794">
                  <c:v>0.253767490386963</c:v>
                </c:pt>
                <c:pt idx="795">
                  <c:v>0.252148628234863</c:v>
                </c:pt>
                <c:pt idx="796">
                  <c:v>0.25126886367797902</c:v>
                </c:pt>
                <c:pt idx="797">
                  <c:v>0.24953842163086001</c:v>
                </c:pt>
                <c:pt idx="798">
                  <c:v>0.248435974121094</c:v>
                </c:pt>
                <c:pt idx="799">
                  <c:v>0.24691963195800801</c:v>
                </c:pt>
                <c:pt idx="800">
                  <c:v>0.24587965011596699</c:v>
                </c:pt>
                <c:pt idx="801">
                  <c:v>0.24500322341919001</c:v>
                </c:pt>
                <c:pt idx="802">
                  <c:v>0.24232912063598699</c:v>
                </c:pt>
                <c:pt idx="803">
                  <c:v>0.24059343338012701</c:v>
                </c:pt>
                <c:pt idx="804">
                  <c:v>0.23868513107299799</c:v>
                </c:pt>
                <c:pt idx="805">
                  <c:v>0.23691177368164101</c:v>
                </c:pt>
                <c:pt idx="806">
                  <c:v>0.23584556579589899</c:v>
                </c:pt>
                <c:pt idx="807">
                  <c:v>0.232919216156006</c:v>
                </c:pt>
                <c:pt idx="808">
                  <c:v>0.23151016235351601</c:v>
                </c:pt>
                <c:pt idx="809">
                  <c:v>0.229098796844483</c:v>
                </c:pt>
                <c:pt idx="810">
                  <c:v>0.2268385887146</c:v>
                </c:pt>
                <c:pt idx="811">
                  <c:v>0.224467277526856</c:v>
                </c:pt>
                <c:pt idx="812">
                  <c:v>0.222615242004395</c:v>
                </c:pt>
                <c:pt idx="813">
                  <c:v>0.22008705139160201</c:v>
                </c:pt>
                <c:pt idx="814">
                  <c:v>0.218106269836426</c:v>
                </c:pt>
                <c:pt idx="815">
                  <c:v>0.21625471115112299</c:v>
                </c:pt>
                <c:pt idx="816">
                  <c:v>0.214396953582764</c:v>
                </c:pt>
                <c:pt idx="817">
                  <c:v>0.21200942993164101</c:v>
                </c:pt>
                <c:pt idx="818">
                  <c:v>0.208201408386231</c:v>
                </c:pt>
                <c:pt idx="819">
                  <c:v>0.20672655105590801</c:v>
                </c:pt>
                <c:pt idx="820">
                  <c:v>0.20381116867065499</c:v>
                </c:pt>
                <c:pt idx="821">
                  <c:v>0.20223951339721699</c:v>
                </c:pt>
                <c:pt idx="822">
                  <c:v>0.199702262878418</c:v>
                </c:pt>
                <c:pt idx="823">
                  <c:v>0.19712638854980499</c:v>
                </c:pt>
                <c:pt idx="824">
                  <c:v>0.195311069488526</c:v>
                </c:pt>
                <c:pt idx="825">
                  <c:v>0.19304704666137701</c:v>
                </c:pt>
                <c:pt idx="826">
                  <c:v>0.18947505950927801</c:v>
                </c:pt>
                <c:pt idx="827">
                  <c:v>0.18839502334594699</c:v>
                </c:pt>
                <c:pt idx="828">
                  <c:v>0.185195922851563</c:v>
                </c:pt>
                <c:pt idx="829">
                  <c:v>0.181536674499512</c:v>
                </c:pt>
                <c:pt idx="830">
                  <c:v>0.17991256713867201</c:v>
                </c:pt>
                <c:pt idx="831">
                  <c:v>0.17811489105224601</c:v>
                </c:pt>
                <c:pt idx="832">
                  <c:v>0.17357444763183599</c:v>
                </c:pt>
                <c:pt idx="833">
                  <c:v>0.17466163635253901</c:v>
                </c:pt>
                <c:pt idx="834">
                  <c:v>0.16808843612670901</c:v>
                </c:pt>
                <c:pt idx="835">
                  <c:v>0.167513847351074</c:v>
                </c:pt>
                <c:pt idx="836">
                  <c:v>0.16508388519287101</c:v>
                </c:pt>
                <c:pt idx="837">
                  <c:v>0.164128303527832</c:v>
                </c:pt>
                <c:pt idx="838">
                  <c:v>0.16200304031372101</c:v>
                </c:pt>
                <c:pt idx="839">
                  <c:v>0.159153938293457</c:v>
                </c:pt>
                <c:pt idx="840">
                  <c:v>0.15802431106567399</c:v>
                </c:pt>
                <c:pt idx="841">
                  <c:v>0.15494775772094699</c:v>
                </c:pt>
                <c:pt idx="842">
                  <c:v>0.15336084365844699</c:v>
                </c:pt>
                <c:pt idx="843">
                  <c:v>0.15110063552856501</c:v>
                </c:pt>
                <c:pt idx="844">
                  <c:v>0.14795780181884799</c:v>
                </c:pt>
                <c:pt idx="845">
                  <c:v>0.14780664443969699</c:v>
                </c:pt>
                <c:pt idx="846">
                  <c:v>0.14384126663207999</c:v>
                </c:pt>
                <c:pt idx="847">
                  <c:v>0.142945766448975</c:v>
                </c:pt>
                <c:pt idx="848">
                  <c:v>0.14157676696777399</c:v>
                </c:pt>
                <c:pt idx="849">
                  <c:v>0.13849067687988301</c:v>
                </c:pt>
                <c:pt idx="850">
                  <c:v>0.13828945159912101</c:v>
                </c:pt>
                <c:pt idx="851">
                  <c:v>0.136824131011963</c:v>
                </c:pt>
                <c:pt idx="852">
                  <c:v>0.134280204772949</c:v>
                </c:pt>
                <c:pt idx="853">
                  <c:v>0.1329665184021</c:v>
                </c:pt>
                <c:pt idx="854">
                  <c:v>0.134350776672363</c:v>
                </c:pt>
                <c:pt idx="855">
                  <c:v>0.128680229187012</c:v>
                </c:pt>
                <c:pt idx="856">
                  <c:v>0.12782955169677801</c:v>
                </c:pt>
                <c:pt idx="857">
                  <c:v>0.12906455993652399</c:v>
                </c:pt>
                <c:pt idx="858">
                  <c:v>0.12508344650268599</c:v>
                </c:pt>
                <c:pt idx="859">
                  <c:v>0.128431797027588</c:v>
                </c:pt>
                <c:pt idx="860">
                  <c:v>0.12539768218994199</c:v>
                </c:pt>
                <c:pt idx="861">
                  <c:v>0.125502109527588</c:v>
                </c:pt>
                <c:pt idx="862">
                  <c:v>0.124436378479004</c:v>
                </c:pt>
                <c:pt idx="863">
                  <c:v>0.11630439758300801</c:v>
                </c:pt>
                <c:pt idx="864">
                  <c:v>0.1221022605896</c:v>
                </c:pt>
                <c:pt idx="865">
                  <c:v>0.11954164505004899</c:v>
                </c:pt>
                <c:pt idx="866">
                  <c:v>0.11536598205566399</c:v>
                </c:pt>
                <c:pt idx="867">
                  <c:v>0.120049953460694</c:v>
                </c:pt>
                <c:pt idx="868">
                  <c:v>0.11761045455932601</c:v>
                </c:pt>
                <c:pt idx="869">
                  <c:v>0.119388580322266</c:v>
                </c:pt>
                <c:pt idx="870">
                  <c:v>0.112310886383057</c:v>
                </c:pt>
                <c:pt idx="871">
                  <c:v>0.115838050842285</c:v>
                </c:pt>
                <c:pt idx="872">
                  <c:v>0.115092277526856</c:v>
                </c:pt>
                <c:pt idx="873">
                  <c:v>0.106219291687012</c:v>
                </c:pt>
                <c:pt idx="874">
                  <c:v>0.117411136627197</c:v>
                </c:pt>
                <c:pt idx="875">
                  <c:v>0.11135149002075199</c:v>
                </c:pt>
                <c:pt idx="876">
                  <c:v>0.113600730895996</c:v>
                </c:pt>
                <c:pt idx="877">
                  <c:v>0.107400417327881</c:v>
                </c:pt>
                <c:pt idx="878">
                  <c:v>0.11737585067749</c:v>
                </c:pt>
                <c:pt idx="879">
                  <c:v>0.11050605773925801</c:v>
                </c:pt>
                <c:pt idx="880">
                  <c:v>0.109582424163819</c:v>
                </c:pt>
                <c:pt idx="881">
                  <c:v>0.110638618469238</c:v>
                </c:pt>
                <c:pt idx="882">
                  <c:v>0.113839626312256</c:v>
                </c:pt>
                <c:pt idx="883">
                  <c:v>0.11010408401489299</c:v>
                </c:pt>
                <c:pt idx="884">
                  <c:v>0.11055850982666</c:v>
                </c:pt>
                <c:pt idx="885">
                  <c:v>0.10761022567749</c:v>
                </c:pt>
                <c:pt idx="886">
                  <c:v>0.120315074920655</c:v>
                </c:pt>
                <c:pt idx="887">
                  <c:v>0.11343812942504899</c:v>
                </c:pt>
                <c:pt idx="888">
                  <c:v>0.118081569671631</c:v>
                </c:pt>
                <c:pt idx="889">
                  <c:v>0.110295295715332</c:v>
                </c:pt>
                <c:pt idx="890">
                  <c:v>0.115395545959473</c:v>
                </c:pt>
                <c:pt idx="891">
                  <c:v>0.11816215515136699</c:v>
                </c:pt>
                <c:pt idx="892">
                  <c:v>0.119908332824707</c:v>
                </c:pt>
                <c:pt idx="893">
                  <c:v>0.112429618835449</c:v>
                </c:pt>
                <c:pt idx="894">
                  <c:v>0.114818572998047</c:v>
                </c:pt>
                <c:pt idx="895">
                  <c:v>0.115314483642578</c:v>
                </c:pt>
                <c:pt idx="896">
                  <c:v>0.13237810134887701</c:v>
                </c:pt>
                <c:pt idx="897">
                  <c:v>0.119841575622559</c:v>
                </c:pt>
                <c:pt idx="898">
                  <c:v>0.11436653137207101</c:v>
                </c:pt>
                <c:pt idx="899">
                  <c:v>0.11990785598754899</c:v>
                </c:pt>
                <c:pt idx="900">
                  <c:v>0.115694522857666</c:v>
                </c:pt>
                <c:pt idx="901">
                  <c:v>0.124270915985108</c:v>
                </c:pt>
                <c:pt idx="902">
                  <c:v>0.11151313781738301</c:v>
                </c:pt>
                <c:pt idx="903">
                  <c:v>0.119765758514405</c:v>
                </c:pt>
                <c:pt idx="904">
                  <c:v>0.12394762039184599</c:v>
                </c:pt>
                <c:pt idx="905">
                  <c:v>0.11702299118042001</c:v>
                </c:pt>
                <c:pt idx="906">
                  <c:v>0.128759860992432</c:v>
                </c:pt>
                <c:pt idx="907">
                  <c:v>0.124015331268311</c:v>
                </c:pt>
                <c:pt idx="908">
                  <c:v>0.122809410095215</c:v>
                </c:pt>
                <c:pt idx="909">
                  <c:v>0.12607383728027399</c:v>
                </c:pt>
                <c:pt idx="910">
                  <c:v>0.135475635528565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1-497D-4FC4-ACBA-7D8CB84BF7A7}"/>
            </c:ext>
          </c:extLst>
        </c:ser>
        <c:ser>
          <c:idx val="18"/>
          <c:order val="18"/>
          <c:tx>
            <c:strRef>
              <c:f>'[recap TP.xlsx]uv visible part 2'!$T$1</c:f>
              <c:strCache>
                <c:ptCount val="1"/>
                <c:pt idx="0">
                  <c:v>pH 9,40</c:v>
                </c:pt>
              </c:strCache>
            </c:strRef>
          </c:tx>
          <c:spPr>
            <a:ln w="19050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T$2:$T$912</c:f>
              <c:numCache>
                <c:formatCode>General</c:formatCode>
                <c:ptCount val="911"/>
                <c:pt idx="0">
                  <c:v>2.9559488296508798</c:v>
                </c:pt>
                <c:pt idx="1">
                  <c:v>2.92175245285034</c:v>
                </c:pt>
                <c:pt idx="2">
                  <c:v>2.7877964973449698</c:v>
                </c:pt>
                <c:pt idx="3">
                  <c:v>2.4746966361999498</c:v>
                </c:pt>
                <c:pt idx="4">
                  <c:v>2.2279686927795401</c:v>
                </c:pt>
                <c:pt idx="5">
                  <c:v>1.99447965621948</c:v>
                </c:pt>
                <c:pt idx="6">
                  <c:v>1.7927937507629399</c:v>
                </c:pt>
                <c:pt idx="7">
                  <c:v>1.6199417114257799</c:v>
                </c:pt>
                <c:pt idx="8">
                  <c:v>1.4536361694336</c:v>
                </c:pt>
                <c:pt idx="9">
                  <c:v>1.30690050125122</c:v>
                </c:pt>
                <c:pt idx="10">
                  <c:v>1.18376636505127</c:v>
                </c:pt>
                <c:pt idx="11">
                  <c:v>1.09048080444336</c:v>
                </c:pt>
                <c:pt idx="12">
                  <c:v>1.01921558380127</c:v>
                </c:pt>
                <c:pt idx="13">
                  <c:v>0.96588516235351596</c:v>
                </c:pt>
                <c:pt idx="14">
                  <c:v>0.92525672912597701</c:v>
                </c:pt>
                <c:pt idx="15">
                  <c:v>0.89276790618896495</c:v>
                </c:pt>
                <c:pt idx="16">
                  <c:v>0.86531400680542003</c:v>
                </c:pt>
                <c:pt idx="17">
                  <c:v>0.84020471572875999</c:v>
                </c:pt>
                <c:pt idx="18">
                  <c:v>0.81666278839111295</c:v>
                </c:pt>
                <c:pt idx="19">
                  <c:v>0.793087959289551</c:v>
                </c:pt>
                <c:pt idx="20">
                  <c:v>0.76971864700317405</c:v>
                </c:pt>
                <c:pt idx="21">
                  <c:v>0.74644088745117199</c:v>
                </c:pt>
                <c:pt idx="22">
                  <c:v>0.72263002395629905</c:v>
                </c:pt>
                <c:pt idx="23">
                  <c:v>0.699618339538575</c:v>
                </c:pt>
                <c:pt idx="24">
                  <c:v>0.67701339721679699</c:v>
                </c:pt>
                <c:pt idx="25">
                  <c:v>0.65394496917724598</c:v>
                </c:pt>
                <c:pt idx="26">
                  <c:v>0.63278436660766602</c:v>
                </c:pt>
                <c:pt idx="27">
                  <c:v>0.611772060394287</c:v>
                </c:pt>
                <c:pt idx="28">
                  <c:v>0.59161853790283203</c:v>
                </c:pt>
                <c:pt idx="29">
                  <c:v>0.57299757003784202</c:v>
                </c:pt>
                <c:pt idx="30">
                  <c:v>0.55594015121460005</c:v>
                </c:pt>
                <c:pt idx="31">
                  <c:v>0.53989839553832997</c:v>
                </c:pt>
                <c:pt idx="32">
                  <c:v>0.52455997467041005</c:v>
                </c:pt>
                <c:pt idx="33">
                  <c:v>0.51058149337768599</c:v>
                </c:pt>
                <c:pt idx="34">
                  <c:v>0.49708318710327198</c:v>
                </c:pt>
                <c:pt idx="35">
                  <c:v>0.48457241058349598</c:v>
                </c:pt>
                <c:pt idx="36">
                  <c:v>0.47218990325927801</c:v>
                </c:pt>
                <c:pt idx="37">
                  <c:v>0.46108341217040999</c:v>
                </c:pt>
                <c:pt idx="38">
                  <c:v>0.45029211044311501</c:v>
                </c:pt>
                <c:pt idx="39">
                  <c:v>0.44004631042480502</c:v>
                </c:pt>
                <c:pt idx="40">
                  <c:v>0.43063163757324202</c:v>
                </c:pt>
                <c:pt idx="41">
                  <c:v>0.42144536972045898</c:v>
                </c:pt>
                <c:pt idx="42">
                  <c:v>0.41225194931030301</c:v>
                </c:pt>
                <c:pt idx="43">
                  <c:v>0.403567314147949</c:v>
                </c:pt>
                <c:pt idx="44">
                  <c:v>0.39459609985351601</c:v>
                </c:pt>
                <c:pt idx="45">
                  <c:v>0.38546323776245101</c:v>
                </c:pt>
                <c:pt idx="46">
                  <c:v>0.37676095962524397</c:v>
                </c:pt>
                <c:pt idx="47">
                  <c:v>0.36845922470092801</c:v>
                </c:pt>
                <c:pt idx="48">
                  <c:v>0.36031246185302801</c:v>
                </c:pt>
                <c:pt idx="49">
                  <c:v>0.352587699890137</c:v>
                </c:pt>
                <c:pt idx="50">
                  <c:v>0.34549856185913103</c:v>
                </c:pt>
                <c:pt idx="51">
                  <c:v>0.33899259567260798</c:v>
                </c:pt>
                <c:pt idx="52">
                  <c:v>0.33234453201294001</c:v>
                </c:pt>
                <c:pt idx="53">
                  <c:v>0.32582426071166998</c:v>
                </c:pt>
                <c:pt idx="54">
                  <c:v>0.31885147094726601</c:v>
                </c:pt>
                <c:pt idx="55">
                  <c:v>0.31110572814941401</c:v>
                </c:pt>
                <c:pt idx="56">
                  <c:v>0.30248403549194403</c:v>
                </c:pt>
                <c:pt idx="57">
                  <c:v>0.293742656707764</c:v>
                </c:pt>
                <c:pt idx="58">
                  <c:v>0.284942626953125</c:v>
                </c:pt>
                <c:pt idx="59">
                  <c:v>0.27609062194824202</c:v>
                </c:pt>
                <c:pt idx="60">
                  <c:v>0.26790809631347701</c:v>
                </c:pt>
                <c:pt idx="61">
                  <c:v>0.260806083679199</c:v>
                </c:pt>
                <c:pt idx="62">
                  <c:v>0.25487375259399397</c:v>
                </c:pt>
                <c:pt idx="63">
                  <c:v>0.249847412109375</c:v>
                </c:pt>
                <c:pt idx="64">
                  <c:v>0.24548101425170901</c:v>
                </c:pt>
                <c:pt idx="65">
                  <c:v>0.241856575012207</c:v>
                </c:pt>
                <c:pt idx="66">
                  <c:v>0.238437175750733</c:v>
                </c:pt>
                <c:pt idx="67">
                  <c:v>0.23512506484985399</c:v>
                </c:pt>
                <c:pt idx="68">
                  <c:v>0.23211002349853499</c:v>
                </c:pt>
                <c:pt idx="69">
                  <c:v>0.229170322418213</c:v>
                </c:pt>
                <c:pt idx="70">
                  <c:v>0.22627496719360399</c:v>
                </c:pt>
                <c:pt idx="71">
                  <c:v>0.223068237304688</c:v>
                </c:pt>
                <c:pt idx="72">
                  <c:v>0.21994400024414101</c:v>
                </c:pt>
                <c:pt idx="73">
                  <c:v>0.21618223190307601</c:v>
                </c:pt>
                <c:pt idx="74">
                  <c:v>0.212145805358887</c:v>
                </c:pt>
                <c:pt idx="75">
                  <c:v>0.20795202255249001</c:v>
                </c:pt>
                <c:pt idx="76">
                  <c:v>0.20336723327636699</c:v>
                </c:pt>
                <c:pt idx="77">
                  <c:v>0.19799709320068401</c:v>
                </c:pt>
                <c:pt idx="78">
                  <c:v>0.19231843948364299</c:v>
                </c:pt>
                <c:pt idx="79">
                  <c:v>0.18634128570556699</c:v>
                </c:pt>
                <c:pt idx="80">
                  <c:v>0.180000305175781</c:v>
                </c:pt>
                <c:pt idx="81">
                  <c:v>0.173942565917969</c:v>
                </c:pt>
                <c:pt idx="82">
                  <c:v>0.16792726516723699</c:v>
                </c:pt>
                <c:pt idx="83">
                  <c:v>0.16221666336059601</c:v>
                </c:pt>
                <c:pt idx="84">
                  <c:v>0.156919956207276</c:v>
                </c:pt>
                <c:pt idx="85">
                  <c:v>0.151913642883301</c:v>
                </c:pt>
                <c:pt idx="86">
                  <c:v>0.147067546844483</c:v>
                </c:pt>
                <c:pt idx="87">
                  <c:v>0.14266252517700201</c:v>
                </c:pt>
                <c:pt idx="88">
                  <c:v>0.139007568359375</c:v>
                </c:pt>
                <c:pt idx="89">
                  <c:v>0.13581180572509799</c:v>
                </c:pt>
                <c:pt idx="90">
                  <c:v>0.133220195770264</c:v>
                </c:pt>
                <c:pt idx="91">
                  <c:v>0.13080215454101601</c:v>
                </c:pt>
                <c:pt idx="92">
                  <c:v>0.12935972213745101</c:v>
                </c:pt>
                <c:pt idx="93">
                  <c:v>0.12813997268676799</c:v>
                </c:pt>
                <c:pt idx="94">
                  <c:v>0.127241611480713</c:v>
                </c:pt>
                <c:pt idx="95">
                  <c:v>0.126687526702881</c:v>
                </c:pt>
                <c:pt idx="96">
                  <c:v>0.12639188766479501</c:v>
                </c:pt>
                <c:pt idx="97">
                  <c:v>0.12667989730835</c:v>
                </c:pt>
                <c:pt idx="98">
                  <c:v>0.12660408020019601</c:v>
                </c:pt>
                <c:pt idx="99">
                  <c:v>0.12665796279907199</c:v>
                </c:pt>
                <c:pt idx="100">
                  <c:v>0.12669324874877999</c:v>
                </c:pt>
                <c:pt idx="101">
                  <c:v>0.12640190124511699</c:v>
                </c:pt>
                <c:pt idx="102">
                  <c:v>0.12603664398193401</c:v>
                </c:pt>
                <c:pt idx="103">
                  <c:v>0.12555456161499001</c:v>
                </c:pt>
                <c:pt idx="104">
                  <c:v>0.12536287307739299</c:v>
                </c:pt>
                <c:pt idx="105">
                  <c:v>0.125210762023926</c:v>
                </c:pt>
                <c:pt idx="106">
                  <c:v>0.12493562698364299</c:v>
                </c:pt>
                <c:pt idx="107">
                  <c:v>0.12509298324585</c:v>
                </c:pt>
                <c:pt idx="108">
                  <c:v>0.12519788742065499</c:v>
                </c:pt>
                <c:pt idx="109">
                  <c:v>0.12533712387085</c:v>
                </c:pt>
                <c:pt idx="110">
                  <c:v>0.12506484985351601</c:v>
                </c:pt>
                <c:pt idx="111">
                  <c:v>0.12489128112793001</c:v>
                </c:pt>
                <c:pt idx="112">
                  <c:v>0.12438440322876</c:v>
                </c:pt>
                <c:pt idx="113">
                  <c:v>0.124209880828858</c:v>
                </c:pt>
                <c:pt idx="114">
                  <c:v>0.124004364013672</c:v>
                </c:pt>
                <c:pt idx="115">
                  <c:v>0.12420701980590799</c:v>
                </c:pt>
                <c:pt idx="116">
                  <c:v>0.124680519104004</c:v>
                </c:pt>
                <c:pt idx="117">
                  <c:v>0.125064373016358</c:v>
                </c:pt>
                <c:pt idx="118">
                  <c:v>0.12572240829467801</c:v>
                </c:pt>
                <c:pt idx="119">
                  <c:v>0.12688636779785201</c:v>
                </c:pt>
                <c:pt idx="120">
                  <c:v>0.128280639648438</c:v>
                </c:pt>
                <c:pt idx="121">
                  <c:v>0.12965631484985399</c:v>
                </c:pt>
                <c:pt idx="122">
                  <c:v>0.13135433197021501</c:v>
                </c:pt>
                <c:pt idx="123">
                  <c:v>0.13322830200195299</c:v>
                </c:pt>
                <c:pt idx="124">
                  <c:v>0.134615898132324</c:v>
                </c:pt>
                <c:pt idx="125">
                  <c:v>0.13694047927856501</c:v>
                </c:pt>
                <c:pt idx="126">
                  <c:v>0.13879442214965801</c:v>
                </c:pt>
                <c:pt idx="127">
                  <c:v>0.14098596572875999</c:v>
                </c:pt>
                <c:pt idx="128">
                  <c:v>0.14324760437011699</c:v>
                </c:pt>
                <c:pt idx="129">
                  <c:v>0.14598321914672899</c:v>
                </c:pt>
                <c:pt idx="130">
                  <c:v>0.14857721328735399</c:v>
                </c:pt>
                <c:pt idx="131">
                  <c:v>0.15152359008789101</c:v>
                </c:pt>
                <c:pt idx="132">
                  <c:v>0.15421342849731501</c:v>
                </c:pt>
                <c:pt idx="133">
                  <c:v>0.15803909301757799</c:v>
                </c:pt>
                <c:pt idx="134">
                  <c:v>0.16147089004516599</c:v>
                </c:pt>
                <c:pt idx="135">
                  <c:v>0.16509962081909199</c:v>
                </c:pt>
                <c:pt idx="136">
                  <c:v>0.16907691955566401</c:v>
                </c:pt>
                <c:pt idx="137">
                  <c:v>0.173404216766358</c:v>
                </c:pt>
                <c:pt idx="138">
                  <c:v>0.1781325340271</c:v>
                </c:pt>
                <c:pt idx="139">
                  <c:v>0.182925701141358</c:v>
                </c:pt>
                <c:pt idx="140">
                  <c:v>0.18783044815063499</c:v>
                </c:pt>
                <c:pt idx="141">
                  <c:v>0.19307136535644601</c:v>
                </c:pt>
                <c:pt idx="142">
                  <c:v>0.198379516601563</c:v>
                </c:pt>
                <c:pt idx="143">
                  <c:v>0.204098701477051</c:v>
                </c:pt>
                <c:pt idx="144">
                  <c:v>0.20963239669799799</c:v>
                </c:pt>
                <c:pt idx="145">
                  <c:v>0.21542549133300801</c:v>
                </c:pt>
                <c:pt idx="146">
                  <c:v>0.222070217132569</c:v>
                </c:pt>
                <c:pt idx="147">
                  <c:v>0.22863817214965801</c:v>
                </c:pt>
                <c:pt idx="148">
                  <c:v>0.23515558242797899</c:v>
                </c:pt>
                <c:pt idx="149">
                  <c:v>0.242784023284912</c:v>
                </c:pt>
                <c:pt idx="150">
                  <c:v>0.2499098777771</c:v>
                </c:pt>
                <c:pt idx="151">
                  <c:v>0.25774383544921903</c:v>
                </c:pt>
                <c:pt idx="152">
                  <c:v>0.26590919494628901</c:v>
                </c:pt>
                <c:pt idx="153">
                  <c:v>0.27388095855712902</c:v>
                </c:pt>
                <c:pt idx="154">
                  <c:v>0.28182888031005898</c:v>
                </c:pt>
                <c:pt idx="155">
                  <c:v>0.29014348983764698</c:v>
                </c:pt>
                <c:pt idx="156">
                  <c:v>0.29961395263671903</c:v>
                </c:pt>
                <c:pt idx="157">
                  <c:v>0.30890560150146501</c:v>
                </c:pt>
                <c:pt idx="158">
                  <c:v>0.31849861145019598</c:v>
                </c:pt>
                <c:pt idx="159">
                  <c:v>0.32878637313842801</c:v>
                </c:pt>
                <c:pt idx="160">
                  <c:v>0.33824729919433599</c:v>
                </c:pt>
                <c:pt idx="161">
                  <c:v>0.348910331726074</c:v>
                </c:pt>
                <c:pt idx="162">
                  <c:v>0.35947704315185602</c:v>
                </c:pt>
                <c:pt idx="163">
                  <c:v>0.370251655578613</c:v>
                </c:pt>
                <c:pt idx="164">
                  <c:v>0.38186979293823298</c:v>
                </c:pt>
                <c:pt idx="165">
                  <c:v>0.392802715301514</c:v>
                </c:pt>
                <c:pt idx="166">
                  <c:v>0.4048171043396</c:v>
                </c:pt>
                <c:pt idx="167">
                  <c:v>0.41659069061279302</c:v>
                </c:pt>
                <c:pt idx="168">
                  <c:v>0.42876815795898499</c:v>
                </c:pt>
                <c:pt idx="169">
                  <c:v>0.44101095199585</c:v>
                </c:pt>
                <c:pt idx="170">
                  <c:v>0.45335960388183599</c:v>
                </c:pt>
                <c:pt idx="171">
                  <c:v>0.46542835235595698</c:v>
                </c:pt>
                <c:pt idx="172">
                  <c:v>0.47652482986450201</c:v>
                </c:pt>
                <c:pt idx="173">
                  <c:v>0.48880243301391602</c:v>
                </c:pt>
                <c:pt idx="174">
                  <c:v>0.50320529937744196</c:v>
                </c:pt>
                <c:pt idx="175">
                  <c:v>0.52036094665527399</c:v>
                </c:pt>
                <c:pt idx="176">
                  <c:v>0.53754615783691395</c:v>
                </c:pt>
                <c:pt idx="177">
                  <c:v>0.55291175842285201</c:v>
                </c:pt>
                <c:pt idx="178">
                  <c:v>0.56587219238281306</c:v>
                </c:pt>
                <c:pt idx="179">
                  <c:v>0.57825994491577204</c:v>
                </c:pt>
                <c:pt idx="180">
                  <c:v>0.59133863449096702</c:v>
                </c:pt>
                <c:pt idx="181">
                  <c:v>0.60360813140869196</c:v>
                </c:pt>
                <c:pt idx="182">
                  <c:v>0.61782693862915095</c:v>
                </c:pt>
                <c:pt idx="183">
                  <c:v>0.63169574737548895</c:v>
                </c:pt>
                <c:pt idx="184">
                  <c:v>0.64559173583984397</c:v>
                </c:pt>
                <c:pt idx="185">
                  <c:v>0.65925693511962902</c:v>
                </c:pt>
                <c:pt idx="186">
                  <c:v>0.67311000823974598</c:v>
                </c:pt>
                <c:pt idx="187">
                  <c:v>0.68692111968994196</c:v>
                </c:pt>
                <c:pt idx="188">
                  <c:v>0.70222806930542003</c:v>
                </c:pt>
                <c:pt idx="189">
                  <c:v>0.71577692031860396</c:v>
                </c:pt>
                <c:pt idx="190">
                  <c:v>0.72933244705200195</c:v>
                </c:pt>
                <c:pt idx="191">
                  <c:v>0.74141263961792003</c:v>
                </c:pt>
                <c:pt idx="192">
                  <c:v>0.761912822723389</c:v>
                </c:pt>
                <c:pt idx="193">
                  <c:v>0.77426576614379905</c:v>
                </c:pt>
                <c:pt idx="194">
                  <c:v>0.78836679458618197</c:v>
                </c:pt>
                <c:pt idx="195">
                  <c:v>0.80025815963745095</c:v>
                </c:pt>
                <c:pt idx="196">
                  <c:v>0.81291675567626998</c:v>
                </c:pt>
                <c:pt idx="197">
                  <c:v>0.82073402404785201</c:v>
                </c:pt>
                <c:pt idx="198">
                  <c:v>0.831065654754639</c:v>
                </c:pt>
                <c:pt idx="199">
                  <c:v>0.83940076828002996</c:v>
                </c:pt>
                <c:pt idx="200">
                  <c:v>0.84841060638427801</c:v>
                </c:pt>
                <c:pt idx="201">
                  <c:v>0.85730361938476596</c:v>
                </c:pt>
                <c:pt idx="202">
                  <c:v>0.86389589309692405</c:v>
                </c:pt>
                <c:pt idx="203">
                  <c:v>0.87066602706909202</c:v>
                </c:pt>
                <c:pt idx="204">
                  <c:v>0.87600517272949197</c:v>
                </c:pt>
                <c:pt idx="205">
                  <c:v>0.87861061096191395</c:v>
                </c:pt>
                <c:pt idx="206">
                  <c:v>0.88560867309570301</c:v>
                </c:pt>
                <c:pt idx="207">
                  <c:v>0.886532783508301</c:v>
                </c:pt>
                <c:pt idx="208">
                  <c:v>0.88996124267578103</c:v>
                </c:pt>
                <c:pt idx="209">
                  <c:v>0.89074468612670898</c:v>
                </c:pt>
                <c:pt idx="210">
                  <c:v>0.88808155059814498</c:v>
                </c:pt>
                <c:pt idx="211">
                  <c:v>0.891726493835449</c:v>
                </c:pt>
                <c:pt idx="212">
                  <c:v>0.88778018951416005</c:v>
                </c:pt>
                <c:pt idx="213">
                  <c:v>0.88341569900512695</c:v>
                </c:pt>
                <c:pt idx="214">
                  <c:v>0.88133049011230502</c:v>
                </c:pt>
                <c:pt idx="215">
                  <c:v>0.87562513351440496</c:v>
                </c:pt>
                <c:pt idx="216">
                  <c:v>0.87135028839111295</c:v>
                </c:pt>
                <c:pt idx="217">
                  <c:v>0.86557340621948298</c:v>
                </c:pt>
                <c:pt idx="218">
                  <c:v>0.85458421707153298</c:v>
                </c:pt>
                <c:pt idx="219">
                  <c:v>0.84436988830566395</c:v>
                </c:pt>
                <c:pt idx="220">
                  <c:v>0.83612728118896495</c:v>
                </c:pt>
                <c:pt idx="221">
                  <c:v>0.82372617721557595</c:v>
                </c:pt>
                <c:pt idx="222">
                  <c:v>0.81237602233886697</c:v>
                </c:pt>
                <c:pt idx="223">
                  <c:v>0.799604892730713</c:v>
                </c:pt>
                <c:pt idx="224">
                  <c:v>0.78516864776611395</c:v>
                </c:pt>
                <c:pt idx="225">
                  <c:v>0.76947259902954102</c:v>
                </c:pt>
                <c:pt idx="226">
                  <c:v>0.75438404083251998</c:v>
                </c:pt>
                <c:pt idx="227">
                  <c:v>0.736788749694825</c:v>
                </c:pt>
                <c:pt idx="228">
                  <c:v>0.71985721588134799</c:v>
                </c:pt>
                <c:pt idx="229">
                  <c:v>0.70401096343994196</c:v>
                </c:pt>
                <c:pt idx="230">
                  <c:v>0.68507194519043002</c:v>
                </c:pt>
                <c:pt idx="231">
                  <c:v>0.66630840301513705</c:v>
                </c:pt>
                <c:pt idx="232">
                  <c:v>0.64963912963867199</c:v>
                </c:pt>
                <c:pt idx="233">
                  <c:v>0.62988996505737305</c:v>
                </c:pt>
                <c:pt idx="234">
                  <c:v>0.61186742782592796</c:v>
                </c:pt>
                <c:pt idx="235">
                  <c:v>0.59322595596313499</c:v>
                </c:pt>
                <c:pt idx="236">
                  <c:v>0.57271718978881903</c:v>
                </c:pt>
                <c:pt idx="237">
                  <c:v>0.55402278900146495</c:v>
                </c:pt>
                <c:pt idx="238">
                  <c:v>0.534590244293213</c:v>
                </c:pt>
                <c:pt idx="239">
                  <c:v>0.51650476455688499</c:v>
                </c:pt>
                <c:pt idx="240">
                  <c:v>0.495939731597901</c:v>
                </c:pt>
                <c:pt idx="241">
                  <c:v>0.478213310241699</c:v>
                </c:pt>
                <c:pt idx="242">
                  <c:v>0.46093797683715798</c:v>
                </c:pt>
                <c:pt idx="243">
                  <c:v>0.44057798385620101</c:v>
                </c:pt>
                <c:pt idx="244">
                  <c:v>0.42190027236938499</c:v>
                </c:pt>
                <c:pt idx="245">
                  <c:v>0.40398025512695301</c:v>
                </c:pt>
                <c:pt idx="246">
                  <c:v>0.38694667816162098</c:v>
                </c:pt>
                <c:pt idx="247">
                  <c:v>0.36990165710449202</c:v>
                </c:pt>
                <c:pt idx="248">
                  <c:v>0.353926181793213</c:v>
                </c:pt>
                <c:pt idx="249">
                  <c:v>0.33708715438842801</c:v>
                </c:pt>
                <c:pt idx="250">
                  <c:v>0.32147741317749001</c:v>
                </c:pt>
                <c:pt idx="251">
                  <c:v>0.305676460266113</c:v>
                </c:pt>
                <c:pt idx="252">
                  <c:v>0.29009580612182601</c:v>
                </c:pt>
                <c:pt idx="253">
                  <c:v>0.27661848068237299</c:v>
                </c:pt>
                <c:pt idx="254">
                  <c:v>0.262071132659912</c:v>
                </c:pt>
                <c:pt idx="255">
                  <c:v>0.248838901519776</c:v>
                </c:pt>
                <c:pt idx="256">
                  <c:v>0.23580551147461001</c:v>
                </c:pt>
                <c:pt idx="257">
                  <c:v>0.223765850067139</c:v>
                </c:pt>
                <c:pt idx="258">
                  <c:v>0.21145820617675801</c:v>
                </c:pt>
                <c:pt idx="259">
                  <c:v>0.20062065124511699</c:v>
                </c:pt>
                <c:pt idx="260">
                  <c:v>0.18876314163207999</c:v>
                </c:pt>
                <c:pt idx="261">
                  <c:v>0.17846298217773501</c:v>
                </c:pt>
                <c:pt idx="262">
                  <c:v>0.168683052062988</c:v>
                </c:pt>
                <c:pt idx="263">
                  <c:v>0.159019470214844</c:v>
                </c:pt>
                <c:pt idx="264">
                  <c:v>0.149792671203613</c:v>
                </c:pt>
                <c:pt idx="265">
                  <c:v>0.14194917678832999</c:v>
                </c:pt>
                <c:pt idx="266">
                  <c:v>0.133259773254395</c:v>
                </c:pt>
                <c:pt idx="267">
                  <c:v>0.12714433670044001</c:v>
                </c:pt>
                <c:pt idx="268">
                  <c:v>0.11944580078125</c:v>
                </c:pt>
                <c:pt idx="269">
                  <c:v>0.113020896911621</c:v>
                </c:pt>
                <c:pt idx="270">
                  <c:v>0.10669374465942399</c:v>
                </c:pt>
                <c:pt idx="271">
                  <c:v>0.100999355316162</c:v>
                </c:pt>
                <c:pt idx="272">
                  <c:v>9.5893383026123102E-2</c:v>
                </c:pt>
                <c:pt idx="273">
                  <c:v>9.09619331359863E-2</c:v>
                </c:pt>
                <c:pt idx="274">
                  <c:v>8.5812568664550795E-2</c:v>
                </c:pt>
                <c:pt idx="275">
                  <c:v>8.1779479980468806E-2</c:v>
                </c:pt>
                <c:pt idx="276">
                  <c:v>7.7406406402587905E-2</c:v>
                </c:pt>
                <c:pt idx="277">
                  <c:v>7.3978900909423898E-2</c:v>
                </c:pt>
                <c:pt idx="278">
                  <c:v>7.0181846618652399E-2</c:v>
                </c:pt>
                <c:pt idx="279">
                  <c:v>6.6942214965820299E-2</c:v>
                </c:pt>
                <c:pt idx="280">
                  <c:v>6.4530372619628906E-2</c:v>
                </c:pt>
                <c:pt idx="281">
                  <c:v>6.1247348785400398E-2</c:v>
                </c:pt>
                <c:pt idx="282">
                  <c:v>5.8916091918945299E-2</c:v>
                </c:pt>
                <c:pt idx="283">
                  <c:v>5.6753158569336E-2</c:v>
                </c:pt>
                <c:pt idx="284">
                  <c:v>5.4677963256836E-2</c:v>
                </c:pt>
                <c:pt idx="285">
                  <c:v>5.3168773651123102E-2</c:v>
                </c:pt>
                <c:pt idx="286">
                  <c:v>5.1359653472900398E-2</c:v>
                </c:pt>
                <c:pt idx="287">
                  <c:v>5.0142765045166002E-2</c:v>
                </c:pt>
                <c:pt idx="288">
                  <c:v>4.8788070678711E-2</c:v>
                </c:pt>
                <c:pt idx="289">
                  <c:v>4.7856330871582101E-2</c:v>
                </c:pt>
                <c:pt idx="290">
                  <c:v>4.6838283538818401E-2</c:v>
                </c:pt>
                <c:pt idx="291">
                  <c:v>4.5805931091308601E-2</c:v>
                </c:pt>
                <c:pt idx="292">
                  <c:v>4.5044422149658203E-2</c:v>
                </c:pt>
                <c:pt idx="293">
                  <c:v>4.4807434082031299E-2</c:v>
                </c:pt>
                <c:pt idx="294">
                  <c:v>4.3931007385253899E-2</c:v>
                </c:pt>
                <c:pt idx="295">
                  <c:v>4.34460639953613E-2</c:v>
                </c:pt>
                <c:pt idx="296">
                  <c:v>4.2991161346435602E-2</c:v>
                </c:pt>
                <c:pt idx="297">
                  <c:v>4.16760444641113E-2</c:v>
                </c:pt>
                <c:pt idx="298">
                  <c:v>4.2698860168457101E-2</c:v>
                </c:pt>
                <c:pt idx="299">
                  <c:v>4.19259071350098E-2</c:v>
                </c:pt>
                <c:pt idx="300">
                  <c:v>4.1778564453125E-2</c:v>
                </c:pt>
                <c:pt idx="301">
                  <c:v>4.1371822357177797E-2</c:v>
                </c:pt>
                <c:pt idx="302">
                  <c:v>4.1216850280761698E-2</c:v>
                </c:pt>
                <c:pt idx="303">
                  <c:v>4.1085720062255901E-2</c:v>
                </c:pt>
                <c:pt idx="304">
                  <c:v>4.1217327117919901E-2</c:v>
                </c:pt>
                <c:pt idx="305">
                  <c:v>4.1051387786865297E-2</c:v>
                </c:pt>
                <c:pt idx="306">
                  <c:v>4.0620803833007799E-2</c:v>
                </c:pt>
                <c:pt idx="307">
                  <c:v>4.0565967559814502E-2</c:v>
                </c:pt>
                <c:pt idx="308">
                  <c:v>4.0563106536865297E-2</c:v>
                </c:pt>
                <c:pt idx="309">
                  <c:v>4.0544986724853502E-2</c:v>
                </c:pt>
                <c:pt idx="310">
                  <c:v>4.0448665618896498E-2</c:v>
                </c:pt>
                <c:pt idx="311">
                  <c:v>4.0389060974121101E-2</c:v>
                </c:pt>
                <c:pt idx="312">
                  <c:v>3.9806842803955099E-2</c:v>
                </c:pt>
                <c:pt idx="313">
                  <c:v>3.9706707000732401E-2</c:v>
                </c:pt>
                <c:pt idx="314">
                  <c:v>3.9724826812744203E-2</c:v>
                </c:pt>
                <c:pt idx="315">
                  <c:v>3.95922660827637E-2</c:v>
                </c:pt>
                <c:pt idx="316">
                  <c:v>3.9584159851074198E-2</c:v>
                </c:pt>
                <c:pt idx="317">
                  <c:v>3.9664268493652399E-2</c:v>
                </c:pt>
                <c:pt idx="318">
                  <c:v>3.9478302001953097E-2</c:v>
                </c:pt>
                <c:pt idx="319">
                  <c:v>3.9340972900390597E-2</c:v>
                </c:pt>
                <c:pt idx="320">
                  <c:v>3.9422512054443401E-2</c:v>
                </c:pt>
                <c:pt idx="321">
                  <c:v>3.92708778381348E-2</c:v>
                </c:pt>
                <c:pt idx="322">
                  <c:v>3.9262294769287102E-2</c:v>
                </c:pt>
                <c:pt idx="323">
                  <c:v>3.9440155029296903E-2</c:v>
                </c:pt>
                <c:pt idx="324">
                  <c:v>3.9239883422851597E-2</c:v>
                </c:pt>
                <c:pt idx="325">
                  <c:v>3.9407253265380901E-2</c:v>
                </c:pt>
                <c:pt idx="326">
                  <c:v>3.9346218109130901E-2</c:v>
                </c:pt>
                <c:pt idx="327">
                  <c:v>3.91597747802735E-2</c:v>
                </c:pt>
                <c:pt idx="328">
                  <c:v>3.9072036743164097E-2</c:v>
                </c:pt>
                <c:pt idx="329">
                  <c:v>3.9062023162841797E-2</c:v>
                </c:pt>
                <c:pt idx="330">
                  <c:v>3.9043903350830099E-2</c:v>
                </c:pt>
                <c:pt idx="331">
                  <c:v>3.8990020751953097E-2</c:v>
                </c:pt>
                <c:pt idx="332">
                  <c:v>3.88836860656738E-2</c:v>
                </c:pt>
                <c:pt idx="333">
                  <c:v>3.88588905334473E-2</c:v>
                </c:pt>
                <c:pt idx="334">
                  <c:v>3.8836002349853502E-2</c:v>
                </c:pt>
                <c:pt idx="335">
                  <c:v>3.8888454437255901E-2</c:v>
                </c:pt>
                <c:pt idx="336">
                  <c:v>3.86505126953125E-2</c:v>
                </c:pt>
                <c:pt idx="337">
                  <c:v>3.8647174835205099E-2</c:v>
                </c:pt>
                <c:pt idx="338">
                  <c:v>3.87020111083985E-2</c:v>
                </c:pt>
                <c:pt idx="339">
                  <c:v>3.8563728332519601E-2</c:v>
                </c:pt>
                <c:pt idx="340">
                  <c:v>3.8424968719482401E-2</c:v>
                </c:pt>
                <c:pt idx="341">
                  <c:v>3.8354396820068401E-2</c:v>
                </c:pt>
                <c:pt idx="342">
                  <c:v>3.8570404052734403E-2</c:v>
                </c:pt>
                <c:pt idx="343">
                  <c:v>3.8421630859375E-2</c:v>
                </c:pt>
                <c:pt idx="344">
                  <c:v>3.8438320159912102E-2</c:v>
                </c:pt>
                <c:pt idx="345">
                  <c:v>3.8531303405761698E-2</c:v>
                </c:pt>
                <c:pt idx="346">
                  <c:v>3.8016796112060602E-2</c:v>
                </c:pt>
                <c:pt idx="347">
                  <c:v>3.8345813751220703E-2</c:v>
                </c:pt>
                <c:pt idx="348">
                  <c:v>3.8186073303222698E-2</c:v>
                </c:pt>
                <c:pt idx="349">
                  <c:v>3.7921428680419901E-2</c:v>
                </c:pt>
                <c:pt idx="350">
                  <c:v>3.8296699523925802E-2</c:v>
                </c:pt>
                <c:pt idx="351">
                  <c:v>3.8188934326171903E-2</c:v>
                </c:pt>
                <c:pt idx="352">
                  <c:v>3.7804126739502002E-2</c:v>
                </c:pt>
                <c:pt idx="353">
                  <c:v>3.8031101226806703E-2</c:v>
                </c:pt>
                <c:pt idx="354">
                  <c:v>3.7843227386474602E-2</c:v>
                </c:pt>
                <c:pt idx="355">
                  <c:v>3.7926197052002002E-2</c:v>
                </c:pt>
                <c:pt idx="356">
                  <c:v>3.7986278533935602E-2</c:v>
                </c:pt>
                <c:pt idx="357">
                  <c:v>3.7877559661865297E-2</c:v>
                </c:pt>
                <c:pt idx="358">
                  <c:v>3.7673473358154297E-2</c:v>
                </c:pt>
                <c:pt idx="359">
                  <c:v>3.7850856781005901E-2</c:v>
                </c:pt>
                <c:pt idx="360">
                  <c:v>3.7838459014892599E-2</c:v>
                </c:pt>
                <c:pt idx="361">
                  <c:v>3.7709712982177797E-2</c:v>
                </c:pt>
                <c:pt idx="362">
                  <c:v>3.7508010864257799E-2</c:v>
                </c:pt>
                <c:pt idx="363">
                  <c:v>3.7529468536377002E-2</c:v>
                </c:pt>
                <c:pt idx="364">
                  <c:v>3.7467479705810602E-2</c:v>
                </c:pt>
                <c:pt idx="365">
                  <c:v>3.7488937377929701E-2</c:v>
                </c:pt>
                <c:pt idx="366">
                  <c:v>3.7330627441406299E-2</c:v>
                </c:pt>
                <c:pt idx="367">
                  <c:v>3.7207603454589899E-2</c:v>
                </c:pt>
                <c:pt idx="368">
                  <c:v>3.7383079528808601E-2</c:v>
                </c:pt>
                <c:pt idx="369">
                  <c:v>3.7295818328857401E-2</c:v>
                </c:pt>
                <c:pt idx="370">
                  <c:v>3.7413597106933601E-2</c:v>
                </c:pt>
                <c:pt idx="371">
                  <c:v>3.7194728851318401E-2</c:v>
                </c:pt>
                <c:pt idx="372">
                  <c:v>3.7032604217529297E-2</c:v>
                </c:pt>
                <c:pt idx="373">
                  <c:v>3.70330810546875E-2</c:v>
                </c:pt>
                <c:pt idx="374">
                  <c:v>3.7000179290771498E-2</c:v>
                </c:pt>
                <c:pt idx="375">
                  <c:v>3.6851406097412102E-2</c:v>
                </c:pt>
                <c:pt idx="376">
                  <c:v>3.6939620971679701E-2</c:v>
                </c:pt>
                <c:pt idx="377">
                  <c:v>3.7015914916992201E-2</c:v>
                </c:pt>
                <c:pt idx="378">
                  <c:v>3.69153022766113E-2</c:v>
                </c:pt>
                <c:pt idx="379">
                  <c:v>3.6968231201171903E-2</c:v>
                </c:pt>
                <c:pt idx="380">
                  <c:v>3.68304252624512E-2</c:v>
                </c:pt>
                <c:pt idx="381">
                  <c:v>3.7042617797851597E-2</c:v>
                </c:pt>
                <c:pt idx="382">
                  <c:v>3.67279052734375E-2</c:v>
                </c:pt>
                <c:pt idx="383">
                  <c:v>3.6787509918212898E-2</c:v>
                </c:pt>
                <c:pt idx="384">
                  <c:v>3.6681652069091797E-2</c:v>
                </c:pt>
                <c:pt idx="385">
                  <c:v>3.6750316619873102E-2</c:v>
                </c:pt>
                <c:pt idx="386">
                  <c:v>3.6584854125976597E-2</c:v>
                </c:pt>
                <c:pt idx="387">
                  <c:v>3.7065029144287102E-2</c:v>
                </c:pt>
                <c:pt idx="388">
                  <c:v>3.6550045013427797E-2</c:v>
                </c:pt>
                <c:pt idx="389">
                  <c:v>3.6344051361083998E-2</c:v>
                </c:pt>
                <c:pt idx="390">
                  <c:v>3.6592960357666002E-2</c:v>
                </c:pt>
                <c:pt idx="391">
                  <c:v>3.7046909332275398E-2</c:v>
                </c:pt>
                <c:pt idx="392">
                  <c:v>3.62200736999512E-2</c:v>
                </c:pt>
                <c:pt idx="393">
                  <c:v>3.6154747009277399E-2</c:v>
                </c:pt>
                <c:pt idx="394">
                  <c:v>3.6541461944580099E-2</c:v>
                </c:pt>
                <c:pt idx="395">
                  <c:v>3.6630153656005901E-2</c:v>
                </c:pt>
                <c:pt idx="396">
                  <c:v>3.60512733459473E-2</c:v>
                </c:pt>
                <c:pt idx="397">
                  <c:v>3.6297321319580099E-2</c:v>
                </c:pt>
                <c:pt idx="398">
                  <c:v>3.6383628845214899E-2</c:v>
                </c:pt>
                <c:pt idx="399">
                  <c:v>3.6149978637695299E-2</c:v>
                </c:pt>
                <c:pt idx="400">
                  <c:v>3.6201477050781299E-2</c:v>
                </c:pt>
                <c:pt idx="401">
                  <c:v>3.6150932312011698E-2</c:v>
                </c:pt>
                <c:pt idx="402">
                  <c:v>3.6244392395019601E-2</c:v>
                </c:pt>
                <c:pt idx="403">
                  <c:v>3.67016792297363E-2</c:v>
                </c:pt>
                <c:pt idx="404">
                  <c:v>3.5791397094726597E-2</c:v>
                </c:pt>
                <c:pt idx="405">
                  <c:v>3.6471366882324198E-2</c:v>
                </c:pt>
                <c:pt idx="406">
                  <c:v>3.6084175109863302E-2</c:v>
                </c:pt>
                <c:pt idx="407">
                  <c:v>3.63965034484863E-2</c:v>
                </c:pt>
                <c:pt idx="408">
                  <c:v>3.6461353302002002E-2</c:v>
                </c:pt>
                <c:pt idx="409">
                  <c:v>3.6262989044189502E-2</c:v>
                </c:pt>
                <c:pt idx="410">
                  <c:v>3.6285877227783203E-2</c:v>
                </c:pt>
                <c:pt idx="411">
                  <c:v>3.6322593688964899E-2</c:v>
                </c:pt>
                <c:pt idx="412">
                  <c:v>3.6325454711914097E-2</c:v>
                </c:pt>
                <c:pt idx="413">
                  <c:v>3.6439418792724602E-2</c:v>
                </c:pt>
                <c:pt idx="414">
                  <c:v>3.6160945892333998E-2</c:v>
                </c:pt>
                <c:pt idx="415">
                  <c:v>3.6182403564453097E-2</c:v>
                </c:pt>
                <c:pt idx="416">
                  <c:v>3.6424636840820299E-2</c:v>
                </c:pt>
                <c:pt idx="417">
                  <c:v>3.6221981048583998E-2</c:v>
                </c:pt>
                <c:pt idx="418">
                  <c:v>3.6193370819091797E-2</c:v>
                </c:pt>
                <c:pt idx="419">
                  <c:v>3.6142349243164097E-2</c:v>
                </c:pt>
                <c:pt idx="420">
                  <c:v>3.6181449890136698E-2</c:v>
                </c:pt>
                <c:pt idx="421">
                  <c:v>3.6190986633300802E-2</c:v>
                </c:pt>
                <c:pt idx="422">
                  <c:v>3.5993099212646498E-2</c:v>
                </c:pt>
                <c:pt idx="423">
                  <c:v>3.6151885986328097E-2</c:v>
                </c:pt>
                <c:pt idx="424">
                  <c:v>3.5986900329589899E-2</c:v>
                </c:pt>
                <c:pt idx="425">
                  <c:v>3.61371040344238E-2</c:v>
                </c:pt>
                <c:pt idx="426">
                  <c:v>3.5797595977783203E-2</c:v>
                </c:pt>
                <c:pt idx="427">
                  <c:v>3.5986423492431703E-2</c:v>
                </c:pt>
                <c:pt idx="428">
                  <c:v>3.5799980163574198E-2</c:v>
                </c:pt>
                <c:pt idx="429">
                  <c:v>3.5600185394287102E-2</c:v>
                </c:pt>
                <c:pt idx="430">
                  <c:v>3.5613059997558601E-2</c:v>
                </c:pt>
                <c:pt idx="431">
                  <c:v>3.5277843475341797E-2</c:v>
                </c:pt>
                <c:pt idx="432">
                  <c:v>3.5235404968261698E-2</c:v>
                </c:pt>
                <c:pt idx="433">
                  <c:v>3.4753322601318401E-2</c:v>
                </c:pt>
                <c:pt idx="434">
                  <c:v>3.4754753112793003E-2</c:v>
                </c:pt>
                <c:pt idx="435">
                  <c:v>3.4702301025390597E-2</c:v>
                </c:pt>
                <c:pt idx="436">
                  <c:v>3.5396575927734403E-2</c:v>
                </c:pt>
                <c:pt idx="437">
                  <c:v>3.6122322082519601E-2</c:v>
                </c:pt>
                <c:pt idx="438">
                  <c:v>3.6499500274658203E-2</c:v>
                </c:pt>
                <c:pt idx="439">
                  <c:v>3.6928176879882799E-2</c:v>
                </c:pt>
                <c:pt idx="440">
                  <c:v>3.7233352661132799E-2</c:v>
                </c:pt>
                <c:pt idx="441">
                  <c:v>3.71136665344238E-2</c:v>
                </c:pt>
                <c:pt idx="442">
                  <c:v>3.6912918090820299E-2</c:v>
                </c:pt>
                <c:pt idx="443">
                  <c:v>3.7005424499511698E-2</c:v>
                </c:pt>
                <c:pt idx="444">
                  <c:v>3.6356925964355503E-2</c:v>
                </c:pt>
                <c:pt idx="445">
                  <c:v>3.4834861755371101E-2</c:v>
                </c:pt>
                <c:pt idx="446">
                  <c:v>3.43990325927735E-2</c:v>
                </c:pt>
                <c:pt idx="447">
                  <c:v>3.4763336181640597E-2</c:v>
                </c:pt>
                <c:pt idx="448">
                  <c:v>3.5207748413086E-2</c:v>
                </c:pt>
                <c:pt idx="449">
                  <c:v>3.53851318359375E-2</c:v>
                </c:pt>
                <c:pt idx="450">
                  <c:v>3.5237789154052797E-2</c:v>
                </c:pt>
                <c:pt idx="451">
                  <c:v>3.5418510437011698E-2</c:v>
                </c:pt>
                <c:pt idx="452">
                  <c:v>3.5330772399902399E-2</c:v>
                </c:pt>
                <c:pt idx="453">
                  <c:v>3.5554409027099602E-2</c:v>
                </c:pt>
                <c:pt idx="454">
                  <c:v>3.5172939300537102E-2</c:v>
                </c:pt>
                <c:pt idx="455">
                  <c:v>3.5212516784668003E-2</c:v>
                </c:pt>
                <c:pt idx="456">
                  <c:v>3.5096168518066399E-2</c:v>
                </c:pt>
                <c:pt idx="457">
                  <c:v>3.5163879394531299E-2</c:v>
                </c:pt>
                <c:pt idx="458">
                  <c:v>3.5373687744140597E-2</c:v>
                </c:pt>
                <c:pt idx="459">
                  <c:v>3.5216808319091797E-2</c:v>
                </c:pt>
                <c:pt idx="460">
                  <c:v>3.5150527954101597E-2</c:v>
                </c:pt>
                <c:pt idx="461">
                  <c:v>3.5214900970458998E-2</c:v>
                </c:pt>
                <c:pt idx="462">
                  <c:v>3.5290241241455099E-2</c:v>
                </c:pt>
                <c:pt idx="463">
                  <c:v>3.5201072692871101E-2</c:v>
                </c:pt>
                <c:pt idx="464">
                  <c:v>3.5388946533203097E-2</c:v>
                </c:pt>
                <c:pt idx="465">
                  <c:v>3.6363601684570299E-2</c:v>
                </c:pt>
                <c:pt idx="466">
                  <c:v>4.1682243347168003E-2</c:v>
                </c:pt>
                <c:pt idx="467">
                  <c:v>3.2645225524902399E-2</c:v>
                </c:pt>
                <c:pt idx="468">
                  <c:v>3.3327102661132799E-2</c:v>
                </c:pt>
                <c:pt idx="469">
                  <c:v>3.5670280456543003E-2</c:v>
                </c:pt>
                <c:pt idx="470">
                  <c:v>3.5292148590087898E-2</c:v>
                </c:pt>
                <c:pt idx="471">
                  <c:v>3.5159587860107401E-2</c:v>
                </c:pt>
                <c:pt idx="472">
                  <c:v>3.5283088684082101E-2</c:v>
                </c:pt>
                <c:pt idx="473">
                  <c:v>3.5336971282958998E-2</c:v>
                </c:pt>
                <c:pt idx="474">
                  <c:v>3.5229682922363302E-2</c:v>
                </c:pt>
                <c:pt idx="475">
                  <c:v>3.5206794738769601E-2</c:v>
                </c:pt>
                <c:pt idx="476">
                  <c:v>3.52740287780762E-2</c:v>
                </c:pt>
                <c:pt idx="477">
                  <c:v>3.51314544677735E-2</c:v>
                </c:pt>
                <c:pt idx="478">
                  <c:v>3.5240650177002002E-2</c:v>
                </c:pt>
                <c:pt idx="479">
                  <c:v>3.5065174102783203E-2</c:v>
                </c:pt>
                <c:pt idx="480">
                  <c:v>3.5068035125732401E-2</c:v>
                </c:pt>
                <c:pt idx="481">
                  <c:v>3.5055637359619203E-2</c:v>
                </c:pt>
                <c:pt idx="482">
                  <c:v>3.5208225250244203E-2</c:v>
                </c:pt>
                <c:pt idx="483">
                  <c:v>3.5199642181396498E-2</c:v>
                </c:pt>
                <c:pt idx="484">
                  <c:v>3.50232124328613E-2</c:v>
                </c:pt>
                <c:pt idx="485">
                  <c:v>3.5122394561767599E-2</c:v>
                </c:pt>
                <c:pt idx="486">
                  <c:v>3.5226345062255901E-2</c:v>
                </c:pt>
                <c:pt idx="487">
                  <c:v>3.5101890563964899E-2</c:v>
                </c:pt>
                <c:pt idx="488">
                  <c:v>3.5241603851318401E-2</c:v>
                </c:pt>
                <c:pt idx="489">
                  <c:v>3.5322189331054701E-2</c:v>
                </c:pt>
                <c:pt idx="490">
                  <c:v>3.5409927368164097E-2</c:v>
                </c:pt>
                <c:pt idx="491">
                  <c:v>3.5264968872070299E-2</c:v>
                </c:pt>
                <c:pt idx="492">
                  <c:v>3.5570144653320299E-2</c:v>
                </c:pt>
                <c:pt idx="493">
                  <c:v>3.5549163818359403E-2</c:v>
                </c:pt>
                <c:pt idx="494">
                  <c:v>3.55572700500488E-2</c:v>
                </c:pt>
                <c:pt idx="495">
                  <c:v>3.5600662231445299E-2</c:v>
                </c:pt>
                <c:pt idx="496">
                  <c:v>3.5549163818359403E-2</c:v>
                </c:pt>
                <c:pt idx="497">
                  <c:v>3.54876518249512E-2</c:v>
                </c:pt>
                <c:pt idx="498">
                  <c:v>3.5490512847900398E-2</c:v>
                </c:pt>
                <c:pt idx="499">
                  <c:v>3.5303115844726597E-2</c:v>
                </c:pt>
                <c:pt idx="500">
                  <c:v>3.5509109497070299E-2</c:v>
                </c:pt>
                <c:pt idx="501">
                  <c:v>3.5550594329833998E-2</c:v>
                </c:pt>
                <c:pt idx="502">
                  <c:v>3.5367488861083998E-2</c:v>
                </c:pt>
                <c:pt idx="503">
                  <c:v>3.5348892211914097E-2</c:v>
                </c:pt>
                <c:pt idx="504">
                  <c:v>3.5307407379150398E-2</c:v>
                </c:pt>
                <c:pt idx="505">
                  <c:v>3.5422801971435602E-2</c:v>
                </c:pt>
                <c:pt idx="506">
                  <c:v>3.5109043121337898E-2</c:v>
                </c:pt>
                <c:pt idx="507">
                  <c:v>3.53436470031738E-2</c:v>
                </c:pt>
                <c:pt idx="508">
                  <c:v>3.5205841064453097E-2</c:v>
                </c:pt>
                <c:pt idx="509">
                  <c:v>3.5051822662353502E-2</c:v>
                </c:pt>
                <c:pt idx="510">
                  <c:v>3.5136222839355503E-2</c:v>
                </c:pt>
                <c:pt idx="511">
                  <c:v>3.5183429718017599E-2</c:v>
                </c:pt>
                <c:pt idx="512">
                  <c:v>3.5394191741943401E-2</c:v>
                </c:pt>
                <c:pt idx="513">
                  <c:v>3.53145599365235E-2</c:v>
                </c:pt>
                <c:pt idx="514">
                  <c:v>3.5277843475341797E-2</c:v>
                </c:pt>
                <c:pt idx="515">
                  <c:v>3.5197257995605503E-2</c:v>
                </c:pt>
                <c:pt idx="516">
                  <c:v>3.5515785217285198E-2</c:v>
                </c:pt>
                <c:pt idx="517">
                  <c:v>3.5661220550537102E-2</c:v>
                </c:pt>
                <c:pt idx="518">
                  <c:v>3.5686492919921903E-2</c:v>
                </c:pt>
                <c:pt idx="519">
                  <c:v>3.5583972930908203E-2</c:v>
                </c:pt>
                <c:pt idx="520">
                  <c:v>3.5840988159179701E-2</c:v>
                </c:pt>
                <c:pt idx="521">
                  <c:v>3.5923004150390597E-2</c:v>
                </c:pt>
                <c:pt idx="522">
                  <c:v>3.6216259002685602E-2</c:v>
                </c:pt>
                <c:pt idx="523">
                  <c:v>3.6319732666015597E-2</c:v>
                </c:pt>
                <c:pt idx="524">
                  <c:v>3.6652088165283203E-2</c:v>
                </c:pt>
                <c:pt idx="525">
                  <c:v>3.6759853363037102E-2</c:v>
                </c:pt>
                <c:pt idx="526">
                  <c:v>3.6985397338867201E-2</c:v>
                </c:pt>
                <c:pt idx="527">
                  <c:v>3.7212371826171903E-2</c:v>
                </c:pt>
                <c:pt idx="528">
                  <c:v>3.7529945373535198E-2</c:v>
                </c:pt>
                <c:pt idx="529">
                  <c:v>3.7714004516601597E-2</c:v>
                </c:pt>
                <c:pt idx="530">
                  <c:v>3.7827014923095703E-2</c:v>
                </c:pt>
                <c:pt idx="531">
                  <c:v>3.8150310516357401E-2</c:v>
                </c:pt>
                <c:pt idx="532">
                  <c:v>3.8400173187255901E-2</c:v>
                </c:pt>
                <c:pt idx="533">
                  <c:v>3.8669109344482401E-2</c:v>
                </c:pt>
                <c:pt idx="534">
                  <c:v>3.8791179656982401E-2</c:v>
                </c:pt>
                <c:pt idx="535">
                  <c:v>3.9135932922363302E-2</c:v>
                </c:pt>
                <c:pt idx="536">
                  <c:v>3.9412975311279297E-2</c:v>
                </c:pt>
                <c:pt idx="537">
                  <c:v>3.9500236511230503E-2</c:v>
                </c:pt>
                <c:pt idx="538">
                  <c:v>3.9837360382080099E-2</c:v>
                </c:pt>
                <c:pt idx="539">
                  <c:v>4.0313243865966797E-2</c:v>
                </c:pt>
                <c:pt idx="540">
                  <c:v>4.0500164031982401E-2</c:v>
                </c:pt>
                <c:pt idx="541">
                  <c:v>4.1043758392333998E-2</c:v>
                </c:pt>
                <c:pt idx="542">
                  <c:v>4.1494846343994203E-2</c:v>
                </c:pt>
                <c:pt idx="543">
                  <c:v>4.1838169097900398E-2</c:v>
                </c:pt>
                <c:pt idx="544">
                  <c:v>4.2402267456054701E-2</c:v>
                </c:pt>
                <c:pt idx="545">
                  <c:v>4.2540550231933601E-2</c:v>
                </c:pt>
                <c:pt idx="546">
                  <c:v>4.30049896240235E-2</c:v>
                </c:pt>
                <c:pt idx="547">
                  <c:v>4.3067932128906299E-2</c:v>
                </c:pt>
                <c:pt idx="548">
                  <c:v>4.3321609497070299E-2</c:v>
                </c:pt>
                <c:pt idx="549">
                  <c:v>4.3476104736328097E-2</c:v>
                </c:pt>
                <c:pt idx="550">
                  <c:v>4.37374114990235E-2</c:v>
                </c:pt>
                <c:pt idx="551">
                  <c:v>4.3626308441162102E-2</c:v>
                </c:pt>
                <c:pt idx="552">
                  <c:v>4.3784618377685602E-2</c:v>
                </c:pt>
                <c:pt idx="553">
                  <c:v>4.3845176696777399E-2</c:v>
                </c:pt>
                <c:pt idx="554">
                  <c:v>4.3845653533935602E-2</c:v>
                </c:pt>
                <c:pt idx="555">
                  <c:v>4.3983459472656299E-2</c:v>
                </c:pt>
                <c:pt idx="556">
                  <c:v>4.3851375579833998E-2</c:v>
                </c:pt>
                <c:pt idx="557">
                  <c:v>4.4006824493408203E-2</c:v>
                </c:pt>
                <c:pt idx="558">
                  <c:v>4.4046401977539097E-2</c:v>
                </c:pt>
                <c:pt idx="559">
                  <c:v>4.4026851654052797E-2</c:v>
                </c:pt>
                <c:pt idx="560">
                  <c:v>4.4105529785156299E-2</c:v>
                </c:pt>
                <c:pt idx="561">
                  <c:v>4.3953895568847698E-2</c:v>
                </c:pt>
                <c:pt idx="562">
                  <c:v>4.4050693511962898E-2</c:v>
                </c:pt>
                <c:pt idx="563">
                  <c:v>4.4234275817871101E-2</c:v>
                </c:pt>
                <c:pt idx="564">
                  <c:v>4.41842079162598E-2</c:v>
                </c:pt>
                <c:pt idx="565">
                  <c:v>4.4214248657226597E-2</c:v>
                </c:pt>
                <c:pt idx="566">
                  <c:v>4.42867279052735E-2</c:v>
                </c:pt>
                <c:pt idx="567">
                  <c:v>4.4345378875732401E-2</c:v>
                </c:pt>
                <c:pt idx="568">
                  <c:v>4.4463157653808601E-2</c:v>
                </c:pt>
                <c:pt idx="569">
                  <c:v>4.42047119140625E-2</c:v>
                </c:pt>
                <c:pt idx="570">
                  <c:v>4.43673133850098E-2</c:v>
                </c:pt>
                <c:pt idx="571">
                  <c:v>4.4342041015625E-2</c:v>
                </c:pt>
                <c:pt idx="572">
                  <c:v>4.4189453125E-2</c:v>
                </c:pt>
                <c:pt idx="573">
                  <c:v>4.4072151184082101E-2</c:v>
                </c:pt>
                <c:pt idx="574">
                  <c:v>4.4135093688964899E-2</c:v>
                </c:pt>
                <c:pt idx="575">
                  <c:v>4.4168472290039097E-2</c:v>
                </c:pt>
                <c:pt idx="576">
                  <c:v>4.3758392333984403E-2</c:v>
                </c:pt>
                <c:pt idx="577">
                  <c:v>4.3599128723144601E-2</c:v>
                </c:pt>
                <c:pt idx="578">
                  <c:v>4.3747901916503899E-2</c:v>
                </c:pt>
                <c:pt idx="579">
                  <c:v>4.3958187103271498E-2</c:v>
                </c:pt>
                <c:pt idx="580">
                  <c:v>4.3642044067382799E-2</c:v>
                </c:pt>
                <c:pt idx="581">
                  <c:v>4.35433387756348E-2</c:v>
                </c:pt>
                <c:pt idx="582">
                  <c:v>4.33754920959473E-2</c:v>
                </c:pt>
                <c:pt idx="583">
                  <c:v>4.33850288391113E-2</c:v>
                </c:pt>
                <c:pt idx="584">
                  <c:v>4.34417724609375E-2</c:v>
                </c:pt>
                <c:pt idx="585">
                  <c:v>4.3341159820556703E-2</c:v>
                </c:pt>
                <c:pt idx="586">
                  <c:v>4.3317317962646498E-2</c:v>
                </c:pt>
                <c:pt idx="587">
                  <c:v>4.3357849121093799E-2</c:v>
                </c:pt>
                <c:pt idx="588">
                  <c:v>4.3159961700439502E-2</c:v>
                </c:pt>
                <c:pt idx="589">
                  <c:v>4.3122768402099602E-2</c:v>
                </c:pt>
                <c:pt idx="590">
                  <c:v>4.2924880981445299E-2</c:v>
                </c:pt>
                <c:pt idx="591">
                  <c:v>4.2706966400146498E-2</c:v>
                </c:pt>
                <c:pt idx="592">
                  <c:v>4.2649745941162102E-2</c:v>
                </c:pt>
                <c:pt idx="593">
                  <c:v>4.2608737945556703E-2</c:v>
                </c:pt>
                <c:pt idx="594">
                  <c:v>4.2397975921630901E-2</c:v>
                </c:pt>
                <c:pt idx="595">
                  <c:v>4.2291641235351597E-2</c:v>
                </c:pt>
                <c:pt idx="596">
                  <c:v>4.22778129577637E-2</c:v>
                </c:pt>
                <c:pt idx="597">
                  <c:v>4.2488574981689502E-2</c:v>
                </c:pt>
                <c:pt idx="598">
                  <c:v>4.2415618896484403E-2</c:v>
                </c:pt>
                <c:pt idx="599">
                  <c:v>4.21905517578125E-2</c:v>
                </c:pt>
                <c:pt idx="600">
                  <c:v>4.1910171508789097E-2</c:v>
                </c:pt>
                <c:pt idx="601">
                  <c:v>4.1835784912109403E-2</c:v>
                </c:pt>
                <c:pt idx="602">
                  <c:v>4.1811466217041002E-2</c:v>
                </c:pt>
                <c:pt idx="603">
                  <c:v>4.16512489318848E-2</c:v>
                </c:pt>
                <c:pt idx="604">
                  <c:v>4.1909694671630901E-2</c:v>
                </c:pt>
                <c:pt idx="605">
                  <c:v>4.1662693023681703E-2</c:v>
                </c:pt>
                <c:pt idx="606">
                  <c:v>4.1373252868652399E-2</c:v>
                </c:pt>
                <c:pt idx="607">
                  <c:v>4.12850379943848E-2</c:v>
                </c:pt>
                <c:pt idx="608">
                  <c:v>4.1314601898193401E-2</c:v>
                </c:pt>
                <c:pt idx="609">
                  <c:v>4.1196346282958998E-2</c:v>
                </c:pt>
                <c:pt idx="610">
                  <c:v>4.1182041168212898E-2</c:v>
                </c:pt>
                <c:pt idx="611">
                  <c:v>4.0957927703857401E-2</c:v>
                </c:pt>
                <c:pt idx="612">
                  <c:v>4.1089534759521498E-2</c:v>
                </c:pt>
                <c:pt idx="613">
                  <c:v>4.0877819061279297E-2</c:v>
                </c:pt>
                <c:pt idx="614">
                  <c:v>4.0723323822021498E-2</c:v>
                </c:pt>
                <c:pt idx="615">
                  <c:v>4.0584564208984403E-2</c:v>
                </c:pt>
                <c:pt idx="616">
                  <c:v>4.0637493133544901E-2</c:v>
                </c:pt>
                <c:pt idx="617">
                  <c:v>4.08992767333985E-2</c:v>
                </c:pt>
                <c:pt idx="618">
                  <c:v>4.05926704406738E-2</c:v>
                </c:pt>
                <c:pt idx="619">
                  <c:v>4.0527820587158203E-2</c:v>
                </c:pt>
                <c:pt idx="620">
                  <c:v>4.02779579162598E-2</c:v>
                </c:pt>
                <c:pt idx="621">
                  <c:v>4.0473937988281299E-2</c:v>
                </c:pt>
                <c:pt idx="622">
                  <c:v>4.0456771850586E-2</c:v>
                </c:pt>
                <c:pt idx="623">
                  <c:v>4.0581226348877002E-2</c:v>
                </c:pt>
                <c:pt idx="624">
                  <c:v>4.06289100646973E-2</c:v>
                </c:pt>
                <c:pt idx="625">
                  <c:v>4.0478706359863302E-2</c:v>
                </c:pt>
                <c:pt idx="626">
                  <c:v>4.0610790252685602E-2</c:v>
                </c:pt>
                <c:pt idx="627">
                  <c:v>4.07357215881348E-2</c:v>
                </c:pt>
                <c:pt idx="628">
                  <c:v>4.0951728820800802E-2</c:v>
                </c:pt>
                <c:pt idx="629">
                  <c:v>4.0839195251464899E-2</c:v>
                </c:pt>
                <c:pt idx="630">
                  <c:v>4.10199165344238E-2</c:v>
                </c:pt>
                <c:pt idx="631">
                  <c:v>4.1095256805419901E-2</c:v>
                </c:pt>
                <c:pt idx="632">
                  <c:v>4.1202545166015597E-2</c:v>
                </c:pt>
                <c:pt idx="633">
                  <c:v>4.1623592376708998E-2</c:v>
                </c:pt>
                <c:pt idx="634">
                  <c:v>4.1810035705566399E-2</c:v>
                </c:pt>
                <c:pt idx="635">
                  <c:v>4.2188644409179701E-2</c:v>
                </c:pt>
                <c:pt idx="636">
                  <c:v>4.2504310607910198E-2</c:v>
                </c:pt>
                <c:pt idx="637">
                  <c:v>4.31618690490723E-2</c:v>
                </c:pt>
                <c:pt idx="638">
                  <c:v>4.3403625488281299E-2</c:v>
                </c:pt>
                <c:pt idx="639">
                  <c:v>4.4109821319580099E-2</c:v>
                </c:pt>
                <c:pt idx="640">
                  <c:v>4.4624805450439502E-2</c:v>
                </c:pt>
                <c:pt idx="641">
                  <c:v>4.5142173767089899E-2</c:v>
                </c:pt>
                <c:pt idx="642">
                  <c:v>4.5792579650878899E-2</c:v>
                </c:pt>
                <c:pt idx="643">
                  <c:v>4.6268463134765597E-2</c:v>
                </c:pt>
                <c:pt idx="644">
                  <c:v>4.6631336212158203E-2</c:v>
                </c:pt>
                <c:pt idx="645">
                  <c:v>4.6953678131103502E-2</c:v>
                </c:pt>
                <c:pt idx="646">
                  <c:v>4.7186374664306703E-2</c:v>
                </c:pt>
                <c:pt idx="647">
                  <c:v>4.7533988952636698E-2</c:v>
                </c:pt>
                <c:pt idx="648">
                  <c:v>4.74963188171387E-2</c:v>
                </c:pt>
                <c:pt idx="649">
                  <c:v>4.7914981842041002E-2</c:v>
                </c:pt>
                <c:pt idx="650">
                  <c:v>4.8059463500976597E-2</c:v>
                </c:pt>
                <c:pt idx="651">
                  <c:v>4.80914115905762E-2</c:v>
                </c:pt>
                <c:pt idx="652">
                  <c:v>4.8203945159912102E-2</c:v>
                </c:pt>
                <c:pt idx="653">
                  <c:v>4.85186576843262E-2</c:v>
                </c:pt>
                <c:pt idx="654">
                  <c:v>4.8745632171630901E-2</c:v>
                </c:pt>
                <c:pt idx="655">
                  <c:v>4.8550128936767599E-2</c:v>
                </c:pt>
                <c:pt idx="656">
                  <c:v>4.8825740814208998E-2</c:v>
                </c:pt>
                <c:pt idx="657">
                  <c:v>4.8901081085205099E-2</c:v>
                </c:pt>
                <c:pt idx="658">
                  <c:v>4.89501953125E-2</c:v>
                </c:pt>
                <c:pt idx="659">
                  <c:v>4.9018859863281299E-2</c:v>
                </c:pt>
                <c:pt idx="660">
                  <c:v>4.9170494079589899E-2</c:v>
                </c:pt>
                <c:pt idx="661">
                  <c:v>4.9461364746093799E-2</c:v>
                </c:pt>
                <c:pt idx="662">
                  <c:v>4.9400806427002002E-2</c:v>
                </c:pt>
                <c:pt idx="663">
                  <c:v>4.9606800079345703E-2</c:v>
                </c:pt>
                <c:pt idx="664">
                  <c:v>4.9756526947021498E-2</c:v>
                </c:pt>
                <c:pt idx="665">
                  <c:v>4.9633026123046903E-2</c:v>
                </c:pt>
                <c:pt idx="666">
                  <c:v>4.9619197845458998E-2</c:v>
                </c:pt>
                <c:pt idx="667">
                  <c:v>4.9660682678222698E-2</c:v>
                </c:pt>
                <c:pt idx="668">
                  <c:v>5.0038337707519601E-2</c:v>
                </c:pt>
                <c:pt idx="669">
                  <c:v>4.9844264984130901E-2</c:v>
                </c:pt>
                <c:pt idx="670">
                  <c:v>5.0177574157714899E-2</c:v>
                </c:pt>
                <c:pt idx="671">
                  <c:v>5.0140380859375E-2</c:v>
                </c:pt>
                <c:pt idx="672">
                  <c:v>5.0264358520507799E-2</c:v>
                </c:pt>
                <c:pt idx="673">
                  <c:v>5.0402164459228502E-2</c:v>
                </c:pt>
                <c:pt idx="674">
                  <c:v>5.0500869750976597E-2</c:v>
                </c:pt>
                <c:pt idx="675">
                  <c:v>5.0526142120361398E-2</c:v>
                </c:pt>
                <c:pt idx="676">
                  <c:v>5.0542354583740297E-2</c:v>
                </c:pt>
                <c:pt idx="677">
                  <c:v>5.0982952117919998E-2</c:v>
                </c:pt>
                <c:pt idx="678">
                  <c:v>5.1115036010742201E-2</c:v>
                </c:pt>
                <c:pt idx="679">
                  <c:v>5.1188468933105503E-2</c:v>
                </c:pt>
                <c:pt idx="680">
                  <c:v>5.1307201385498102E-2</c:v>
                </c:pt>
                <c:pt idx="681">
                  <c:v>5.1515579223632799E-2</c:v>
                </c:pt>
                <c:pt idx="682">
                  <c:v>5.1653861999511698E-2</c:v>
                </c:pt>
                <c:pt idx="683">
                  <c:v>5.19814491271973E-2</c:v>
                </c:pt>
                <c:pt idx="684">
                  <c:v>5.21349906921387E-2</c:v>
                </c:pt>
                <c:pt idx="685">
                  <c:v>5.2662372589111398E-2</c:v>
                </c:pt>
                <c:pt idx="686">
                  <c:v>5.2545070648193401E-2</c:v>
                </c:pt>
                <c:pt idx="687">
                  <c:v>5.3046703338623102E-2</c:v>
                </c:pt>
                <c:pt idx="688">
                  <c:v>5.3349494934082101E-2</c:v>
                </c:pt>
                <c:pt idx="689">
                  <c:v>5.3480625152587898E-2</c:v>
                </c:pt>
                <c:pt idx="690">
                  <c:v>5.3841590881347698E-2</c:v>
                </c:pt>
                <c:pt idx="691">
                  <c:v>5.40313720703125E-2</c:v>
                </c:pt>
                <c:pt idx="692">
                  <c:v>5.43270111083985E-2</c:v>
                </c:pt>
                <c:pt idx="693">
                  <c:v>5.4595470428466797E-2</c:v>
                </c:pt>
                <c:pt idx="694">
                  <c:v>5.4961681365966797E-2</c:v>
                </c:pt>
                <c:pt idx="695">
                  <c:v>5.5088043212890701E-2</c:v>
                </c:pt>
                <c:pt idx="696">
                  <c:v>5.55062294006348E-2</c:v>
                </c:pt>
                <c:pt idx="697">
                  <c:v>5.5649757385253899E-2</c:v>
                </c:pt>
                <c:pt idx="698">
                  <c:v>5.5889606475830099E-2</c:v>
                </c:pt>
                <c:pt idx="699">
                  <c:v>5.6294441223144601E-2</c:v>
                </c:pt>
                <c:pt idx="700">
                  <c:v>5.6626319885253899E-2</c:v>
                </c:pt>
                <c:pt idx="701">
                  <c:v>5.6789398193359403E-2</c:v>
                </c:pt>
                <c:pt idx="702">
                  <c:v>5.7102203369140701E-2</c:v>
                </c:pt>
                <c:pt idx="703">
                  <c:v>5.7374954223632799E-2</c:v>
                </c:pt>
                <c:pt idx="704">
                  <c:v>5.7621002197265701E-2</c:v>
                </c:pt>
                <c:pt idx="705">
                  <c:v>5.7834625244140701E-2</c:v>
                </c:pt>
                <c:pt idx="706">
                  <c:v>5.81774711608887E-2</c:v>
                </c:pt>
                <c:pt idx="707">
                  <c:v>5.8197021484375E-2</c:v>
                </c:pt>
                <c:pt idx="708">
                  <c:v>5.8341503143310602E-2</c:v>
                </c:pt>
                <c:pt idx="709">
                  <c:v>5.8698177337646498E-2</c:v>
                </c:pt>
                <c:pt idx="710">
                  <c:v>5.8806419372558601E-2</c:v>
                </c:pt>
                <c:pt idx="711">
                  <c:v>5.9101581573486398E-2</c:v>
                </c:pt>
                <c:pt idx="712">
                  <c:v>5.9435367584228502E-2</c:v>
                </c:pt>
                <c:pt idx="713">
                  <c:v>5.9618949890136698E-2</c:v>
                </c:pt>
                <c:pt idx="714">
                  <c:v>5.9866905212402399E-2</c:v>
                </c:pt>
                <c:pt idx="715">
                  <c:v>6.0150623321533203E-2</c:v>
                </c:pt>
                <c:pt idx="716">
                  <c:v>6.0457706451416002E-2</c:v>
                </c:pt>
                <c:pt idx="717">
                  <c:v>6.07714653015137E-2</c:v>
                </c:pt>
                <c:pt idx="718">
                  <c:v>6.1095714569091797E-2</c:v>
                </c:pt>
                <c:pt idx="719">
                  <c:v>6.1390399932861398E-2</c:v>
                </c:pt>
                <c:pt idx="720">
                  <c:v>6.18081092834473E-2</c:v>
                </c:pt>
                <c:pt idx="721">
                  <c:v>6.2084197998046903E-2</c:v>
                </c:pt>
                <c:pt idx="722">
                  <c:v>6.2671184539795005E-2</c:v>
                </c:pt>
                <c:pt idx="723">
                  <c:v>6.2772274017333998E-2</c:v>
                </c:pt>
                <c:pt idx="724">
                  <c:v>6.3237667083740304E-2</c:v>
                </c:pt>
                <c:pt idx="725">
                  <c:v>6.3982009887695299E-2</c:v>
                </c:pt>
                <c:pt idx="726">
                  <c:v>6.4515590667724595E-2</c:v>
                </c:pt>
                <c:pt idx="727">
                  <c:v>6.5231800079345703E-2</c:v>
                </c:pt>
                <c:pt idx="728">
                  <c:v>6.5835475921630901E-2</c:v>
                </c:pt>
                <c:pt idx="729">
                  <c:v>6.6773414611816406E-2</c:v>
                </c:pt>
                <c:pt idx="730">
                  <c:v>6.7644119262695299E-2</c:v>
                </c:pt>
                <c:pt idx="731">
                  <c:v>6.8390846252441406E-2</c:v>
                </c:pt>
                <c:pt idx="732">
                  <c:v>6.9501399993896498E-2</c:v>
                </c:pt>
                <c:pt idx="733">
                  <c:v>7.0873737335205106E-2</c:v>
                </c:pt>
                <c:pt idx="734">
                  <c:v>7.1990013122558594E-2</c:v>
                </c:pt>
                <c:pt idx="735">
                  <c:v>7.3506355285644601E-2</c:v>
                </c:pt>
                <c:pt idx="736">
                  <c:v>7.4938774108886705E-2</c:v>
                </c:pt>
                <c:pt idx="737">
                  <c:v>7.6704978942871094E-2</c:v>
                </c:pt>
                <c:pt idx="738">
                  <c:v>7.8259944915771498E-2</c:v>
                </c:pt>
                <c:pt idx="739">
                  <c:v>8.0398082733154297E-2</c:v>
                </c:pt>
                <c:pt idx="740">
                  <c:v>8.1995010375976604E-2</c:v>
                </c:pt>
                <c:pt idx="741">
                  <c:v>8.4439754486083998E-2</c:v>
                </c:pt>
                <c:pt idx="742">
                  <c:v>8.6715221405029297E-2</c:v>
                </c:pt>
                <c:pt idx="743">
                  <c:v>8.91833305358887E-2</c:v>
                </c:pt>
                <c:pt idx="744">
                  <c:v>9.1467857360839899E-2</c:v>
                </c:pt>
                <c:pt idx="745">
                  <c:v>9.4015598297119196E-2</c:v>
                </c:pt>
                <c:pt idx="746">
                  <c:v>9.6959114074707101E-2</c:v>
                </c:pt>
                <c:pt idx="747">
                  <c:v>9.9539279937744196E-2</c:v>
                </c:pt>
                <c:pt idx="748">
                  <c:v>0.103048801422119</c:v>
                </c:pt>
                <c:pt idx="749">
                  <c:v>0.105530738830567</c:v>
                </c:pt>
                <c:pt idx="750">
                  <c:v>0.10908842086792001</c:v>
                </c:pt>
                <c:pt idx="751">
                  <c:v>0.11241960525512699</c:v>
                </c:pt>
                <c:pt idx="752">
                  <c:v>0.115941524505615</c:v>
                </c:pt>
                <c:pt idx="753">
                  <c:v>0.11920118331909201</c:v>
                </c:pt>
                <c:pt idx="754">
                  <c:v>0.123395442962647</c:v>
                </c:pt>
                <c:pt idx="755">
                  <c:v>0.127444744110108</c:v>
                </c:pt>
                <c:pt idx="756">
                  <c:v>0.13156509399414101</c:v>
                </c:pt>
                <c:pt idx="757">
                  <c:v>0.13675022125244199</c:v>
                </c:pt>
                <c:pt idx="758">
                  <c:v>0.14175653457641599</c:v>
                </c:pt>
                <c:pt idx="759">
                  <c:v>0.14712905883789101</c:v>
                </c:pt>
                <c:pt idx="760">
                  <c:v>0.15327978134155301</c:v>
                </c:pt>
                <c:pt idx="761">
                  <c:v>0.159497261047363</c:v>
                </c:pt>
                <c:pt idx="762">
                  <c:v>0.166351318359375</c:v>
                </c:pt>
                <c:pt idx="763">
                  <c:v>0.17282009124755901</c:v>
                </c:pt>
                <c:pt idx="764">
                  <c:v>0.18002462387085</c:v>
                </c:pt>
                <c:pt idx="765">
                  <c:v>0.18657302856445299</c:v>
                </c:pt>
                <c:pt idx="766">
                  <c:v>0.19307756423950201</c:v>
                </c:pt>
                <c:pt idx="767">
                  <c:v>0.19907426834106501</c:v>
                </c:pt>
                <c:pt idx="768">
                  <c:v>0.20481634140014701</c:v>
                </c:pt>
                <c:pt idx="769">
                  <c:v>0.210209846496582</c:v>
                </c:pt>
                <c:pt idx="770">
                  <c:v>0.21309089660644601</c:v>
                </c:pt>
                <c:pt idx="771">
                  <c:v>0.21740198135375999</c:v>
                </c:pt>
                <c:pt idx="772">
                  <c:v>0.220277309417725</c:v>
                </c:pt>
                <c:pt idx="773">
                  <c:v>0.223426818847656</c:v>
                </c:pt>
                <c:pt idx="774">
                  <c:v>0.22407722473144601</c:v>
                </c:pt>
                <c:pt idx="775">
                  <c:v>0.227194309234619</c:v>
                </c:pt>
                <c:pt idx="776">
                  <c:v>0.22799730300903301</c:v>
                </c:pt>
                <c:pt idx="777">
                  <c:v>0.229849338531494</c:v>
                </c:pt>
                <c:pt idx="778">
                  <c:v>0.23010063171386699</c:v>
                </c:pt>
                <c:pt idx="779">
                  <c:v>0.23093318939209001</c:v>
                </c:pt>
                <c:pt idx="780">
                  <c:v>0.23262453079223699</c:v>
                </c:pt>
                <c:pt idx="781">
                  <c:v>0.232763767242432</c:v>
                </c:pt>
                <c:pt idx="782">
                  <c:v>0.234897136688233</c:v>
                </c:pt>
                <c:pt idx="783">
                  <c:v>0.23374223709106501</c:v>
                </c:pt>
                <c:pt idx="784">
                  <c:v>0.234579563140869</c:v>
                </c:pt>
                <c:pt idx="785">
                  <c:v>0.234257698059082</c:v>
                </c:pt>
                <c:pt idx="786">
                  <c:v>0.23562812805175801</c:v>
                </c:pt>
                <c:pt idx="787">
                  <c:v>0.23460626602172899</c:v>
                </c:pt>
                <c:pt idx="788">
                  <c:v>0.23501396179199199</c:v>
                </c:pt>
                <c:pt idx="789">
                  <c:v>0.23519182205200201</c:v>
                </c:pt>
                <c:pt idx="790">
                  <c:v>0.23441505432128901</c:v>
                </c:pt>
                <c:pt idx="791">
                  <c:v>0.23325872421264701</c:v>
                </c:pt>
                <c:pt idx="792">
                  <c:v>0.23311376571655301</c:v>
                </c:pt>
                <c:pt idx="793">
                  <c:v>0.23180913925170901</c:v>
                </c:pt>
                <c:pt idx="794">
                  <c:v>0.23208427429199199</c:v>
                </c:pt>
                <c:pt idx="795">
                  <c:v>0.230599880218506</c:v>
                </c:pt>
                <c:pt idx="796">
                  <c:v>0.22965192794799799</c:v>
                </c:pt>
                <c:pt idx="797">
                  <c:v>0.228253364562988</c:v>
                </c:pt>
                <c:pt idx="798">
                  <c:v>0.22597265243530301</c:v>
                </c:pt>
                <c:pt idx="799">
                  <c:v>0.225584506988526</c:v>
                </c:pt>
                <c:pt idx="800">
                  <c:v>0.223309516906738</c:v>
                </c:pt>
                <c:pt idx="801">
                  <c:v>0.222755432128906</c:v>
                </c:pt>
                <c:pt idx="802">
                  <c:v>0.220103740692139</c:v>
                </c:pt>
                <c:pt idx="803">
                  <c:v>0.21954774856567399</c:v>
                </c:pt>
                <c:pt idx="804">
                  <c:v>0.21721839904785201</c:v>
                </c:pt>
                <c:pt idx="805">
                  <c:v>0.21492671966552801</c:v>
                </c:pt>
                <c:pt idx="806">
                  <c:v>0.215335369110108</c:v>
                </c:pt>
                <c:pt idx="807">
                  <c:v>0.21093940734863301</c:v>
                </c:pt>
                <c:pt idx="808">
                  <c:v>0.21059656143188499</c:v>
                </c:pt>
                <c:pt idx="809">
                  <c:v>0.20773220062255901</c:v>
                </c:pt>
                <c:pt idx="810">
                  <c:v>0.20424127578735399</c:v>
                </c:pt>
                <c:pt idx="811">
                  <c:v>0.203666687011719</c:v>
                </c:pt>
                <c:pt idx="812">
                  <c:v>0.20100069046020499</c:v>
                </c:pt>
                <c:pt idx="813">
                  <c:v>0.198800563812256</c:v>
                </c:pt>
                <c:pt idx="814">
                  <c:v>0.19650030136108401</c:v>
                </c:pt>
                <c:pt idx="815">
                  <c:v>0.19451379776000999</c:v>
                </c:pt>
                <c:pt idx="816">
                  <c:v>0.19278001785278301</c:v>
                </c:pt>
                <c:pt idx="817">
                  <c:v>0.19015312194824199</c:v>
                </c:pt>
                <c:pt idx="818">
                  <c:v>0.18711662292480499</c:v>
                </c:pt>
                <c:pt idx="819">
                  <c:v>0.18547916412353499</c:v>
                </c:pt>
                <c:pt idx="820">
                  <c:v>0.182333469390869</c:v>
                </c:pt>
                <c:pt idx="821">
                  <c:v>0.18092727661132799</c:v>
                </c:pt>
                <c:pt idx="822">
                  <c:v>0.17784357070922899</c:v>
                </c:pt>
                <c:pt idx="823">
                  <c:v>0.176089286804199</c:v>
                </c:pt>
                <c:pt idx="824">
                  <c:v>0.173017978668213</c:v>
                </c:pt>
                <c:pt idx="825">
                  <c:v>0.17138767242431699</c:v>
                </c:pt>
                <c:pt idx="826">
                  <c:v>0.16831254959106501</c:v>
                </c:pt>
                <c:pt idx="827">
                  <c:v>0.166471958160401</c:v>
                </c:pt>
                <c:pt idx="828">
                  <c:v>0.164690971374512</c:v>
                </c:pt>
                <c:pt idx="829">
                  <c:v>0.16116285324096699</c:v>
                </c:pt>
                <c:pt idx="830">
                  <c:v>0.157568454742432</c:v>
                </c:pt>
                <c:pt idx="831">
                  <c:v>0.156407356262207</c:v>
                </c:pt>
                <c:pt idx="832">
                  <c:v>0.15252351760864299</c:v>
                </c:pt>
                <c:pt idx="833">
                  <c:v>0.15253257751464899</c:v>
                </c:pt>
                <c:pt idx="834">
                  <c:v>0.14838838577270499</c:v>
                </c:pt>
                <c:pt idx="835">
                  <c:v>0.14588260650634799</c:v>
                </c:pt>
                <c:pt idx="836">
                  <c:v>0.143046855926514</c:v>
                </c:pt>
                <c:pt idx="837">
                  <c:v>0.142918586730957</c:v>
                </c:pt>
                <c:pt idx="838">
                  <c:v>0.13878870010375999</c:v>
                </c:pt>
                <c:pt idx="839">
                  <c:v>0.13928174972534199</c:v>
                </c:pt>
                <c:pt idx="840">
                  <c:v>0.13637018203735399</c:v>
                </c:pt>
                <c:pt idx="841">
                  <c:v>0.13371610641479501</c:v>
                </c:pt>
                <c:pt idx="842">
                  <c:v>0.132470607757569</c:v>
                </c:pt>
                <c:pt idx="843">
                  <c:v>0.12858200073242201</c:v>
                </c:pt>
                <c:pt idx="844">
                  <c:v>0.126376152038574</c:v>
                </c:pt>
                <c:pt idx="845">
                  <c:v>0.12558650970459001</c:v>
                </c:pt>
                <c:pt idx="846">
                  <c:v>0.122464656829834</c:v>
                </c:pt>
                <c:pt idx="847">
                  <c:v>0.12109041213989299</c:v>
                </c:pt>
                <c:pt idx="848">
                  <c:v>0.11950874328613301</c:v>
                </c:pt>
                <c:pt idx="849">
                  <c:v>0.116907596588135</c:v>
                </c:pt>
                <c:pt idx="850">
                  <c:v>0.116789340972901</c:v>
                </c:pt>
                <c:pt idx="851">
                  <c:v>0.113694667816162</c:v>
                </c:pt>
                <c:pt idx="852">
                  <c:v>0.11019515991211</c:v>
                </c:pt>
                <c:pt idx="853">
                  <c:v>0.110283851623535</c:v>
                </c:pt>
                <c:pt idx="854">
                  <c:v>0.111194610595703</c:v>
                </c:pt>
                <c:pt idx="855">
                  <c:v>0.107139110565186</c:v>
                </c:pt>
                <c:pt idx="856">
                  <c:v>0.10569429397582999</c:v>
                </c:pt>
                <c:pt idx="857">
                  <c:v>0.10638618469238301</c:v>
                </c:pt>
                <c:pt idx="858">
                  <c:v>0.102492809295655</c:v>
                </c:pt>
                <c:pt idx="859">
                  <c:v>0.10416603088378899</c:v>
                </c:pt>
                <c:pt idx="860">
                  <c:v>0.100769996643067</c:v>
                </c:pt>
                <c:pt idx="861">
                  <c:v>0.100908756256104</c:v>
                </c:pt>
                <c:pt idx="862">
                  <c:v>9.8490238189697293E-2</c:v>
                </c:pt>
                <c:pt idx="863">
                  <c:v>9.6224784851074205E-2</c:v>
                </c:pt>
                <c:pt idx="864">
                  <c:v>0.100032806396485</c:v>
                </c:pt>
                <c:pt idx="865">
                  <c:v>9.6811294555664104E-2</c:v>
                </c:pt>
                <c:pt idx="866">
                  <c:v>9.4209194183349595E-2</c:v>
                </c:pt>
                <c:pt idx="867">
                  <c:v>9.1012954711914104E-2</c:v>
                </c:pt>
                <c:pt idx="868">
                  <c:v>9.9442958831787095E-2</c:v>
                </c:pt>
                <c:pt idx="869">
                  <c:v>9.3175888061523507E-2</c:v>
                </c:pt>
                <c:pt idx="870">
                  <c:v>9.8168849945068401E-2</c:v>
                </c:pt>
                <c:pt idx="871">
                  <c:v>8.6893081665039104E-2</c:v>
                </c:pt>
                <c:pt idx="872">
                  <c:v>9.4245910644531306E-2</c:v>
                </c:pt>
                <c:pt idx="873">
                  <c:v>8.5023880004882799E-2</c:v>
                </c:pt>
                <c:pt idx="874">
                  <c:v>9.6098899841308594E-2</c:v>
                </c:pt>
                <c:pt idx="875">
                  <c:v>8.3917140960693401E-2</c:v>
                </c:pt>
                <c:pt idx="876">
                  <c:v>9.2929363250732394E-2</c:v>
                </c:pt>
                <c:pt idx="877">
                  <c:v>8.2946300506591797E-2</c:v>
                </c:pt>
                <c:pt idx="878">
                  <c:v>8.9895725250244196E-2</c:v>
                </c:pt>
                <c:pt idx="879">
                  <c:v>8.9170932769775405E-2</c:v>
                </c:pt>
                <c:pt idx="880">
                  <c:v>8.2429885864257799E-2</c:v>
                </c:pt>
                <c:pt idx="881">
                  <c:v>9.1877937316894601E-2</c:v>
                </c:pt>
                <c:pt idx="882">
                  <c:v>8.9678764343261705E-2</c:v>
                </c:pt>
                <c:pt idx="883">
                  <c:v>9.5765113830566406E-2</c:v>
                </c:pt>
                <c:pt idx="884">
                  <c:v>8.37359428405762E-2</c:v>
                </c:pt>
                <c:pt idx="885">
                  <c:v>8.5432052612304701E-2</c:v>
                </c:pt>
                <c:pt idx="886">
                  <c:v>9.1363430023193401E-2</c:v>
                </c:pt>
                <c:pt idx="887">
                  <c:v>9.2301368713378906E-2</c:v>
                </c:pt>
                <c:pt idx="888">
                  <c:v>9.1675281524658203E-2</c:v>
                </c:pt>
                <c:pt idx="889">
                  <c:v>9.08966064453125E-2</c:v>
                </c:pt>
                <c:pt idx="890">
                  <c:v>8.9026451110839899E-2</c:v>
                </c:pt>
                <c:pt idx="891">
                  <c:v>9.4226837158203097E-2</c:v>
                </c:pt>
                <c:pt idx="892">
                  <c:v>9.2438220977783203E-2</c:v>
                </c:pt>
                <c:pt idx="893">
                  <c:v>9.2688083648681696E-2</c:v>
                </c:pt>
                <c:pt idx="894">
                  <c:v>9.3523502349853502E-2</c:v>
                </c:pt>
                <c:pt idx="895">
                  <c:v>9.5534801483154297E-2</c:v>
                </c:pt>
                <c:pt idx="896">
                  <c:v>0.103512763977051</c:v>
                </c:pt>
                <c:pt idx="897">
                  <c:v>9.6010684967041002E-2</c:v>
                </c:pt>
                <c:pt idx="898">
                  <c:v>9.6438407897949205E-2</c:v>
                </c:pt>
                <c:pt idx="899">
                  <c:v>8.6545467376708998E-2</c:v>
                </c:pt>
                <c:pt idx="900">
                  <c:v>0.105397701263428</c:v>
                </c:pt>
                <c:pt idx="901">
                  <c:v>0.10147523880004899</c:v>
                </c:pt>
                <c:pt idx="902">
                  <c:v>9.3546390533447293E-2</c:v>
                </c:pt>
                <c:pt idx="903">
                  <c:v>9.3443393707275405E-2</c:v>
                </c:pt>
                <c:pt idx="904">
                  <c:v>0.10778617858886699</c:v>
                </c:pt>
                <c:pt idx="905">
                  <c:v>0.108539581298828</c:v>
                </c:pt>
                <c:pt idx="906">
                  <c:v>0.108911991119385</c:v>
                </c:pt>
                <c:pt idx="907">
                  <c:v>0.110213279724121</c:v>
                </c:pt>
                <c:pt idx="908">
                  <c:v>9.3830108642578097E-2</c:v>
                </c:pt>
                <c:pt idx="909">
                  <c:v>0.10351228713989299</c:v>
                </c:pt>
                <c:pt idx="910">
                  <c:v>0.1015348434448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2-497D-4FC4-ACBA-7D8CB84BF7A7}"/>
            </c:ext>
          </c:extLst>
        </c:ser>
        <c:ser>
          <c:idx val="19"/>
          <c:order val="19"/>
          <c:tx>
            <c:strRef>
              <c:f>'[recap TP.xlsx]uv visible part 2'!$U$1</c:f>
              <c:strCache>
                <c:ptCount val="1"/>
                <c:pt idx="0">
                  <c:v>pH 9,65</c:v>
                </c:pt>
              </c:strCache>
            </c:strRef>
          </c:tx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recap TP.xlsx]uv visible part 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recap TP.xlsx]uv visible part 2'!$U$2:$U$912</c:f>
              <c:numCache>
                <c:formatCode>General</c:formatCode>
                <c:ptCount val="911"/>
                <c:pt idx="0">
                  <c:v>2.7542481422424299</c:v>
                </c:pt>
                <c:pt idx="1">
                  <c:v>2.40747022628784</c:v>
                </c:pt>
                <c:pt idx="2">
                  <c:v>2.19009590148926</c:v>
                </c:pt>
                <c:pt idx="3">
                  <c:v>1.9471073150634799</c:v>
                </c:pt>
                <c:pt idx="4">
                  <c:v>1.75334548950196</c:v>
                </c:pt>
                <c:pt idx="5">
                  <c:v>1.59047508239746</c:v>
                </c:pt>
                <c:pt idx="6">
                  <c:v>1.4449114799499501</c:v>
                </c:pt>
                <c:pt idx="7">
                  <c:v>1.31744956970215</c:v>
                </c:pt>
                <c:pt idx="8">
                  <c:v>1.1993050575256401</c:v>
                </c:pt>
                <c:pt idx="9">
                  <c:v>1.0870666503906301</c:v>
                </c:pt>
                <c:pt idx="10">
                  <c:v>0.993832588195801</c:v>
                </c:pt>
                <c:pt idx="11">
                  <c:v>0.92066097259521495</c:v>
                </c:pt>
                <c:pt idx="12">
                  <c:v>0.86483907699585005</c:v>
                </c:pt>
                <c:pt idx="13">
                  <c:v>0.82275438308715798</c:v>
                </c:pt>
                <c:pt idx="14">
                  <c:v>0.79103279113769598</c:v>
                </c:pt>
                <c:pt idx="15">
                  <c:v>0.7653226852417</c:v>
                </c:pt>
                <c:pt idx="16">
                  <c:v>0.74334335327148504</c:v>
                </c:pt>
                <c:pt idx="17">
                  <c:v>0.72274541854858398</c:v>
                </c:pt>
                <c:pt idx="18">
                  <c:v>0.70324134826660201</c:v>
                </c:pt>
                <c:pt idx="19">
                  <c:v>0.683837890625</c:v>
                </c:pt>
                <c:pt idx="20">
                  <c:v>0.66446304321289096</c:v>
                </c:pt>
                <c:pt idx="21">
                  <c:v>0.64521980285644598</c:v>
                </c:pt>
                <c:pt idx="22">
                  <c:v>0.62518548965454102</c:v>
                </c:pt>
                <c:pt idx="23">
                  <c:v>0.60587120056152399</c:v>
                </c:pt>
                <c:pt idx="24">
                  <c:v>0.58638095855712902</c:v>
                </c:pt>
                <c:pt idx="25">
                  <c:v>0.56696557998657304</c:v>
                </c:pt>
                <c:pt idx="26">
                  <c:v>0.54894495010375999</c:v>
                </c:pt>
                <c:pt idx="27">
                  <c:v>0.53067541122436601</c:v>
                </c:pt>
                <c:pt idx="28">
                  <c:v>0.51310396194457997</c:v>
                </c:pt>
                <c:pt idx="29">
                  <c:v>0.49677085876464899</c:v>
                </c:pt>
                <c:pt idx="30">
                  <c:v>0.48093366622924799</c:v>
                </c:pt>
                <c:pt idx="31">
                  <c:v>0.46624755859375</c:v>
                </c:pt>
                <c:pt idx="32">
                  <c:v>0.45226812362670898</c:v>
                </c:pt>
                <c:pt idx="33">
                  <c:v>0.438677787780762</c:v>
                </c:pt>
                <c:pt idx="34">
                  <c:v>0.42576980590820301</c:v>
                </c:pt>
                <c:pt idx="35">
                  <c:v>0.41378879547119202</c:v>
                </c:pt>
                <c:pt idx="36">
                  <c:v>0.40186262130737299</c:v>
                </c:pt>
                <c:pt idx="37">
                  <c:v>0.39098405838012701</c:v>
                </c:pt>
                <c:pt idx="38">
                  <c:v>0.38045120239257801</c:v>
                </c:pt>
                <c:pt idx="39">
                  <c:v>0.37056589126586897</c:v>
                </c:pt>
                <c:pt idx="40">
                  <c:v>0.36153316497802801</c:v>
                </c:pt>
                <c:pt idx="41">
                  <c:v>0.352389335632324</c:v>
                </c:pt>
                <c:pt idx="42">
                  <c:v>0.34370326995849598</c:v>
                </c:pt>
                <c:pt idx="43">
                  <c:v>0.335554599761963</c:v>
                </c:pt>
                <c:pt idx="44">
                  <c:v>0.32709360122680697</c:v>
                </c:pt>
                <c:pt idx="45">
                  <c:v>0.318890571594238</c:v>
                </c:pt>
                <c:pt idx="46">
                  <c:v>0.31102371215820301</c:v>
                </c:pt>
                <c:pt idx="47">
                  <c:v>0.30368089675903298</c:v>
                </c:pt>
                <c:pt idx="48">
                  <c:v>0.29661369323730502</c:v>
                </c:pt>
                <c:pt idx="49">
                  <c:v>0.290188789367676</c:v>
                </c:pt>
                <c:pt idx="50">
                  <c:v>0.28434944152832098</c:v>
                </c:pt>
                <c:pt idx="51">
                  <c:v>0.27863597869873102</c:v>
                </c:pt>
                <c:pt idx="52">
                  <c:v>0.27328824996948298</c:v>
                </c:pt>
                <c:pt idx="53">
                  <c:v>0.26791286468505898</c:v>
                </c:pt>
                <c:pt idx="54">
                  <c:v>0.26204824447631903</c:v>
                </c:pt>
                <c:pt idx="55">
                  <c:v>0.255967617034912</c:v>
                </c:pt>
                <c:pt idx="56">
                  <c:v>0.248982429504395</c:v>
                </c:pt>
                <c:pt idx="57">
                  <c:v>0.24185228347778301</c:v>
                </c:pt>
                <c:pt idx="58">
                  <c:v>0.23478651046752999</c:v>
                </c:pt>
                <c:pt idx="59">
                  <c:v>0.22752952575683599</c:v>
                </c:pt>
                <c:pt idx="60">
                  <c:v>0.22105216979980499</c:v>
                </c:pt>
                <c:pt idx="61">
                  <c:v>0.215431213378906</c:v>
                </c:pt>
                <c:pt idx="62">
                  <c:v>0.21044683456420901</c:v>
                </c:pt>
                <c:pt idx="63">
                  <c:v>0.20675563812255901</c:v>
                </c:pt>
                <c:pt idx="64">
                  <c:v>0.20341444015502999</c:v>
                </c:pt>
                <c:pt idx="65">
                  <c:v>0.200705051422119</c:v>
                </c:pt>
                <c:pt idx="66">
                  <c:v>0.19837141036987299</c:v>
                </c:pt>
                <c:pt idx="67">
                  <c:v>0.195918083190918</c:v>
                </c:pt>
                <c:pt idx="68">
                  <c:v>0.19371509552002</c:v>
                </c:pt>
                <c:pt idx="69">
                  <c:v>0.19176816940307601</c:v>
                </c:pt>
                <c:pt idx="70">
                  <c:v>0.18933200836181699</c:v>
                </c:pt>
                <c:pt idx="71">
                  <c:v>0.186975002288819</c:v>
                </c:pt>
                <c:pt idx="72">
                  <c:v>0.184417724609375</c:v>
                </c:pt>
                <c:pt idx="73">
                  <c:v>0.181456089019776</c:v>
                </c:pt>
                <c:pt idx="74">
                  <c:v>0.17816877365112299</c:v>
                </c:pt>
                <c:pt idx="75">
                  <c:v>0.174679756164551</c:v>
                </c:pt>
                <c:pt idx="76">
                  <c:v>0.171144008636475</c:v>
                </c:pt>
                <c:pt idx="77">
                  <c:v>0.16661453247070299</c:v>
                </c:pt>
                <c:pt idx="78">
                  <c:v>0.16192054748535201</c:v>
                </c:pt>
                <c:pt idx="79">
                  <c:v>0.15708255767822299</c:v>
                </c:pt>
                <c:pt idx="80">
                  <c:v>0.15168190002441401</c:v>
                </c:pt>
                <c:pt idx="81">
                  <c:v>0.146519660949707</c:v>
                </c:pt>
                <c:pt idx="82">
                  <c:v>0.14163160324096699</c:v>
                </c:pt>
                <c:pt idx="83">
                  <c:v>0.13651371002197299</c:v>
                </c:pt>
                <c:pt idx="84">
                  <c:v>0.132148742675781</c:v>
                </c:pt>
                <c:pt idx="85">
                  <c:v>0.127632141113281</c:v>
                </c:pt>
                <c:pt idx="86">
                  <c:v>0.12365388870239299</c:v>
                </c:pt>
                <c:pt idx="87">
                  <c:v>0.119967937469483</c:v>
                </c:pt>
                <c:pt idx="88">
                  <c:v>0.11658430099487301</c:v>
                </c:pt>
                <c:pt idx="89">
                  <c:v>0.113956451416016</c:v>
                </c:pt>
                <c:pt idx="90">
                  <c:v>0.111559867858887</c:v>
                </c:pt>
                <c:pt idx="91">
                  <c:v>0.109622001647949</c:v>
                </c:pt>
                <c:pt idx="92">
                  <c:v>0.108527183532715</c:v>
                </c:pt>
                <c:pt idx="93">
                  <c:v>0.107015132904053</c:v>
                </c:pt>
                <c:pt idx="94">
                  <c:v>0.106221675872803</c:v>
                </c:pt>
                <c:pt idx="95">
                  <c:v>0.105669498443604</c:v>
                </c:pt>
                <c:pt idx="96">
                  <c:v>0.105075359344483</c:v>
                </c:pt>
                <c:pt idx="97">
                  <c:v>0.10510444641113301</c:v>
                </c:pt>
                <c:pt idx="98">
                  <c:v>0.104853630065918</c:v>
                </c:pt>
                <c:pt idx="99">
                  <c:v>0.10458803176879899</c:v>
                </c:pt>
                <c:pt idx="100">
                  <c:v>0.104647159576416</c:v>
                </c:pt>
                <c:pt idx="101">
                  <c:v>0.10401105880737301</c:v>
                </c:pt>
                <c:pt idx="102">
                  <c:v>0.10381555557251</c:v>
                </c:pt>
                <c:pt idx="103">
                  <c:v>0.103424072265625</c:v>
                </c:pt>
                <c:pt idx="104">
                  <c:v>0.10301256179809599</c:v>
                </c:pt>
                <c:pt idx="105">
                  <c:v>0.103034973144531</c:v>
                </c:pt>
                <c:pt idx="106">
                  <c:v>0.102591514587403</c:v>
                </c:pt>
                <c:pt idx="107">
                  <c:v>0.102886199951172</c:v>
                </c:pt>
                <c:pt idx="108">
                  <c:v>0.102762699127197</c:v>
                </c:pt>
                <c:pt idx="109">
                  <c:v>0.102549552917481</c:v>
                </c:pt>
                <c:pt idx="110">
                  <c:v>0.102459907531738</c:v>
                </c:pt>
                <c:pt idx="111">
                  <c:v>0.102315425872803</c:v>
                </c:pt>
                <c:pt idx="112">
                  <c:v>0.102133274078369</c:v>
                </c:pt>
                <c:pt idx="113">
                  <c:v>0.102245330810547</c:v>
                </c:pt>
                <c:pt idx="114">
                  <c:v>0.102019309997559</c:v>
                </c:pt>
                <c:pt idx="115">
                  <c:v>0.102427005767822</c:v>
                </c:pt>
                <c:pt idx="116">
                  <c:v>0.10305356979370101</c:v>
                </c:pt>
                <c:pt idx="117">
                  <c:v>0.103631019592285</c:v>
                </c:pt>
                <c:pt idx="118">
                  <c:v>0.10465431213378899</c:v>
                </c:pt>
                <c:pt idx="119">
                  <c:v>0.105608940124512</c:v>
                </c:pt>
                <c:pt idx="120">
                  <c:v>0.106877326965332</c:v>
                </c:pt>
                <c:pt idx="121">
                  <c:v>0.108652591705322</c:v>
                </c:pt>
                <c:pt idx="122">
                  <c:v>0.110047340393067</c:v>
                </c:pt>
                <c:pt idx="123">
                  <c:v>0.11175203323364299</c:v>
                </c:pt>
                <c:pt idx="124">
                  <c:v>0.11349439620971701</c:v>
                </c:pt>
                <c:pt idx="125">
                  <c:v>0.115423679351807</c:v>
                </c:pt>
                <c:pt idx="126">
                  <c:v>0.11768007278442399</c:v>
                </c:pt>
                <c:pt idx="127">
                  <c:v>0.119498729705811</c:v>
                </c:pt>
                <c:pt idx="128">
                  <c:v>0.121726036071778</c:v>
                </c:pt>
                <c:pt idx="129">
                  <c:v>0.124358177185059</c:v>
                </c:pt>
                <c:pt idx="130">
                  <c:v>0.1267409324646</c:v>
                </c:pt>
                <c:pt idx="131">
                  <c:v>0.12933254241943401</c:v>
                </c:pt>
                <c:pt idx="132">
                  <c:v>0.132139682769776</c:v>
                </c:pt>
                <c:pt idx="133">
                  <c:v>0.135127067565918</c:v>
                </c:pt>
                <c:pt idx="134">
                  <c:v>0.13819980621337899</c:v>
                </c:pt>
                <c:pt idx="135">
                  <c:v>0.141276359558106</c:v>
                </c:pt>
                <c:pt idx="136">
                  <c:v>0.14512872695922899</c:v>
                </c:pt>
                <c:pt idx="137">
                  <c:v>0.14845037460327201</c:v>
                </c:pt>
                <c:pt idx="138">
                  <c:v>0.15196609497070299</c:v>
                </c:pt>
                <c:pt idx="139">
                  <c:v>0.15623712539672899</c:v>
                </c:pt>
                <c:pt idx="140">
                  <c:v>0.160209655761719</c:v>
                </c:pt>
                <c:pt idx="141">
                  <c:v>0.16454744338989299</c:v>
                </c:pt>
                <c:pt idx="142">
                  <c:v>0.16919517517089899</c:v>
                </c:pt>
                <c:pt idx="143">
                  <c:v>0.17367029190063499</c:v>
                </c:pt>
                <c:pt idx="144">
                  <c:v>0.17909193038940499</c:v>
                </c:pt>
                <c:pt idx="145">
                  <c:v>0.183391094207764</c:v>
                </c:pt>
                <c:pt idx="146">
                  <c:v>0.18883562088012701</c:v>
                </c:pt>
                <c:pt idx="147">
                  <c:v>0.19411420822143599</c:v>
                </c:pt>
                <c:pt idx="148">
                  <c:v>0.199479579925537</c:v>
                </c:pt>
                <c:pt idx="149">
                  <c:v>0.205848693847656</c:v>
                </c:pt>
                <c:pt idx="150">
                  <c:v>0.21147060394287101</c:v>
                </c:pt>
                <c:pt idx="151">
                  <c:v>0.21796798706054701</c:v>
                </c:pt>
                <c:pt idx="152">
                  <c:v>0.22479248046875</c:v>
                </c:pt>
                <c:pt idx="153">
                  <c:v>0.231025695800781</c:v>
                </c:pt>
                <c:pt idx="154">
                  <c:v>0.237831115722656</c:v>
                </c:pt>
                <c:pt idx="155">
                  <c:v>0.24456357955932601</c:v>
                </c:pt>
                <c:pt idx="156">
                  <c:v>0.252366542816162</c:v>
                </c:pt>
                <c:pt idx="157">
                  <c:v>0.26025438308715798</c:v>
                </c:pt>
                <c:pt idx="158">
                  <c:v>0.26803016662597701</c:v>
                </c:pt>
                <c:pt idx="159">
                  <c:v>0.27631616592407199</c:v>
                </c:pt>
                <c:pt idx="160">
                  <c:v>0.28428030014038103</c:v>
                </c:pt>
                <c:pt idx="161">
                  <c:v>0.29215478897094699</c:v>
                </c:pt>
                <c:pt idx="162">
                  <c:v>0.30126380920410201</c:v>
                </c:pt>
                <c:pt idx="163">
                  <c:v>0.31046962738037098</c:v>
                </c:pt>
                <c:pt idx="164">
                  <c:v>0.31916236877441401</c:v>
                </c:pt>
                <c:pt idx="165">
                  <c:v>0.32813835144043002</c:v>
                </c:pt>
                <c:pt idx="166">
                  <c:v>0.337908744812012</c:v>
                </c:pt>
                <c:pt idx="167">
                  <c:v>0.34753656387329102</c:v>
                </c:pt>
                <c:pt idx="168">
                  <c:v>0.35670089721679699</c:v>
                </c:pt>
                <c:pt idx="169">
                  <c:v>0.36665821075439498</c:v>
                </c:pt>
                <c:pt idx="170">
                  <c:v>0.376980781555176</c:v>
                </c:pt>
                <c:pt idx="171">
                  <c:v>0.38508653640747098</c:v>
                </c:pt>
                <c:pt idx="172">
                  <c:v>0.39812374114990301</c:v>
                </c:pt>
                <c:pt idx="173">
                  <c:v>0.40825843811035201</c:v>
                </c:pt>
                <c:pt idx="174">
                  <c:v>0.41993141174316401</c:v>
                </c:pt>
                <c:pt idx="175">
                  <c:v>0.43432807922363298</c:v>
                </c:pt>
                <c:pt idx="176">
                  <c:v>0.447612285614014</c:v>
                </c:pt>
                <c:pt idx="177">
                  <c:v>0.45874738693237299</c:v>
                </c:pt>
                <c:pt idx="178">
                  <c:v>0.46954011917114302</c:v>
                </c:pt>
                <c:pt idx="179">
                  <c:v>0.48126983642578097</c:v>
                </c:pt>
                <c:pt idx="180">
                  <c:v>0.49030208587646501</c:v>
                </c:pt>
                <c:pt idx="181">
                  <c:v>0.50074434280395497</c:v>
                </c:pt>
                <c:pt idx="182">
                  <c:v>0.51259374618530296</c:v>
                </c:pt>
                <c:pt idx="183">
                  <c:v>0.52364397048950195</c:v>
                </c:pt>
                <c:pt idx="184">
                  <c:v>0.535616874694825</c:v>
                </c:pt>
                <c:pt idx="185">
                  <c:v>0.54657459259033203</c:v>
                </c:pt>
                <c:pt idx="186">
                  <c:v>0.55839061737060602</c:v>
                </c:pt>
                <c:pt idx="187">
                  <c:v>0.57049655914306696</c:v>
                </c:pt>
                <c:pt idx="188">
                  <c:v>0.58145523071289096</c:v>
                </c:pt>
                <c:pt idx="189">
                  <c:v>0.59366035461425803</c:v>
                </c:pt>
                <c:pt idx="190">
                  <c:v>0.60358667373657304</c:v>
                </c:pt>
                <c:pt idx="191">
                  <c:v>0.61581373214721702</c:v>
                </c:pt>
                <c:pt idx="192">
                  <c:v>0.62970304489135798</c:v>
                </c:pt>
                <c:pt idx="193">
                  <c:v>0.63873624801635798</c:v>
                </c:pt>
                <c:pt idx="194">
                  <c:v>0.65069341659545898</c:v>
                </c:pt>
                <c:pt idx="195">
                  <c:v>0.65917348861694403</c:v>
                </c:pt>
                <c:pt idx="196">
                  <c:v>0.67027330398559604</c:v>
                </c:pt>
                <c:pt idx="197">
                  <c:v>0.676954746246338</c:v>
                </c:pt>
                <c:pt idx="198">
                  <c:v>0.68469429016113303</c:v>
                </c:pt>
                <c:pt idx="199">
                  <c:v>0.69199800491332997</c:v>
                </c:pt>
                <c:pt idx="200">
                  <c:v>0.70011854171752996</c:v>
                </c:pt>
                <c:pt idx="201">
                  <c:v>0.70604181289672896</c:v>
                </c:pt>
                <c:pt idx="202">
                  <c:v>0.712155342102051</c:v>
                </c:pt>
                <c:pt idx="203">
                  <c:v>0.716325283050537</c:v>
                </c:pt>
                <c:pt idx="204">
                  <c:v>0.72166776657104503</c:v>
                </c:pt>
                <c:pt idx="205">
                  <c:v>0.72407960891723699</c:v>
                </c:pt>
                <c:pt idx="206">
                  <c:v>0.72949790954589899</c:v>
                </c:pt>
                <c:pt idx="207">
                  <c:v>0.73053073883056696</c:v>
                </c:pt>
                <c:pt idx="208">
                  <c:v>0.73209667205810602</c:v>
                </c:pt>
                <c:pt idx="209">
                  <c:v>0.73453569412231501</c:v>
                </c:pt>
                <c:pt idx="210">
                  <c:v>0.73324537277221702</c:v>
                </c:pt>
                <c:pt idx="211">
                  <c:v>0.73438739776611395</c:v>
                </c:pt>
                <c:pt idx="212">
                  <c:v>0.73406362533569403</c:v>
                </c:pt>
                <c:pt idx="213">
                  <c:v>0.727858066558838</c:v>
                </c:pt>
                <c:pt idx="214">
                  <c:v>0.72696781158447299</c:v>
                </c:pt>
                <c:pt idx="215">
                  <c:v>0.72289466857910201</c:v>
                </c:pt>
                <c:pt idx="216">
                  <c:v>0.71645450592041005</c:v>
                </c:pt>
                <c:pt idx="217">
                  <c:v>0.71289873123169001</c:v>
                </c:pt>
                <c:pt idx="218">
                  <c:v>0.70462799072265703</c:v>
                </c:pt>
                <c:pt idx="219">
                  <c:v>0.69783830642700195</c:v>
                </c:pt>
                <c:pt idx="220">
                  <c:v>0.68787670135498102</c:v>
                </c:pt>
                <c:pt idx="221">
                  <c:v>0.67919445037841797</c:v>
                </c:pt>
                <c:pt idx="222">
                  <c:v>0.67018079757690496</c:v>
                </c:pt>
                <c:pt idx="223">
                  <c:v>0.65926504135131903</c:v>
                </c:pt>
                <c:pt idx="224">
                  <c:v>0.64710712432861395</c:v>
                </c:pt>
                <c:pt idx="225">
                  <c:v>0.63617277145385798</c:v>
                </c:pt>
                <c:pt idx="226">
                  <c:v>0.62330722808837902</c:v>
                </c:pt>
                <c:pt idx="227">
                  <c:v>0.61113977432250999</c:v>
                </c:pt>
                <c:pt idx="228">
                  <c:v>0.59613656997680697</c:v>
                </c:pt>
                <c:pt idx="229">
                  <c:v>0.58273506164550803</c:v>
                </c:pt>
                <c:pt idx="230">
                  <c:v>0.56844568252563499</c:v>
                </c:pt>
                <c:pt idx="231">
                  <c:v>0.55096912384033203</c:v>
                </c:pt>
                <c:pt idx="232">
                  <c:v>0.53806018829345703</c:v>
                </c:pt>
                <c:pt idx="233">
                  <c:v>0.52264451980590898</c:v>
                </c:pt>
                <c:pt idx="234">
                  <c:v>0.506242275238037</c:v>
                </c:pt>
                <c:pt idx="235">
                  <c:v>0.49203395843505898</c:v>
                </c:pt>
                <c:pt idx="236">
                  <c:v>0.475889682769776</c:v>
                </c:pt>
                <c:pt idx="237">
                  <c:v>0.45957756042480502</c:v>
                </c:pt>
                <c:pt idx="238">
                  <c:v>0.444732666015625</c:v>
                </c:pt>
                <c:pt idx="239">
                  <c:v>0.42806768417358398</c:v>
                </c:pt>
                <c:pt idx="240">
                  <c:v>0.41216945648193398</c:v>
                </c:pt>
                <c:pt idx="241">
                  <c:v>0.39744901657104498</c:v>
                </c:pt>
                <c:pt idx="242">
                  <c:v>0.38327407836914101</c:v>
                </c:pt>
                <c:pt idx="243">
                  <c:v>0.36756324768066401</c:v>
                </c:pt>
                <c:pt idx="244">
                  <c:v>0.35152387619018599</c:v>
                </c:pt>
                <c:pt idx="245">
                  <c:v>0.33757781982421903</c:v>
                </c:pt>
                <c:pt idx="246">
                  <c:v>0.32315826416015597</c:v>
                </c:pt>
                <c:pt idx="247">
                  <c:v>0.30920219421386702</c:v>
                </c:pt>
                <c:pt idx="248">
                  <c:v>0.29584884643554699</c:v>
                </c:pt>
                <c:pt idx="249">
                  <c:v>0.28209638595581099</c:v>
                </c:pt>
                <c:pt idx="250">
                  <c:v>0.26918506622314498</c:v>
                </c:pt>
                <c:pt idx="251">
                  <c:v>0.25573253631591802</c:v>
                </c:pt>
                <c:pt idx="252">
                  <c:v>0.24349927902221699</c:v>
                </c:pt>
                <c:pt idx="253">
                  <c:v>0.232475280761719</c:v>
                </c:pt>
                <c:pt idx="254">
                  <c:v>0.22002029418945299</c:v>
                </c:pt>
                <c:pt idx="255">
                  <c:v>0.209153652191162</c:v>
                </c:pt>
                <c:pt idx="256">
                  <c:v>0.19834804534912101</c:v>
                </c:pt>
                <c:pt idx="257">
                  <c:v>0.18795061111450201</c:v>
                </c:pt>
                <c:pt idx="258">
                  <c:v>0.17835187911987299</c:v>
                </c:pt>
                <c:pt idx="259">
                  <c:v>0.168891906738281</c:v>
                </c:pt>
                <c:pt idx="260">
                  <c:v>0.159829616546631</c:v>
                </c:pt>
                <c:pt idx="261">
                  <c:v>0.15152692794799799</c:v>
                </c:pt>
                <c:pt idx="262">
                  <c:v>0.14354038238525399</c:v>
                </c:pt>
                <c:pt idx="263">
                  <c:v>0.13551712036132799</c:v>
                </c:pt>
                <c:pt idx="264">
                  <c:v>0.12761497497558599</c:v>
                </c:pt>
                <c:pt idx="265">
                  <c:v>0.120887756347656</c:v>
                </c:pt>
                <c:pt idx="266">
                  <c:v>0.114249229431153</c:v>
                </c:pt>
                <c:pt idx="267">
                  <c:v>0.10869169235229501</c:v>
                </c:pt>
                <c:pt idx="268">
                  <c:v>0.10272026062011699</c:v>
                </c:pt>
                <c:pt idx="269">
                  <c:v>9.7108364105224595E-2</c:v>
                </c:pt>
                <c:pt idx="270">
                  <c:v>9.20605659484863E-2</c:v>
                </c:pt>
                <c:pt idx="271">
                  <c:v>8.7332248687744196E-2</c:v>
                </c:pt>
                <c:pt idx="272">
                  <c:v>8.3028316497802804E-2</c:v>
                </c:pt>
                <c:pt idx="273">
                  <c:v>7.91583061218262E-2</c:v>
                </c:pt>
                <c:pt idx="274">
                  <c:v>7.4637889862060602E-2</c:v>
                </c:pt>
                <c:pt idx="275">
                  <c:v>7.0837020874023507E-2</c:v>
                </c:pt>
                <c:pt idx="276">
                  <c:v>6.7654132843017606E-2</c:v>
                </c:pt>
                <c:pt idx="277">
                  <c:v>6.46471977233887E-2</c:v>
                </c:pt>
                <c:pt idx="278">
                  <c:v>6.18648529052735E-2</c:v>
                </c:pt>
                <c:pt idx="279">
                  <c:v>5.908203125E-2</c:v>
                </c:pt>
                <c:pt idx="280">
                  <c:v>5.7176589965820299E-2</c:v>
                </c:pt>
                <c:pt idx="281">
                  <c:v>5.4546356201171903E-2</c:v>
                </c:pt>
                <c:pt idx="282">
                  <c:v>5.2060127258300802E-2</c:v>
                </c:pt>
                <c:pt idx="283">
                  <c:v>5.0485134124755901E-2</c:v>
                </c:pt>
                <c:pt idx="284">
                  <c:v>4.8736095428466797E-2</c:v>
                </c:pt>
                <c:pt idx="285">
                  <c:v>4.7547340393066399E-2</c:v>
                </c:pt>
                <c:pt idx="286">
                  <c:v>4.6369075775146498E-2</c:v>
                </c:pt>
                <c:pt idx="287">
                  <c:v>4.5132160186767599E-2</c:v>
                </c:pt>
                <c:pt idx="288">
                  <c:v>4.4038772583007799E-2</c:v>
                </c:pt>
                <c:pt idx="289">
                  <c:v>4.3034553527832101E-2</c:v>
                </c:pt>
                <c:pt idx="290">
                  <c:v>4.2387008666992201E-2</c:v>
                </c:pt>
                <c:pt idx="291">
                  <c:v>4.1904449462890597E-2</c:v>
                </c:pt>
                <c:pt idx="292">
                  <c:v>4.08673286437988E-2</c:v>
                </c:pt>
                <c:pt idx="293">
                  <c:v>4.05220985412598E-2</c:v>
                </c:pt>
                <c:pt idx="294">
                  <c:v>3.9879798889160198E-2</c:v>
                </c:pt>
                <c:pt idx="295">
                  <c:v>3.9599895477294901E-2</c:v>
                </c:pt>
                <c:pt idx="296">
                  <c:v>3.8805484771728502E-2</c:v>
                </c:pt>
                <c:pt idx="297">
                  <c:v>3.8840770721435602E-2</c:v>
                </c:pt>
                <c:pt idx="298">
                  <c:v>3.9488792419433601E-2</c:v>
                </c:pt>
                <c:pt idx="299">
                  <c:v>3.8341522216796903E-2</c:v>
                </c:pt>
                <c:pt idx="300">
                  <c:v>3.7975788116455099E-2</c:v>
                </c:pt>
                <c:pt idx="301">
                  <c:v>3.7810802459716797E-2</c:v>
                </c:pt>
                <c:pt idx="302">
                  <c:v>3.7696361541748102E-2</c:v>
                </c:pt>
                <c:pt idx="303">
                  <c:v>3.7792682647705099E-2</c:v>
                </c:pt>
                <c:pt idx="304">
                  <c:v>3.7713050842285198E-2</c:v>
                </c:pt>
                <c:pt idx="305">
                  <c:v>3.7686347961425802E-2</c:v>
                </c:pt>
                <c:pt idx="306">
                  <c:v>3.7458419799804701E-2</c:v>
                </c:pt>
                <c:pt idx="307">
                  <c:v>3.71651649475098E-2</c:v>
                </c:pt>
                <c:pt idx="308">
                  <c:v>3.7254810333252002E-2</c:v>
                </c:pt>
                <c:pt idx="309">
                  <c:v>3.7017345428466797E-2</c:v>
                </c:pt>
                <c:pt idx="310">
                  <c:v>3.7258625030517599E-2</c:v>
                </c:pt>
                <c:pt idx="311">
                  <c:v>3.7366390228271498E-2</c:v>
                </c:pt>
                <c:pt idx="312">
                  <c:v>3.6758899688720703E-2</c:v>
                </c:pt>
                <c:pt idx="313">
                  <c:v>3.6818504333496101E-2</c:v>
                </c:pt>
                <c:pt idx="314">
                  <c:v>3.6737442016601597E-2</c:v>
                </c:pt>
                <c:pt idx="315">
                  <c:v>3.6664962768554701E-2</c:v>
                </c:pt>
                <c:pt idx="316">
                  <c:v>3.6719799041748102E-2</c:v>
                </c:pt>
                <c:pt idx="317">
                  <c:v>3.6610603332519601E-2</c:v>
                </c:pt>
                <c:pt idx="318">
                  <c:v>3.6716461181640597E-2</c:v>
                </c:pt>
                <c:pt idx="319">
                  <c:v>3.6488533020019601E-2</c:v>
                </c:pt>
                <c:pt idx="320">
                  <c:v>3.6404132843017599E-2</c:v>
                </c:pt>
                <c:pt idx="321">
                  <c:v>3.6431312561035198E-2</c:v>
                </c:pt>
                <c:pt idx="322">
                  <c:v>3.62701416015625E-2</c:v>
                </c:pt>
                <c:pt idx="323">
                  <c:v>3.66058349609375E-2</c:v>
                </c:pt>
                <c:pt idx="324">
                  <c:v>3.63421440124512E-2</c:v>
                </c:pt>
                <c:pt idx="325">
                  <c:v>3.6408901214599602E-2</c:v>
                </c:pt>
                <c:pt idx="326">
                  <c:v>3.6399841308593799E-2</c:v>
                </c:pt>
                <c:pt idx="327">
                  <c:v>3.6176681518554701E-2</c:v>
                </c:pt>
                <c:pt idx="328">
                  <c:v>3.6301612854003899E-2</c:v>
                </c:pt>
                <c:pt idx="329">
                  <c:v>3.6274909973144601E-2</c:v>
                </c:pt>
                <c:pt idx="330">
                  <c:v>3.6313056945800802E-2</c:v>
                </c:pt>
                <c:pt idx="331">
                  <c:v>3.6280632019043003E-2</c:v>
                </c:pt>
                <c:pt idx="332">
                  <c:v>3.6000728607177797E-2</c:v>
                </c:pt>
                <c:pt idx="333">
                  <c:v>3.6303043365478502E-2</c:v>
                </c:pt>
                <c:pt idx="334">
                  <c:v>3.6134243011474602E-2</c:v>
                </c:pt>
                <c:pt idx="335">
                  <c:v>3.6159992218017599E-2</c:v>
                </c:pt>
                <c:pt idx="336">
                  <c:v>3.5920619964599602E-2</c:v>
                </c:pt>
                <c:pt idx="337">
                  <c:v>3.5914421081543003E-2</c:v>
                </c:pt>
                <c:pt idx="338">
                  <c:v>3.5877227783203097E-2</c:v>
                </c:pt>
                <c:pt idx="339">
                  <c:v>3.5760879516601597E-2</c:v>
                </c:pt>
                <c:pt idx="340">
                  <c:v>3.5666942596435602E-2</c:v>
                </c:pt>
                <c:pt idx="341">
                  <c:v>3.5830497741699198E-2</c:v>
                </c:pt>
                <c:pt idx="342">
                  <c:v>3.58471870422363E-2</c:v>
                </c:pt>
                <c:pt idx="343">
                  <c:v>3.5695075988769601E-2</c:v>
                </c:pt>
                <c:pt idx="344">
                  <c:v>3.5621166229248102E-2</c:v>
                </c:pt>
                <c:pt idx="345">
                  <c:v>3.5717010498046903E-2</c:v>
                </c:pt>
                <c:pt idx="346">
                  <c:v>3.5805702209472698E-2</c:v>
                </c:pt>
                <c:pt idx="347">
                  <c:v>3.5706996917724602E-2</c:v>
                </c:pt>
                <c:pt idx="348">
                  <c:v>3.5771846771240297E-2</c:v>
                </c:pt>
                <c:pt idx="349">
                  <c:v>3.58014106750488E-2</c:v>
                </c:pt>
                <c:pt idx="350">
                  <c:v>3.5742759704589899E-2</c:v>
                </c:pt>
                <c:pt idx="351">
                  <c:v>3.5686969757080099E-2</c:v>
                </c:pt>
                <c:pt idx="352">
                  <c:v>3.5513401031494203E-2</c:v>
                </c:pt>
                <c:pt idx="353">
                  <c:v>3.5568714141845703E-2</c:v>
                </c:pt>
                <c:pt idx="354">
                  <c:v>3.5536289215087898E-2</c:v>
                </c:pt>
                <c:pt idx="355">
                  <c:v>3.5572052001953097E-2</c:v>
                </c:pt>
                <c:pt idx="356">
                  <c:v>3.5529136657714899E-2</c:v>
                </c:pt>
                <c:pt idx="357">
                  <c:v>3.5473823547363302E-2</c:v>
                </c:pt>
                <c:pt idx="358">
                  <c:v>3.5277843475341797E-2</c:v>
                </c:pt>
                <c:pt idx="359">
                  <c:v>3.5444736480712898E-2</c:v>
                </c:pt>
                <c:pt idx="360">
                  <c:v>3.5327911376953097E-2</c:v>
                </c:pt>
                <c:pt idx="361">
                  <c:v>3.53145599365235E-2</c:v>
                </c:pt>
                <c:pt idx="362">
                  <c:v>3.5126686096191399E-2</c:v>
                </c:pt>
                <c:pt idx="363">
                  <c:v>3.5224914550781299E-2</c:v>
                </c:pt>
                <c:pt idx="364">
                  <c:v>3.5188674926757799E-2</c:v>
                </c:pt>
                <c:pt idx="365">
                  <c:v>3.5168647766113302E-2</c:v>
                </c:pt>
                <c:pt idx="366">
                  <c:v>3.5203456878662102E-2</c:v>
                </c:pt>
                <c:pt idx="367">
                  <c:v>3.5100460052490297E-2</c:v>
                </c:pt>
                <c:pt idx="368">
                  <c:v>3.5269260406494203E-2</c:v>
                </c:pt>
                <c:pt idx="369">
                  <c:v>3.5231113433837898E-2</c:v>
                </c:pt>
                <c:pt idx="370">
                  <c:v>3.49383354187012E-2</c:v>
                </c:pt>
                <c:pt idx="371">
                  <c:v>3.5305023193359403E-2</c:v>
                </c:pt>
                <c:pt idx="372">
                  <c:v>3.4972190856933601E-2</c:v>
                </c:pt>
                <c:pt idx="373">
                  <c:v>3.4914493560791002E-2</c:v>
                </c:pt>
                <c:pt idx="374">
                  <c:v>3.4861564636230503E-2</c:v>
                </c:pt>
                <c:pt idx="375">
                  <c:v>3.4687042236328097E-2</c:v>
                </c:pt>
                <c:pt idx="376">
                  <c:v>3.5047531127929701E-2</c:v>
                </c:pt>
                <c:pt idx="377">
                  <c:v>3.4971237182617201E-2</c:v>
                </c:pt>
                <c:pt idx="378">
                  <c:v>3.4885406494140597E-2</c:v>
                </c:pt>
                <c:pt idx="379">
                  <c:v>3.4899234771728502E-2</c:v>
                </c:pt>
                <c:pt idx="380">
                  <c:v>3.4740924835205099E-2</c:v>
                </c:pt>
                <c:pt idx="381">
                  <c:v>3.49526405334473E-2</c:v>
                </c:pt>
                <c:pt idx="382">
                  <c:v>3.4707546234130901E-2</c:v>
                </c:pt>
                <c:pt idx="383">
                  <c:v>3.4842014312744203E-2</c:v>
                </c:pt>
                <c:pt idx="384">
                  <c:v>3.4664630889892599E-2</c:v>
                </c:pt>
                <c:pt idx="385">
                  <c:v>3.4618854522705099E-2</c:v>
                </c:pt>
                <c:pt idx="386">
                  <c:v>3.4841537475586E-2</c:v>
                </c:pt>
                <c:pt idx="387">
                  <c:v>3.4857749938964899E-2</c:v>
                </c:pt>
                <c:pt idx="388">
                  <c:v>3.4585952758789097E-2</c:v>
                </c:pt>
                <c:pt idx="389">
                  <c:v>3.4730911254882799E-2</c:v>
                </c:pt>
                <c:pt idx="390">
                  <c:v>3.4725189208984403E-2</c:v>
                </c:pt>
                <c:pt idx="391">
                  <c:v>3.4898757934570299E-2</c:v>
                </c:pt>
                <c:pt idx="392">
                  <c:v>3.4176826477050802E-2</c:v>
                </c:pt>
                <c:pt idx="393">
                  <c:v>3.4765720367431703E-2</c:v>
                </c:pt>
                <c:pt idx="394">
                  <c:v>3.4741401672363302E-2</c:v>
                </c:pt>
                <c:pt idx="395">
                  <c:v>3.4447193145752002E-2</c:v>
                </c:pt>
                <c:pt idx="396">
                  <c:v>3.4482002258300802E-2</c:v>
                </c:pt>
                <c:pt idx="397">
                  <c:v>3.4552097320556703E-2</c:v>
                </c:pt>
                <c:pt idx="398">
                  <c:v>3.4542083740234403E-2</c:v>
                </c:pt>
                <c:pt idx="399">
                  <c:v>3.4516811370849602E-2</c:v>
                </c:pt>
                <c:pt idx="400">
                  <c:v>3.4359455108642599E-2</c:v>
                </c:pt>
                <c:pt idx="401">
                  <c:v>3.4451484680175802E-2</c:v>
                </c:pt>
                <c:pt idx="402">
                  <c:v>3.4431934356689502E-2</c:v>
                </c:pt>
                <c:pt idx="403">
                  <c:v>3.4675121307373102E-2</c:v>
                </c:pt>
                <c:pt idx="404">
                  <c:v>3.4363746643066399E-2</c:v>
                </c:pt>
                <c:pt idx="405">
                  <c:v>3.4641265869140597E-2</c:v>
                </c:pt>
                <c:pt idx="406">
                  <c:v>3.4409046173095703E-2</c:v>
                </c:pt>
                <c:pt idx="407">
                  <c:v>3.4610748291015597E-2</c:v>
                </c:pt>
                <c:pt idx="408">
                  <c:v>3.4733772277832101E-2</c:v>
                </c:pt>
                <c:pt idx="409">
                  <c:v>3.4540176391601597E-2</c:v>
                </c:pt>
                <c:pt idx="410">
                  <c:v>3.45611572265625E-2</c:v>
                </c:pt>
                <c:pt idx="411">
                  <c:v>3.4646511077880901E-2</c:v>
                </c:pt>
                <c:pt idx="412">
                  <c:v>3.4651279449462898E-2</c:v>
                </c:pt>
                <c:pt idx="413">
                  <c:v>3.4780025482177797E-2</c:v>
                </c:pt>
                <c:pt idx="414">
                  <c:v>3.4502506256103502E-2</c:v>
                </c:pt>
                <c:pt idx="415">
                  <c:v>3.47552299499512E-2</c:v>
                </c:pt>
                <c:pt idx="416">
                  <c:v>3.45821380615235E-2</c:v>
                </c:pt>
                <c:pt idx="417">
                  <c:v>3.4601211547851597E-2</c:v>
                </c:pt>
                <c:pt idx="418">
                  <c:v>3.4567832946777399E-2</c:v>
                </c:pt>
                <c:pt idx="419">
                  <c:v>3.4644603729248102E-2</c:v>
                </c:pt>
                <c:pt idx="420">
                  <c:v>3.4559726715087898E-2</c:v>
                </c:pt>
                <c:pt idx="421">
                  <c:v>3.4634590148925802E-2</c:v>
                </c:pt>
                <c:pt idx="422">
                  <c:v>3.4392356872558601E-2</c:v>
                </c:pt>
                <c:pt idx="423">
                  <c:v>3.4625530242919901E-2</c:v>
                </c:pt>
                <c:pt idx="424">
                  <c:v>3.436279296875E-2</c:v>
                </c:pt>
                <c:pt idx="425">
                  <c:v>3.4399986267089899E-2</c:v>
                </c:pt>
                <c:pt idx="426">
                  <c:v>3.4511566162109403E-2</c:v>
                </c:pt>
                <c:pt idx="427">
                  <c:v>3.4440040588378899E-2</c:v>
                </c:pt>
                <c:pt idx="428">
                  <c:v>3.42059135437012E-2</c:v>
                </c:pt>
                <c:pt idx="429">
                  <c:v>3.4135341644287102E-2</c:v>
                </c:pt>
                <c:pt idx="430">
                  <c:v>3.4113883972168003E-2</c:v>
                </c:pt>
                <c:pt idx="431">
                  <c:v>3.3768653869628899E-2</c:v>
                </c:pt>
                <c:pt idx="432">
                  <c:v>3.3844947814941399E-2</c:v>
                </c:pt>
                <c:pt idx="433">
                  <c:v>3.3662796020507799E-2</c:v>
                </c:pt>
                <c:pt idx="434">
                  <c:v>3.3414840698242201E-2</c:v>
                </c:pt>
                <c:pt idx="435">
                  <c:v>3.3800125122070299E-2</c:v>
                </c:pt>
                <c:pt idx="436">
                  <c:v>3.4230232238769601E-2</c:v>
                </c:pt>
                <c:pt idx="437">
                  <c:v>3.46322059631348E-2</c:v>
                </c:pt>
                <c:pt idx="438">
                  <c:v>3.4858703613281299E-2</c:v>
                </c:pt>
                <c:pt idx="439">
                  <c:v>3.5663604736328097E-2</c:v>
                </c:pt>
                <c:pt idx="440">
                  <c:v>3.5894870758056703E-2</c:v>
                </c:pt>
                <c:pt idx="441">
                  <c:v>3.5362243652343799E-2</c:v>
                </c:pt>
                <c:pt idx="442">
                  <c:v>3.5043239593505901E-2</c:v>
                </c:pt>
                <c:pt idx="443">
                  <c:v>3.5269737243652399E-2</c:v>
                </c:pt>
                <c:pt idx="444">
                  <c:v>3.4765720367431703E-2</c:v>
                </c:pt>
                <c:pt idx="445">
                  <c:v>3.3616065979003899E-2</c:v>
                </c:pt>
                <c:pt idx="446">
                  <c:v>3.3212184906005901E-2</c:v>
                </c:pt>
                <c:pt idx="447">
                  <c:v>3.3615589141845703E-2</c:v>
                </c:pt>
                <c:pt idx="448">
                  <c:v>3.4014701843261698E-2</c:v>
                </c:pt>
                <c:pt idx="449">
                  <c:v>3.4127235412597698E-2</c:v>
                </c:pt>
                <c:pt idx="450">
                  <c:v>3.4034252166748102E-2</c:v>
                </c:pt>
                <c:pt idx="451">
                  <c:v>3.4066200256347698E-2</c:v>
                </c:pt>
                <c:pt idx="452">
                  <c:v>3.41897010803223E-2</c:v>
                </c:pt>
                <c:pt idx="453">
                  <c:v>3.43728065490723E-2</c:v>
                </c:pt>
                <c:pt idx="454">
                  <c:v>3.3806324005127002E-2</c:v>
                </c:pt>
                <c:pt idx="455">
                  <c:v>3.3964157104492201E-2</c:v>
                </c:pt>
                <c:pt idx="456">
                  <c:v>3.3852100372314502E-2</c:v>
                </c:pt>
                <c:pt idx="457">
                  <c:v>3.3852577209472698E-2</c:v>
                </c:pt>
                <c:pt idx="458">
                  <c:v>3.4111976623535198E-2</c:v>
                </c:pt>
                <c:pt idx="459">
                  <c:v>3.40161323547363E-2</c:v>
                </c:pt>
                <c:pt idx="460">
                  <c:v>3.4120559692382799E-2</c:v>
                </c:pt>
                <c:pt idx="461">
                  <c:v>3.4020900726318401E-2</c:v>
                </c:pt>
                <c:pt idx="462">
                  <c:v>3.4176826477050802E-2</c:v>
                </c:pt>
                <c:pt idx="463">
                  <c:v>3.39760780334473E-2</c:v>
                </c:pt>
                <c:pt idx="464">
                  <c:v>3.3832550048828097E-2</c:v>
                </c:pt>
                <c:pt idx="465">
                  <c:v>3.4674167633056703E-2</c:v>
                </c:pt>
                <c:pt idx="466">
                  <c:v>3.7234783172607401E-2</c:v>
                </c:pt>
                <c:pt idx="467">
                  <c:v>3.3195495605468799E-2</c:v>
                </c:pt>
                <c:pt idx="468">
                  <c:v>3.30047607421875E-2</c:v>
                </c:pt>
                <c:pt idx="469">
                  <c:v>3.4409523010253899E-2</c:v>
                </c:pt>
                <c:pt idx="470">
                  <c:v>3.4242153167724602E-2</c:v>
                </c:pt>
                <c:pt idx="471">
                  <c:v>3.3943176269531299E-2</c:v>
                </c:pt>
                <c:pt idx="472">
                  <c:v>3.4155368804931703E-2</c:v>
                </c:pt>
                <c:pt idx="473">
                  <c:v>3.4131050109863302E-2</c:v>
                </c:pt>
                <c:pt idx="474">
                  <c:v>3.41949462890625E-2</c:v>
                </c:pt>
                <c:pt idx="475">
                  <c:v>3.42659950256348E-2</c:v>
                </c:pt>
                <c:pt idx="476">
                  <c:v>3.4135341644287102E-2</c:v>
                </c:pt>
                <c:pt idx="477">
                  <c:v>3.4073829650878899E-2</c:v>
                </c:pt>
                <c:pt idx="478">
                  <c:v>3.41076850891113E-2</c:v>
                </c:pt>
                <c:pt idx="479">
                  <c:v>3.4027099609375E-2</c:v>
                </c:pt>
                <c:pt idx="480">
                  <c:v>3.3967971801757799E-2</c:v>
                </c:pt>
                <c:pt idx="481">
                  <c:v>3.3884048461914097E-2</c:v>
                </c:pt>
                <c:pt idx="482">
                  <c:v>3.3998012542724602E-2</c:v>
                </c:pt>
                <c:pt idx="483">
                  <c:v>3.4072399139404297E-2</c:v>
                </c:pt>
                <c:pt idx="484">
                  <c:v>3.3876895904541002E-2</c:v>
                </c:pt>
                <c:pt idx="485">
                  <c:v>3.4019947052002002E-2</c:v>
                </c:pt>
                <c:pt idx="486">
                  <c:v>3.4147262573242201E-2</c:v>
                </c:pt>
                <c:pt idx="487">
                  <c:v>3.4062385559082101E-2</c:v>
                </c:pt>
                <c:pt idx="488">
                  <c:v>3.4123897552490297E-2</c:v>
                </c:pt>
                <c:pt idx="489">
                  <c:v>3.4224510192871101E-2</c:v>
                </c:pt>
                <c:pt idx="490">
                  <c:v>3.41548919677735E-2</c:v>
                </c:pt>
                <c:pt idx="491">
                  <c:v>3.4196376800537102E-2</c:v>
                </c:pt>
                <c:pt idx="492">
                  <c:v>3.4335613250732401E-2</c:v>
                </c:pt>
                <c:pt idx="493">
                  <c:v>3.4337520599365297E-2</c:v>
                </c:pt>
                <c:pt idx="494">
                  <c:v>3.4407615661621101E-2</c:v>
                </c:pt>
                <c:pt idx="495">
                  <c:v>3.43575477600098E-2</c:v>
                </c:pt>
                <c:pt idx="496">
                  <c:v>3.4457206726074198E-2</c:v>
                </c:pt>
                <c:pt idx="497">
                  <c:v>3.4372329711914097E-2</c:v>
                </c:pt>
                <c:pt idx="498">
                  <c:v>3.4356594085693401E-2</c:v>
                </c:pt>
                <c:pt idx="499">
                  <c:v>3.4283638000488302E-2</c:v>
                </c:pt>
                <c:pt idx="500">
                  <c:v>3.4361362457275398E-2</c:v>
                </c:pt>
                <c:pt idx="501">
                  <c:v>3.4493446350097698E-2</c:v>
                </c:pt>
                <c:pt idx="502">
                  <c:v>3.4284114837646498E-2</c:v>
                </c:pt>
                <c:pt idx="503">
                  <c:v>3.4291744232177797E-2</c:v>
                </c:pt>
                <c:pt idx="504">
                  <c:v>3.4272670745849602E-2</c:v>
                </c:pt>
                <c:pt idx="505">
                  <c:v>3.4403800964355503E-2</c:v>
                </c:pt>
                <c:pt idx="506">
                  <c:v>3.4308433532714899E-2</c:v>
                </c:pt>
                <c:pt idx="507">
                  <c:v>3.4384250640869203E-2</c:v>
                </c:pt>
                <c:pt idx="508">
                  <c:v>3.4483432769775398E-2</c:v>
                </c:pt>
                <c:pt idx="509">
                  <c:v>3.4249782562255901E-2</c:v>
                </c:pt>
                <c:pt idx="510">
                  <c:v>3.4327507019043003E-2</c:v>
                </c:pt>
                <c:pt idx="511">
                  <c:v>3.4371376037597698E-2</c:v>
                </c:pt>
                <c:pt idx="512">
                  <c:v>3.4448623657226597E-2</c:v>
                </c:pt>
                <c:pt idx="513">
                  <c:v>3.4523010253906299E-2</c:v>
                </c:pt>
                <c:pt idx="514">
                  <c:v>3.4406185150146498E-2</c:v>
                </c:pt>
                <c:pt idx="515">
                  <c:v>3.4539699554443401E-2</c:v>
                </c:pt>
                <c:pt idx="516">
                  <c:v>3.4536838531494203E-2</c:v>
                </c:pt>
                <c:pt idx="517">
                  <c:v>3.4772396087646498E-2</c:v>
                </c:pt>
                <c:pt idx="518">
                  <c:v>3.4832000732421903E-2</c:v>
                </c:pt>
                <c:pt idx="519">
                  <c:v>3.48620414733887E-2</c:v>
                </c:pt>
                <c:pt idx="520">
                  <c:v>3.5085201263427797E-2</c:v>
                </c:pt>
                <c:pt idx="521">
                  <c:v>3.5084724426269601E-2</c:v>
                </c:pt>
                <c:pt idx="522">
                  <c:v>3.5254001617431703E-2</c:v>
                </c:pt>
                <c:pt idx="523">
                  <c:v>3.5391330718994203E-2</c:v>
                </c:pt>
                <c:pt idx="524">
                  <c:v>3.5789012908935602E-2</c:v>
                </c:pt>
                <c:pt idx="525">
                  <c:v>3.5830974578857401E-2</c:v>
                </c:pt>
                <c:pt idx="526">
                  <c:v>3.6018371582031299E-2</c:v>
                </c:pt>
                <c:pt idx="527">
                  <c:v>3.62801551818848E-2</c:v>
                </c:pt>
                <c:pt idx="528">
                  <c:v>3.6466598510742201E-2</c:v>
                </c:pt>
                <c:pt idx="529">
                  <c:v>3.6692619323730503E-2</c:v>
                </c:pt>
                <c:pt idx="530">
                  <c:v>3.6919593811035198E-2</c:v>
                </c:pt>
                <c:pt idx="531">
                  <c:v>3.7111759185791002E-2</c:v>
                </c:pt>
                <c:pt idx="532">
                  <c:v>3.73578071594238E-2</c:v>
                </c:pt>
                <c:pt idx="533">
                  <c:v>3.7633419036865297E-2</c:v>
                </c:pt>
                <c:pt idx="534">
                  <c:v>3.7841320037841797E-2</c:v>
                </c:pt>
                <c:pt idx="535">
                  <c:v>3.8083076477050802E-2</c:v>
                </c:pt>
                <c:pt idx="536">
                  <c:v>3.839111328125E-2</c:v>
                </c:pt>
                <c:pt idx="537">
                  <c:v>3.86199951171875E-2</c:v>
                </c:pt>
                <c:pt idx="538">
                  <c:v>3.8787364959716797E-2</c:v>
                </c:pt>
                <c:pt idx="539">
                  <c:v>3.9222240447998102E-2</c:v>
                </c:pt>
                <c:pt idx="540">
                  <c:v>3.9693355560302797E-2</c:v>
                </c:pt>
                <c:pt idx="541">
                  <c:v>4.0037155151367201E-2</c:v>
                </c:pt>
                <c:pt idx="542">
                  <c:v>4.05831336975098E-2</c:v>
                </c:pt>
                <c:pt idx="543">
                  <c:v>4.0903091430664097E-2</c:v>
                </c:pt>
                <c:pt idx="544">
                  <c:v>4.1427135467529297E-2</c:v>
                </c:pt>
                <c:pt idx="545">
                  <c:v>4.1754245758056703E-2</c:v>
                </c:pt>
                <c:pt idx="546">
                  <c:v>4.2092800140380901E-2</c:v>
                </c:pt>
                <c:pt idx="547">
                  <c:v>4.2400836944580099E-2</c:v>
                </c:pt>
                <c:pt idx="548">
                  <c:v>4.2513847351074198E-2</c:v>
                </c:pt>
                <c:pt idx="549">
                  <c:v>4.2696952819824198E-2</c:v>
                </c:pt>
                <c:pt idx="550">
                  <c:v>4.2942047119140597E-2</c:v>
                </c:pt>
                <c:pt idx="551">
                  <c:v>4.29840087890625E-2</c:v>
                </c:pt>
                <c:pt idx="552">
                  <c:v>4.3020248413086E-2</c:v>
                </c:pt>
                <c:pt idx="553">
                  <c:v>4.3043613433837898E-2</c:v>
                </c:pt>
                <c:pt idx="554">
                  <c:v>4.3067455291748102E-2</c:v>
                </c:pt>
                <c:pt idx="555">
                  <c:v>4.3194293975830099E-2</c:v>
                </c:pt>
                <c:pt idx="556">
                  <c:v>4.3142318725586E-2</c:v>
                </c:pt>
                <c:pt idx="557">
                  <c:v>4.3224334716796903E-2</c:v>
                </c:pt>
                <c:pt idx="558">
                  <c:v>4.3231010437011698E-2</c:v>
                </c:pt>
                <c:pt idx="559">
                  <c:v>4.3296337127685602E-2</c:v>
                </c:pt>
                <c:pt idx="560">
                  <c:v>4.3285846710205099E-2</c:v>
                </c:pt>
                <c:pt idx="561">
                  <c:v>4.3306827545166002E-2</c:v>
                </c:pt>
                <c:pt idx="562">
                  <c:v>4.32238578796387E-2</c:v>
                </c:pt>
                <c:pt idx="563">
                  <c:v>4.3383121490478502E-2</c:v>
                </c:pt>
                <c:pt idx="564">
                  <c:v>4.33807373046875E-2</c:v>
                </c:pt>
                <c:pt idx="565">
                  <c:v>4.3407440185546903E-2</c:v>
                </c:pt>
                <c:pt idx="566">
                  <c:v>4.3512344360351597E-2</c:v>
                </c:pt>
                <c:pt idx="567">
                  <c:v>4.3509483337402399E-2</c:v>
                </c:pt>
                <c:pt idx="568">
                  <c:v>4.3625831604003899E-2</c:v>
                </c:pt>
                <c:pt idx="569">
                  <c:v>4.33764457702637E-2</c:v>
                </c:pt>
                <c:pt idx="570">
                  <c:v>4.3499946594238302E-2</c:v>
                </c:pt>
                <c:pt idx="571">
                  <c:v>4.3514728546142599E-2</c:v>
                </c:pt>
                <c:pt idx="572">
                  <c:v>4.3405055999755901E-2</c:v>
                </c:pt>
                <c:pt idx="573">
                  <c:v>4.3407440185546903E-2</c:v>
                </c:pt>
                <c:pt idx="574">
                  <c:v>4.3348789215087898E-2</c:v>
                </c:pt>
                <c:pt idx="575">
                  <c:v>4.33754920959473E-2</c:v>
                </c:pt>
                <c:pt idx="576">
                  <c:v>4.3054580688476597E-2</c:v>
                </c:pt>
                <c:pt idx="577">
                  <c:v>4.3022155761718799E-2</c:v>
                </c:pt>
                <c:pt idx="578">
                  <c:v>4.2962551116943401E-2</c:v>
                </c:pt>
                <c:pt idx="579">
                  <c:v>4.3067932128906299E-2</c:v>
                </c:pt>
                <c:pt idx="580">
                  <c:v>4.2968273162841797E-2</c:v>
                </c:pt>
                <c:pt idx="581">
                  <c:v>4.2908191680908203E-2</c:v>
                </c:pt>
                <c:pt idx="582">
                  <c:v>4.27346229553223E-2</c:v>
                </c:pt>
                <c:pt idx="583">
                  <c:v>4.2703628540039097E-2</c:v>
                </c:pt>
                <c:pt idx="584">
                  <c:v>4.2788505554199198E-2</c:v>
                </c:pt>
                <c:pt idx="585">
                  <c:v>4.2592048645019601E-2</c:v>
                </c:pt>
                <c:pt idx="586">
                  <c:v>4.25820350646973E-2</c:v>
                </c:pt>
                <c:pt idx="587">
                  <c:v>4.2598724365234403E-2</c:v>
                </c:pt>
                <c:pt idx="588">
                  <c:v>4.2452812194824198E-2</c:v>
                </c:pt>
                <c:pt idx="589">
                  <c:v>4.2433738708496101E-2</c:v>
                </c:pt>
                <c:pt idx="590">
                  <c:v>4.2344570159912102E-2</c:v>
                </c:pt>
                <c:pt idx="591">
                  <c:v>4.2056560516357401E-2</c:v>
                </c:pt>
                <c:pt idx="592">
                  <c:v>4.2026519775390597E-2</c:v>
                </c:pt>
                <c:pt idx="593">
                  <c:v>4.1908740997314502E-2</c:v>
                </c:pt>
                <c:pt idx="594">
                  <c:v>4.17885780334473E-2</c:v>
                </c:pt>
                <c:pt idx="595">
                  <c:v>4.1598796844482401E-2</c:v>
                </c:pt>
                <c:pt idx="596">
                  <c:v>4.1738033294677797E-2</c:v>
                </c:pt>
                <c:pt idx="597">
                  <c:v>4.1704654693603502E-2</c:v>
                </c:pt>
                <c:pt idx="598">
                  <c:v>4.1696548461914097E-2</c:v>
                </c:pt>
                <c:pt idx="599">
                  <c:v>4.1379928588867201E-2</c:v>
                </c:pt>
                <c:pt idx="600">
                  <c:v>4.1234016418457101E-2</c:v>
                </c:pt>
                <c:pt idx="601">
                  <c:v>4.1206359863281299E-2</c:v>
                </c:pt>
                <c:pt idx="602">
                  <c:v>4.1059494018554701E-2</c:v>
                </c:pt>
                <c:pt idx="603">
                  <c:v>4.1130065917968799E-2</c:v>
                </c:pt>
                <c:pt idx="604">
                  <c:v>4.1186332702636698E-2</c:v>
                </c:pt>
                <c:pt idx="605">
                  <c:v>4.0981769561767599E-2</c:v>
                </c:pt>
                <c:pt idx="606">
                  <c:v>4.0740489959716797E-2</c:v>
                </c:pt>
                <c:pt idx="607">
                  <c:v>4.0602207183837898E-2</c:v>
                </c:pt>
                <c:pt idx="608">
                  <c:v>4.0695667266845703E-2</c:v>
                </c:pt>
                <c:pt idx="609">
                  <c:v>4.0520668029785198E-2</c:v>
                </c:pt>
                <c:pt idx="610">
                  <c:v>4.04915809631348E-2</c:v>
                </c:pt>
                <c:pt idx="611">
                  <c:v>4.0292739868164097E-2</c:v>
                </c:pt>
                <c:pt idx="612">
                  <c:v>4.0265560150146498E-2</c:v>
                </c:pt>
                <c:pt idx="613">
                  <c:v>4.0219306945800802E-2</c:v>
                </c:pt>
                <c:pt idx="614">
                  <c:v>4.0061473846435602E-2</c:v>
                </c:pt>
                <c:pt idx="615">
                  <c:v>4.00338172912598E-2</c:v>
                </c:pt>
                <c:pt idx="616">
                  <c:v>3.9981365203857401E-2</c:v>
                </c:pt>
                <c:pt idx="617">
                  <c:v>4.0175437927246101E-2</c:v>
                </c:pt>
                <c:pt idx="618">
                  <c:v>3.9958000183105503E-2</c:v>
                </c:pt>
                <c:pt idx="619">
                  <c:v>3.9825439453125E-2</c:v>
                </c:pt>
                <c:pt idx="620">
                  <c:v>3.9888858795166002E-2</c:v>
                </c:pt>
                <c:pt idx="621">
                  <c:v>3.9801597595214899E-2</c:v>
                </c:pt>
                <c:pt idx="622">
                  <c:v>3.9999008178711E-2</c:v>
                </c:pt>
                <c:pt idx="623">
                  <c:v>4.0020465850830099E-2</c:v>
                </c:pt>
                <c:pt idx="624">
                  <c:v>4.0092468261718799E-2</c:v>
                </c:pt>
                <c:pt idx="625">
                  <c:v>3.9773464202880901E-2</c:v>
                </c:pt>
                <c:pt idx="626">
                  <c:v>4.0041923522949198E-2</c:v>
                </c:pt>
                <c:pt idx="627">
                  <c:v>4.0209293365478502E-2</c:v>
                </c:pt>
                <c:pt idx="628">
                  <c:v>4.0327072143554701E-2</c:v>
                </c:pt>
                <c:pt idx="629">
                  <c:v>4.03027534484863E-2</c:v>
                </c:pt>
                <c:pt idx="630">
                  <c:v>4.0513992309570299E-2</c:v>
                </c:pt>
                <c:pt idx="631">
                  <c:v>4.0553092956543003E-2</c:v>
                </c:pt>
                <c:pt idx="632">
                  <c:v>4.0743350982666002E-2</c:v>
                </c:pt>
                <c:pt idx="633">
                  <c:v>4.1012763977050802E-2</c:v>
                </c:pt>
                <c:pt idx="634">
                  <c:v>4.1286945343017599E-2</c:v>
                </c:pt>
                <c:pt idx="635">
                  <c:v>4.1500091552734403E-2</c:v>
                </c:pt>
                <c:pt idx="636">
                  <c:v>4.2102813720703097E-2</c:v>
                </c:pt>
                <c:pt idx="637">
                  <c:v>4.2478561401367201E-2</c:v>
                </c:pt>
                <c:pt idx="638">
                  <c:v>4.3042659759521498E-2</c:v>
                </c:pt>
                <c:pt idx="639">
                  <c:v>4.3473720550537102E-2</c:v>
                </c:pt>
                <c:pt idx="640">
                  <c:v>4.4173717498779297E-2</c:v>
                </c:pt>
                <c:pt idx="641">
                  <c:v>4.4585704803466797E-2</c:v>
                </c:pt>
                <c:pt idx="642">
                  <c:v>4.52218055725098E-2</c:v>
                </c:pt>
                <c:pt idx="643">
                  <c:v>4.5724391937255901E-2</c:v>
                </c:pt>
                <c:pt idx="644">
                  <c:v>4.6022891998291002E-2</c:v>
                </c:pt>
                <c:pt idx="645">
                  <c:v>4.6265602111816399E-2</c:v>
                </c:pt>
                <c:pt idx="646">
                  <c:v>4.6496391296386698E-2</c:v>
                </c:pt>
                <c:pt idx="647">
                  <c:v>4.6844005584716797E-2</c:v>
                </c:pt>
                <c:pt idx="648">
                  <c:v>4.6756267547607401E-2</c:v>
                </c:pt>
                <c:pt idx="649">
                  <c:v>4.7257900238037102E-2</c:v>
                </c:pt>
                <c:pt idx="650">
                  <c:v>4.7253608703613302E-2</c:v>
                </c:pt>
                <c:pt idx="651">
                  <c:v>4.7403335571289097E-2</c:v>
                </c:pt>
                <c:pt idx="652">
                  <c:v>4.74286079406738E-2</c:v>
                </c:pt>
                <c:pt idx="653">
                  <c:v>4.7903537750244203E-2</c:v>
                </c:pt>
                <c:pt idx="654">
                  <c:v>4.8005104064941399E-2</c:v>
                </c:pt>
                <c:pt idx="655">
                  <c:v>4.7975540161132799E-2</c:v>
                </c:pt>
                <c:pt idx="656">
                  <c:v>4.8082351684570299E-2</c:v>
                </c:pt>
                <c:pt idx="657">
                  <c:v>4.8187732696533203E-2</c:v>
                </c:pt>
                <c:pt idx="658">
                  <c:v>4.8327445983886698E-2</c:v>
                </c:pt>
                <c:pt idx="659">
                  <c:v>4.8446178436279297E-2</c:v>
                </c:pt>
                <c:pt idx="660">
                  <c:v>4.8735618591308601E-2</c:v>
                </c:pt>
                <c:pt idx="661">
                  <c:v>4.8874855041503899E-2</c:v>
                </c:pt>
                <c:pt idx="662">
                  <c:v>4.8758029937744203E-2</c:v>
                </c:pt>
                <c:pt idx="663">
                  <c:v>4.8911094665527399E-2</c:v>
                </c:pt>
                <c:pt idx="664">
                  <c:v>4.9254894256591797E-2</c:v>
                </c:pt>
                <c:pt idx="665">
                  <c:v>4.89850044250488E-2</c:v>
                </c:pt>
                <c:pt idx="666">
                  <c:v>4.9176216125488302E-2</c:v>
                </c:pt>
                <c:pt idx="667">
                  <c:v>4.90765571594238E-2</c:v>
                </c:pt>
                <c:pt idx="668">
                  <c:v>4.9478054046630901E-2</c:v>
                </c:pt>
                <c:pt idx="669">
                  <c:v>4.94341850280762E-2</c:v>
                </c:pt>
                <c:pt idx="670">
                  <c:v>4.96935844421387E-2</c:v>
                </c:pt>
                <c:pt idx="671">
                  <c:v>4.9729347229003899E-2</c:v>
                </c:pt>
                <c:pt idx="672">
                  <c:v>4.9665927886962898E-2</c:v>
                </c:pt>
                <c:pt idx="673">
                  <c:v>5.0114631652832101E-2</c:v>
                </c:pt>
                <c:pt idx="674">
                  <c:v>5.0049781799316399E-2</c:v>
                </c:pt>
                <c:pt idx="675">
                  <c:v>5.0061225891113302E-2</c:v>
                </c:pt>
                <c:pt idx="676">
                  <c:v>5.0214290618896498E-2</c:v>
                </c:pt>
                <c:pt idx="677">
                  <c:v>5.0271511077880901E-2</c:v>
                </c:pt>
                <c:pt idx="678">
                  <c:v>5.0778865814208998E-2</c:v>
                </c:pt>
                <c:pt idx="679">
                  <c:v>5.06038665771485E-2</c:v>
                </c:pt>
                <c:pt idx="680">
                  <c:v>5.0588607788086E-2</c:v>
                </c:pt>
                <c:pt idx="681">
                  <c:v>5.1022529602050802E-2</c:v>
                </c:pt>
                <c:pt idx="682">
                  <c:v>5.12642860412598E-2</c:v>
                </c:pt>
                <c:pt idx="683">
                  <c:v>5.1218032836914097E-2</c:v>
                </c:pt>
                <c:pt idx="684">
                  <c:v>5.1602840423583998E-2</c:v>
                </c:pt>
                <c:pt idx="685">
                  <c:v>5.2064895629882799E-2</c:v>
                </c:pt>
                <c:pt idx="686">
                  <c:v>5.2024364471435602E-2</c:v>
                </c:pt>
                <c:pt idx="687">
                  <c:v>5.2308082580566399E-2</c:v>
                </c:pt>
                <c:pt idx="688">
                  <c:v>5.2565097808837898E-2</c:v>
                </c:pt>
                <c:pt idx="689">
                  <c:v>5.2759170532226597E-2</c:v>
                </c:pt>
                <c:pt idx="690">
                  <c:v>5.3261280059814502E-2</c:v>
                </c:pt>
                <c:pt idx="691">
                  <c:v>5.3073883056640701E-2</c:v>
                </c:pt>
                <c:pt idx="692">
                  <c:v>5.3590297698974602E-2</c:v>
                </c:pt>
                <c:pt idx="693">
                  <c:v>5.3770065307617201E-2</c:v>
                </c:pt>
                <c:pt idx="694">
                  <c:v>5.4090976715087898E-2</c:v>
                </c:pt>
                <c:pt idx="695">
                  <c:v>5.4355144500732498E-2</c:v>
                </c:pt>
                <c:pt idx="696">
                  <c:v>5.4625511169433601E-2</c:v>
                </c:pt>
                <c:pt idx="697">
                  <c:v>5.4932117462158203E-2</c:v>
                </c:pt>
                <c:pt idx="698">
                  <c:v>5.5152416229248102E-2</c:v>
                </c:pt>
                <c:pt idx="699">
                  <c:v>5.5604457855224602E-2</c:v>
                </c:pt>
                <c:pt idx="700">
                  <c:v>5.5645465850830099E-2</c:v>
                </c:pt>
                <c:pt idx="701">
                  <c:v>5.5910587310791002E-2</c:v>
                </c:pt>
                <c:pt idx="702">
                  <c:v>5.6210994720458998E-2</c:v>
                </c:pt>
                <c:pt idx="703">
                  <c:v>5.6561470031738302E-2</c:v>
                </c:pt>
                <c:pt idx="704">
                  <c:v>5.6641101837158203E-2</c:v>
                </c:pt>
                <c:pt idx="705">
                  <c:v>5.70483207702637E-2</c:v>
                </c:pt>
                <c:pt idx="706">
                  <c:v>5.7230949401855503E-2</c:v>
                </c:pt>
                <c:pt idx="707">
                  <c:v>5.7255268096923898E-2</c:v>
                </c:pt>
                <c:pt idx="708">
                  <c:v>5.7621479034423898E-2</c:v>
                </c:pt>
                <c:pt idx="709">
                  <c:v>5.7817459106445299E-2</c:v>
                </c:pt>
                <c:pt idx="710">
                  <c:v>5.8000087738037102E-2</c:v>
                </c:pt>
                <c:pt idx="711">
                  <c:v>5.8368206024169998E-2</c:v>
                </c:pt>
                <c:pt idx="712">
                  <c:v>5.85274696350098E-2</c:v>
                </c:pt>
                <c:pt idx="713">
                  <c:v>5.8783531188964899E-2</c:v>
                </c:pt>
                <c:pt idx="714">
                  <c:v>5.9125900268554701E-2</c:v>
                </c:pt>
                <c:pt idx="715">
                  <c:v>5.9385776519775398E-2</c:v>
                </c:pt>
                <c:pt idx="716">
                  <c:v>5.9553623199462898E-2</c:v>
                </c:pt>
                <c:pt idx="717">
                  <c:v>6.0105323791503899E-2</c:v>
                </c:pt>
                <c:pt idx="718">
                  <c:v>6.0054779052734403E-2</c:v>
                </c:pt>
                <c:pt idx="719">
                  <c:v>6.0554504394531299E-2</c:v>
                </c:pt>
                <c:pt idx="720">
                  <c:v>6.1033248901367201E-2</c:v>
                </c:pt>
                <c:pt idx="721">
                  <c:v>6.1310291290283203E-2</c:v>
                </c:pt>
                <c:pt idx="722">
                  <c:v>6.1611175537109403E-2</c:v>
                </c:pt>
                <c:pt idx="723">
                  <c:v>6.2176227569580099E-2</c:v>
                </c:pt>
                <c:pt idx="724">
                  <c:v>6.2394142150878899E-2</c:v>
                </c:pt>
                <c:pt idx="725">
                  <c:v>6.3331604003906306E-2</c:v>
                </c:pt>
                <c:pt idx="726">
                  <c:v>6.3851833343505901E-2</c:v>
                </c:pt>
                <c:pt idx="727">
                  <c:v>6.4444541931152399E-2</c:v>
                </c:pt>
                <c:pt idx="728">
                  <c:v>6.4838886260986398E-2</c:v>
                </c:pt>
                <c:pt idx="729">
                  <c:v>6.6110610961914104E-2</c:v>
                </c:pt>
                <c:pt idx="730">
                  <c:v>6.7174911499023507E-2</c:v>
                </c:pt>
                <c:pt idx="731">
                  <c:v>6.7873954772949205E-2</c:v>
                </c:pt>
                <c:pt idx="732">
                  <c:v>6.8912029266357505E-2</c:v>
                </c:pt>
                <c:pt idx="733">
                  <c:v>7.0163249969482505E-2</c:v>
                </c:pt>
                <c:pt idx="734">
                  <c:v>7.16705322265625E-2</c:v>
                </c:pt>
                <c:pt idx="735">
                  <c:v>7.2913169860839899E-2</c:v>
                </c:pt>
                <c:pt idx="736">
                  <c:v>7.41076469421387E-2</c:v>
                </c:pt>
                <c:pt idx="737">
                  <c:v>7.6273441314697293E-2</c:v>
                </c:pt>
                <c:pt idx="738">
                  <c:v>7.7805042266845703E-2</c:v>
                </c:pt>
                <c:pt idx="739">
                  <c:v>7.9750537872314495E-2</c:v>
                </c:pt>
                <c:pt idx="740">
                  <c:v>8.1621170043945299E-2</c:v>
                </c:pt>
                <c:pt idx="741">
                  <c:v>8.3952426910400405E-2</c:v>
                </c:pt>
                <c:pt idx="742">
                  <c:v>8.6276531219482394E-2</c:v>
                </c:pt>
                <c:pt idx="743">
                  <c:v>8.8579177856445299E-2</c:v>
                </c:pt>
                <c:pt idx="744">
                  <c:v>9.1194629669189495E-2</c:v>
                </c:pt>
                <c:pt idx="745">
                  <c:v>9.3456745147705106E-2</c:v>
                </c:pt>
                <c:pt idx="746">
                  <c:v>9.6640586853027399E-2</c:v>
                </c:pt>
                <c:pt idx="747">
                  <c:v>9.9019527435302804E-2</c:v>
                </c:pt>
                <c:pt idx="748">
                  <c:v>0.10241746902465799</c:v>
                </c:pt>
                <c:pt idx="749">
                  <c:v>0.10517692565918001</c:v>
                </c:pt>
                <c:pt idx="750">
                  <c:v>0.108471870422363</c:v>
                </c:pt>
                <c:pt idx="751">
                  <c:v>0.11189079284668001</c:v>
                </c:pt>
                <c:pt idx="752">
                  <c:v>0.11518049240112301</c:v>
                </c:pt>
                <c:pt idx="753">
                  <c:v>0.11879301071167001</c:v>
                </c:pt>
                <c:pt idx="754">
                  <c:v>0.122612953186035</c:v>
                </c:pt>
                <c:pt idx="755">
                  <c:v>0.12716865539550801</c:v>
                </c:pt>
                <c:pt idx="756">
                  <c:v>0.13127231597900399</c:v>
                </c:pt>
                <c:pt idx="757">
                  <c:v>0.13630771636962899</c:v>
                </c:pt>
                <c:pt idx="758">
                  <c:v>0.14154911041259799</c:v>
                </c:pt>
                <c:pt idx="759">
                  <c:v>0.146462917327881</c:v>
                </c:pt>
                <c:pt idx="760">
                  <c:v>0.15307426452636699</c:v>
                </c:pt>
                <c:pt idx="761">
                  <c:v>0.158891201019287</c:v>
                </c:pt>
                <c:pt idx="762">
                  <c:v>0.166204929351807</c:v>
                </c:pt>
                <c:pt idx="763">
                  <c:v>0.17196846008300801</c:v>
                </c:pt>
                <c:pt idx="764">
                  <c:v>0.18002462387085</c:v>
                </c:pt>
                <c:pt idx="765">
                  <c:v>0.18611860275268599</c:v>
                </c:pt>
                <c:pt idx="766">
                  <c:v>0.193312168121338</c:v>
                </c:pt>
                <c:pt idx="767">
                  <c:v>0.19928979873657199</c:v>
                </c:pt>
                <c:pt idx="768">
                  <c:v>0.20421028137207101</c:v>
                </c:pt>
                <c:pt idx="769">
                  <c:v>0.20980930328369199</c:v>
                </c:pt>
                <c:pt idx="770">
                  <c:v>0.21288824081420901</c:v>
                </c:pt>
                <c:pt idx="771">
                  <c:v>0.21715021133422899</c:v>
                </c:pt>
                <c:pt idx="772">
                  <c:v>0.21991634368896501</c:v>
                </c:pt>
                <c:pt idx="773">
                  <c:v>0.22296333312988301</c:v>
                </c:pt>
                <c:pt idx="774">
                  <c:v>0.22444200515747101</c:v>
                </c:pt>
                <c:pt idx="775">
                  <c:v>0.22727727890014701</c:v>
                </c:pt>
                <c:pt idx="776">
                  <c:v>0.22756147384643599</c:v>
                </c:pt>
                <c:pt idx="777">
                  <c:v>0.22915554046630901</c:v>
                </c:pt>
                <c:pt idx="778">
                  <c:v>0.230210781097412</c:v>
                </c:pt>
                <c:pt idx="779">
                  <c:v>0.23010683059692399</c:v>
                </c:pt>
                <c:pt idx="780">
                  <c:v>0.23236799240112299</c:v>
                </c:pt>
                <c:pt idx="781">
                  <c:v>0.232625007629395</c:v>
                </c:pt>
                <c:pt idx="782">
                  <c:v>0.23423528671264701</c:v>
                </c:pt>
                <c:pt idx="783">
                  <c:v>0.23370409011840801</c:v>
                </c:pt>
                <c:pt idx="784">
                  <c:v>0.23447227478027399</c:v>
                </c:pt>
                <c:pt idx="785">
                  <c:v>0.23411607742309601</c:v>
                </c:pt>
                <c:pt idx="786">
                  <c:v>0.23543310165405301</c:v>
                </c:pt>
                <c:pt idx="787">
                  <c:v>0.234286308288574</c:v>
                </c:pt>
                <c:pt idx="788">
                  <c:v>0.235196113586426</c:v>
                </c:pt>
                <c:pt idx="789">
                  <c:v>0.23388338088989299</c:v>
                </c:pt>
                <c:pt idx="790">
                  <c:v>0.23296594619750999</c:v>
                </c:pt>
                <c:pt idx="791">
                  <c:v>0.23338556289672899</c:v>
                </c:pt>
                <c:pt idx="792">
                  <c:v>0.23248672485351601</c:v>
                </c:pt>
                <c:pt idx="793">
                  <c:v>0.232317924499512</c:v>
                </c:pt>
                <c:pt idx="794">
                  <c:v>0.23105525970459001</c:v>
                </c:pt>
                <c:pt idx="795">
                  <c:v>0.23015642166137701</c:v>
                </c:pt>
                <c:pt idx="796">
                  <c:v>0.228369235992432</c:v>
                </c:pt>
                <c:pt idx="797">
                  <c:v>0.22791528701782199</c:v>
                </c:pt>
                <c:pt idx="798">
                  <c:v>0.226445198059082</c:v>
                </c:pt>
                <c:pt idx="799">
                  <c:v>0.225013732910156</c:v>
                </c:pt>
                <c:pt idx="800">
                  <c:v>0.22313022613525399</c:v>
                </c:pt>
                <c:pt idx="801">
                  <c:v>0.22218847274780301</c:v>
                </c:pt>
                <c:pt idx="802">
                  <c:v>0.22089290618896501</c:v>
                </c:pt>
                <c:pt idx="803">
                  <c:v>0.21855735778808599</c:v>
                </c:pt>
                <c:pt idx="804">
                  <c:v>0.21724271774292001</c:v>
                </c:pt>
                <c:pt idx="805">
                  <c:v>0.21495532989502</c:v>
                </c:pt>
                <c:pt idx="806">
                  <c:v>0.21327304840087899</c:v>
                </c:pt>
                <c:pt idx="807">
                  <c:v>0.21090030670165999</c:v>
                </c:pt>
                <c:pt idx="808">
                  <c:v>0.20831251144409199</c:v>
                </c:pt>
                <c:pt idx="809">
                  <c:v>0.20736026763915999</c:v>
                </c:pt>
                <c:pt idx="810">
                  <c:v>0.20444536209106501</c:v>
                </c:pt>
                <c:pt idx="811">
                  <c:v>0.20303010940551799</c:v>
                </c:pt>
                <c:pt idx="812">
                  <c:v>0.19973993301391599</c:v>
                </c:pt>
                <c:pt idx="813">
                  <c:v>0.19823503494262701</c:v>
                </c:pt>
                <c:pt idx="814">
                  <c:v>0.19609594345092801</c:v>
                </c:pt>
                <c:pt idx="815">
                  <c:v>0.19443607330322299</c:v>
                </c:pt>
                <c:pt idx="816">
                  <c:v>0.19154119491577201</c:v>
                </c:pt>
                <c:pt idx="817">
                  <c:v>0.189410209655762</c:v>
                </c:pt>
                <c:pt idx="818">
                  <c:v>0.186355590820313</c:v>
                </c:pt>
                <c:pt idx="819">
                  <c:v>0.184800624847412</c:v>
                </c:pt>
                <c:pt idx="820">
                  <c:v>0.18178367614746099</c:v>
                </c:pt>
                <c:pt idx="821">
                  <c:v>0.18038845062255901</c:v>
                </c:pt>
                <c:pt idx="822">
                  <c:v>0.17717075347900399</c:v>
                </c:pt>
                <c:pt idx="823">
                  <c:v>0.17517137527465801</c:v>
                </c:pt>
                <c:pt idx="824">
                  <c:v>0.173081874847412</c:v>
                </c:pt>
                <c:pt idx="825">
                  <c:v>0.17044878005981501</c:v>
                </c:pt>
                <c:pt idx="826">
                  <c:v>0.16754865646362299</c:v>
                </c:pt>
                <c:pt idx="827">
                  <c:v>0.166010856628418</c:v>
                </c:pt>
                <c:pt idx="828">
                  <c:v>0.16329383850097701</c:v>
                </c:pt>
                <c:pt idx="829">
                  <c:v>0.16051149368286199</c:v>
                </c:pt>
                <c:pt idx="830">
                  <c:v>0.15739536285400399</c:v>
                </c:pt>
                <c:pt idx="831">
                  <c:v>0.15546226501464899</c:v>
                </c:pt>
                <c:pt idx="832">
                  <c:v>0.15278577804565499</c:v>
                </c:pt>
                <c:pt idx="833">
                  <c:v>0.153306484222412</c:v>
                </c:pt>
                <c:pt idx="834">
                  <c:v>0.146336555480957</c:v>
                </c:pt>
                <c:pt idx="835">
                  <c:v>0.14616441726684601</c:v>
                </c:pt>
                <c:pt idx="836">
                  <c:v>0.14306449890136699</c:v>
                </c:pt>
                <c:pt idx="837">
                  <c:v>0.14082384109497101</c:v>
                </c:pt>
                <c:pt idx="838">
                  <c:v>0.14065122604370101</c:v>
                </c:pt>
                <c:pt idx="839">
                  <c:v>0.13605546951294001</c:v>
                </c:pt>
                <c:pt idx="840">
                  <c:v>0.13522434234619199</c:v>
                </c:pt>
                <c:pt idx="841">
                  <c:v>0.132850646972656</c:v>
                </c:pt>
                <c:pt idx="842">
                  <c:v>0.13205003738403301</c:v>
                </c:pt>
                <c:pt idx="843">
                  <c:v>0.12797641754150399</c:v>
                </c:pt>
                <c:pt idx="844">
                  <c:v>0.12868452072143599</c:v>
                </c:pt>
                <c:pt idx="845">
                  <c:v>0.123779296875</c:v>
                </c:pt>
                <c:pt idx="846">
                  <c:v>0.122642517089844</c:v>
                </c:pt>
                <c:pt idx="847">
                  <c:v>0.12099647521972701</c:v>
                </c:pt>
                <c:pt idx="848">
                  <c:v>0.118218421936035</c:v>
                </c:pt>
                <c:pt idx="849">
                  <c:v>0.11874580383300801</c:v>
                </c:pt>
                <c:pt idx="850">
                  <c:v>0.115859031677246</c:v>
                </c:pt>
                <c:pt idx="851">
                  <c:v>0.11386823654174801</c:v>
                </c:pt>
                <c:pt idx="852">
                  <c:v>0.111443996429444</c:v>
                </c:pt>
                <c:pt idx="853">
                  <c:v>0.11087846755981499</c:v>
                </c:pt>
                <c:pt idx="854">
                  <c:v>0.110426902770996</c:v>
                </c:pt>
                <c:pt idx="855">
                  <c:v>0.10906028747558601</c:v>
                </c:pt>
                <c:pt idx="856">
                  <c:v>0.104886531829834</c:v>
                </c:pt>
                <c:pt idx="857">
                  <c:v>0.10844850540161199</c:v>
                </c:pt>
                <c:pt idx="858">
                  <c:v>9.9690914154052804E-2</c:v>
                </c:pt>
                <c:pt idx="859">
                  <c:v>0.107751369476319</c:v>
                </c:pt>
                <c:pt idx="860">
                  <c:v>0.10196733474731499</c:v>
                </c:pt>
                <c:pt idx="861">
                  <c:v>0.10255479812622099</c:v>
                </c:pt>
                <c:pt idx="862">
                  <c:v>9.8769664764404297E-2</c:v>
                </c:pt>
                <c:pt idx="863">
                  <c:v>9.5315456390380901E-2</c:v>
                </c:pt>
                <c:pt idx="864">
                  <c:v>0.10099840164184599</c:v>
                </c:pt>
                <c:pt idx="865">
                  <c:v>9.4591617584228502E-2</c:v>
                </c:pt>
                <c:pt idx="866">
                  <c:v>9.7465038299560602E-2</c:v>
                </c:pt>
                <c:pt idx="867">
                  <c:v>9.4854831695556696E-2</c:v>
                </c:pt>
                <c:pt idx="868">
                  <c:v>9.8608016967773507E-2</c:v>
                </c:pt>
                <c:pt idx="869">
                  <c:v>9.4435691833496094E-2</c:v>
                </c:pt>
                <c:pt idx="870">
                  <c:v>9.5106601715087905E-2</c:v>
                </c:pt>
                <c:pt idx="871">
                  <c:v>9.2923164367675795E-2</c:v>
                </c:pt>
                <c:pt idx="872">
                  <c:v>9.4304084777832101E-2</c:v>
                </c:pt>
                <c:pt idx="873">
                  <c:v>8.9250564575195299E-2</c:v>
                </c:pt>
                <c:pt idx="874">
                  <c:v>9.6737384796142606E-2</c:v>
                </c:pt>
                <c:pt idx="875">
                  <c:v>8.8435173034667997E-2</c:v>
                </c:pt>
                <c:pt idx="876">
                  <c:v>9.3213081359863295E-2</c:v>
                </c:pt>
                <c:pt idx="877">
                  <c:v>8.70013236999512E-2</c:v>
                </c:pt>
                <c:pt idx="878">
                  <c:v>9.4520092010498102E-2</c:v>
                </c:pt>
                <c:pt idx="879">
                  <c:v>8.9236259460449205E-2</c:v>
                </c:pt>
                <c:pt idx="880">
                  <c:v>9.0898036956787095E-2</c:v>
                </c:pt>
                <c:pt idx="881">
                  <c:v>9.4541072845458998E-2</c:v>
                </c:pt>
                <c:pt idx="882">
                  <c:v>9.2254638671875E-2</c:v>
                </c:pt>
                <c:pt idx="883">
                  <c:v>9.3401432037353502E-2</c:v>
                </c:pt>
                <c:pt idx="884">
                  <c:v>8.5159778594970703E-2</c:v>
                </c:pt>
                <c:pt idx="885">
                  <c:v>9.2193126678466797E-2</c:v>
                </c:pt>
                <c:pt idx="886">
                  <c:v>9.2098712921142606E-2</c:v>
                </c:pt>
                <c:pt idx="887">
                  <c:v>9.50274467468262E-2</c:v>
                </c:pt>
                <c:pt idx="888">
                  <c:v>8.9082241058349595E-2</c:v>
                </c:pt>
                <c:pt idx="889">
                  <c:v>9.2057228088378906E-2</c:v>
                </c:pt>
                <c:pt idx="890">
                  <c:v>9.0506076812744196E-2</c:v>
                </c:pt>
                <c:pt idx="891">
                  <c:v>9.5999717712402399E-2</c:v>
                </c:pt>
                <c:pt idx="892">
                  <c:v>9.8359107971191406E-2</c:v>
                </c:pt>
                <c:pt idx="893">
                  <c:v>9.2108249664306696E-2</c:v>
                </c:pt>
                <c:pt idx="894">
                  <c:v>9.5453739166259793E-2</c:v>
                </c:pt>
                <c:pt idx="895">
                  <c:v>9.0873241424560602E-2</c:v>
                </c:pt>
                <c:pt idx="896">
                  <c:v>0.106127738952637</c:v>
                </c:pt>
                <c:pt idx="897">
                  <c:v>8.74438285827637E-2</c:v>
                </c:pt>
                <c:pt idx="898">
                  <c:v>9.3366146087646498E-2</c:v>
                </c:pt>
                <c:pt idx="899">
                  <c:v>8.8683605194091797E-2</c:v>
                </c:pt>
                <c:pt idx="900">
                  <c:v>9.4914436340332101E-2</c:v>
                </c:pt>
                <c:pt idx="901">
                  <c:v>9.8371505737304701E-2</c:v>
                </c:pt>
                <c:pt idx="902">
                  <c:v>9.8385810852050795E-2</c:v>
                </c:pt>
                <c:pt idx="903">
                  <c:v>0.10537385940551799</c:v>
                </c:pt>
                <c:pt idx="904">
                  <c:v>0.10459041595459</c:v>
                </c:pt>
                <c:pt idx="905">
                  <c:v>0.100528240203858</c:v>
                </c:pt>
                <c:pt idx="906">
                  <c:v>0.101679801940918</c:v>
                </c:pt>
                <c:pt idx="907">
                  <c:v>0.107767581939697</c:v>
                </c:pt>
                <c:pt idx="908">
                  <c:v>0.102384090423584</c:v>
                </c:pt>
                <c:pt idx="909">
                  <c:v>9.8915100097656306E-2</c:v>
                </c:pt>
                <c:pt idx="910">
                  <c:v>0.10906839370727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3-497D-4FC4-ACBA-7D8CB84BF7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0047199"/>
        <c:axId val="1607258335"/>
      </c:scatterChart>
      <c:valAx>
        <c:axId val="1420047199"/>
        <c:scaling>
          <c:orientation val="minMax"/>
          <c:max val="500"/>
          <c:min val="25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Longueur d'onde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607258335"/>
        <c:crosses val="autoZero"/>
        <c:crossBetween val="midCat"/>
        <c:majorUnit val="10"/>
      </c:valAx>
      <c:valAx>
        <c:axId val="1607258335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Absorbance</a:t>
                </a:r>
                <a:r>
                  <a:rPr lang="fr-FR" baseline="0"/>
                  <a:t> (U.A.)</a:t>
                </a:r>
                <a:endParaRPr lang="fr-FR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420047199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  <c:userShapes r:id="rId4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defRPr>
            </a:pPr>
            <a:r>
              <a:rPr lang="fr-FR"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Absorbance maximale de la solution en fonction du p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ysClr val="windowText" lastClr="000000">
                    <a:lumMod val="65000"/>
                    <a:lumOff val="35000"/>
                  </a:sysClr>
                </a:solidFill>
              </a:defRPr>
            </a:pPr>
            <a:endParaRPr lang="fr-FR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marL="0" marR="0" lvl="0" indent="0" algn="ctr" defTabSz="914400" rtl="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 sz="1400" b="0" i="0" u="none" strike="noStrike" kern="1200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'[recap TP.xlsx]uv visible part3'!$C$1</c:f>
              <c:strCache>
                <c:ptCount val="1"/>
                <c:pt idx="0">
                  <c:v>Absorbance bas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 cmpd="sng">
                <a:solidFill>
                  <a:schemeClr val="accent2"/>
                </a:solidFill>
                <a:prstDash val="solid"/>
              </a:ln>
              <a:effectLst/>
            </c:spPr>
            <c:trendlineType val="poly"/>
            <c:order val="6"/>
            <c:dispRSqr val="0"/>
            <c:dispEq val="0"/>
          </c:trendline>
          <c:xVal>
            <c:numRef>
              <c:f>'[recap TP.xlsx]uv visible part3'!$A$2:$A$21</c:f>
              <c:numCache>
                <c:formatCode>0.00</c:formatCode>
                <c:ptCount val="20"/>
                <c:pt idx="0">
                  <c:v>4.8</c:v>
                </c:pt>
                <c:pt idx="1">
                  <c:v>5.37</c:v>
                </c:pt>
                <c:pt idx="2">
                  <c:v>5.6</c:v>
                </c:pt>
                <c:pt idx="3">
                  <c:v>6</c:v>
                </c:pt>
                <c:pt idx="4">
                  <c:v>6.05</c:v>
                </c:pt>
                <c:pt idx="5">
                  <c:v>6.18</c:v>
                </c:pt>
                <c:pt idx="6">
                  <c:v>6.55</c:v>
                </c:pt>
                <c:pt idx="7">
                  <c:v>6.73</c:v>
                </c:pt>
                <c:pt idx="8">
                  <c:v>6.94</c:v>
                </c:pt>
                <c:pt idx="9">
                  <c:v>7.13</c:v>
                </c:pt>
                <c:pt idx="10">
                  <c:v>7.44</c:v>
                </c:pt>
                <c:pt idx="11">
                  <c:v>7.72</c:v>
                </c:pt>
                <c:pt idx="12">
                  <c:v>8.0299999999999994</c:v>
                </c:pt>
                <c:pt idx="13">
                  <c:v>8.25</c:v>
                </c:pt>
                <c:pt idx="14">
                  <c:v>8.6</c:v>
                </c:pt>
                <c:pt idx="15">
                  <c:v>8.8000000000000007</c:v>
                </c:pt>
                <c:pt idx="16">
                  <c:v>8.83</c:v>
                </c:pt>
                <c:pt idx="17">
                  <c:v>9.23</c:v>
                </c:pt>
                <c:pt idx="18">
                  <c:v>9.4</c:v>
                </c:pt>
                <c:pt idx="19">
                  <c:v>9.65</c:v>
                </c:pt>
              </c:numCache>
            </c:numRef>
          </c:xVal>
          <c:yVal>
            <c:numRef>
              <c:f>'[recap TP.xlsx]uv visible part3'!$C$2:$C$21</c:f>
              <c:numCache>
                <c:formatCode>0.00</c:formatCode>
                <c:ptCount val="2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.16700000000000001</c:v>
                </c:pt>
                <c:pt idx="10">
                  <c:v>0.22969999999999999</c:v>
                </c:pt>
                <c:pt idx="11">
                  <c:v>0.59919999999999995</c:v>
                </c:pt>
                <c:pt idx="12">
                  <c:v>0.34399999999999997</c:v>
                </c:pt>
                <c:pt idx="13">
                  <c:v>0.45700000000000002</c:v>
                </c:pt>
                <c:pt idx="14">
                  <c:v>0.86070000000000002</c:v>
                </c:pt>
                <c:pt idx="15">
                  <c:v>0.67430000000000001</c:v>
                </c:pt>
                <c:pt idx="16">
                  <c:v>0.87590000000000001</c:v>
                </c:pt>
                <c:pt idx="17">
                  <c:v>0.90290000000000004</c:v>
                </c:pt>
                <c:pt idx="18">
                  <c:v>0.89070000000000005</c:v>
                </c:pt>
                <c:pt idx="19">
                  <c:v>0.733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F7D-43AF-A5FE-0B2E120762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76551679"/>
        <c:axId val="1475055295"/>
      </c:scatterChart>
      <c:valAx>
        <c:axId val="1076551679"/>
        <c:scaling>
          <c:orientation val="minMax"/>
          <c:max val="9.75"/>
          <c:min val="4.7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p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0.00" sourceLinked="1"/>
        <c:majorTickMark val="none"/>
        <c:minorTickMark val="cross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475055295"/>
        <c:crosses val="autoZero"/>
        <c:crossBetween val="midCat"/>
        <c:majorUnit val="0.25"/>
      </c:valAx>
      <c:valAx>
        <c:axId val="1475055295"/>
        <c:scaling>
          <c:orientation val="minMax"/>
          <c:min val="-0.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Absorbance</a:t>
                </a:r>
                <a:r>
                  <a:rPr lang="fr-FR" baseline="0"/>
                  <a:t> (U.A.)</a:t>
                </a:r>
                <a:endParaRPr lang="fr-FR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0.00" sourceLinked="1"/>
        <c:majorTickMark val="none"/>
        <c:minorTickMark val="cross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076551679"/>
        <c:crosses val="autoZero"/>
        <c:crossBetween val="midCat"/>
        <c:majorUnit val="0.1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  <c:userShapes r:id="rId4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defRPr>
            </a:pPr>
            <a:r>
              <a:rPr lang="fr-FR"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Absorbance maximale de la solution en fonction du p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ysClr val="windowText" lastClr="000000">
                    <a:lumMod val="65000"/>
                    <a:lumOff val="35000"/>
                  </a:sysClr>
                </a:solidFill>
              </a:defRPr>
            </a:pPr>
            <a:endParaRPr lang="fr-FR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marL="0" marR="0" lvl="0" indent="0" algn="ctr" defTabSz="914400" rtl="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 sz="1400" b="0" i="0" u="none" strike="noStrike" kern="1200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[recap TP.xlsx]uv visible part3'!$B$1</c:f>
              <c:strCache>
                <c:ptCount val="1"/>
                <c:pt idx="0">
                  <c:v>Absorbance acid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olid"/>
              </a:ln>
              <a:effectLst/>
            </c:spPr>
            <c:trendlineType val="poly"/>
            <c:order val="6"/>
            <c:dispRSqr val="0"/>
            <c:dispEq val="0"/>
          </c:trendline>
          <c:xVal>
            <c:numRef>
              <c:f>'[recap TP.xlsx]uv visible part3'!$A$2:$A$21</c:f>
              <c:numCache>
                <c:formatCode>0.00</c:formatCode>
                <c:ptCount val="20"/>
                <c:pt idx="0">
                  <c:v>4.8</c:v>
                </c:pt>
                <c:pt idx="1">
                  <c:v>5.37</c:v>
                </c:pt>
                <c:pt idx="2">
                  <c:v>5.6</c:v>
                </c:pt>
                <c:pt idx="3">
                  <c:v>6</c:v>
                </c:pt>
                <c:pt idx="4">
                  <c:v>6.05</c:v>
                </c:pt>
                <c:pt idx="5">
                  <c:v>6.18</c:v>
                </c:pt>
                <c:pt idx="6">
                  <c:v>6.55</c:v>
                </c:pt>
                <c:pt idx="7">
                  <c:v>6.73</c:v>
                </c:pt>
                <c:pt idx="8">
                  <c:v>6.94</c:v>
                </c:pt>
                <c:pt idx="9">
                  <c:v>7.13</c:v>
                </c:pt>
                <c:pt idx="10">
                  <c:v>7.44</c:v>
                </c:pt>
                <c:pt idx="11">
                  <c:v>7.72</c:v>
                </c:pt>
                <c:pt idx="12">
                  <c:v>8.0299999999999994</c:v>
                </c:pt>
                <c:pt idx="13">
                  <c:v>8.25</c:v>
                </c:pt>
                <c:pt idx="14">
                  <c:v>8.6</c:v>
                </c:pt>
                <c:pt idx="15">
                  <c:v>8.8000000000000007</c:v>
                </c:pt>
                <c:pt idx="16">
                  <c:v>8.83</c:v>
                </c:pt>
                <c:pt idx="17">
                  <c:v>9.23</c:v>
                </c:pt>
                <c:pt idx="18">
                  <c:v>9.4</c:v>
                </c:pt>
                <c:pt idx="19">
                  <c:v>9.65</c:v>
                </c:pt>
              </c:numCache>
            </c:numRef>
          </c:xVal>
          <c:yVal>
            <c:numRef>
              <c:f>'[recap TP.xlsx]uv visible part3'!$B$2:$B$21</c:f>
              <c:numCache>
                <c:formatCode>0.00</c:formatCode>
                <c:ptCount val="20"/>
                <c:pt idx="0">
                  <c:v>0.5071</c:v>
                </c:pt>
                <c:pt idx="1">
                  <c:v>0.51749999999999996</c:v>
                </c:pt>
                <c:pt idx="2">
                  <c:v>0.50970000000000004</c:v>
                </c:pt>
                <c:pt idx="3">
                  <c:v>0.44469999999999998</c:v>
                </c:pt>
                <c:pt idx="4">
                  <c:v>0.50309999999999999</c:v>
                </c:pt>
                <c:pt idx="5">
                  <c:v>0.43580000000000002</c:v>
                </c:pt>
                <c:pt idx="6">
                  <c:v>0.4874</c:v>
                </c:pt>
                <c:pt idx="7">
                  <c:v>0.51680000000000004</c:v>
                </c:pt>
                <c:pt idx="8">
                  <c:v>0.45579999999999998</c:v>
                </c:pt>
                <c:pt idx="9">
                  <c:v>0.45350000000000001</c:v>
                </c:pt>
                <c:pt idx="10">
                  <c:v>0.42320000000000002</c:v>
                </c:pt>
                <c:pt idx="11">
                  <c:v>0</c:v>
                </c:pt>
                <c:pt idx="12">
                  <c:v>0.35570000000000002</c:v>
                </c:pt>
                <c:pt idx="13">
                  <c:v>0.313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F7D-43AF-A5FE-0B2E120762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76551679"/>
        <c:axId val="1475055295"/>
      </c:scatterChart>
      <c:valAx>
        <c:axId val="1076551679"/>
        <c:scaling>
          <c:orientation val="minMax"/>
          <c:max val="9.75"/>
          <c:min val="4.7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p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0.00" sourceLinked="1"/>
        <c:majorTickMark val="none"/>
        <c:minorTickMark val="cross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475055295"/>
        <c:crosses val="autoZero"/>
        <c:crossBetween val="midCat"/>
        <c:majorUnit val="0.25"/>
      </c:valAx>
      <c:valAx>
        <c:axId val="1475055295"/>
        <c:scaling>
          <c:orientation val="minMax"/>
          <c:min val="-0.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Absorbance</a:t>
                </a:r>
                <a:r>
                  <a:rPr lang="fr-FR" baseline="0"/>
                  <a:t> (U.A.)</a:t>
                </a:r>
                <a:endParaRPr lang="fr-FR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0.00" sourceLinked="1"/>
        <c:majorTickMark val="none"/>
        <c:minorTickMark val="cross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076551679"/>
        <c:crosses val="autoZero"/>
        <c:crossBetween val="midCat"/>
        <c:majorUnit val="0.1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0817</cdr:x>
      <cdr:y>0.12917</cdr:y>
    </cdr:from>
    <cdr:to>
      <cdr:x>0.4316</cdr:x>
      <cdr:y>0.17403</cdr:y>
    </cdr:to>
    <cdr:sp macro="" textlink="">
      <cdr:nvSpPr>
        <cdr:cNvPr id="2" name="Rectangle 1">
          <a:extLst xmlns:a="http://schemas.openxmlformats.org/drawingml/2006/main">
            <a:ext uri="{FF2B5EF4-FFF2-40B4-BE49-F238E27FC236}">
              <a16:creationId xmlns:a16="http://schemas.microsoft.com/office/drawing/2014/main" id="{F3326624-FDB5-3B17-2685-DA4B68BBA342}"/>
            </a:ext>
          </a:extLst>
        </cdr:cNvPr>
        <cdr:cNvSpPr/>
      </cdr:nvSpPr>
      <cdr:spPr>
        <a:xfrm xmlns:a="http://schemas.openxmlformats.org/drawingml/2006/main">
          <a:off x="3360584" y="719616"/>
          <a:ext cx="1346041" cy="249898"/>
        </a:xfrm>
        <a:prstGeom xmlns:a="http://schemas.openxmlformats.org/drawingml/2006/main" prst="rect">
          <a:avLst/>
        </a:prstGeom>
      </cdr:spPr>
      <cdr:style>
        <a:lnRef xmlns:a="http://schemas.openxmlformats.org/drawingml/2006/main" idx="2">
          <a:schemeClr val="dk1">
            <a:shade val="15000"/>
          </a:schemeClr>
        </a:lnRef>
        <a:fillRef xmlns:a="http://schemas.openxmlformats.org/drawingml/2006/main" idx="1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pPr algn="ctr"/>
          <a:r>
            <a:rPr lang="fr-FR" dirty="0"/>
            <a:t>Zone de saturation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2384</cdr:x>
      <cdr:y>0.08556</cdr:y>
    </cdr:from>
    <cdr:to>
      <cdr:x>0.79418</cdr:x>
      <cdr:y>0.81459</cdr:y>
    </cdr:to>
    <cdr:sp macro="" textlink="">
      <cdr:nvSpPr>
        <cdr:cNvPr id="2" name="Rectangle 1">
          <a:extLst xmlns:a="http://schemas.openxmlformats.org/drawingml/2006/main">
            <a:ext uri="{FF2B5EF4-FFF2-40B4-BE49-F238E27FC236}">
              <a16:creationId xmlns:a16="http://schemas.microsoft.com/office/drawing/2014/main" id="{5D970A5B-FE2F-D01B-4F31-A1F242DF3586}"/>
            </a:ext>
          </a:extLst>
        </cdr:cNvPr>
        <cdr:cNvSpPr/>
      </cdr:nvSpPr>
      <cdr:spPr>
        <a:xfrm xmlns:a="http://schemas.openxmlformats.org/drawingml/2006/main">
          <a:off x="4621953" y="476674"/>
          <a:ext cx="4038600" cy="4061460"/>
        </a:xfrm>
        <a:prstGeom xmlns:a="http://schemas.openxmlformats.org/drawingml/2006/main" prst="rect">
          <a:avLst/>
        </a:prstGeom>
        <a:solidFill xmlns:a="http://schemas.openxmlformats.org/drawingml/2006/main">
          <a:srgbClr val="FFFF00">
            <a:alpha val="50000"/>
          </a:srgbClr>
        </a:solidFill>
        <a:ln xmlns:a="http://schemas.openxmlformats.org/drawingml/2006/main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fr-FR"/>
        </a:p>
      </cdr:txBody>
    </cdr:sp>
  </cdr:relSizeAnchor>
  <cdr:relSizeAnchor xmlns:cdr="http://schemas.openxmlformats.org/drawingml/2006/chartDrawing">
    <cdr:from>
      <cdr:x>0.64718</cdr:x>
      <cdr:y>0.08556</cdr:y>
    </cdr:from>
    <cdr:to>
      <cdr:x>0.8309</cdr:x>
      <cdr:y>0.16257</cdr:y>
    </cdr:to>
    <cdr:sp macro="" textlink="">
      <cdr:nvSpPr>
        <cdr:cNvPr id="4" name="Rectangle 3">
          <a:extLst xmlns:a="http://schemas.openxmlformats.org/drawingml/2006/main">
            <a:ext uri="{FF2B5EF4-FFF2-40B4-BE49-F238E27FC236}">
              <a16:creationId xmlns:a16="http://schemas.microsoft.com/office/drawing/2014/main" id="{76B01F66-BA6E-9126-AE49-30906B103964}"/>
            </a:ext>
          </a:extLst>
        </cdr:cNvPr>
        <cdr:cNvSpPr/>
      </cdr:nvSpPr>
      <cdr:spPr>
        <a:xfrm xmlns:a="http://schemas.openxmlformats.org/drawingml/2006/main">
          <a:off x="7057503" y="476674"/>
          <a:ext cx="2003482" cy="429031"/>
        </a:xfrm>
        <a:prstGeom xmlns:a="http://schemas.openxmlformats.org/drawingml/2006/main" prst="rect">
          <a:avLst/>
        </a:prstGeom>
        <a:solidFill xmlns:a="http://schemas.openxmlformats.org/drawingml/2006/main">
          <a:srgbClr val="FFFF00"/>
        </a:solidFill>
      </cdr:spPr>
      <cdr:style>
        <a:lnRef xmlns:a="http://schemas.openxmlformats.org/drawingml/2006/main" idx="2">
          <a:schemeClr val="accent2">
            <a:shade val="15000"/>
          </a:schemeClr>
        </a:lnRef>
        <a:fillRef xmlns:a="http://schemas.openxmlformats.org/drawingml/2006/main" idx="1">
          <a:schemeClr val="accent2"/>
        </a:fillRef>
        <a:effectRef xmlns:a="http://schemas.openxmlformats.org/drawingml/2006/main" idx="0">
          <a:schemeClr val="accent2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pPr algn="ctr"/>
          <a:r>
            <a:rPr lang="fr-FR" sz="11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zone d’absorption maximale du para-</a:t>
          </a:r>
          <a:r>
            <a:rPr lang="fr-FR" sz="11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itrophénolate</a:t>
          </a:r>
          <a:endParaRPr lang="fr-FR" sz="11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cdr:txBody>
    </cdr:sp>
  </cdr:relSizeAnchor>
  <cdr:relSizeAnchor xmlns:cdr="http://schemas.openxmlformats.org/drawingml/2006/chartDrawing">
    <cdr:from>
      <cdr:x>0.20422</cdr:x>
      <cdr:y>0.08702</cdr:y>
    </cdr:from>
    <cdr:to>
      <cdr:x>0.38742</cdr:x>
      <cdr:y>0.16403</cdr:y>
    </cdr:to>
    <cdr:sp macro="" textlink="">
      <cdr:nvSpPr>
        <cdr:cNvPr id="3" name="Rectangle 2">
          <a:extLst xmlns:a="http://schemas.openxmlformats.org/drawingml/2006/main">
            <a:ext uri="{FF2B5EF4-FFF2-40B4-BE49-F238E27FC236}">
              <a16:creationId xmlns:a16="http://schemas.microsoft.com/office/drawing/2014/main" id="{DF4E0E9E-1A4E-1C09-1D25-536430A7DA09}"/>
            </a:ext>
          </a:extLst>
        </cdr:cNvPr>
        <cdr:cNvSpPr/>
      </cdr:nvSpPr>
      <cdr:spPr>
        <a:xfrm xmlns:a="http://schemas.openxmlformats.org/drawingml/2006/main">
          <a:off x="2227007" y="484785"/>
          <a:ext cx="1997812" cy="429031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>
            <a:lumMod val="65000"/>
          </a:schemeClr>
        </a:solidFill>
      </cdr:spPr>
      <cdr:style>
        <a:lnRef xmlns:a="http://schemas.openxmlformats.org/drawingml/2006/main" idx="2">
          <a:schemeClr val="accent1">
            <a:shade val="15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pPr algn="ctr"/>
          <a:r>
            <a:rPr lang="fr-FR" sz="1050" dirty="0"/>
            <a:t>zone d’absorption maximale du para-nitrophénol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06599</cdr:x>
      <cdr:y>0.48607</cdr:y>
    </cdr:from>
    <cdr:to>
      <cdr:x>0.65208</cdr:x>
      <cdr:y>0.84665</cdr:y>
    </cdr:to>
    <cdr:cxnSp macro="">
      <cdr:nvCxnSpPr>
        <cdr:cNvPr id="3" name="Connecteur : en angle 2">
          <a:extLst xmlns:a="http://schemas.openxmlformats.org/drawingml/2006/main">
            <a:ext uri="{FF2B5EF4-FFF2-40B4-BE49-F238E27FC236}">
              <a16:creationId xmlns:a16="http://schemas.microsoft.com/office/drawing/2014/main" id="{1D9EED2D-B903-FED2-FBFF-677AD2B2464D}"/>
            </a:ext>
          </a:extLst>
        </cdr:cNvPr>
        <cdr:cNvCxnSpPr/>
      </cdr:nvCxnSpPr>
      <cdr:spPr>
        <a:xfrm xmlns:a="http://schemas.openxmlformats.org/drawingml/2006/main" rot="10800000">
          <a:off x="719619" y="2707946"/>
          <a:ext cx="6391305" cy="2008782"/>
        </a:xfrm>
        <a:prstGeom xmlns:a="http://schemas.openxmlformats.org/drawingml/2006/main" prst="bentConnector3">
          <a:avLst>
            <a:gd name="adj1" fmla="val 39"/>
          </a:avLst>
        </a:prstGeom>
        <a:ln xmlns:a="http://schemas.openxmlformats.org/drawingml/2006/main" w="19050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2442</cdr:x>
      <cdr:y>0.87328</cdr:y>
    </cdr:from>
    <cdr:to>
      <cdr:x>0.68507</cdr:x>
      <cdr:y>0.94499</cdr:y>
    </cdr:to>
    <cdr:sp macro="" textlink="">
      <cdr:nvSpPr>
        <cdr:cNvPr id="18" name="ZoneTexte 17">
          <a:extLst xmlns:a="http://schemas.openxmlformats.org/drawingml/2006/main">
            <a:ext uri="{FF2B5EF4-FFF2-40B4-BE49-F238E27FC236}">
              <a16:creationId xmlns:a16="http://schemas.microsoft.com/office/drawing/2014/main" id="{04217089-C9CA-B7BD-E3E4-B76705038955}"/>
            </a:ext>
          </a:extLst>
        </cdr:cNvPr>
        <cdr:cNvSpPr txBox="1"/>
      </cdr:nvSpPr>
      <cdr:spPr>
        <a:xfrm xmlns:a="http://schemas.openxmlformats.org/drawingml/2006/main">
          <a:off x="6809337" y="4865128"/>
          <a:ext cx="661386" cy="39949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fr-FR" dirty="0"/>
            <a:t>≈ 7,96</a:t>
          </a:r>
          <a:endParaRPr lang="fr-FR" sz="1100" dirty="0"/>
        </a:p>
      </cdr:txBody>
    </cdr:sp>
  </cdr:relSizeAnchor>
  <cdr:relSizeAnchor xmlns:cdr="http://schemas.openxmlformats.org/drawingml/2006/chartDrawing">
    <cdr:from>
      <cdr:x>0.01955</cdr:x>
      <cdr:y>0.45976</cdr:y>
    </cdr:from>
    <cdr:to>
      <cdr:x>0.08305</cdr:x>
      <cdr:y>0.5</cdr:y>
    </cdr:to>
    <cdr:sp macro="" textlink="">
      <cdr:nvSpPr>
        <cdr:cNvPr id="19" name="ZoneTexte 18">
          <a:extLst xmlns:a="http://schemas.openxmlformats.org/drawingml/2006/main">
            <a:ext uri="{FF2B5EF4-FFF2-40B4-BE49-F238E27FC236}">
              <a16:creationId xmlns:a16="http://schemas.microsoft.com/office/drawing/2014/main" id="{BAAFFDD5-EC76-E3BB-CBAD-89C11502643E}"/>
            </a:ext>
          </a:extLst>
        </cdr:cNvPr>
        <cdr:cNvSpPr txBox="1"/>
      </cdr:nvSpPr>
      <cdr:spPr>
        <a:xfrm xmlns:a="http://schemas.openxmlformats.org/drawingml/2006/main">
          <a:off x="213228" y="2561373"/>
          <a:ext cx="692459" cy="2241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fr-FR" sz="1100" dirty="0"/>
            <a:t>≈ 0,45</a:t>
          </a: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06613</cdr:x>
      <cdr:y>0.49615</cdr:y>
    </cdr:from>
    <cdr:to>
      <cdr:x>0.65048</cdr:x>
      <cdr:y>0.84634</cdr:y>
    </cdr:to>
    <cdr:cxnSp macro="">
      <cdr:nvCxnSpPr>
        <cdr:cNvPr id="3" name="Connecteur : en angle 2">
          <a:extLst xmlns:a="http://schemas.openxmlformats.org/drawingml/2006/main">
            <a:ext uri="{FF2B5EF4-FFF2-40B4-BE49-F238E27FC236}">
              <a16:creationId xmlns:a16="http://schemas.microsoft.com/office/drawing/2014/main" id="{1D9EED2D-B903-FED2-FBFF-677AD2B2464D}"/>
            </a:ext>
          </a:extLst>
        </cdr:cNvPr>
        <cdr:cNvCxnSpPr/>
      </cdr:nvCxnSpPr>
      <cdr:spPr>
        <a:xfrm xmlns:a="http://schemas.openxmlformats.org/drawingml/2006/main" rot="10800000">
          <a:off x="721206" y="2764103"/>
          <a:ext cx="6372350" cy="1950926"/>
        </a:xfrm>
        <a:prstGeom xmlns:a="http://schemas.openxmlformats.org/drawingml/2006/main" prst="bentConnector3">
          <a:avLst>
            <a:gd name="adj1" fmla="val -160"/>
          </a:avLst>
        </a:prstGeom>
        <a:ln xmlns:a="http://schemas.openxmlformats.org/drawingml/2006/main" w="19050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3148</cdr:x>
      <cdr:y>0.87328</cdr:y>
    </cdr:from>
    <cdr:to>
      <cdr:x>0.68581</cdr:x>
      <cdr:y>0.94499</cdr:y>
    </cdr:to>
    <cdr:sp macro="" textlink="">
      <cdr:nvSpPr>
        <cdr:cNvPr id="18" name="ZoneTexte 17">
          <a:extLst xmlns:a="http://schemas.openxmlformats.org/drawingml/2006/main">
            <a:ext uri="{FF2B5EF4-FFF2-40B4-BE49-F238E27FC236}">
              <a16:creationId xmlns:a16="http://schemas.microsoft.com/office/drawing/2014/main" id="{04217089-C9CA-B7BD-E3E4-B76705038955}"/>
            </a:ext>
          </a:extLst>
        </cdr:cNvPr>
        <cdr:cNvSpPr txBox="1"/>
      </cdr:nvSpPr>
      <cdr:spPr>
        <a:xfrm xmlns:a="http://schemas.openxmlformats.org/drawingml/2006/main">
          <a:off x="6886285" y="4865101"/>
          <a:ext cx="592572" cy="39950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fr-FR" dirty="0"/>
            <a:t>≈ 7,96</a:t>
          </a:r>
          <a:endParaRPr lang="fr-FR" sz="1100" dirty="0"/>
        </a:p>
      </cdr:txBody>
    </cdr:sp>
  </cdr:relSizeAnchor>
  <cdr:relSizeAnchor xmlns:cdr="http://schemas.openxmlformats.org/drawingml/2006/chartDrawing">
    <cdr:from>
      <cdr:x>0.01955</cdr:x>
      <cdr:y>0.4728</cdr:y>
    </cdr:from>
    <cdr:to>
      <cdr:x>0.08305</cdr:x>
      <cdr:y>0.53919</cdr:y>
    </cdr:to>
    <cdr:sp macro="" textlink="">
      <cdr:nvSpPr>
        <cdr:cNvPr id="19" name="ZoneTexte 18">
          <a:extLst xmlns:a="http://schemas.openxmlformats.org/drawingml/2006/main">
            <a:ext uri="{FF2B5EF4-FFF2-40B4-BE49-F238E27FC236}">
              <a16:creationId xmlns:a16="http://schemas.microsoft.com/office/drawing/2014/main" id="{BAAFFDD5-EC76-E3BB-CBAD-89C11502643E}"/>
            </a:ext>
          </a:extLst>
        </cdr:cNvPr>
        <cdr:cNvSpPr txBox="1"/>
      </cdr:nvSpPr>
      <cdr:spPr>
        <a:xfrm xmlns:a="http://schemas.openxmlformats.org/drawingml/2006/main">
          <a:off x="213194" y="2633991"/>
          <a:ext cx="692472" cy="3698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fr-FR" sz="1100" dirty="0"/>
            <a:t>≈ 0,24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7C7762-8A5B-4DEA-9E17-B8B16B8969A7}" type="datetimeFigureOut">
              <a:rPr lang="fr-FR" smtClean="0"/>
              <a:t>03/01/20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E193C0-2E9D-49B2-BC06-8B4145843D7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42528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E193C0-2E9D-49B2-BC06-8B4145843D7F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992514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0AC269D-BD68-7C5C-73D0-5A5785C39E4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E9B4F031-8769-BB51-8357-6C6E42770C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64FC1A3-90EA-C975-901E-152D904BA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0D3FB-2CA7-4D4E-9B30-420C5D9DD73F}" type="datetime1">
              <a:rPr lang="fr-FR" smtClean="0"/>
              <a:t>03/01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3F0B060D-943F-FA2B-DC75-7294B94AB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7CB6613-1DFA-E097-0C47-D9E4E6F5B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063720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84743CF-F88D-837F-B98F-4A91F613C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56E5059D-ADB5-B621-95FB-79F8FDA483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D8B81DBF-0153-9516-47AE-2E17C20079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FB453-241D-4E4E-896C-7B69504A2948}" type="datetime1">
              <a:rPr lang="fr-FR" smtClean="0"/>
              <a:t>03/01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D28DB287-9917-E2D9-9421-57222B2170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519624C-763F-00DB-4FED-6450DCBE1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0259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81A560EE-5D30-15C4-3DF5-BBFB3E6519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142EAA2B-F340-70A7-C3ED-F3F7DB4190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CBCF736-3D56-BAD2-46C0-E643C6DE3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45802-4802-4411-B73E-16D28A9375CF}" type="datetime1">
              <a:rPr lang="fr-FR" smtClean="0"/>
              <a:t>03/01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70F6D516-6BCD-854C-1498-9C3D0A9FE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BD963C63-73B7-4FDB-86A6-03B3CB2BA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76183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64B1D10-580E-6F09-2D30-07196D5A7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E584BB73-7D63-F205-3C09-A5F2218CD9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ED432EF9-2F0A-3CB0-EF79-17B1C43F8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5E4E-28E0-42FC-B819-3E4D60304297}" type="datetime1">
              <a:rPr lang="fr-FR" smtClean="0"/>
              <a:t>03/01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6595360-9591-71E1-4065-1A9C221C0E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6266E755-40E0-2B1D-890C-30F73A657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6195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B64FCBA-99F4-6363-51B0-825D64F6D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A87E695E-80B6-DB22-FDF7-D4E149680B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930171D-FF86-DEE3-90C1-51702AF803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0EAF7-DB2C-4751-A7C7-AA5BC66DC338}" type="datetime1">
              <a:rPr lang="fr-FR" smtClean="0"/>
              <a:t>03/01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3F317F1-9DEC-9D38-9FCF-8F10621EE8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5801CAE-3F19-95C9-6658-FD1425732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8090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C17EA08-8F0C-DE6B-52DA-DB8A266067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CE113C62-94F7-D6D1-30D9-59DB7173A0A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3522E128-B8AB-AB1E-0127-60815C5AAD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A91100C5-EC48-35FC-F62F-A11B7A3C6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576F2-EF35-4D28-B17B-96091B4E6292}" type="datetime1">
              <a:rPr lang="fr-FR" smtClean="0"/>
              <a:t>03/01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0A5FE83D-0E73-71B4-B79A-128AB0A25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9F3C98A5-5B51-2229-34D1-1483B31D7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2498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F46EE0F-7340-6C02-D789-928706BC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85733B4B-BEB1-19E7-613E-9399BC8F9B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B60B81C8-732E-0F41-D69F-E4F2EC56E1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56D450AA-EB33-164D-F2BC-20EC9BDEC8D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CE35DDA9-5210-20BF-99AC-73812EC808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75C921E2-4906-B855-979C-2388E86D38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08B8A-F2F1-457B-B64B-6A3924D23D82}" type="datetime1">
              <a:rPr lang="fr-FR" smtClean="0"/>
              <a:t>03/01/2024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DE04BD08-FF90-DD9B-5BA5-A780586E96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8F765D11-F13E-687D-450F-3D41C5281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74050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DA20C0-087A-1951-B6D8-13EE82CBC7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1C018AE3-32C7-F54C-6061-DE5C5BF9B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030DE-21DE-4FF9-98BE-128749466DD1}" type="datetime1">
              <a:rPr lang="fr-FR" smtClean="0"/>
              <a:t>03/01/2024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962BD661-310E-7804-5299-6F50AE4AE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C9689E21-23BC-FA28-8ECF-735E8B651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862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71D625EC-67DD-C8A2-EFCC-39D3B340E8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2263-B7B6-4148-9F59-B254902EFA11}" type="datetime1">
              <a:rPr lang="fr-FR" smtClean="0"/>
              <a:t>03/01/2024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B8551A45-A59B-87CC-5737-FA4187531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6383BF7B-DD04-4987-D50C-546428843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0748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51BA73D-FDD2-E2B3-E637-5EEB93FBF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7BB086FE-0DFE-8859-6361-59169EB9B2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EEDAE808-5C3B-6D7B-E61C-F06332EEBE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B6B15DDA-A6F5-3D73-DF13-22F25B2D00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18257-5787-4968-AE12-73479C3A0391}" type="datetime1">
              <a:rPr lang="fr-FR" smtClean="0"/>
              <a:t>03/01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505619EB-2BB0-9DA9-38E7-6AED2346D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51787BEB-EF20-9DEE-F3C0-B4542B1AB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689643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E00AADD-EACC-75C5-FC0B-9AA11C77C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79E04833-B92D-62C9-8BE8-D15155F5257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BDBB7323-2F05-4861-3B66-B04877023A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E2A81D5C-FEBC-B1FC-CAD6-6EB907CBA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7976B-CF4A-4E64-8906-5212D567BE32}" type="datetime1">
              <a:rPr lang="fr-FR" smtClean="0"/>
              <a:t>03/01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68D8960F-5A7F-2D36-3FF3-E9159788F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EC5C17FE-C5D6-7E3C-9412-A2EFB8CD8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8829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46A4E961-00FF-3B85-B9B2-B6E1CB3FB9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86AD3948-CACD-E015-8F44-86DE068723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9426FFB-E021-F08B-6089-D877F0A9ED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E1AAF00-6CDA-47F1-9E42-8CBB8FCF9515}" type="datetime1">
              <a:rPr lang="fr-FR" smtClean="0"/>
              <a:t>03/01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105BD129-83F6-0127-693F-947C619D1B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0C26F132-0DE5-0A1E-4AC3-2CFE061FE1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71610DD-23BF-4FC6-B579-3F9390F9E3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91702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C893951-ABA3-3D76-88D0-96EA0553A4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521349"/>
            <a:ext cx="9144000" cy="2387600"/>
          </a:xfrm>
        </p:spPr>
        <p:txBody>
          <a:bodyPr/>
          <a:lstStyle/>
          <a:p>
            <a:r>
              <a:rPr lang="fr-FR" b="1">
                <a:solidFill>
                  <a:srgbClr val="C00000"/>
                </a:solidFill>
              </a:rPr>
              <a:t>T.P. de chimie physiqu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BC364826-2CFC-131C-EB82-F4D1C2D2FC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430320"/>
            <a:ext cx="9144000" cy="1655762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Spectroscopie UV – Visible</a:t>
            </a:r>
          </a:p>
          <a:p>
            <a:r>
              <a:rPr lang="fr-FR"/>
              <a:t>TP GR2 </a:t>
            </a:r>
          </a:p>
          <a:p>
            <a:r>
              <a:rPr lang="fr-FR"/>
              <a:t>Trinôme 34</a:t>
            </a:r>
          </a:p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05FD58AF-3AC4-32B1-21B6-AFD319DBC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82825" y="6259758"/>
            <a:ext cx="2743200" cy="365125"/>
          </a:xfrm>
        </p:spPr>
        <p:txBody>
          <a:bodyPr/>
          <a:lstStyle/>
          <a:p>
            <a:fld id="{971610DD-23BF-4FC6-B579-3F9390F9E3ED}" type="slidenum">
              <a:rPr lang="fr-FR" smtClean="0"/>
              <a:t>1</a:t>
            </a:fld>
            <a:endParaRPr lang="fr-FR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53ABD5D1-B547-EC48-61EF-73C5761D44E4}"/>
              </a:ext>
            </a:extLst>
          </p:cNvPr>
          <p:cNvSpPr txBox="1"/>
          <p:nvPr/>
        </p:nvSpPr>
        <p:spPr>
          <a:xfrm>
            <a:off x="9458632" y="5735637"/>
            <a:ext cx="2367393" cy="120032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fr-FR"/>
              <a:t>BAERTHEL Hugo</a:t>
            </a:r>
          </a:p>
          <a:p>
            <a:r>
              <a:rPr lang="fr-FR"/>
              <a:t>BELLE Amaury</a:t>
            </a:r>
          </a:p>
          <a:p>
            <a:r>
              <a:rPr lang="fr-FR"/>
              <a:t>BONNET Hugo</a:t>
            </a:r>
          </a:p>
          <a:p>
            <a:endParaRPr lang="fr-FR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CAFDC3B8-C933-D7CE-4EF2-23F6D8D160C7}"/>
              </a:ext>
            </a:extLst>
          </p:cNvPr>
          <p:cNvSpPr txBox="1"/>
          <p:nvPr/>
        </p:nvSpPr>
        <p:spPr>
          <a:xfrm>
            <a:off x="363794" y="5781921"/>
            <a:ext cx="2458064" cy="9433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/>
              <a:t>TP GR2 </a:t>
            </a:r>
          </a:p>
          <a:p>
            <a:r>
              <a:rPr lang="fr-FR"/>
              <a:t>Trinôme 34</a:t>
            </a:r>
          </a:p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0783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70F4CAA-F19B-7A5E-B3DD-3CF6DDFCFD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6526" y="363537"/>
            <a:ext cx="10515600" cy="1325563"/>
          </a:xfrm>
        </p:spPr>
        <p:txBody>
          <a:bodyPr/>
          <a:lstStyle/>
          <a:p>
            <a:r>
              <a:rPr lang="fr-FR" b="1">
                <a:solidFill>
                  <a:srgbClr val="C00000"/>
                </a:solidFill>
              </a:rPr>
              <a:t>Partie I.A</a:t>
            </a:r>
            <a:endParaRPr lang="fr-FR" b="1">
              <a:solidFill>
                <a:srgbClr val="FF0000"/>
              </a:solidFill>
            </a:endParaRP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D312951B-6B33-4F11-798E-3A4E8CF66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10</a:t>
            </a:fld>
            <a:endParaRPr lang="fr-FR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589739D8-EF18-E7B6-6ACC-915C6432049C}"/>
              </a:ext>
            </a:extLst>
          </p:cNvPr>
          <p:cNvSpPr txBox="1"/>
          <p:nvPr/>
        </p:nvSpPr>
        <p:spPr>
          <a:xfrm>
            <a:off x="8625466" y="5213048"/>
            <a:ext cx="1832428" cy="120032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/>
              <a:t>Acquisition d'absorbance pour chaque solution</a:t>
            </a:r>
          </a:p>
        </p:txBody>
      </p:sp>
      <p:sp>
        <p:nvSpPr>
          <p:cNvPr id="6" name="Espace réservé du numéro de diapositive 3">
            <a:extLst>
              <a:ext uri="{FF2B5EF4-FFF2-40B4-BE49-F238E27FC236}">
                <a16:creationId xmlns:a16="http://schemas.microsoft.com/office/drawing/2014/main" id="{2CD98015-47CF-B6D0-BA2C-436C359D1AB5}"/>
              </a:ext>
            </a:extLst>
          </p:cNvPr>
          <p:cNvSpPr txBox="1">
            <a:spLocks/>
          </p:cNvSpPr>
          <p:nvPr/>
        </p:nvSpPr>
        <p:spPr>
          <a:xfrm>
            <a:off x="7184923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82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71610DD-23BF-4FC6-B579-3F9390F9E3ED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41EB8655-DE39-89D3-8B17-D375D6C708BF}"/>
              </a:ext>
            </a:extLst>
          </p:cNvPr>
          <p:cNvSpPr txBox="1"/>
          <p:nvPr/>
        </p:nvSpPr>
        <p:spPr>
          <a:xfrm>
            <a:off x="7823378" y="1922677"/>
            <a:ext cx="2225523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err="1"/>
              <a:t>Hexaaquonickel</a:t>
            </a:r>
            <a:r>
              <a:rPr lang="fr-FR"/>
              <a:t>(II)</a:t>
            </a:r>
          </a:p>
        </p:txBody>
      </p:sp>
      <p:graphicFrame>
        <p:nvGraphicFramePr>
          <p:cNvPr id="8" name="Espace réservé du contenu 10">
            <a:extLst>
              <a:ext uri="{FF2B5EF4-FFF2-40B4-BE49-F238E27FC236}">
                <a16:creationId xmlns:a16="http://schemas.microsoft.com/office/drawing/2014/main" id="{E724FD73-AF73-70C0-56CA-F0B6AA571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44236"/>
              </p:ext>
            </p:extLst>
          </p:nvPr>
        </p:nvGraphicFramePr>
        <p:xfrm>
          <a:off x="2887663" y="-4763"/>
          <a:ext cx="6151562" cy="686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485828" imgH="7328601" progId="ChemDraw.Document.6.0">
                  <p:embed/>
                </p:oleObj>
              </mc:Choice>
              <mc:Fallback>
                <p:oleObj name="CS ChemDraw Drawing" r:id="rId2" imgW="6485828" imgH="7328601" progId="ChemDraw.Document.6.0">
                  <p:embed/>
                  <p:pic>
                    <p:nvPicPr>
                      <p:cNvPr id="8" name="Espace réservé du contenu 10">
                        <a:extLst>
                          <a:ext uri="{FF2B5EF4-FFF2-40B4-BE49-F238E27FC236}">
                            <a16:creationId xmlns:a16="http://schemas.microsoft.com/office/drawing/2014/main" id="{E724FD73-AF73-70C0-56CA-F0B6AA571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7663" y="-4763"/>
                        <a:ext cx="6151562" cy="686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F97A62EB-1E97-8DA6-69B2-2C419E0D2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1115"/>
              </p:ext>
            </p:extLst>
          </p:nvPr>
        </p:nvGraphicFramePr>
        <p:xfrm>
          <a:off x="7605713" y="320675"/>
          <a:ext cx="2674937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07231" imgH="1115016" progId="ChemDraw.Document.6.0">
                  <p:embed/>
                </p:oleObj>
              </mc:Choice>
              <mc:Fallback>
                <p:oleObj name="CS ChemDraw Drawing" r:id="rId4" imgW="1507231" imgH="1115016" progId="ChemDraw.Document.6.0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F97A62EB-1E97-8DA6-69B2-2C419E0D2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5713" y="320675"/>
                        <a:ext cx="2674937" cy="166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space réservé du pied de page 3">
            <a:extLst>
              <a:ext uri="{FF2B5EF4-FFF2-40B4-BE49-F238E27FC236}">
                <a16:creationId xmlns:a16="http://schemas.microsoft.com/office/drawing/2014/main" id="{8B656CD2-EF02-46E2-5805-EAD73A01BEB3}"/>
              </a:ext>
            </a:extLst>
          </p:cNvPr>
          <p:cNvSpPr txBox="1">
            <a:spLocks/>
          </p:cNvSpPr>
          <p:nvPr/>
        </p:nvSpPr>
        <p:spPr>
          <a:xfrm>
            <a:off x="-1295400" y="649376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82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Logiciel </a:t>
            </a:r>
            <a:r>
              <a:rPr lang="fr-FR" err="1"/>
              <a:t>Chemdraw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492817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FF7DE209-CFB1-60A5-A174-27D35601A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11</a:t>
            </a:fld>
            <a:endParaRPr lang="fr-FR"/>
          </a:p>
        </p:txBody>
      </p:sp>
      <p:pic>
        <p:nvPicPr>
          <p:cNvPr id="5" name="Espace réservé du contenu 6" descr="Une image contenant texte, diagramme, cercle, conception&#10;&#10;Description générée automatiquement">
            <a:extLst>
              <a:ext uri="{FF2B5EF4-FFF2-40B4-BE49-F238E27FC236}">
                <a16:creationId xmlns:a16="http://schemas.microsoft.com/office/drawing/2014/main" id="{A6024A6F-B808-EF17-BFE3-D7CBD0E2E6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7316" y="-13007"/>
            <a:ext cx="5365012" cy="6850832"/>
          </a:xfrm>
          <a:prstGeom prst="rect">
            <a:avLst/>
          </a:prstGeom>
        </p:spPr>
      </p:pic>
      <p:pic>
        <p:nvPicPr>
          <p:cNvPr id="6" name="Espace réservé du contenu 3" descr="Une image contenant diagramme, croquis, Dessin technique, origami&#10;&#10;Description générée automatiquement">
            <a:extLst>
              <a:ext uri="{FF2B5EF4-FFF2-40B4-BE49-F238E27FC236}">
                <a16:creationId xmlns:a16="http://schemas.microsoft.com/office/drawing/2014/main" id="{B2AA6168-4466-2C29-84F9-F40B879A79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05" t="54494" r="52193" b="5056"/>
          <a:stretch/>
        </p:blipFill>
        <p:spPr>
          <a:xfrm>
            <a:off x="1276134" y="4470714"/>
            <a:ext cx="2521182" cy="1845566"/>
          </a:xfrm>
          <a:prstGeom prst="rect">
            <a:avLst/>
          </a:prstGeom>
        </p:spPr>
      </p:pic>
      <p:pic>
        <p:nvPicPr>
          <p:cNvPr id="11" name="Espace réservé du contenu 3" descr="Une image contenant diagramme, croquis, Dessin technique, origami&#10;&#10;Description générée automatiquement">
            <a:extLst>
              <a:ext uri="{FF2B5EF4-FFF2-40B4-BE49-F238E27FC236}">
                <a16:creationId xmlns:a16="http://schemas.microsoft.com/office/drawing/2014/main" id="{5BE88AFF-B2AA-F833-2737-FC8216268F1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895" t="14888" r="29825" b="51685"/>
          <a:stretch/>
        </p:blipFill>
        <p:spPr>
          <a:xfrm>
            <a:off x="9007272" y="4361704"/>
            <a:ext cx="2599426" cy="1815259"/>
          </a:xfrm>
          <a:prstGeom prst="rect">
            <a:avLst/>
          </a:prstGeom>
        </p:spPr>
      </p:pic>
      <p:sp>
        <p:nvSpPr>
          <p:cNvPr id="12" name="ZoneTexte 11">
            <a:extLst>
              <a:ext uri="{FF2B5EF4-FFF2-40B4-BE49-F238E27FC236}">
                <a16:creationId xmlns:a16="http://schemas.microsoft.com/office/drawing/2014/main" id="{9673E045-4160-F5B7-C736-29976016BC1F}"/>
              </a:ext>
            </a:extLst>
          </p:cNvPr>
          <p:cNvSpPr txBox="1"/>
          <p:nvPr/>
        </p:nvSpPr>
        <p:spPr>
          <a:xfrm>
            <a:off x="9128277" y="3877305"/>
            <a:ext cx="2225523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err="1"/>
              <a:t>Hexaaminenickel</a:t>
            </a:r>
            <a:r>
              <a:rPr lang="fr-FR"/>
              <a:t>(II)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E7D87CD6-697A-8F45-5E6A-AFDB24061AD8}"/>
              </a:ext>
            </a:extLst>
          </p:cNvPr>
          <p:cNvSpPr txBox="1"/>
          <p:nvPr/>
        </p:nvSpPr>
        <p:spPr>
          <a:xfrm>
            <a:off x="1366724" y="3877305"/>
            <a:ext cx="2358571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/>
              <a:t>Tris(éthylènediamine)nickel(II)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75540512-3E58-3A63-10BA-92CAB4DD1019}"/>
              </a:ext>
            </a:extLst>
          </p:cNvPr>
          <p:cNvSpPr txBox="1"/>
          <p:nvPr/>
        </p:nvSpPr>
        <p:spPr>
          <a:xfrm>
            <a:off x="285136" y="541720"/>
            <a:ext cx="6096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4400" b="1">
                <a:solidFill>
                  <a:srgbClr val="C00000"/>
                </a:solidFill>
              </a:rPr>
              <a:t>Partie I.B</a:t>
            </a:r>
            <a:endParaRPr lang="fr-FR" sz="4400"/>
          </a:p>
        </p:txBody>
      </p:sp>
      <p:sp>
        <p:nvSpPr>
          <p:cNvPr id="15" name="Espace réservé du pied de page 3">
            <a:extLst>
              <a:ext uri="{FF2B5EF4-FFF2-40B4-BE49-F238E27FC236}">
                <a16:creationId xmlns:a16="http://schemas.microsoft.com/office/drawing/2014/main" id="{E7543AA1-D94B-74E9-F5CE-C8A14F777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295400" y="6493760"/>
            <a:ext cx="4114800" cy="365125"/>
          </a:xfrm>
        </p:spPr>
        <p:txBody>
          <a:bodyPr/>
          <a:lstStyle/>
          <a:p>
            <a:r>
              <a:rPr lang="fr-FR"/>
              <a:t>Logiciel </a:t>
            </a:r>
            <a:r>
              <a:rPr lang="fr-FR" err="1"/>
              <a:t>Chemdraw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80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9735E1E-7CA1-2038-0529-5625F175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>
                <a:solidFill>
                  <a:srgbClr val="C00000"/>
                </a:solidFill>
              </a:rPr>
              <a:t>Partie II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2540F8C2-7584-0BC2-B46C-0BCF564A0D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fr-FR" sz="2400"/>
              <a:t>Solution de para-nitrophénol (5.10</a:t>
            </a:r>
            <a:r>
              <a:rPr lang="fr-FR" sz="2400" baseline="30000"/>
              <a:t>-5</a:t>
            </a:r>
            <a:r>
              <a:rPr lang="fr-FR" sz="2400"/>
              <a:t> M) (m = 0,0066 g)</a:t>
            </a:r>
          </a:p>
          <a:p>
            <a:r>
              <a:rPr lang="fr-FR" sz="2400"/>
              <a:t>Calibrage du pH-mètre</a:t>
            </a:r>
          </a:p>
          <a:p>
            <a:r>
              <a:rPr lang="fr-FR" sz="2400"/>
              <a:t> </a:t>
            </a:r>
            <a:r>
              <a:rPr lang="fr-FR" sz="2400" err="1"/>
              <a:t>HCl</a:t>
            </a:r>
            <a:r>
              <a:rPr lang="fr-FR" sz="2400"/>
              <a:t> (1M) pour abaisser le pH=4,80</a:t>
            </a:r>
          </a:p>
          <a:p>
            <a:r>
              <a:rPr lang="fr-FR" sz="2400" err="1"/>
              <a:t>NaOH</a:t>
            </a:r>
            <a:r>
              <a:rPr lang="fr-FR" sz="2400"/>
              <a:t> (1M) pour augmenter le pH=9,65</a:t>
            </a:r>
          </a:p>
          <a:p>
            <a:r>
              <a:rPr lang="fr-FR" sz="2400"/>
              <a:t>Mesure d'absorbance effectuée environ toutes les 0,2 unités de pH</a:t>
            </a:r>
          </a:p>
          <a:p>
            <a:r>
              <a:rPr lang="fr-FR" sz="2400"/>
              <a:t>Acquisitions superposées sur Excel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9B24DBE6-6D3A-4D6C-6AA8-E12FC9560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64951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aphique 1">
            <a:extLst>
              <a:ext uri="{FF2B5EF4-FFF2-40B4-BE49-F238E27FC236}">
                <a16:creationId xmlns:a16="http://schemas.microsoft.com/office/drawing/2014/main" id="{E363E4B0-C86E-4467-B32A-8304EA340B3D}"/>
              </a:ext>
            </a:extLst>
          </p:cNvPr>
          <p:cNvGraphicFramePr>
            <a:graphicFrameLocks/>
          </p:cNvGraphicFramePr>
          <p:nvPr/>
        </p:nvGraphicFramePr>
        <p:xfrm>
          <a:off x="643467" y="643466"/>
          <a:ext cx="10905066" cy="5571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283A9EFF-A41B-7636-289E-73CA10D03A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13</a:t>
            </a:fld>
            <a:endParaRPr lang="fr-FR"/>
          </a:p>
        </p:txBody>
      </p:sp>
      <p:sp>
        <p:nvSpPr>
          <p:cNvPr id="3" name="Espace réservé du pied de page 3">
            <a:extLst>
              <a:ext uri="{FF2B5EF4-FFF2-40B4-BE49-F238E27FC236}">
                <a16:creationId xmlns:a16="http://schemas.microsoft.com/office/drawing/2014/main" id="{E4A298D6-693D-EFE3-543A-0D62E82B9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295400" y="6493760"/>
            <a:ext cx="4114800" cy="365125"/>
          </a:xfrm>
        </p:spPr>
        <p:txBody>
          <a:bodyPr/>
          <a:lstStyle/>
          <a:p>
            <a:r>
              <a:rPr lang="fr-FR"/>
              <a:t>Logiciel Excel 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690653FC-33DF-99E1-B1BE-8DE0E69BBE6B}"/>
              </a:ext>
            </a:extLst>
          </p:cNvPr>
          <p:cNvSpPr txBox="1"/>
          <p:nvPr/>
        </p:nvSpPr>
        <p:spPr>
          <a:xfrm>
            <a:off x="4809534" y="-20482"/>
            <a:ext cx="25729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400" b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Résultats</a:t>
            </a:r>
          </a:p>
        </p:txBody>
      </p:sp>
    </p:spTree>
    <p:extLst>
      <p:ext uri="{BB962C8B-B14F-4D97-AF65-F5344CB8AC3E}">
        <p14:creationId xmlns:p14="http://schemas.microsoft.com/office/powerpoint/2010/main" val="39584183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ADB3A25-8A88-AC76-D881-3C05B61B9AFE}"/>
              </a:ext>
            </a:extLst>
          </p:cNvPr>
          <p:cNvSpPr/>
          <p:nvPr/>
        </p:nvSpPr>
        <p:spPr>
          <a:xfrm>
            <a:off x="1317645" y="1118862"/>
            <a:ext cx="2686406" cy="126653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" name="Graphique 1">
            <a:extLst>
              <a:ext uri="{FF2B5EF4-FFF2-40B4-BE49-F238E27FC236}">
                <a16:creationId xmlns:a16="http://schemas.microsoft.com/office/drawing/2014/main" id="{E363E4B0-C86E-4467-B32A-8304EA340B3D}"/>
              </a:ext>
            </a:extLst>
          </p:cNvPr>
          <p:cNvGraphicFramePr>
            <a:graphicFrameLocks/>
          </p:cNvGraphicFramePr>
          <p:nvPr/>
        </p:nvGraphicFramePr>
        <p:xfrm>
          <a:off x="643467" y="643466"/>
          <a:ext cx="10905066" cy="5571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A4AD78DD-3529-4A77-1DD7-FCBA285AB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14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44B677AD-4687-435F-6CFE-4BD9B4FFEA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295400" y="6493760"/>
            <a:ext cx="4114800" cy="365125"/>
          </a:xfrm>
        </p:spPr>
        <p:txBody>
          <a:bodyPr/>
          <a:lstStyle/>
          <a:p>
            <a:r>
              <a:rPr lang="fr-FR"/>
              <a:t>Logiciel Excel </a:t>
            </a:r>
          </a:p>
        </p:txBody>
      </p:sp>
    </p:spTree>
    <p:extLst>
      <p:ext uri="{BB962C8B-B14F-4D97-AF65-F5344CB8AC3E}">
        <p14:creationId xmlns:p14="http://schemas.microsoft.com/office/powerpoint/2010/main" val="6903503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751E32AA-D67B-1DDF-668A-8C44A36B4B9C}"/>
                  </a:ext>
                </a:extLst>
              </p:cNvPr>
              <p:cNvSpPr txBox="1"/>
              <p:nvPr/>
            </p:nvSpPr>
            <p:spPr>
              <a:xfrm>
                <a:off x="3048000" y="1546223"/>
                <a:ext cx="6096001" cy="6572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FR" sz="2400"/>
                  <a:t> Loi de Beer-Lambert:   </a:t>
                </a:r>
                <a14:m>
                  <m:oMath xmlns:m="http://schemas.openxmlformats.org/officeDocument/2006/math">
                    <m:r>
                      <a:rPr lang="fr-FR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fr-F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d>
                      <m:dPr>
                        <m:begChr m:val="["/>
                        <m:endChr m:val="]"/>
                        <m:ctrlPr>
                          <a:rPr 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fr-F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r>
                      <a:rPr lang="fr-F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fr-F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fr-F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den>
                    </m:f>
                  </m:oMath>
                </a14:m>
                <a:endParaRPr lang="fr-FR" sz="2400"/>
              </a:p>
            </p:txBody>
          </p:sp>
        </mc:Choice>
        <mc:Fallback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751E32AA-D67B-1DDF-668A-8C44A36B4B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546223"/>
                <a:ext cx="6096001" cy="657231"/>
              </a:xfrm>
              <a:prstGeom prst="rect">
                <a:avLst/>
              </a:prstGeom>
              <a:blipFill>
                <a:blip r:embed="rId3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Tableau 16">
            <a:extLst>
              <a:ext uri="{FF2B5EF4-FFF2-40B4-BE49-F238E27FC236}">
                <a16:creationId xmlns:a16="http://schemas.microsoft.com/office/drawing/2014/main" id="{41C9954B-4EB7-ECFD-7010-0EA2C4123D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0092818"/>
              </p:ext>
            </p:extLst>
          </p:nvPr>
        </p:nvGraphicFramePr>
        <p:xfrm>
          <a:off x="838200" y="3749677"/>
          <a:ext cx="10515600" cy="1562100"/>
        </p:xfrm>
        <a:graphic>
          <a:graphicData uri="http://schemas.openxmlformats.org/drawingml/2006/table">
            <a:tbl>
              <a:tblPr/>
              <a:tblGrid>
                <a:gridCol w="1856982">
                  <a:extLst>
                    <a:ext uri="{9D8B030D-6E8A-4147-A177-3AD203B41FA5}">
                      <a16:colId xmlns:a16="http://schemas.microsoft.com/office/drawing/2014/main" val="2626313335"/>
                    </a:ext>
                  </a:extLst>
                </a:gridCol>
                <a:gridCol w="4275986">
                  <a:extLst>
                    <a:ext uri="{9D8B030D-6E8A-4147-A177-3AD203B41FA5}">
                      <a16:colId xmlns:a16="http://schemas.microsoft.com/office/drawing/2014/main" val="2033820880"/>
                    </a:ext>
                  </a:extLst>
                </a:gridCol>
                <a:gridCol w="4382632">
                  <a:extLst>
                    <a:ext uri="{9D8B030D-6E8A-4147-A177-3AD203B41FA5}">
                      <a16:colId xmlns:a16="http://schemas.microsoft.com/office/drawing/2014/main" val="2995942696"/>
                    </a:ext>
                  </a:extLst>
                </a:gridCol>
              </a:tblGrid>
              <a:tr h="323905"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rgbClr val="FFFFFF"/>
                          </a:solidFill>
                          <a:effectLst/>
                          <a:latin typeface="Aptos Narrow"/>
                        </a:rPr>
                        <a:t>Longueur d'onde (n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5608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rgbClr val="FFFFFF"/>
                          </a:solidFill>
                          <a:effectLst/>
                          <a:latin typeface="Aptos Narrow"/>
                        </a:rPr>
                        <a:t>Moyenne coefficient d'extinction molaire (L/(mol.cm)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5608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rgbClr val="FFFFFF"/>
                          </a:solidFill>
                          <a:effectLst/>
                          <a:latin typeface="Aptos Narrow"/>
                        </a:rPr>
                        <a:t>Incertitude coefficient d'extinction molaire (L/(mol.cm)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5608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365984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chemeClr val="tx1"/>
                          </a:solidFill>
                          <a:effectLst/>
                          <a:latin typeface="Aptos Narrow"/>
                        </a:rPr>
                        <a:t>3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E6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chemeClr val="tx1"/>
                          </a:solidFill>
                          <a:effectLst/>
                          <a:latin typeface="Aptos Narrow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E6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chemeClr val="tx1"/>
                          </a:solidFill>
                          <a:effectLst/>
                          <a:latin typeface="Aptos Narrow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E6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741853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chemeClr val="tx1"/>
                          </a:solidFill>
                          <a:effectLst/>
                          <a:latin typeface="Aptos Narrow"/>
                        </a:rPr>
                        <a:t>65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chemeClr val="tx1"/>
                          </a:solidFill>
                          <a:effectLst/>
                          <a:latin typeface="Aptos Narrow"/>
                        </a:rPr>
                        <a:t>1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chemeClr val="tx1"/>
                          </a:solidFill>
                          <a:effectLst/>
                          <a:latin typeface="Aptos Narrow"/>
                        </a:rPr>
                        <a:t>0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295779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chemeClr val="tx1"/>
                          </a:solidFill>
                          <a:effectLst/>
                          <a:latin typeface="Aptos Narrow"/>
                        </a:rPr>
                        <a:t>7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E6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chemeClr val="tx1"/>
                          </a:solidFill>
                          <a:effectLst/>
                          <a:latin typeface="Aptos Narrow"/>
                        </a:rPr>
                        <a:t>2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E6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>
                          <a:solidFill>
                            <a:schemeClr val="tx1"/>
                          </a:solidFill>
                          <a:effectLst/>
                          <a:latin typeface="Aptos Narrow"/>
                        </a:rPr>
                        <a:t>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E6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8061426"/>
                  </a:ext>
                </a:extLst>
              </a:tr>
            </a:tbl>
          </a:graphicData>
        </a:graphic>
      </p:graphicFrame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0B23DE39-7362-3FFF-2CBF-E1B8BEFDD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15</a:t>
            </a:fld>
            <a:endParaRPr lang="fr-FR"/>
          </a:p>
        </p:txBody>
      </p:sp>
      <p:sp>
        <p:nvSpPr>
          <p:cNvPr id="2" name="Espace réservé du pied de page 3">
            <a:extLst>
              <a:ext uri="{FF2B5EF4-FFF2-40B4-BE49-F238E27FC236}">
                <a16:creationId xmlns:a16="http://schemas.microsoft.com/office/drawing/2014/main" id="{C11DDFAE-C433-4806-D650-04A4EF804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295400" y="6493760"/>
            <a:ext cx="4114800" cy="365125"/>
          </a:xfrm>
        </p:spPr>
        <p:txBody>
          <a:bodyPr/>
          <a:lstStyle/>
          <a:p>
            <a:r>
              <a:rPr lang="fr-FR"/>
              <a:t>Logiciel Excel </a:t>
            </a:r>
          </a:p>
        </p:txBody>
      </p:sp>
    </p:spTree>
    <p:extLst>
      <p:ext uri="{BB962C8B-B14F-4D97-AF65-F5344CB8AC3E}">
        <p14:creationId xmlns:p14="http://schemas.microsoft.com/office/powerpoint/2010/main" val="3245213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aphique 1">
            <a:extLst>
              <a:ext uri="{FF2B5EF4-FFF2-40B4-BE49-F238E27FC236}">
                <a16:creationId xmlns:a16="http://schemas.microsoft.com/office/drawing/2014/main" id="{E363E4B0-C86E-4467-B32A-8304EA340B3D}"/>
              </a:ext>
            </a:extLst>
          </p:cNvPr>
          <p:cNvGraphicFramePr>
            <a:graphicFrameLocks/>
          </p:cNvGraphicFramePr>
          <p:nvPr/>
        </p:nvGraphicFramePr>
        <p:xfrm>
          <a:off x="643467" y="643466"/>
          <a:ext cx="10905066" cy="5571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4" name="Connecteur droit avec flèche 3">
            <a:extLst>
              <a:ext uri="{FF2B5EF4-FFF2-40B4-BE49-F238E27FC236}">
                <a16:creationId xmlns:a16="http://schemas.microsoft.com/office/drawing/2014/main" id="{A2F28149-1948-7AA3-D7D2-21CC4D73DF0E}"/>
              </a:ext>
            </a:extLst>
          </p:cNvPr>
          <p:cNvCxnSpPr/>
          <p:nvPr/>
        </p:nvCxnSpPr>
        <p:spPr>
          <a:xfrm flipH="1">
            <a:off x="4262814" y="2184035"/>
            <a:ext cx="217087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ZoneTexte 4">
            <a:extLst>
              <a:ext uri="{FF2B5EF4-FFF2-40B4-BE49-F238E27FC236}">
                <a16:creationId xmlns:a16="http://schemas.microsoft.com/office/drawing/2014/main" id="{20AB8975-6A3C-F4FD-C55D-00D24A8D1C95}"/>
              </a:ext>
            </a:extLst>
          </p:cNvPr>
          <p:cNvSpPr txBox="1"/>
          <p:nvPr/>
        </p:nvSpPr>
        <p:spPr>
          <a:xfrm>
            <a:off x="4282550" y="1703810"/>
            <a:ext cx="205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/>
              <a:t>Effet hypsochrom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61C691AB-EC75-52D3-EAE7-6BA9F831D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16</a:t>
            </a:fld>
            <a:endParaRPr lang="fr-FR"/>
          </a:p>
        </p:txBody>
      </p:sp>
      <p:sp>
        <p:nvSpPr>
          <p:cNvPr id="3" name="Espace réservé du pied de page 3">
            <a:extLst>
              <a:ext uri="{FF2B5EF4-FFF2-40B4-BE49-F238E27FC236}">
                <a16:creationId xmlns:a16="http://schemas.microsoft.com/office/drawing/2014/main" id="{BF32C134-E0E6-C436-2695-49205C2013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295400" y="6493760"/>
            <a:ext cx="4114800" cy="365125"/>
          </a:xfrm>
        </p:spPr>
        <p:txBody>
          <a:bodyPr/>
          <a:lstStyle/>
          <a:p>
            <a:r>
              <a:rPr lang="fr-FR"/>
              <a:t>Logiciel Excel </a:t>
            </a:r>
          </a:p>
        </p:txBody>
      </p:sp>
    </p:spTree>
    <p:extLst>
      <p:ext uri="{BB962C8B-B14F-4D97-AF65-F5344CB8AC3E}">
        <p14:creationId xmlns:p14="http://schemas.microsoft.com/office/powerpoint/2010/main" val="12805270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04A15AB-81E7-593C-E82B-1FBA0F501083}"/>
              </a:ext>
            </a:extLst>
          </p:cNvPr>
          <p:cNvSpPr/>
          <p:nvPr/>
        </p:nvSpPr>
        <p:spPr>
          <a:xfrm>
            <a:off x="2070100" y="1113503"/>
            <a:ext cx="3195320" cy="4068097"/>
          </a:xfrm>
          <a:prstGeom prst="rect">
            <a:avLst/>
          </a:prstGeom>
          <a:solidFill>
            <a:schemeClr val="bg1">
              <a:lumMod val="6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graphicFrame>
        <p:nvGraphicFramePr>
          <p:cNvPr id="3" name="Graphique 2">
            <a:extLst>
              <a:ext uri="{FF2B5EF4-FFF2-40B4-BE49-F238E27FC236}">
                <a16:creationId xmlns:a16="http://schemas.microsoft.com/office/drawing/2014/main" id="{EA107091-E568-4F07-B540-BE8E942FA51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097179"/>
              </p:ext>
            </p:extLst>
          </p:nvPr>
        </p:nvGraphicFramePr>
        <p:xfrm>
          <a:off x="643467" y="643466"/>
          <a:ext cx="10905066" cy="5571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38802757-FA7D-C262-C8AF-9E4EC5EA0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7713" y="157163"/>
          <a:ext cx="17843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785042" imgH="974756" progId="ChemDraw.Document.6.0">
                  <p:embed/>
                </p:oleObj>
              </mc:Choice>
              <mc:Fallback>
                <p:oleObj name="CS ChemDraw Drawing" r:id="rId3" imgW="1785042" imgH="974756" progId="ChemDraw.Document.6.0">
                  <p:embed/>
                  <p:pic>
                    <p:nvPicPr>
                      <p:cNvPr id="7" name="Objet 6">
                        <a:extLst>
                          <a:ext uri="{FF2B5EF4-FFF2-40B4-BE49-F238E27FC236}">
                            <a16:creationId xmlns:a16="http://schemas.microsoft.com/office/drawing/2014/main" id="{38802757-FA7D-C262-C8AF-9E4EC5EA0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713" y="157163"/>
                        <a:ext cx="17843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A9C302B8-8F94-FB19-D361-90AA05063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9788" y="155575"/>
          <a:ext cx="17065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707333" imgH="974756" progId="ChemDraw.Document.6.0">
                  <p:embed/>
                </p:oleObj>
              </mc:Choice>
              <mc:Fallback>
                <p:oleObj name="CS ChemDraw Drawing" r:id="rId5" imgW="1707333" imgH="974756" progId="ChemDraw.Document.6.0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A9C302B8-8F94-FB19-D361-90AA05063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9788" y="155575"/>
                        <a:ext cx="170656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necteur droit avec flèche 3">
            <a:extLst>
              <a:ext uri="{FF2B5EF4-FFF2-40B4-BE49-F238E27FC236}">
                <a16:creationId xmlns:a16="http://schemas.microsoft.com/office/drawing/2014/main" id="{43006890-A125-EED1-E4BA-8DAE2235A82F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5262734" y="2328759"/>
            <a:ext cx="2686" cy="155250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A6B4B6DD-1E9C-4239-F8B7-26083481AAF1}"/>
              </a:ext>
            </a:extLst>
          </p:cNvPr>
          <p:cNvSpPr/>
          <p:nvPr/>
        </p:nvSpPr>
        <p:spPr>
          <a:xfrm>
            <a:off x="4479902" y="1927476"/>
            <a:ext cx="1565663" cy="401283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100"/>
              <a:t>Point </a:t>
            </a:r>
            <a:r>
              <a:rPr lang="fr-FR" sz="1100" err="1"/>
              <a:t>isobestique</a:t>
            </a:r>
            <a:endParaRPr lang="fr-FR" sz="1100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7213AC63-4D60-946E-0ADB-FA0C48246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17</a:t>
            </a:fld>
            <a:endParaRPr lang="fr-FR"/>
          </a:p>
        </p:txBody>
      </p:sp>
      <p:sp>
        <p:nvSpPr>
          <p:cNvPr id="2" name="Espace réservé du pied de page 3">
            <a:extLst>
              <a:ext uri="{FF2B5EF4-FFF2-40B4-BE49-F238E27FC236}">
                <a16:creationId xmlns:a16="http://schemas.microsoft.com/office/drawing/2014/main" id="{F6E3D0E5-6C07-6A3F-493C-7A631E122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049593" y="6492875"/>
            <a:ext cx="4114800" cy="365125"/>
          </a:xfrm>
        </p:spPr>
        <p:txBody>
          <a:bodyPr/>
          <a:lstStyle/>
          <a:p>
            <a:r>
              <a:rPr lang="fr-FR"/>
              <a:t>Logiciel Excel et </a:t>
            </a:r>
            <a:r>
              <a:rPr lang="fr-FR" err="1"/>
              <a:t>ChemDraw</a:t>
            </a:r>
            <a:r>
              <a:rPr lang="fr-FR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94934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Graphique 9">
            <a:extLst>
              <a:ext uri="{FF2B5EF4-FFF2-40B4-BE49-F238E27FC236}">
                <a16:creationId xmlns:a16="http://schemas.microsoft.com/office/drawing/2014/main" id="{56450A03-C26B-FC64-AB52-F199F437B7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2598002"/>
              </p:ext>
            </p:extLst>
          </p:nvPr>
        </p:nvGraphicFramePr>
        <p:xfrm>
          <a:off x="643467" y="643466"/>
          <a:ext cx="10905066" cy="5571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3" name="Connecteur droit 12">
            <a:extLst>
              <a:ext uri="{FF2B5EF4-FFF2-40B4-BE49-F238E27FC236}">
                <a16:creationId xmlns:a16="http://schemas.microsoft.com/office/drawing/2014/main" id="{67F40E8C-A0C1-4A3B-EB2C-01FF0473BAC8}"/>
              </a:ext>
            </a:extLst>
          </p:cNvPr>
          <p:cNvCxnSpPr>
            <a:cxnSpLocks/>
          </p:cNvCxnSpPr>
          <p:nvPr/>
        </p:nvCxnSpPr>
        <p:spPr>
          <a:xfrm flipV="1">
            <a:off x="6096000" y="1617133"/>
            <a:ext cx="5195454" cy="5070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Connecteur droit 16">
            <a:extLst>
              <a:ext uri="{FF2B5EF4-FFF2-40B4-BE49-F238E27FC236}">
                <a16:creationId xmlns:a16="http://schemas.microsoft.com/office/drawing/2014/main" id="{B95B8400-2632-9126-50EE-2A6CAA59D039}"/>
              </a:ext>
            </a:extLst>
          </p:cNvPr>
          <p:cNvCxnSpPr>
            <a:cxnSpLocks/>
          </p:cNvCxnSpPr>
          <p:nvPr/>
        </p:nvCxnSpPr>
        <p:spPr>
          <a:xfrm flipV="1">
            <a:off x="3111734" y="4657894"/>
            <a:ext cx="5195454" cy="5070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necteur droit 17">
            <a:extLst>
              <a:ext uri="{FF2B5EF4-FFF2-40B4-BE49-F238E27FC236}">
                <a16:creationId xmlns:a16="http://schemas.microsoft.com/office/drawing/2014/main" id="{8C2E2A27-4636-C76C-A00F-E651D7F3ACCB}"/>
              </a:ext>
            </a:extLst>
          </p:cNvPr>
          <p:cNvCxnSpPr>
            <a:cxnSpLocks/>
          </p:cNvCxnSpPr>
          <p:nvPr/>
        </p:nvCxnSpPr>
        <p:spPr>
          <a:xfrm flipV="1">
            <a:off x="5156663" y="3097875"/>
            <a:ext cx="5195454" cy="5070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3452EB34-A897-93C7-B1ED-C5F6279A8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18</a:t>
            </a:fld>
            <a:endParaRPr lang="fr-FR"/>
          </a:p>
        </p:txBody>
      </p:sp>
      <p:sp>
        <p:nvSpPr>
          <p:cNvPr id="2" name="Espace réservé du pied de page 3">
            <a:extLst>
              <a:ext uri="{FF2B5EF4-FFF2-40B4-BE49-F238E27FC236}">
                <a16:creationId xmlns:a16="http://schemas.microsoft.com/office/drawing/2014/main" id="{F70FE464-C282-3351-8345-DA330EFEF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295400" y="6493760"/>
            <a:ext cx="4114800" cy="365125"/>
          </a:xfrm>
        </p:spPr>
        <p:txBody>
          <a:bodyPr/>
          <a:lstStyle/>
          <a:p>
            <a:r>
              <a:rPr lang="fr-FR"/>
              <a:t>Logiciel Excel </a:t>
            </a:r>
          </a:p>
        </p:txBody>
      </p:sp>
    </p:spTree>
    <p:extLst>
      <p:ext uri="{BB962C8B-B14F-4D97-AF65-F5344CB8AC3E}">
        <p14:creationId xmlns:p14="http://schemas.microsoft.com/office/powerpoint/2010/main" val="33714591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Graphique 9">
            <a:extLst>
              <a:ext uri="{FF2B5EF4-FFF2-40B4-BE49-F238E27FC236}">
                <a16:creationId xmlns:a16="http://schemas.microsoft.com/office/drawing/2014/main" id="{56450A03-C26B-FC64-AB52-F199F437B7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9395545"/>
              </p:ext>
            </p:extLst>
          </p:nvPr>
        </p:nvGraphicFramePr>
        <p:xfrm>
          <a:off x="643467" y="643466"/>
          <a:ext cx="10905066" cy="5571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A8A63D3A-3D6D-DB1F-B2B4-A8009D94B192}"/>
              </a:ext>
            </a:extLst>
          </p:cNvPr>
          <p:cNvCxnSpPr>
            <a:cxnSpLocks/>
          </p:cNvCxnSpPr>
          <p:nvPr/>
        </p:nvCxnSpPr>
        <p:spPr>
          <a:xfrm>
            <a:off x="1364673" y="1656091"/>
            <a:ext cx="7169727" cy="79616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Connecteur droit 3">
            <a:extLst>
              <a:ext uri="{FF2B5EF4-FFF2-40B4-BE49-F238E27FC236}">
                <a16:creationId xmlns:a16="http://schemas.microsoft.com/office/drawing/2014/main" id="{30394C9C-B850-D140-4942-1EA07C28FDF1}"/>
              </a:ext>
            </a:extLst>
          </p:cNvPr>
          <p:cNvCxnSpPr>
            <a:cxnSpLocks/>
          </p:cNvCxnSpPr>
          <p:nvPr/>
        </p:nvCxnSpPr>
        <p:spPr>
          <a:xfrm>
            <a:off x="3886200" y="4191480"/>
            <a:ext cx="7169727" cy="79616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961E71B6-A08D-E1C0-DDF8-2E26FAC88722}"/>
              </a:ext>
            </a:extLst>
          </p:cNvPr>
          <p:cNvCxnSpPr>
            <a:cxnSpLocks/>
          </p:cNvCxnSpPr>
          <p:nvPr/>
        </p:nvCxnSpPr>
        <p:spPr>
          <a:xfrm>
            <a:off x="3394363" y="2923785"/>
            <a:ext cx="7169727" cy="79616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8B584CF4-2256-C47E-3879-AA9E8103E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19</a:t>
            </a:fld>
            <a:endParaRPr lang="fr-FR"/>
          </a:p>
        </p:txBody>
      </p:sp>
      <p:sp>
        <p:nvSpPr>
          <p:cNvPr id="2" name="Espace réservé du pied de page 3">
            <a:extLst>
              <a:ext uri="{FF2B5EF4-FFF2-40B4-BE49-F238E27FC236}">
                <a16:creationId xmlns:a16="http://schemas.microsoft.com/office/drawing/2014/main" id="{7E8D8DB5-5265-E4BD-5D35-7E3FDED1B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295400" y="6493760"/>
            <a:ext cx="4114800" cy="365125"/>
          </a:xfrm>
        </p:spPr>
        <p:txBody>
          <a:bodyPr/>
          <a:lstStyle/>
          <a:p>
            <a:r>
              <a:rPr lang="fr-FR"/>
              <a:t>Logiciel Excel </a:t>
            </a:r>
          </a:p>
        </p:txBody>
      </p:sp>
    </p:spTree>
    <p:extLst>
      <p:ext uri="{BB962C8B-B14F-4D97-AF65-F5344CB8AC3E}">
        <p14:creationId xmlns:p14="http://schemas.microsoft.com/office/powerpoint/2010/main" val="24378921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777FCD4-7F03-F28E-1C9A-43218796D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>
                <a:solidFill>
                  <a:srgbClr val="C00000"/>
                </a:solidFill>
              </a:rPr>
              <a:t>Objectifs 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C508D246-BE2B-DBA7-096D-ACFB6CFD51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pPr marL="342900" indent="-342900">
              <a:buFont typeface="Wingdings" panose="020B0604020202020204" pitchFamily="34" charset="0"/>
              <a:buChar char="§"/>
            </a:pPr>
            <a:r>
              <a:rPr lang="fr-FR" sz="2400" u="sng"/>
              <a:t>Général</a:t>
            </a:r>
            <a:endParaRPr lang="fr-FR" u="sng"/>
          </a:p>
          <a:p>
            <a:pPr lvl="1">
              <a:buFont typeface="Arial"/>
              <a:buChar char="•"/>
            </a:pPr>
            <a:r>
              <a:rPr lang="fr-FR" sz="2000"/>
              <a:t>Découvrir les fondements de la spectroscopie électronique</a:t>
            </a:r>
          </a:p>
          <a:p>
            <a:pPr lvl="1">
              <a:buFont typeface="Arial"/>
              <a:buChar char="•"/>
            </a:pPr>
            <a:r>
              <a:rPr lang="fr-FR" sz="2000"/>
              <a:t>Interpréter le phénomène permettant la spectroscopie ondes électromagnétiques - matière</a:t>
            </a:r>
          </a:p>
          <a:p>
            <a:pPr marL="0" indent="0">
              <a:buNone/>
            </a:pPr>
            <a:r>
              <a:rPr lang="fr-FR" sz="2400" u="sng"/>
              <a:t>A) Spectroscopie UV-Vis de complexes de Ni</a:t>
            </a:r>
            <a:r>
              <a:rPr lang="fr-FR" sz="2400" u="sng" baseline="30000"/>
              <a:t>2+</a:t>
            </a:r>
          </a:p>
          <a:p>
            <a:pPr marL="971550" lvl="1" indent="-514350"/>
            <a:r>
              <a:rPr lang="fr-FR" sz="2000"/>
              <a:t>Déterminer le coefficient d'absorption molaire </a:t>
            </a:r>
            <a:r>
              <a:rPr lang="fr-FR" b="1">
                <a:solidFill>
                  <a:srgbClr val="040C28"/>
                </a:solidFill>
                <a:ea typeface="+mn-lt"/>
                <a:cs typeface="+mn-lt"/>
              </a:rPr>
              <a:t>ε </a:t>
            </a:r>
            <a:r>
              <a:rPr lang="fr-FR" sz="2000">
                <a:solidFill>
                  <a:srgbClr val="040C28"/>
                </a:solidFill>
                <a:ea typeface="+mn-lt"/>
                <a:cs typeface="+mn-lt"/>
              </a:rPr>
              <a:t>du complexe [𝐍𝐢(𝐇𝟐𝐎)𝟔]</a:t>
            </a:r>
            <a:r>
              <a:rPr lang="fr-FR" sz="2000" baseline="30000">
                <a:solidFill>
                  <a:srgbClr val="040C28"/>
                </a:solidFill>
                <a:ea typeface="+mn-lt"/>
                <a:cs typeface="+mn-lt"/>
              </a:rPr>
              <a:t>𝟐+ </a:t>
            </a:r>
            <a:r>
              <a:rPr lang="fr-FR" sz="2000">
                <a:solidFill>
                  <a:srgbClr val="040C28"/>
                </a:solidFill>
                <a:ea typeface="+mn-lt"/>
                <a:cs typeface="+mn-lt"/>
              </a:rPr>
              <a:t>(vérification Laporte et spin)</a:t>
            </a:r>
            <a:endParaRPr lang="fr-FR" sz="2000" baseline="30000">
              <a:solidFill>
                <a:srgbClr val="040C28"/>
              </a:solidFill>
              <a:ea typeface="+mn-lt"/>
              <a:cs typeface="+mn-lt"/>
            </a:endParaRPr>
          </a:p>
          <a:p>
            <a:pPr marL="971550" lvl="1" indent="-514350"/>
            <a:r>
              <a:rPr lang="fr-FR" sz="2000">
                <a:solidFill>
                  <a:srgbClr val="040C28"/>
                </a:solidFill>
              </a:rPr>
              <a:t>Etudier les variations d'absorbance en fonction des ligands du complexe (théorie du champ cristallin)</a:t>
            </a:r>
          </a:p>
          <a:p>
            <a:pPr marL="457200" lvl="1" indent="0">
              <a:buNone/>
            </a:pPr>
            <a:endParaRPr lang="fr-FR" sz="2000">
              <a:solidFill>
                <a:srgbClr val="040C28"/>
              </a:solidFill>
            </a:endParaRPr>
          </a:p>
          <a:p>
            <a:pPr marL="0" indent="0">
              <a:buNone/>
            </a:pPr>
            <a:r>
              <a:rPr lang="fr-FR" sz="2400" u="sng"/>
              <a:t>B) Constante d'équilibre et spectroscopie UV-Vis</a:t>
            </a:r>
          </a:p>
          <a:p>
            <a:pPr marL="800100" lvl="1" indent="-342900"/>
            <a:r>
              <a:rPr lang="fr-FR" sz="2000"/>
              <a:t>Déterminer la valeur de </a:t>
            </a:r>
            <a:r>
              <a:rPr lang="fr-FR" sz="2000" err="1"/>
              <a:t>pK</a:t>
            </a:r>
            <a:r>
              <a:rPr lang="fr-FR" sz="2000" baseline="-25000" err="1"/>
              <a:t>a</a:t>
            </a:r>
            <a:r>
              <a:rPr lang="fr-FR" sz="2000"/>
              <a:t> du para-nitrophénol (mésomérie)</a:t>
            </a:r>
          </a:p>
          <a:p>
            <a:pPr marL="0" indent="0">
              <a:buNone/>
            </a:pPr>
            <a:endParaRPr lang="fr-FR" sz="2400"/>
          </a:p>
          <a:p>
            <a:pPr marL="0" indent="0">
              <a:buNone/>
            </a:pPr>
            <a:endParaRPr lang="fr-FR"/>
          </a:p>
          <a:p>
            <a:pPr marL="0" indent="0">
              <a:buNone/>
            </a:pPr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E869C76A-4E83-8EEF-D462-154942906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407860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D694BE8-4EAB-9581-E02B-8A97838D8B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33168"/>
            <a:ext cx="10515600" cy="544379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esure du </a:t>
            </a:r>
            <a:r>
              <a:rPr lang="fr-FR" err="1"/>
              <a:t>pKa</a:t>
            </a:r>
            <a:r>
              <a:rPr lang="fr-FR"/>
              <a:t> avec les acides :</a:t>
            </a:r>
            <a:br>
              <a:rPr lang="fr-FR"/>
            </a:br>
            <a:r>
              <a:rPr lang="fr-FR"/>
              <a:t>8 ± 0,5</a:t>
            </a:r>
          </a:p>
          <a:p>
            <a:r>
              <a:rPr lang="fr-FR"/>
              <a:t>Mesure du </a:t>
            </a:r>
            <a:r>
              <a:rPr lang="fr-FR" err="1"/>
              <a:t>pKa</a:t>
            </a:r>
            <a:r>
              <a:rPr lang="fr-FR"/>
              <a:t> avec les bases :</a:t>
            </a:r>
            <a:br>
              <a:rPr lang="fr-FR"/>
            </a:br>
            <a:r>
              <a:rPr lang="fr-FR"/>
              <a:t>8 ± 0,5</a:t>
            </a:r>
          </a:p>
          <a:p>
            <a:r>
              <a:rPr lang="fr-FR"/>
              <a:t>Mesure du </a:t>
            </a:r>
            <a:r>
              <a:rPr lang="fr-FR" err="1"/>
              <a:t>pKa</a:t>
            </a:r>
            <a:r>
              <a:rPr lang="fr-FR"/>
              <a:t> relevé dans la littérature :</a:t>
            </a:r>
            <a:br>
              <a:rPr lang="fr-FR"/>
            </a:br>
            <a:r>
              <a:rPr lang="en-US" err="1"/>
              <a:t>pKa</a:t>
            </a:r>
            <a:r>
              <a:rPr lang="en-US"/>
              <a:t> = 7.15 à 25 °C</a:t>
            </a:r>
            <a:br>
              <a:rPr lang="en-US"/>
            </a:br>
            <a:r>
              <a:rPr lang="en-US" sz="800"/>
              <a:t> </a:t>
            </a:r>
            <a:br>
              <a:rPr lang="en-US"/>
            </a:br>
            <a:r>
              <a:rPr lang="en-US" sz="1100"/>
              <a:t>Serjeant, E.P., Dempsey B.; </a:t>
            </a:r>
            <a:r>
              <a:rPr lang="en-US" sz="1100" err="1"/>
              <a:t>Ionisation</a:t>
            </a:r>
            <a:r>
              <a:rPr lang="en-US" sz="1100"/>
              <a:t> Constants of Organic Acids in Aqueous Solution. International Union of Pure and Applied Chemistry (IUPAC). IUPAC Chemical Data Series No. 23, 1979. New York, New York: Pergamon Press, Inc.</a:t>
            </a:r>
            <a:endParaRPr lang="fr-FR" sz="1100"/>
          </a:p>
          <a:p>
            <a:r>
              <a:rPr lang="fr-FR"/>
              <a:t>Facteur d’imprécision :</a:t>
            </a:r>
          </a:p>
          <a:p>
            <a:pPr lvl="3"/>
            <a:r>
              <a:rPr lang="fr-FR"/>
              <a:t>Lecture du pH sur le pH-mètre (0,2)</a:t>
            </a:r>
          </a:p>
          <a:p>
            <a:pPr lvl="3"/>
            <a:r>
              <a:rPr lang="fr-FR"/>
              <a:t>Lecture du </a:t>
            </a:r>
            <a:r>
              <a:rPr lang="fr-FR" err="1"/>
              <a:t>pKa</a:t>
            </a:r>
            <a:r>
              <a:rPr lang="fr-FR"/>
              <a:t> sur les courbes (0,1)</a:t>
            </a:r>
          </a:p>
          <a:p>
            <a:pPr lvl="3"/>
            <a:r>
              <a:rPr lang="fr-FR"/>
              <a:t>Trace des courbes de tendances (0,15)</a:t>
            </a:r>
          </a:p>
          <a:p>
            <a:pPr lvl="3"/>
            <a:r>
              <a:rPr lang="fr-FR"/>
              <a:t>Variation de volume entre la première et la dernière prise (0,05)</a:t>
            </a:r>
          </a:p>
          <a:p>
            <a:pPr lvl="3"/>
            <a:endParaRPr lang="fr-FR"/>
          </a:p>
          <a:p>
            <a:pPr lvl="3"/>
            <a:endParaRPr lang="fr-FR"/>
          </a:p>
          <a:p>
            <a:pPr lvl="1"/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A94055A8-CFD4-0B71-8E55-0973A87C7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88760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E5CA8E0-C1E6-3829-6807-0A228ACC3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fr-FR" sz="4400" b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nclusion</a:t>
            </a:r>
            <a:br>
              <a:rPr lang="fr-FR" sz="4400" b="1">
                <a:solidFill>
                  <a:srgbClr val="C00000"/>
                </a:solidFill>
                <a:latin typeface="+mj-lt"/>
                <a:ea typeface="+mj-ea"/>
                <a:cs typeface="+mj-cs"/>
              </a:rPr>
            </a:br>
            <a:r>
              <a:rPr lang="fr-FR" sz="4400" b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&amp;</a:t>
            </a:r>
            <a:br>
              <a:rPr lang="fr-FR" sz="4400" b="1">
                <a:solidFill>
                  <a:srgbClr val="C00000"/>
                </a:solidFill>
                <a:latin typeface="+mj-lt"/>
                <a:ea typeface="+mj-ea"/>
                <a:cs typeface="+mj-cs"/>
              </a:rPr>
            </a:br>
            <a:r>
              <a:rPr lang="fr-FR" sz="4400" b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Remerciements</a:t>
            </a:r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D219975A-3007-49C4-0C85-9E2C99037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81432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87815D4E-5A0E-E1F2-9E15-1D1A000F6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3</a:t>
            </a:fld>
            <a:endParaRPr lang="fr-FR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E8FBDB9C-7BB4-ACA7-D213-AFA3CB5AF7F0}"/>
              </a:ext>
            </a:extLst>
          </p:cNvPr>
          <p:cNvSpPr txBox="1"/>
          <p:nvPr/>
        </p:nvSpPr>
        <p:spPr>
          <a:xfrm>
            <a:off x="1071640" y="5653194"/>
            <a:ext cx="10058936" cy="70788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sz="2000"/>
              <a:t>→ Interaction entre les rayons électromagnétiques et les niveaux d'énergie →</a:t>
            </a:r>
            <a:r>
              <a:rPr lang="fr-FR" sz="2000" b="1"/>
              <a:t> Absorption</a:t>
            </a:r>
          </a:p>
          <a:p>
            <a:r>
              <a:rPr lang="fr-FR" sz="2000"/>
              <a:t>→ Cette différence d'énergie est propre à chaque espèce</a:t>
            </a:r>
          </a:p>
        </p:txBody>
      </p:sp>
      <p:sp>
        <p:nvSpPr>
          <p:cNvPr id="6" name="Titre 1">
            <a:extLst>
              <a:ext uri="{FF2B5EF4-FFF2-40B4-BE49-F238E27FC236}">
                <a16:creationId xmlns:a16="http://schemas.microsoft.com/office/drawing/2014/main" id="{936C027A-1462-6045-D843-25DDB2C8DD5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b="1">
                <a:solidFill>
                  <a:srgbClr val="C00000"/>
                </a:solidFill>
              </a:rPr>
              <a:t>Principe de la spectroscopie UV-Visible</a:t>
            </a:r>
          </a:p>
        </p:txBody>
      </p:sp>
      <p:pic>
        <p:nvPicPr>
          <p:cNvPr id="2" name="Image 1" descr="Une image contenant texte, capture d’écran, Police, diagramme&#10;&#10;Description générée automatiquement">
            <a:extLst>
              <a:ext uri="{FF2B5EF4-FFF2-40B4-BE49-F238E27FC236}">
                <a16:creationId xmlns:a16="http://schemas.microsoft.com/office/drawing/2014/main" id="{725DEEE5-5482-075F-11BB-1500DC8FFB7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" r="16021"/>
          <a:stretch/>
        </p:blipFill>
        <p:spPr>
          <a:xfrm>
            <a:off x="3541153" y="1270287"/>
            <a:ext cx="5117210" cy="3947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321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3A20B1F7-40AF-21C3-E72C-0A02BD092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4</a:t>
            </a:fld>
            <a:endParaRPr lang="fr-FR"/>
          </a:p>
        </p:txBody>
      </p:sp>
      <p:sp>
        <p:nvSpPr>
          <p:cNvPr id="6" name="Titre 1">
            <a:extLst>
              <a:ext uri="{FF2B5EF4-FFF2-40B4-BE49-F238E27FC236}">
                <a16:creationId xmlns:a16="http://schemas.microsoft.com/office/drawing/2014/main" id="{A19D8AD1-7674-4C23-5226-7388CEC37A86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b="1">
                <a:solidFill>
                  <a:srgbClr val="C00000"/>
                </a:solidFill>
              </a:rPr>
              <a:t>Loi de Beer-Lambert</a:t>
            </a:r>
            <a:endParaRPr lang="fr-FR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1AB575D9-8228-9903-16C1-4FD55140662F}"/>
              </a:ext>
            </a:extLst>
          </p:cNvPr>
          <p:cNvSpPr txBox="1"/>
          <p:nvPr/>
        </p:nvSpPr>
        <p:spPr>
          <a:xfrm>
            <a:off x="2291376" y="3613811"/>
            <a:ext cx="7534140" cy="163121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sz="2000">
                <a:solidFill>
                  <a:srgbClr val="000000"/>
                </a:solidFill>
              </a:rPr>
              <a:t>Où : </a:t>
            </a:r>
            <a:r>
              <a:rPr lang="fr-FR" sz="2000" i="1">
                <a:solidFill>
                  <a:srgbClr val="000000"/>
                </a:solidFill>
              </a:rPr>
              <a:t>A</a:t>
            </a:r>
            <a:r>
              <a:rPr lang="fr-FR" sz="2000">
                <a:solidFill>
                  <a:srgbClr val="000000"/>
                </a:solidFill>
              </a:rPr>
              <a:t> → Absorbance (sans unité)</a:t>
            </a:r>
          </a:p>
          <a:p>
            <a:r>
              <a:rPr lang="fr-FR" sz="2000">
                <a:solidFill>
                  <a:srgbClr val="000000"/>
                </a:solidFill>
              </a:rPr>
              <a:t>          </a:t>
            </a:r>
            <a:r>
              <a:rPr lang="fr-FR" sz="2000" i="1">
                <a:solidFill>
                  <a:srgbClr val="000000"/>
                </a:solidFill>
              </a:rPr>
              <a:t>l </a:t>
            </a:r>
            <a:r>
              <a:rPr lang="fr-FR" sz="2000">
                <a:solidFill>
                  <a:srgbClr val="000000"/>
                </a:solidFill>
              </a:rPr>
              <a:t>→ Longueur de la cuve (cm)</a:t>
            </a:r>
          </a:p>
          <a:p>
            <a:r>
              <a:rPr lang="fr-FR" sz="2000">
                <a:solidFill>
                  <a:srgbClr val="000000"/>
                </a:solidFill>
              </a:rPr>
              <a:t>          [</a:t>
            </a:r>
            <a:r>
              <a:rPr lang="fr-FR" sz="2000" i="1">
                <a:solidFill>
                  <a:srgbClr val="000000"/>
                </a:solidFill>
              </a:rPr>
              <a:t>C</a:t>
            </a:r>
            <a:r>
              <a:rPr lang="fr-FR" sz="2000">
                <a:solidFill>
                  <a:srgbClr val="000000"/>
                </a:solidFill>
              </a:rPr>
              <a:t>] → Concentration de l'espèce considérée (mol.L</a:t>
            </a:r>
            <a:r>
              <a:rPr lang="fr-FR" sz="2000" baseline="30000">
                <a:solidFill>
                  <a:srgbClr val="000000"/>
                </a:solidFill>
              </a:rPr>
              <a:t>-1</a:t>
            </a:r>
            <a:r>
              <a:rPr lang="fr-FR" sz="2000">
                <a:solidFill>
                  <a:srgbClr val="000000"/>
                </a:solidFill>
              </a:rPr>
              <a:t>)</a:t>
            </a:r>
          </a:p>
          <a:p>
            <a:r>
              <a:rPr lang="fr-FR" sz="2000">
                <a:solidFill>
                  <a:srgbClr val="000000"/>
                </a:solidFill>
              </a:rPr>
              <a:t>          </a:t>
            </a:r>
            <a:r>
              <a:rPr lang="fr-FR" sz="2000" i="1">
                <a:solidFill>
                  <a:srgbClr val="000000"/>
                </a:solidFill>
                <a:latin typeface="Aptos"/>
                <a:cs typeface="Calibri"/>
              </a:rPr>
              <a:t>ε</a:t>
            </a:r>
            <a:r>
              <a:rPr lang="fr-FR" sz="2000">
                <a:solidFill>
                  <a:srgbClr val="000000"/>
                </a:solidFill>
                <a:latin typeface="Aptos"/>
                <a:cs typeface="Calibri"/>
              </a:rPr>
              <a:t> → Coefficient d'extinction molaire (L.mol</a:t>
            </a:r>
            <a:r>
              <a:rPr lang="fr-FR" sz="2000" baseline="30000">
                <a:solidFill>
                  <a:srgbClr val="000000"/>
                </a:solidFill>
                <a:latin typeface="Aptos"/>
                <a:cs typeface="Calibri"/>
              </a:rPr>
              <a:t>-1</a:t>
            </a:r>
            <a:r>
              <a:rPr lang="fr-FR" sz="2000">
                <a:solidFill>
                  <a:srgbClr val="000000"/>
                </a:solidFill>
                <a:latin typeface="Aptos"/>
                <a:cs typeface="Calibri"/>
              </a:rPr>
              <a:t>.cm</a:t>
            </a:r>
            <a:r>
              <a:rPr lang="fr-FR" sz="2000" baseline="30000">
                <a:solidFill>
                  <a:srgbClr val="000000"/>
                </a:solidFill>
                <a:latin typeface="Aptos"/>
                <a:cs typeface="Calibri"/>
              </a:rPr>
              <a:t>-1</a:t>
            </a:r>
            <a:r>
              <a:rPr lang="fr-FR" sz="2000">
                <a:solidFill>
                  <a:srgbClr val="000000"/>
                </a:solidFill>
                <a:latin typeface="Aptos"/>
                <a:cs typeface="Calibri"/>
              </a:rPr>
              <a:t>), caractérise</a:t>
            </a:r>
          </a:p>
          <a:p>
            <a:r>
              <a:rPr lang="fr-FR" sz="2000">
                <a:solidFill>
                  <a:srgbClr val="000000"/>
                </a:solidFill>
                <a:latin typeface="Aptos"/>
                <a:cs typeface="Calibri"/>
              </a:rPr>
              <a:t>                  la capacité d'une solution à absorber la lumièr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F781DDB5-383E-F229-DF40-6B0788C39FFC}"/>
                  </a:ext>
                </a:extLst>
              </p:cNvPr>
              <p:cNvSpPr txBox="1"/>
              <p:nvPr/>
            </p:nvSpPr>
            <p:spPr>
              <a:xfrm>
                <a:off x="2167943" y="2168702"/>
                <a:ext cx="6096001" cy="6572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FR" sz="2400"/>
                  <a:t> Loi de Beer-Lambert:   </a:t>
                </a:r>
                <a14:m>
                  <m:oMath xmlns:m="http://schemas.openxmlformats.org/officeDocument/2006/math">
                    <m:r>
                      <a:rPr lang="fr-FR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fr-F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d>
                      <m:dPr>
                        <m:begChr m:val="["/>
                        <m:endChr m:val="]"/>
                        <m:ctrlPr>
                          <a:rPr 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fr-F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r>
                      <a:rPr lang="fr-F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fr-F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fr-F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fr-F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den>
                    </m:f>
                  </m:oMath>
                </a14:m>
                <a:endParaRPr lang="fr-FR" sz="2400"/>
              </a:p>
            </p:txBody>
          </p:sp>
        </mc:Choice>
        <mc:Fallback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F781DDB5-383E-F229-DF40-6B0788C39F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943" y="2168702"/>
                <a:ext cx="6096001" cy="657231"/>
              </a:xfrm>
              <a:prstGeom prst="rect">
                <a:avLst/>
              </a:prstGeom>
              <a:blipFill>
                <a:blip r:embed="rId2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96067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67F6205D-AB00-1D64-E3B9-2404D5497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5</a:t>
            </a:fld>
            <a:endParaRPr lang="fr-FR"/>
          </a:p>
        </p:txBody>
      </p:sp>
      <p:sp>
        <p:nvSpPr>
          <p:cNvPr id="4" name="Titre 1">
            <a:extLst>
              <a:ext uri="{FF2B5EF4-FFF2-40B4-BE49-F238E27FC236}">
                <a16:creationId xmlns:a16="http://schemas.microsoft.com/office/drawing/2014/main" id="{5F87C65A-1480-0F21-FEBE-A448D6A228E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b="1">
                <a:solidFill>
                  <a:srgbClr val="C00000"/>
                </a:solidFill>
              </a:rPr>
              <a:t>Règles de sélection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19ADA975-379C-931B-AFF8-CCAACE9AF0DD}"/>
              </a:ext>
            </a:extLst>
          </p:cNvPr>
          <p:cNvSpPr txBox="1"/>
          <p:nvPr/>
        </p:nvSpPr>
        <p:spPr>
          <a:xfrm>
            <a:off x="837163" y="1716655"/>
            <a:ext cx="10745809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sz="2000" b="1"/>
              <a:t>Règle du spin :</a:t>
            </a:r>
            <a:r>
              <a:rPr lang="fr-FR" sz="2000"/>
              <a:t> Transition permise si ΔS = 0</a:t>
            </a:r>
          </a:p>
          <a:p>
            <a:endParaRPr lang="fr-FR" sz="2000"/>
          </a:p>
          <a:p>
            <a:r>
              <a:rPr lang="fr-FR" sz="2000" b="1"/>
              <a:t>Règle de Laporte (symétrie) :</a:t>
            </a:r>
            <a:r>
              <a:rPr lang="fr-FR" sz="2000"/>
              <a:t> Transition permise si changement de parité (ex : g ⟷ u)</a:t>
            </a:r>
          </a:p>
        </p:txBody>
      </p:sp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D9376FDF-C9E4-A661-F14F-4F614A9A82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9882240"/>
              </p:ext>
            </p:extLst>
          </p:nvPr>
        </p:nvGraphicFramePr>
        <p:xfrm>
          <a:off x="3005070" y="3369971"/>
          <a:ext cx="6411688" cy="25227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5844">
                  <a:extLst>
                    <a:ext uri="{9D8B030D-6E8A-4147-A177-3AD203B41FA5}">
                      <a16:colId xmlns:a16="http://schemas.microsoft.com/office/drawing/2014/main" val="3851901992"/>
                    </a:ext>
                  </a:extLst>
                </a:gridCol>
                <a:gridCol w="3205844">
                  <a:extLst>
                    <a:ext uri="{9D8B030D-6E8A-4147-A177-3AD203B41FA5}">
                      <a16:colId xmlns:a16="http://schemas.microsoft.com/office/drawing/2014/main" val="1050244462"/>
                    </a:ext>
                  </a:extLst>
                </a:gridCol>
              </a:tblGrid>
              <a:tr h="417977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Type de ban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1" u="none" strike="noStrike" noProof="0">
                          <a:solidFill>
                            <a:schemeClr val="bg1"/>
                          </a:solidFill>
                          <a:latin typeface="Aptos"/>
                        </a:rPr>
                        <a:t>ε</a:t>
                      </a:r>
                      <a:r>
                        <a:rPr lang="fr-FR" sz="1800" b="1" i="1" u="none" strike="noStrike" baseline="-25000" noProof="0">
                          <a:solidFill>
                            <a:schemeClr val="bg1"/>
                          </a:solidFill>
                          <a:latin typeface="Aptos"/>
                        </a:rPr>
                        <a:t>max</a:t>
                      </a:r>
                      <a:r>
                        <a:rPr lang="fr-FR" sz="1800" b="1" i="0" u="none" strike="noStrike" baseline="-25000" noProof="0">
                          <a:solidFill>
                            <a:schemeClr val="bg1"/>
                          </a:solidFill>
                          <a:latin typeface="Aptos"/>
                        </a:rPr>
                        <a:t>  </a:t>
                      </a:r>
                      <a:r>
                        <a:rPr lang="fr-FR" sz="1800" b="1" i="0" u="none" strike="noStrike" noProof="0">
                          <a:solidFill>
                            <a:schemeClr val="bg1"/>
                          </a:solidFill>
                          <a:latin typeface="Aptos"/>
                        </a:rPr>
                        <a:t>(L.mol</a:t>
                      </a:r>
                      <a:r>
                        <a:rPr lang="fr-FR" sz="1200" b="1" i="0" u="none" strike="noStrike" baseline="30000" noProof="0">
                          <a:solidFill>
                            <a:schemeClr val="bg1"/>
                          </a:solidFill>
                          <a:latin typeface="Aptos"/>
                        </a:rPr>
                        <a:t>-1</a:t>
                      </a:r>
                      <a:r>
                        <a:rPr lang="fr-FR" sz="1800" b="1" i="0" u="none" strike="noStrike" noProof="0">
                          <a:solidFill>
                            <a:schemeClr val="bg1"/>
                          </a:solidFill>
                          <a:latin typeface="Aptos"/>
                        </a:rPr>
                        <a:t>.cm</a:t>
                      </a:r>
                      <a:r>
                        <a:rPr lang="fr-FR" sz="1200" b="1" i="0" u="none" strike="noStrike" baseline="30000" noProof="0">
                          <a:solidFill>
                            <a:schemeClr val="bg1"/>
                          </a:solidFill>
                          <a:latin typeface="Aptos"/>
                        </a:rPr>
                        <a:t>-1</a:t>
                      </a:r>
                      <a:r>
                        <a:rPr lang="fr-FR" sz="1800" b="1" i="0" u="none" strike="noStrike" noProof="0">
                          <a:solidFill>
                            <a:schemeClr val="bg1"/>
                          </a:solidFill>
                          <a:latin typeface="Aptos"/>
                        </a:rPr>
                        <a:t>)</a:t>
                      </a:r>
                      <a:endParaRPr lang="fr-FR" b="1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2650015"/>
                  </a:ext>
                </a:extLst>
              </a:tr>
              <a:tr h="701604">
                <a:tc>
                  <a:txBody>
                    <a:bodyPr/>
                    <a:lstStyle/>
                    <a:p>
                      <a:r>
                        <a:rPr lang="fr-FR"/>
                        <a:t>Interdite par spin</a:t>
                      </a:r>
                    </a:p>
                    <a:p>
                      <a:pPr lvl="0">
                        <a:buNone/>
                      </a:pPr>
                      <a:r>
                        <a:rPr lang="fr-FR"/>
                        <a:t>Interdite par Lapor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0</a:t>
                      </a:r>
                      <a:r>
                        <a:rPr lang="fr-FR" baseline="30000"/>
                        <a:t>-3</a:t>
                      </a:r>
                      <a:r>
                        <a:rPr lang="fr-FR"/>
                        <a:t> - 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83025944"/>
                  </a:ext>
                </a:extLst>
              </a:tr>
              <a:tr h="701604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Permise par spin</a:t>
                      </a:r>
                    </a:p>
                    <a:p>
                      <a:pPr lvl="0">
                        <a:buNone/>
                      </a:pPr>
                      <a:r>
                        <a:rPr lang="fr-FR"/>
                        <a:t>Interdite par Lapor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 - 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30520766"/>
                  </a:ext>
                </a:extLst>
              </a:tr>
              <a:tr h="701604">
                <a:tc>
                  <a:txBody>
                    <a:bodyPr/>
                    <a:lstStyle/>
                    <a:p>
                      <a:r>
                        <a:rPr lang="fr-FR"/>
                        <a:t>Permise par spin</a:t>
                      </a:r>
                    </a:p>
                    <a:p>
                      <a:pPr lvl="0">
                        <a:buNone/>
                      </a:pPr>
                      <a:r>
                        <a:rPr lang="fr-FR"/>
                        <a:t>Permise par Lapor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fr-FR"/>
                        <a:t>&gt; 10²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269677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08894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9867CDBB-2002-FF37-BBD2-B39DCAFAB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6</a:t>
            </a:fld>
            <a:endParaRPr lang="fr-FR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E59DC053-68F8-D348-41B9-B6DFD27876A2}"/>
              </a:ext>
            </a:extLst>
          </p:cNvPr>
          <p:cNvSpPr txBox="1"/>
          <p:nvPr/>
        </p:nvSpPr>
        <p:spPr>
          <a:xfrm>
            <a:off x="837980" y="2643115"/>
            <a:ext cx="10745809" cy="224676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sz="2000"/>
              <a:t>Ligands alignés dans l'axe z vont dégénérer les orbites dirigées vers eux → dz² et dx²-y²</a:t>
            </a:r>
          </a:p>
          <a:p>
            <a:endParaRPr lang="fr-FR" sz="2000"/>
          </a:p>
          <a:p>
            <a:r>
              <a:rPr lang="fr-FR" sz="2000"/>
              <a:t>→ Création d'une différence énergétique entre les orbitales, appelée </a:t>
            </a:r>
            <a:r>
              <a:rPr lang="fr-FR" sz="2000" err="1"/>
              <a:t>Δ</a:t>
            </a:r>
            <a:r>
              <a:rPr lang="fr-FR" sz="2000" baseline="-25000" err="1"/>
              <a:t>o</a:t>
            </a:r>
            <a:endParaRPr lang="fr-FR" sz="2000" baseline="-25000"/>
          </a:p>
          <a:p>
            <a:endParaRPr lang="fr-FR" sz="2000"/>
          </a:p>
          <a:p>
            <a:r>
              <a:rPr lang="fr-FR" sz="2000"/>
              <a:t>→ Plus </a:t>
            </a:r>
            <a:r>
              <a:rPr lang="fr-FR" sz="2000" err="1"/>
              <a:t>Δ</a:t>
            </a:r>
            <a:r>
              <a:rPr lang="fr-FR" sz="2000" baseline="-25000" err="1"/>
              <a:t>o</a:t>
            </a:r>
            <a:r>
              <a:rPr lang="fr-FR" sz="2000"/>
              <a:t> est grand, plus l'effet hypsochrome sera marqué</a:t>
            </a:r>
          </a:p>
          <a:p>
            <a:endParaRPr lang="fr-FR" sz="2000"/>
          </a:p>
          <a:p>
            <a:r>
              <a:rPr lang="fr-FR" sz="2000"/>
              <a:t>→ </a:t>
            </a:r>
            <a:r>
              <a:rPr lang="fr-FR" sz="2000">
                <a:ea typeface="+mn-lt"/>
                <a:cs typeface="+mn-lt"/>
              </a:rPr>
              <a:t>Relation de Planck-Einstein :</a:t>
            </a:r>
            <a:endParaRPr lang="fr-FR" sz="2000"/>
          </a:p>
        </p:txBody>
      </p:sp>
      <p:sp>
        <p:nvSpPr>
          <p:cNvPr id="6" name="Titre 1">
            <a:extLst>
              <a:ext uri="{FF2B5EF4-FFF2-40B4-BE49-F238E27FC236}">
                <a16:creationId xmlns:a16="http://schemas.microsoft.com/office/drawing/2014/main" id="{6C14A69C-9E67-4ED9-2956-AA318C42995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b="1">
                <a:solidFill>
                  <a:srgbClr val="C00000"/>
                </a:solidFill>
              </a:rPr>
              <a:t>Théorie du champ cristallin</a:t>
            </a:r>
          </a:p>
        </p:txBody>
      </p:sp>
      <p:pic>
        <p:nvPicPr>
          <p:cNvPr id="5" name="Image 4" descr="Une image contenant Police, Graphique, blanc, symbole&#10;&#10;Description générée automatiquement">
            <a:extLst>
              <a:ext uri="{FF2B5EF4-FFF2-40B4-BE49-F238E27FC236}">
                <a16:creationId xmlns:a16="http://schemas.microsoft.com/office/drawing/2014/main" id="{5104C27F-FB63-7DC6-BD71-299D3A5419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6262" y="4363521"/>
            <a:ext cx="976381" cy="6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7216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B15E775B-DAF8-FD56-C4F6-3F531CD41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918580"/>
              </p:ext>
            </p:extLst>
          </p:nvPr>
        </p:nvGraphicFramePr>
        <p:xfrm>
          <a:off x="772530" y="1318632"/>
          <a:ext cx="3416174" cy="217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08087" imgH="1086416" progId="ChemDraw.Document.6.0">
                  <p:embed/>
                </p:oleObj>
              </mc:Choice>
              <mc:Fallback>
                <p:oleObj name="CS ChemDraw Drawing" r:id="rId2" imgW="1708087" imgH="1086416" progId="ChemDraw.Document.6.0">
                  <p:embed/>
                  <p:pic>
                    <p:nvPicPr>
                      <p:cNvPr id="6" name="Objet 5">
                        <a:extLst>
                          <a:ext uri="{FF2B5EF4-FFF2-40B4-BE49-F238E27FC236}">
                            <a16:creationId xmlns:a16="http://schemas.microsoft.com/office/drawing/2014/main" id="{B15E775B-DAF8-FD56-C4F6-3F531CD41A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2530" y="1318632"/>
                        <a:ext cx="3416174" cy="2172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085687E5-8962-B3F2-9649-FC8485F87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47893"/>
              </p:ext>
            </p:extLst>
          </p:nvPr>
        </p:nvGraphicFramePr>
        <p:xfrm>
          <a:off x="4315585" y="1277188"/>
          <a:ext cx="3414666" cy="217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07333" imgH="1086416" progId="ChemDraw.Document.6.0">
                  <p:embed/>
                </p:oleObj>
              </mc:Choice>
              <mc:Fallback>
                <p:oleObj name="CS ChemDraw Drawing" r:id="rId4" imgW="1707333" imgH="1086416" progId="ChemDraw.Document.6.0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085687E5-8962-B3F2-9649-FC8485F871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5585" y="1277188"/>
                        <a:ext cx="3414666" cy="2172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8AFEAC5C-F5F6-B048-41A7-0A8823EF5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48170"/>
              </p:ext>
            </p:extLst>
          </p:nvPr>
        </p:nvGraphicFramePr>
        <p:xfrm>
          <a:off x="7900160" y="792476"/>
          <a:ext cx="37719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85384" imgH="1571531" progId="ChemDraw.Document.6.0">
                  <p:embed/>
                </p:oleObj>
              </mc:Choice>
              <mc:Fallback>
                <p:oleObj name="CS ChemDraw Drawing" r:id="rId6" imgW="1885384" imgH="1571531" progId="ChemDraw.Document.6.0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8AFEAC5C-F5F6-B048-41A7-0A8823EF5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0160" y="792476"/>
                        <a:ext cx="3771900" cy="314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lèche : droite 15">
            <a:extLst>
              <a:ext uri="{FF2B5EF4-FFF2-40B4-BE49-F238E27FC236}">
                <a16:creationId xmlns:a16="http://schemas.microsoft.com/office/drawing/2014/main" id="{D2993B8A-ACB6-5CF4-7F86-765ABC55250B}"/>
              </a:ext>
            </a:extLst>
          </p:cNvPr>
          <p:cNvSpPr/>
          <p:nvPr/>
        </p:nvSpPr>
        <p:spPr>
          <a:xfrm>
            <a:off x="647156" y="3734815"/>
            <a:ext cx="10751524" cy="1604521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8DD41241-C1DC-3BCE-5C6A-76971F27617F}"/>
              </a:ext>
            </a:extLst>
          </p:cNvPr>
          <p:cNvSpPr txBox="1"/>
          <p:nvPr/>
        </p:nvSpPr>
        <p:spPr>
          <a:xfrm>
            <a:off x="1785008" y="4213908"/>
            <a:ext cx="11749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/>
              <a:t>Champ faible 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39E92AFE-9E33-20D4-7C1C-05B5B7B81A7B}"/>
              </a:ext>
            </a:extLst>
          </p:cNvPr>
          <p:cNvSpPr txBox="1"/>
          <p:nvPr/>
        </p:nvSpPr>
        <p:spPr>
          <a:xfrm>
            <a:off x="9189135" y="4212199"/>
            <a:ext cx="11749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/>
              <a:t>Champ fort </a:t>
            </a: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CC5C4F36-4E5B-6C77-E4EF-0D9ED421FFFF}"/>
              </a:ext>
            </a:extLst>
          </p:cNvPr>
          <p:cNvCxnSpPr>
            <a:cxnSpLocks/>
          </p:cNvCxnSpPr>
          <p:nvPr/>
        </p:nvCxnSpPr>
        <p:spPr>
          <a:xfrm>
            <a:off x="647156" y="5582687"/>
            <a:ext cx="107515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ZoneTexte 22">
            <a:extLst>
              <a:ext uri="{FF2B5EF4-FFF2-40B4-BE49-F238E27FC236}">
                <a16:creationId xmlns:a16="http://schemas.microsoft.com/office/drawing/2014/main" id="{BF14DBCA-E94C-89A4-1E8C-6AC4222BA336}"/>
              </a:ext>
            </a:extLst>
          </p:cNvPr>
          <p:cNvSpPr txBox="1"/>
          <p:nvPr/>
        </p:nvSpPr>
        <p:spPr>
          <a:xfrm>
            <a:off x="4020222" y="5254799"/>
            <a:ext cx="4005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/>
              <a:t>Augmentation de l'énergie du système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4113641F-50E3-E837-F5F7-BB48E3498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513776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C6EE3A89-F1E1-F5CA-EAC2-89A12C3D4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8</a:t>
            </a:fld>
            <a:endParaRPr lang="fr-FR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5133DDFE-A94E-D1F1-047B-CBA12A412F5C}"/>
              </a:ext>
            </a:extLst>
          </p:cNvPr>
          <p:cNvSpPr txBox="1"/>
          <p:nvPr/>
        </p:nvSpPr>
        <p:spPr>
          <a:xfrm>
            <a:off x="837980" y="1667694"/>
            <a:ext cx="10745809" cy="286232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sz="2000">
                <a:solidFill>
                  <a:srgbClr val="000000"/>
                </a:solidFill>
              </a:rPr>
              <a:t>Mésomérie → Délocalisation de la charge → Facilite les transitions énergétiques</a:t>
            </a:r>
          </a:p>
          <a:p>
            <a:endParaRPr lang="fr-FR" sz="2000">
              <a:solidFill>
                <a:srgbClr val="000000"/>
              </a:solidFill>
            </a:endParaRPr>
          </a:p>
          <a:p>
            <a:endParaRPr lang="fr-FR" sz="2000">
              <a:solidFill>
                <a:srgbClr val="000000"/>
              </a:solidFill>
            </a:endParaRPr>
          </a:p>
          <a:p>
            <a:r>
              <a:rPr lang="fr-FR" sz="2000">
                <a:solidFill>
                  <a:srgbClr val="000000"/>
                </a:solidFill>
              </a:rPr>
              <a:t>Relation de Planck-Einstein : </a:t>
            </a:r>
          </a:p>
          <a:p>
            <a:endParaRPr lang="fr-FR" sz="2000">
              <a:solidFill>
                <a:srgbClr val="000000"/>
              </a:solidFill>
            </a:endParaRPr>
          </a:p>
          <a:p>
            <a:endParaRPr lang="fr-FR" sz="2000">
              <a:solidFill>
                <a:srgbClr val="000000"/>
              </a:solidFill>
            </a:endParaRPr>
          </a:p>
          <a:p>
            <a:endParaRPr lang="fr-FR" sz="2000">
              <a:solidFill>
                <a:srgbClr val="000000"/>
              </a:solidFill>
            </a:endParaRPr>
          </a:p>
          <a:p>
            <a:endParaRPr lang="fr-FR" sz="2000">
              <a:solidFill>
                <a:srgbClr val="000000"/>
              </a:solidFill>
            </a:endParaRPr>
          </a:p>
          <a:p>
            <a:r>
              <a:rPr lang="fr-FR" sz="2000">
                <a:solidFill>
                  <a:srgbClr val="000000"/>
                </a:solidFill>
              </a:rPr>
              <a:t>→ Plus l'énergie diminue, plus la longueur d'onde augmente, l'espèce change de couleur</a:t>
            </a:r>
          </a:p>
        </p:txBody>
      </p:sp>
      <p:sp>
        <p:nvSpPr>
          <p:cNvPr id="6" name="Titre 1">
            <a:extLst>
              <a:ext uri="{FF2B5EF4-FFF2-40B4-BE49-F238E27FC236}">
                <a16:creationId xmlns:a16="http://schemas.microsoft.com/office/drawing/2014/main" id="{B7EBDF65-056B-1C99-1172-5C087E8EE9E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b="1">
                <a:solidFill>
                  <a:srgbClr val="C00000"/>
                </a:solidFill>
              </a:rPr>
              <a:t>Mésomérie</a:t>
            </a:r>
          </a:p>
        </p:txBody>
      </p:sp>
      <p:pic>
        <p:nvPicPr>
          <p:cNvPr id="3" name="Image 2" descr="Une image contenant Police, Graphique, blanc, symbole&#10;&#10;Description générée automatiquement">
            <a:extLst>
              <a:ext uri="{FF2B5EF4-FFF2-40B4-BE49-F238E27FC236}">
                <a16:creationId xmlns:a16="http://schemas.microsoft.com/office/drawing/2014/main" id="{2C8B825B-3194-7432-B51F-33EA4393DA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3078" y="2474620"/>
            <a:ext cx="976381" cy="6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1811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77BA8BC-354B-ACDD-6210-016615A8E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>
                <a:solidFill>
                  <a:srgbClr val="C00000"/>
                </a:solidFill>
              </a:rPr>
              <a:t>Matériel et méthod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D82224B4-1D3C-1899-F86D-D749283F40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pPr marL="685800"/>
            <a:r>
              <a:rPr lang="fr-FR" sz="2400">
                <a:ea typeface="+mn-lt"/>
                <a:cs typeface="+mn-lt"/>
              </a:rPr>
              <a:t>Spectromètre UV-visible</a:t>
            </a:r>
          </a:p>
          <a:p>
            <a:pPr marL="685800"/>
            <a:r>
              <a:rPr lang="fr-FR" sz="2400">
                <a:ea typeface="+mn-lt"/>
                <a:cs typeface="+mn-lt"/>
              </a:rPr>
              <a:t>pH-mètre </a:t>
            </a:r>
          </a:p>
          <a:p>
            <a:pPr marL="685800"/>
            <a:r>
              <a:rPr lang="fr-FR" sz="2400">
                <a:ea typeface="+mn-lt"/>
                <a:cs typeface="+mn-lt"/>
              </a:rPr>
              <a:t>Électrode combinée verre + référence </a:t>
            </a:r>
          </a:p>
          <a:p>
            <a:pPr marL="685800"/>
            <a:endParaRPr lang="fr-FR" sz="2400">
              <a:ea typeface="+mn-lt"/>
              <a:cs typeface="+mn-lt"/>
            </a:endParaRPr>
          </a:p>
          <a:p>
            <a:pPr marL="685800"/>
            <a:endParaRPr lang="fr-FR" sz="2400">
              <a:ea typeface="+mn-lt"/>
              <a:cs typeface="+mn-lt"/>
            </a:endParaRPr>
          </a:p>
          <a:p>
            <a:pPr marL="685800"/>
            <a:r>
              <a:rPr lang="fr-FR" sz="2400">
                <a:ea typeface="+mn-lt"/>
                <a:cs typeface="+mn-lt"/>
              </a:rPr>
              <a:t>Solutions tampon pH=4 et pH =7 </a:t>
            </a:r>
          </a:p>
          <a:p>
            <a:pPr marL="685800"/>
            <a:r>
              <a:rPr lang="fr-FR" sz="2400">
                <a:ea typeface="+mn-lt"/>
                <a:cs typeface="+mn-lt"/>
              </a:rPr>
              <a:t>Solution aqueuse </a:t>
            </a:r>
            <a:r>
              <a:rPr lang="fr-FR" sz="2400" err="1">
                <a:ea typeface="+mn-lt"/>
                <a:cs typeface="+mn-lt"/>
              </a:rPr>
              <a:t>HCl</a:t>
            </a:r>
            <a:r>
              <a:rPr lang="fr-FR" sz="2400">
                <a:ea typeface="+mn-lt"/>
                <a:cs typeface="+mn-lt"/>
              </a:rPr>
              <a:t> 1 mol.L</a:t>
            </a:r>
            <a:r>
              <a:rPr lang="fr-FR" sz="2400" baseline="30000">
                <a:ea typeface="+mn-lt"/>
                <a:cs typeface="+mn-lt"/>
              </a:rPr>
              <a:t>-1 </a:t>
            </a:r>
            <a:endParaRPr lang="fr-FR" sz="2400" baseline="30000"/>
          </a:p>
          <a:p>
            <a:pPr marL="685800"/>
            <a:r>
              <a:rPr lang="fr-FR" sz="2400">
                <a:ea typeface="+mn-lt"/>
                <a:cs typeface="+mn-lt"/>
              </a:rPr>
              <a:t>Solution </a:t>
            </a:r>
            <a:r>
              <a:rPr lang="fr-FR" sz="2400" err="1">
                <a:ea typeface="+mn-lt"/>
                <a:cs typeface="+mn-lt"/>
              </a:rPr>
              <a:t>NaOH</a:t>
            </a:r>
            <a:r>
              <a:rPr lang="fr-FR" sz="2400">
                <a:ea typeface="+mn-lt"/>
                <a:cs typeface="+mn-lt"/>
              </a:rPr>
              <a:t> 1 mol.L</a:t>
            </a:r>
            <a:r>
              <a:rPr lang="fr-FR" sz="2400" baseline="30000">
                <a:ea typeface="+mn-lt"/>
                <a:cs typeface="+mn-lt"/>
              </a:rPr>
              <a:t>-1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0715565E-FC6A-B612-826D-32D302AAA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610DD-23BF-4FC6-B579-3F9390F9E3ED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7934630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4</Words>
  <Application>Microsoft Office PowerPoint</Application>
  <PresentationFormat>Grand écran</PresentationFormat>
  <Paragraphs>171</Paragraphs>
  <Slides>21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1</vt:i4>
      </vt:variant>
    </vt:vector>
  </HeadingPairs>
  <TitlesOfParts>
    <vt:vector size="29" baseType="lpstr">
      <vt:lpstr>Aptos</vt:lpstr>
      <vt:lpstr>Aptos Display</vt:lpstr>
      <vt:lpstr>Aptos Narrow</vt:lpstr>
      <vt:lpstr>Arial</vt:lpstr>
      <vt:lpstr>Cambria Math</vt:lpstr>
      <vt:lpstr>Wingdings</vt:lpstr>
      <vt:lpstr>Thème Office</vt:lpstr>
      <vt:lpstr>CS ChemDraw Drawing</vt:lpstr>
      <vt:lpstr>T.P. de chimie physique</vt:lpstr>
      <vt:lpstr>Objectifs 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Matériel et méthode</vt:lpstr>
      <vt:lpstr>Partie I.A</vt:lpstr>
      <vt:lpstr>Présentation PowerPoint</vt:lpstr>
      <vt:lpstr>Partie II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Conclusion &amp; Remerciem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p de chimie physique</dc:title>
  <dc:creator>Hugo Bonnet</dc:creator>
  <cp:lastModifiedBy>Hugo Baerthel</cp:lastModifiedBy>
  <cp:revision>1</cp:revision>
  <dcterms:created xsi:type="dcterms:W3CDTF">2023-12-15T16:25:45Z</dcterms:created>
  <dcterms:modified xsi:type="dcterms:W3CDTF">2024-01-03T13:17:02Z</dcterms:modified>
</cp:coreProperties>
</file>